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fntdata" ContentType="application/x-fontdata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av" ContentType="audio/wav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theme/theme2.xml" ContentType="application/vnd.openxmlformats-officedocument.theme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3.xml" ContentType="application/vnd.openxmlformats-officedocument.theme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4.xml" ContentType="application/vnd.openxmlformats-officedocument.theme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theme/theme5.xml" ContentType="application/vnd.openxmlformats-officedocument.theme+xml"/>
  <Override PartName="/ppt/theme/theme6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  <p:sldMasterId id="2147483658" r:id="rId2"/>
    <p:sldMasterId id="2147483664" r:id="rId3"/>
    <p:sldMasterId id="2147483669" r:id="rId4"/>
    <p:sldMasterId id="2147483703" r:id="rId5"/>
  </p:sldMasterIdLst>
  <p:notesMasterIdLst>
    <p:notesMasterId r:id="rId30"/>
  </p:notesMasterIdLst>
  <p:sldIdLst>
    <p:sldId id="256" r:id="rId6"/>
    <p:sldId id="358" r:id="rId7"/>
    <p:sldId id="422" r:id="rId8"/>
    <p:sldId id="423" r:id="rId9"/>
    <p:sldId id="424" r:id="rId10"/>
    <p:sldId id="425" r:id="rId11"/>
    <p:sldId id="426" r:id="rId12"/>
    <p:sldId id="427" r:id="rId13"/>
    <p:sldId id="428" r:id="rId14"/>
    <p:sldId id="429" r:id="rId15"/>
    <p:sldId id="430" r:id="rId16"/>
    <p:sldId id="431" r:id="rId17"/>
    <p:sldId id="432" r:id="rId18"/>
    <p:sldId id="441" r:id="rId19"/>
    <p:sldId id="442" r:id="rId20"/>
    <p:sldId id="443" r:id="rId21"/>
    <p:sldId id="444" r:id="rId22"/>
    <p:sldId id="445" r:id="rId23"/>
    <p:sldId id="446" r:id="rId24"/>
    <p:sldId id="447" r:id="rId25"/>
    <p:sldId id="448" r:id="rId26"/>
    <p:sldId id="449" r:id="rId27"/>
    <p:sldId id="421" r:id="rId28"/>
    <p:sldId id="268" r:id="rId29"/>
  </p:sldIdLst>
  <p:sldSz cx="12192000" cy="6858000"/>
  <p:notesSz cx="6858000" cy="9144000"/>
  <p:embeddedFontLst>
    <p:embeddedFont>
      <p:font typeface="等线" panose="02010600030101010101" pitchFamily="2" charset="-122"/>
      <p:regular r:id="rId31"/>
      <p:bold r:id="rId32"/>
    </p:embeddedFont>
    <p:embeddedFont>
      <p:font typeface="方正大标宋简体" panose="02010600030101010101" charset="-122"/>
      <p:regular r:id="rId33"/>
    </p:embeddedFont>
    <p:embeddedFont>
      <p:font typeface="华文新魏" panose="02010800040101010101" pitchFamily="2" charset="-122"/>
      <p:regular r:id="rId34"/>
    </p:embeddedFont>
    <p:embeddedFont>
      <p:font typeface="楷体" panose="02010609060101010101" pitchFamily="49" charset="-122"/>
      <p:regular r:id="rId35"/>
    </p:embeddedFont>
    <p:embeddedFont>
      <p:font typeface="楷体_GB2312" panose="02010609030101010101" pitchFamily="49" charset="-122"/>
      <p:regular r:id="rId36"/>
    </p:embeddedFont>
    <p:embeddedFont>
      <p:font typeface="微软雅黑" panose="020B0503020204020204" pitchFamily="34" charset="-122"/>
      <p:regular r:id="rId37"/>
      <p:bold r:id="rId38"/>
    </p:embeddedFont>
    <p:embeddedFont>
      <p:font typeface="微软雅黑 Light" panose="020B0502040204020203" pitchFamily="34" charset="-122"/>
      <p:regular r:id="rId39"/>
    </p:embeddedFont>
    <p:embeddedFont>
      <p:font typeface="Kunstler Script" panose="030304020206070D0D06" pitchFamily="66" charset="0"/>
      <p:regular r:id="rId40"/>
    </p:embeddedFont>
    <p:embeddedFont>
      <p:font typeface="Segoe UI" panose="020B0502040204020203" pitchFamily="34" charset="0"/>
      <p:regular r:id="rId41"/>
      <p:bold r:id="rId42"/>
      <p:italic r:id="rId43"/>
      <p:boldItalic r:id="rId44"/>
    </p:embeddedFont>
    <p:embeddedFont>
      <p:font typeface="Segoe UI Light" panose="020B0502040204020203" pitchFamily="34" charset="0"/>
      <p:regular r:id="rId45"/>
      <p:italic r:id="rId46"/>
    </p:embeddedFont>
  </p:embeddedFontLst>
  <p:custDataLst>
    <p:tags r:id="rId47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版式1" id="{1C6F4FD5-E4E0-4944-A891-B766317237A1}">
          <p14:sldIdLst>
            <p14:sldId id="256"/>
            <p14:sldId id="358"/>
            <p14:sldId id="422"/>
            <p14:sldId id="423"/>
            <p14:sldId id="424"/>
            <p14:sldId id="425"/>
            <p14:sldId id="426"/>
            <p14:sldId id="427"/>
            <p14:sldId id="428"/>
            <p14:sldId id="429"/>
            <p14:sldId id="430"/>
            <p14:sldId id="431"/>
            <p14:sldId id="432"/>
            <p14:sldId id="441"/>
            <p14:sldId id="442"/>
            <p14:sldId id="443"/>
            <p14:sldId id="444"/>
            <p14:sldId id="445"/>
            <p14:sldId id="446"/>
            <p14:sldId id="447"/>
            <p14:sldId id="448"/>
            <p14:sldId id="449"/>
            <p14:sldId id="421"/>
            <p14:sldId id="268"/>
          </p14:sldIdLst>
        </p14:section>
        <p14:section name="版式2" id="{1D27C049-B27A-439A-9067-EBBB254B0DF9}">
          <p14:sldIdLst/>
        </p14:section>
        <p14:section name="版式3" id="{5C0E705E-51F7-4FF4-BC30-A0098CDB2FA1}">
          <p14:sldIdLst/>
        </p14:section>
        <p14:section name="文字排版页" id="{AE05C656-6E57-4C10-9BEA-A8ED63396353}">
          <p14:sldIdLst/>
        </p14:section>
        <p14:section name="图文排版页" id="{8A59E685-9E7D-47E1-BBF8-ADD04DC6113C}">
          <p14:sldIdLst/>
        </p14:section>
        <p14:section name="图表页" id="{E609E335-71A2-4865-A934-B2D1AF270403}">
          <p14:sldIdLst/>
        </p14:section>
        <p14:section name="附录-模板规范" id="{2889BE4C-47F6-4571-A21F-78378C7F84D9}">
          <p14:sldIdLst/>
        </p14:section>
      </p14:sectionLst>
    </p:ext>
    <p:ext uri="{EFAFB233-063F-42B5-8137-9DF3F51BA10A}">
      <p15:sldGuideLst xmlns:p15="http://schemas.microsoft.com/office/powerpoint/2012/main">
        <p15:guide id="2" pos="3840" userDrawn="1">
          <p15:clr>
            <a:srgbClr val="A4A3A4"/>
          </p15:clr>
        </p15:guide>
        <p15:guide id="3" pos="416" userDrawn="1">
          <p15:clr>
            <a:srgbClr val="A4A3A4"/>
          </p15:clr>
        </p15:guide>
        <p15:guide id="4" pos="7256" userDrawn="1">
          <p15:clr>
            <a:srgbClr val="A4A3A4"/>
          </p15:clr>
        </p15:guide>
        <p15:guide id="5" orient="horz" pos="255" userDrawn="1">
          <p15:clr>
            <a:srgbClr val="A4A3A4"/>
          </p15:clr>
        </p15:guide>
        <p15:guide id="6" orient="horz" pos="709" userDrawn="1">
          <p15:clr>
            <a:srgbClr val="A4A3A4"/>
          </p15:clr>
        </p15:guide>
        <p15:guide id="7" orient="horz" pos="3928" userDrawn="1">
          <p15:clr>
            <a:srgbClr val="A4A3A4"/>
          </p15:clr>
        </p15:guide>
        <p15:guide id="8" orient="horz" pos="3864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6600"/>
    <a:srgbClr val="FFFFFF"/>
    <a:srgbClr val="080808"/>
    <a:srgbClr val="BD252C"/>
    <a:srgbClr val="212F2E"/>
    <a:srgbClr val="00C7C7"/>
    <a:srgbClr val="C3272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103" autoAdjust="0"/>
    <p:restoredTop sz="94203" autoAdjust="0"/>
  </p:normalViewPr>
  <p:slideViewPr>
    <p:cSldViewPr snapToGrid="0">
      <p:cViewPr varScale="1">
        <p:scale>
          <a:sx n="62" d="100"/>
          <a:sy n="62" d="100"/>
        </p:scale>
        <p:origin x="600" y="28"/>
      </p:cViewPr>
      <p:guideLst>
        <p:guide pos="3840"/>
        <p:guide pos="416"/>
        <p:guide pos="7256"/>
        <p:guide orient="horz" pos="255"/>
        <p:guide orient="horz" pos="709"/>
        <p:guide orient="horz" pos="3928"/>
        <p:guide orient="horz" pos="3864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50" d="100"/>
        <a:sy n="50" d="100"/>
      </p:scale>
      <p:origin x="0" y="-3451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8.xml"/><Relationship Id="rId18" Type="http://schemas.openxmlformats.org/officeDocument/2006/relationships/slide" Target="slides/slide13.xml"/><Relationship Id="rId26" Type="http://schemas.openxmlformats.org/officeDocument/2006/relationships/slide" Target="slides/slide21.xml"/><Relationship Id="rId39" Type="http://schemas.openxmlformats.org/officeDocument/2006/relationships/font" Target="fonts/font9.fntdata"/><Relationship Id="rId21" Type="http://schemas.openxmlformats.org/officeDocument/2006/relationships/slide" Target="slides/slide16.xml"/><Relationship Id="rId34" Type="http://schemas.openxmlformats.org/officeDocument/2006/relationships/font" Target="fonts/font4.fntdata"/><Relationship Id="rId42" Type="http://schemas.openxmlformats.org/officeDocument/2006/relationships/font" Target="fonts/font12.fntdata"/><Relationship Id="rId47" Type="http://schemas.openxmlformats.org/officeDocument/2006/relationships/tags" Target="tags/tag1.xml"/><Relationship Id="rId50" Type="http://schemas.openxmlformats.org/officeDocument/2006/relationships/theme" Target="theme/theme1.xml"/><Relationship Id="rId7" Type="http://schemas.openxmlformats.org/officeDocument/2006/relationships/slide" Target="slides/slide2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1.xml"/><Relationship Id="rId29" Type="http://schemas.openxmlformats.org/officeDocument/2006/relationships/slide" Target="slides/slide24.xml"/><Relationship Id="rId11" Type="http://schemas.openxmlformats.org/officeDocument/2006/relationships/slide" Target="slides/slide6.xml"/><Relationship Id="rId24" Type="http://schemas.openxmlformats.org/officeDocument/2006/relationships/slide" Target="slides/slide19.xml"/><Relationship Id="rId32" Type="http://schemas.openxmlformats.org/officeDocument/2006/relationships/font" Target="fonts/font2.fntdata"/><Relationship Id="rId37" Type="http://schemas.openxmlformats.org/officeDocument/2006/relationships/font" Target="fonts/font7.fntdata"/><Relationship Id="rId40" Type="http://schemas.openxmlformats.org/officeDocument/2006/relationships/font" Target="fonts/font10.fntdata"/><Relationship Id="rId45" Type="http://schemas.openxmlformats.org/officeDocument/2006/relationships/font" Target="fonts/font15.fntdata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10.xml"/><Relationship Id="rId23" Type="http://schemas.openxmlformats.org/officeDocument/2006/relationships/slide" Target="slides/slide18.xml"/><Relationship Id="rId28" Type="http://schemas.openxmlformats.org/officeDocument/2006/relationships/slide" Target="slides/slide23.xml"/><Relationship Id="rId36" Type="http://schemas.openxmlformats.org/officeDocument/2006/relationships/font" Target="fonts/font6.fntdata"/><Relationship Id="rId49" Type="http://schemas.openxmlformats.org/officeDocument/2006/relationships/viewProps" Target="viewProps.xml"/><Relationship Id="rId10" Type="http://schemas.openxmlformats.org/officeDocument/2006/relationships/slide" Target="slides/slide5.xml"/><Relationship Id="rId19" Type="http://schemas.openxmlformats.org/officeDocument/2006/relationships/slide" Target="slides/slide14.xml"/><Relationship Id="rId31" Type="http://schemas.openxmlformats.org/officeDocument/2006/relationships/font" Target="fonts/font1.fntdata"/><Relationship Id="rId44" Type="http://schemas.openxmlformats.org/officeDocument/2006/relationships/font" Target="fonts/font14.fntdata"/><Relationship Id="rId4" Type="http://schemas.openxmlformats.org/officeDocument/2006/relationships/slideMaster" Target="slideMasters/slideMaster4.xml"/><Relationship Id="rId9" Type="http://schemas.openxmlformats.org/officeDocument/2006/relationships/slide" Target="slides/slide4.xml"/><Relationship Id="rId14" Type="http://schemas.openxmlformats.org/officeDocument/2006/relationships/slide" Target="slides/slide9.xml"/><Relationship Id="rId22" Type="http://schemas.openxmlformats.org/officeDocument/2006/relationships/slide" Target="slides/slide17.xml"/><Relationship Id="rId27" Type="http://schemas.openxmlformats.org/officeDocument/2006/relationships/slide" Target="slides/slide22.xml"/><Relationship Id="rId30" Type="http://schemas.openxmlformats.org/officeDocument/2006/relationships/notesMaster" Target="notesMasters/notesMaster1.xml"/><Relationship Id="rId35" Type="http://schemas.openxmlformats.org/officeDocument/2006/relationships/font" Target="fonts/font5.fntdata"/><Relationship Id="rId43" Type="http://schemas.openxmlformats.org/officeDocument/2006/relationships/font" Target="fonts/font13.fntdata"/><Relationship Id="rId48" Type="http://schemas.openxmlformats.org/officeDocument/2006/relationships/presProps" Target="presProps.xml"/><Relationship Id="rId8" Type="http://schemas.openxmlformats.org/officeDocument/2006/relationships/slide" Target="slides/slide3.xml"/><Relationship Id="rId51" Type="http://schemas.openxmlformats.org/officeDocument/2006/relationships/tableStyles" Target="tableStyles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7.xml"/><Relationship Id="rId17" Type="http://schemas.openxmlformats.org/officeDocument/2006/relationships/slide" Target="slides/slide12.xml"/><Relationship Id="rId25" Type="http://schemas.openxmlformats.org/officeDocument/2006/relationships/slide" Target="slides/slide20.xml"/><Relationship Id="rId33" Type="http://schemas.openxmlformats.org/officeDocument/2006/relationships/font" Target="fonts/font3.fntdata"/><Relationship Id="rId38" Type="http://schemas.openxmlformats.org/officeDocument/2006/relationships/font" Target="fonts/font8.fntdata"/><Relationship Id="rId46" Type="http://schemas.openxmlformats.org/officeDocument/2006/relationships/font" Target="fonts/font16.fntdata"/><Relationship Id="rId20" Type="http://schemas.openxmlformats.org/officeDocument/2006/relationships/slide" Target="slides/slide15.xml"/><Relationship Id="rId41" Type="http://schemas.openxmlformats.org/officeDocument/2006/relationships/font" Target="fonts/font11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5A5AB78-72F2-4AB4-B9C6-84E634FA88AB}" type="datetimeFigureOut">
              <a:rPr lang="zh-CN" altLang="en-US" smtClean="0"/>
              <a:t>2024/9/18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07BEB83-26DC-4CCC-A594-0D786D9F222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6711161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虎符最早出现于春秋战国时期，当时采用铜制的虎形作为中央发给地方官或驻军首领的调兵凭证，称为虎符。虎符的背面刻有铭文，分为两半，右半存于朝廷，左半发给统兵将帅或地方长官，并且从来都是专符专用，一地一符，绝不可能用一个兵符同时调动两个地方的军队，调兵谴将时需要两半勘合验真，才能生效。在中国历史博物馆中藏有“西汉堂阳侯错银铜虎符”（汉错银铜虎符）一枚，长</a:t>
            </a:r>
            <a:r>
              <a:rPr lang="en-US" altLang="zh-CN" dirty="0"/>
              <a:t>7.9</a:t>
            </a:r>
            <a:r>
              <a:rPr lang="zh-CN" altLang="en-US" dirty="0"/>
              <a:t>厘米，</a:t>
            </a:r>
            <a:r>
              <a:rPr lang="en-US" altLang="zh-CN" dirty="0"/>
              <a:t>2.5</a:t>
            </a:r>
            <a:r>
              <a:rPr lang="zh-CN" altLang="en-US" dirty="0"/>
              <a:t>厘米，虎作伏状，平头，翘尾，左右颈肋间，各镌篆书两行，文字相同，曰“与堂阳侯为虎符第一”。西安市的陕西历史博物馆也藏有一枚从西安西郊发现的虎符，据考是公元前</a:t>
            </a:r>
            <a:r>
              <a:rPr lang="en-US" altLang="zh-CN" dirty="0"/>
              <a:t>475</a:t>
            </a:r>
            <a:r>
              <a:rPr lang="zh-CN" altLang="en-US" dirty="0"/>
              <a:t>至公元前</a:t>
            </a:r>
            <a:r>
              <a:rPr lang="en-US" altLang="zh-CN" dirty="0"/>
              <a:t>221</a:t>
            </a:r>
            <a:r>
              <a:rPr lang="zh-CN" altLang="en-US" dirty="0"/>
              <a:t>年的战国文物，称为秦代错金“杜”字锏虎符，高</a:t>
            </a:r>
            <a:r>
              <a:rPr lang="en-US" altLang="zh-CN" dirty="0"/>
              <a:t>4</a:t>
            </a:r>
            <a:r>
              <a:rPr lang="zh-CN" altLang="en-US" dirty="0"/>
              <a:t>厘米、作猛虎疾奔状，象征军威和进军神速。虎符的身上刻有嵌金铭文</a:t>
            </a:r>
            <a:r>
              <a:rPr lang="en-US" altLang="zh-CN" dirty="0"/>
              <a:t>40</a:t>
            </a:r>
            <a:r>
              <a:rPr lang="zh-CN" altLang="en-US" dirty="0"/>
              <a:t>字，记述调兵对象和范围，制作却极为精巧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07BEB83-26DC-4CCC-A594-0D786D9F222F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4855640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3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4.xml"/></Relationships>
</file>

<file path=ppt/slideLayouts/_rels/slideLayout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4.xml"/></Relationships>
</file>

<file path=ppt/slideLayouts/_rels/slideLayout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4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5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2.xml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2.xml"/></Relationships>
</file>

<file path=ppt/slideLayouts/_rels/slideLayout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3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860A8391-0755-432E-B3FE-9D6049C2EE8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DCF6A66-06AB-406A-8E76-6AC987CF60A9}" type="datetimeFigureOut">
              <a:rPr lang="zh-CN" altLang="en-US" smtClean="0"/>
              <a:t>2024/9/18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8424AC1A-B3FA-42B4-B583-87BF2092F14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1EE8A098-470A-466A-B18B-D928F80399C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882B55-B6B2-497F-8568-5D2D4C04CE38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6" name="标题 5">
            <a:extLst>
              <a:ext uri="{FF2B5EF4-FFF2-40B4-BE49-F238E27FC236}">
                <a16:creationId xmlns:a16="http://schemas.microsoft.com/office/drawing/2014/main" id="{B35F80BC-A223-40DF-B68A-0EE9372D500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60400" y="191529"/>
            <a:ext cx="9679880" cy="687820"/>
          </a:xfrm>
        </p:spPr>
        <p:txBody>
          <a:bodyPr lIns="72000"/>
          <a:lstStyle/>
          <a:p>
            <a:r>
              <a:rPr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27975284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过渡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: 圆角 5">
            <a:extLst>
              <a:ext uri="{FF2B5EF4-FFF2-40B4-BE49-F238E27FC236}">
                <a16:creationId xmlns:a16="http://schemas.microsoft.com/office/drawing/2014/main" id="{94ED9A4A-0FE2-4D6C-B886-54EEDEADF843}"/>
              </a:ext>
            </a:extLst>
          </p:cNvPr>
          <p:cNvSpPr/>
          <p:nvPr userDrawn="1"/>
        </p:nvSpPr>
        <p:spPr>
          <a:xfrm>
            <a:off x="407987" y="670679"/>
            <a:ext cx="11376026" cy="5565021"/>
          </a:xfrm>
          <a:prstGeom prst="roundRect">
            <a:avLst>
              <a:gd name="adj" fmla="val 0"/>
            </a:avLst>
          </a:prstGeom>
          <a:solidFill>
            <a:schemeClr val="accent1"/>
          </a:solidFill>
          <a:ln>
            <a:noFill/>
          </a:ln>
          <a:effectLst>
            <a:outerShdw blurRad="254000" algn="ctr" rotWithShape="0">
              <a:schemeClr val="accent1">
                <a:lumMod val="75000"/>
                <a:alpha val="3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effectLst>
                <a:outerShdw blurRad="63500" sx="102000" sy="102000" algn="ctr" rotWithShape="0">
                  <a:prstClr val="black">
                    <a:alpha val="40000"/>
                  </a:prstClr>
                </a:outerShdw>
              </a:effectLst>
            </a:endParaRPr>
          </a:p>
        </p:txBody>
      </p:sp>
      <p:sp>
        <p:nvSpPr>
          <p:cNvPr id="7" name="矩形: 圆角 6">
            <a:extLst>
              <a:ext uri="{FF2B5EF4-FFF2-40B4-BE49-F238E27FC236}">
                <a16:creationId xmlns:a16="http://schemas.microsoft.com/office/drawing/2014/main" id="{652C9BCB-B4B4-443B-B361-02B3598DC747}"/>
              </a:ext>
            </a:extLst>
          </p:cNvPr>
          <p:cNvSpPr/>
          <p:nvPr userDrawn="1"/>
        </p:nvSpPr>
        <p:spPr>
          <a:xfrm>
            <a:off x="4714753" y="1170542"/>
            <a:ext cx="2762494" cy="2762594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>
            <a:noFill/>
          </a:ln>
          <a:effectLst>
            <a:outerShdw blurRad="254000" algn="ctr" rotWithShape="0">
              <a:schemeClr val="accent1">
                <a:lumMod val="75000"/>
                <a:alpha val="3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effectLst>
                <a:outerShdw blurRad="63500" sx="102000" sy="102000" algn="ctr" rotWithShape="0">
                  <a:prstClr val="black">
                    <a:alpha val="40000"/>
                  </a:prstClr>
                </a:outerShdw>
              </a:effectLst>
            </a:endParaRPr>
          </a:p>
        </p:txBody>
      </p:sp>
      <p:sp>
        <p:nvSpPr>
          <p:cNvPr id="8" name="矩形: 圆角 7">
            <a:extLst>
              <a:ext uri="{FF2B5EF4-FFF2-40B4-BE49-F238E27FC236}">
                <a16:creationId xmlns:a16="http://schemas.microsoft.com/office/drawing/2014/main" id="{7B1DEB05-25AA-44EC-A28C-43BA351F9513}"/>
              </a:ext>
            </a:extLst>
          </p:cNvPr>
          <p:cNvSpPr/>
          <p:nvPr userDrawn="1"/>
        </p:nvSpPr>
        <p:spPr>
          <a:xfrm>
            <a:off x="4805326" y="1261118"/>
            <a:ext cx="2581349" cy="2581443"/>
          </a:xfrm>
          <a:prstGeom prst="roundRect">
            <a:avLst>
              <a:gd name="adj" fmla="val 50000"/>
            </a:avLst>
          </a:prstGeom>
          <a:noFill/>
          <a:ln w="6350">
            <a:solidFill>
              <a:schemeClr val="accent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effectLst>
                <a:outerShdw blurRad="63500" sx="102000" sy="102000" algn="ctr" rotWithShape="0">
                  <a:prstClr val="black">
                    <a:alpha val="40000"/>
                  </a:prstClr>
                </a:outerShdw>
              </a:effectLst>
            </a:endParaRPr>
          </a:p>
        </p:txBody>
      </p:sp>
      <p:sp>
        <p:nvSpPr>
          <p:cNvPr id="13" name="椭圆 12">
            <a:extLst>
              <a:ext uri="{FF2B5EF4-FFF2-40B4-BE49-F238E27FC236}">
                <a16:creationId xmlns:a16="http://schemas.microsoft.com/office/drawing/2014/main" id="{1DEC5DD7-56F1-4BF4-B7B3-F54FE81D72DF}"/>
              </a:ext>
            </a:extLst>
          </p:cNvPr>
          <p:cNvSpPr/>
          <p:nvPr userDrawn="1"/>
        </p:nvSpPr>
        <p:spPr>
          <a:xfrm>
            <a:off x="4314496" y="770335"/>
            <a:ext cx="3563008" cy="3563008"/>
          </a:xfrm>
          <a:prstGeom prst="ellipse">
            <a:avLst/>
          </a:prstGeom>
          <a:noFill/>
          <a:ln>
            <a:gradFill>
              <a:gsLst>
                <a:gs pos="10000">
                  <a:schemeClr val="accent1"/>
                </a:gs>
                <a:gs pos="53000">
                  <a:schemeClr val="bg1"/>
                </a:gs>
                <a:gs pos="90000">
                  <a:schemeClr val="accent1"/>
                </a:gs>
              </a:gsLst>
              <a:lin ang="5400000" scaled="1"/>
            </a:gra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椭圆 13">
            <a:extLst>
              <a:ext uri="{FF2B5EF4-FFF2-40B4-BE49-F238E27FC236}">
                <a16:creationId xmlns:a16="http://schemas.microsoft.com/office/drawing/2014/main" id="{DA7FDF82-6014-40DF-8F38-3133CFE07A78}"/>
              </a:ext>
            </a:extLst>
          </p:cNvPr>
          <p:cNvSpPr/>
          <p:nvPr userDrawn="1"/>
        </p:nvSpPr>
        <p:spPr>
          <a:xfrm>
            <a:off x="3946105" y="401944"/>
            <a:ext cx="4299790" cy="4299790"/>
          </a:xfrm>
          <a:prstGeom prst="ellipse">
            <a:avLst/>
          </a:prstGeom>
          <a:noFill/>
          <a:ln>
            <a:gradFill>
              <a:gsLst>
                <a:gs pos="19000">
                  <a:schemeClr val="accent1">
                    <a:alpha val="0"/>
                  </a:schemeClr>
                </a:gs>
                <a:gs pos="53000">
                  <a:schemeClr val="bg1"/>
                </a:gs>
                <a:gs pos="76000">
                  <a:schemeClr val="accent1"/>
                </a:gs>
              </a:gsLst>
              <a:lin ang="5400000" scaled="1"/>
            </a:gra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椭圆 14">
            <a:extLst>
              <a:ext uri="{FF2B5EF4-FFF2-40B4-BE49-F238E27FC236}">
                <a16:creationId xmlns:a16="http://schemas.microsoft.com/office/drawing/2014/main" id="{5B021A84-DD66-4C67-8A36-70FB9ED022B5}"/>
              </a:ext>
            </a:extLst>
          </p:cNvPr>
          <p:cNvSpPr/>
          <p:nvPr userDrawn="1"/>
        </p:nvSpPr>
        <p:spPr>
          <a:xfrm>
            <a:off x="4314496" y="1645920"/>
            <a:ext cx="326165" cy="326165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100000">
                <a:schemeClr val="accent1"/>
              </a:gs>
            </a:gsLst>
            <a:lin ang="8100000" scaled="1"/>
            <a:tileRect/>
          </a:gra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effectLst>
                <a:outerShdw blurRad="63500" sx="102000" sy="102000" algn="ctr" rotWithShape="0">
                  <a:prstClr val="black">
                    <a:alpha val="40000"/>
                  </a:prstClr>
                </a:outerShdw>
              </a:effectLst>
            </a:endParaRPr>
          </a:p>
        </p:txBody>
      </p:sp>
      <p:sp>
        <p:nvSpPr>
          <p:cNvPr id="16" name="椭圆 15">
            <a:extLst>
              <a:ext uri="{FF2B5EF4-FFF2-40B4-BE49-F238E27FC236}">
                <a16:creationId xmlns:a16="http://schemas.microsoft.com/office/drawing/2014/main" id="{3C340B94-77C8-4825-BBDF-C5B33F062C03}"/>
              </a:ext>
            </a:extLst>
          </p:cNvPr>
          <p:cNvSpPr/>
          <p:nvPr userDrawn="1"/>
        </p:nvSpPr>
        <p:spPr>
          <a:xfrm>
            <a:off x="7551339" y="3350083"/>
            <a:ext cx="193526" cy="197430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100000">
                <a:schemeClr val="accent1"/>
              </a:gs>
            </a:gsLst>
            <a:lin ang="2700000" scaled="1"/>
            <a:tileRect/>
          </a:gra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effectLst>
                <a:outerShdw blurRad="63500" sx="102000" sy="102000" algn="ctr" rotWithShape="0">
                  <a:prstClr val="black">
                    <a:alpha val="40000"/>
                  </a:prstClr>
                </a:outerShdw>
              </a:effectLst>
            </a:endParaRPr>
          </a:p>
        </p:txBody>
      </p:sp>
      <p:sp>
        <p:nvSpPr>
          <p:cNvPr id="17" name="椭圆 16">
            <a:extLst>
              <a:ext uri="{FF2B5EF4-FFF2-40B4-BE49-F238E27FC236}">
                <a16:creationId xmlns:a16="http://schemas.microsoft.com/office/drawing/2014/main" id="{F0568B68-DA9F-432A-BD13-19765E93C840}"/>
              </a:ext>
            </a:extLst>
          </p:cNvPr>
          <p:cNvSpPr/>
          <p:nvPr userDrawn="1"/>
        </p:nvSpPr>
        <p:spPr>
          <a:xfrm>
            <a:off x="8093244" y="1956947"/>
            <a:ext cx="224564" cy="224564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100000">
                <a:schemeClr val="accent1"/>
              </a:gs>
            </a:gsLst>
            <a:lin ang="13500000" scaled="1"/>
            <a:tileRect/>
          </a:gra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effectLst>
                <a:outerShdw blurRad="63500" sx="102000" sy="102000" algn="ctr" rotWithShape="0">
                  <a:prstClr val="black">
                    <a:alpha val="40000"/>
                  </a:prstClr>
                </a:outerShdw>
              </a:effectLst>
            </a:endParaRPr>
          </a:p>
        </p:txBody>
      </p:sp>
      <p:sp>
        <p:nvSpPr>
          <p:cNvPr id="18" name="Freeform 6">
            <a:extLst>
              <a:ext uri="{FF2B5EF4-FFF2-40B4-BE49-F238E27FC236}">
                <a16:creationId xmlns:a16="http://schemas.microsoft.com/office/drawing/2014/main" id="{FFB110D7-8436-4AA1-ADE8-367869D5A1FC}"/>
              </a:ext>
            </a:extLst>
          </p:cNvPr>
          <p:cNvSpPr>
            <a:spLocks/>
          </p:cNvSpPr>
          <p:nvPr userDrawn="1"/>
        </p:nvSpPr>
        <p:spPr bwMode="auto">
          <a:xfrm>
            <a:off x="-449767" y="529455"/>
            <a:ext cx="2905884" cy="1710187"/>
          </a:xfrm>
          <a:custGeom>
            <a:avLst/>
            <a:gdLst>
              <a:gd name="T0" fmla="*/ 3510 w 4495"/>
              <a:gd name="T1" fmla="*/ 741 h 2642"/>
              <a:gd name="T2" fmla="*/ 3185 w 4495"/>
              <a:gd name="T3" fmla="*/ 1023 h 2642"/>
              <a:gd name="T4" fmla="*/ 3732 w 4495"/>
              <a:gd name="T5" fmla="*/ 1571 h 2642"/>
              <a:gd name="T6" fmla="*/ 4453 w 4495"/>
              <a:gd name="T7" fmla="*/ 1757 h 2642"/>
              <a:gd name="T8" fmla="*/ 725 w 4495"/>
              <a:gd name="T9" fmla="*/ 1957 h 2642"/>
              <a:gd name="T10" fmla="*/ 2100 w 4495"/>
              <a:gd name="T11" fmla="*/ 2171 h 2642"/>
              <a:gd name="T12" fmla="*/ 3175 w 4495"/>
              <a:gd name="T13" fmla="*/ 2386 h 2642"/>
              <a:gd name="T14" fmla="*/ 2639 w 4495"/>
              <a:gd name="T15" fmla="*/ 2600 h 2642"/>
              <a:gd name="T16" fmla="*/ 2714 w 4495"/>
              <a:gd name="T17" fmla="*/ 2484 h 2642"/>
              <a:gd name="T18" fmla="*/ 1960 w 4495"/>
              <a:gd name="T19" fmla="*/ 2363 h 2642"/>
              <a:gd name="T20" fmla="*/ 3653 w 4495"/>
              <a:gd name="T21" fmla="*/ 2111 h 2642"/>
              <a:gd name="T22" fmla="*/ 483 w 4495"/>
              <a:gd name="T23" fmla="*/ 1826 h 2642"/>
              <a:gd name="T24" fmla="*/ 4246 w 4495"/>
              <a:gd name="T25" fmla="*/ 1608 h 2642"/>
              <a:gd name="T26" fmla="*/ 3226 w 4495"/>
              <a:gd name="T27" fmla="*/ 1362 h 2642"/>
              <a:gd name="T28" fmla="*/ 2917 w 4495"/>
              <a:gd name="T29" fmla="*/ 965 h 2642"/>
              <a:gd name="T30" fmla="*/ 2651 w 4495"/>
              <a:gd name="T31" fmla="*/ 569 h 2642"/>
              <a:gd name="T32" fmla="*/ 2698 w 4495"/>
              <a:gd name="T33" fmla="*/ 339 h 2642"/>
              <a:gd name="T34" fmla="*/ 2417 w 4495"/>
              <a:gd name="T35" fmla="*/ 760 h 2642"/>
              <a:gd name="T36" fmla="*/ 2957 w 4495"/>
              <a:gd name="T37" fmla="*/ 1168 h 2642"/>
              <a:gd name="T38" fmla="*/ 2536 w 4495"/>
              <a:gd name="T39" fmla="*/ 1677 h 2642"/>
              <a:gd name="T40" fmla="*/ 2788 w 4495"/>
              <a:gd name="T41" fmla="*/ 1371 h 2642"/>
              <a:gd name="T42" fmla="*/ 2696 w 4495"/>
              <a:gd name="T43" fmla="*/ 1468 h 2642"/>
              <a:gd name="T44" fmla="*/ 2758 w 4495"/>
              <a:gd name="T45" fmla="*/ 1583 h 2642"/>
              <a:gd name="T46" fmla="*/ 2430 w 4495"/>
              <a:gd name="T47" fmla="*/ 1081 h 2642"/>
              <a:gd name="T48" fmla="*/ 2128 w 4495"/>
              <a:gd name="T49" fmla="*/ 612 h 2642"/>
              <a:gd name="T50" fmla="*/ 1747 w 4495"/>
              <a:gd name="T51" fmla="*/ 1209 h 2642"/>
              <a:gd name="T52" fmla="*/ 1956 w 4495"/>
              <a:gd name="T53" fmla="*/ 1028 h 2642"/>
              <a:gd name="T54" fmla="*/ 2026 w 4495"/>
              <a:gd name="T55" fmla="*/ 1148 h 2642"/>
              <a:gd name="T56" fmla="*/ 2025 w 4495"/>
              <a:gd name="T57" fmla="*/ 900 h 2642"/>
              <a:gd name="T58" fmla="*/ 2014 w 4495"/>
              <a:gd name="T59" fmla="*/ 1417 h 2642"/>
              <a:gd name="T60" fmla="*/ 1370 w 4495"/>
              <a:gd name="T61" fmla="*/ 1129 h 2642"/>
              <a:gd name="T62" fmla="*/ 1441 w 4495"/>
              <a:gd name="T63" fmla="*/ 1512 h 2642"/>
              <a:gd name="T64" fmla="*/ 1377 w 4495"/>
              <a:gd name="T65" fmla="*/ 1512 h 2642"/>
              <a:gd name="T66" fmla="*/ 1565 w 4495"/>
              <a:gd name="T67" fmla="*/ 1514 h 2642"/>
              <a:gd name="T68" fmla="*/ 310 w 4495"/>
              <a:gd name="T69" fmla="*/ 1616 h 2642"/>
              <a:gd name="T70" fmla="*/ 700 w 4495"/>
              <a:gd name="T71" fmla="*/ 1359 h 2642"/>
              <a:gd name="T72" fmla="*/ 146 w 4495"/>
              <a:gd name="T73" fmla="*/ 1543 h 2642"/>
              <a:gd name="T74" fmla="*/ 1036 w 4495"/>
              <a:gd name="T75" fmla="*/ 1300 h 2642"/>
              <a:gd name="T76" fmla="*/ 1555 w 4495"/>
              <a:gd name="T77" fmla="*/ 974 h 2642"/>
              <a:gd name="T78" fmla="*/ 2229 w 4495"/>
              <a:gd name="T79" fmla="*/ 428 h 2642"/>
              <a:gd name="T80" fmla="*/ 2497 w 4495"/>
              <a:gd name="T81" fmla="*/ 62 h 2642"/>
              <a:gd name="T82" fmla="*/ 2941 w 4495"/>
              <a:gd name="T83" fmla="*/ 384 h 2642"/>
              <a:gd name="T84" fmla="*/ 3423 w 4495"/>
              <a:gd name="T85" fmla="*/ 610 h 2642"/>
              <a:gd name="T86" fmla="*/ 3857 w 4495"/>
              <a:gd name="T87" fmla="*/ 656 h 2642"/>
              <a:gd name="T88" fmla="*/ 3839 w 4495"/>
              <a:gd name="T89" fmla="*/ 686 h 2642"/>
              <a:gd name="T90" fmla="*/ 3376 w 4495"/>
              <a:gd name="T91" fmla="*/ 585 h 2642"/>
              <a:gd name="T92" fmla="*/ 3112 w 4495"/>
              <a:gd name="T93" fmla="*/ 787 h 2642"/>
              <a:gd name="T94" fmla="*/ 2761 w 4495"/>
              <a:gd name="T95" fmla="*/ 654 h 2642"/>
              <a:gd name="T96" fmla="*/ 2882 w 4495"/>
              <a:gd name="T97" fmla="*/ 706 h 2642"/>
              <a:gd name="T98" fmla="*/ 2992 w 4495"/>
              <a:gd name="T99" fmla="*/ 676 h 2642"/>
              <a:gd name="T100" fmla="*/ 2960 w 4495"/>
              <a:gd name="T101" fmla="*/ 817 h 2642"/>
              <a:gd name="T102" fmla="*/ 3010 w 4495"/>
              <a:gd name="T103" fmla="*/ 599 h 2642"/>
              <a:gd name="T104" fmla="*/ 2580 w 4495"/>
              <a:gd name="T105" fmla="*/ 736 h 2642"/>
              <a:gd name="T106" fmla="*/ 3008 w 4495"/>
              <a:gd name="T107" fmla="*/ 913 h 2642"/>
              <a:gd name="T108" fmla="*/ 3489 w 4495"/>
              <a:gd name="T109" fmla="*/ 733 h 2642"/>
              <a:gd name="T110" fmla="*/ 3887 w 4495"/>
              <a:gd name="T111" fmla="*/ 672 h 264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</a:cxnLst>
            <a:rect l="0" t="0" r="r" b="b"/>
            <a:pathLst>
              <a:path w="4495" h="2642">
                <a:moveTo>
                  <a:pt x="3887" y="672"/>
                </a:moveTo>
                <a:cubicBezTo>
                  <a:pt x="3873" y="700"/>
                  <a:pt x="3861" y="729"/>
                  <a:pt x="3842" y="754"/>
                </a:cubicBezTo>
                <a:cubicBezTo>
                  <a:pt x="3824" y="778"/>
                  <a:pt x="3795" y="780"/>
                  <a:pt x="3767" y="770"/>
                </a:cubicBezTo>
                <a:cubicBezTo>
                  <a:pt x="3743" y="762"/>
                  <a:pt x="3721" y="749"/>
                  <a:pt x="3697" y="739"/>
                </a:cubicBezTo>
                <a:cubicBezTo>
                  <a:pt x="3667" y="727"/>
                  <a:pt x="3637" y="715"/>
                  <a:pt x="3607" y="706"/>
                </a:cubicBezTo>
                <a:cubicBezTo>
                  <a:pt x="3579" y="699"/>
                  <a:pt x="3551" y="704"/>
                  <a:pt x="3524" y="713"/>
                </a:cubicBezTo>
                <a:cubicBezTo>
                  <a:pt x="3510" y="718"/>
                  <a:pt x="3506" y="726"/>
                  <a:pt x="3510" y="741"/>
                </a:cubicBezTo>
                <a:cubicBezTo>
                  <a:pt x="3514" y="764"/>
                  <a:pt x="3517" y="787"/>
                  <a:pt x="3505" y="808"/>
                </a:cubicBezTo>
                <a:cubicBezTo>
                  <a:pt x="3500" y="816"/>
                  <a:pt x="3493" y="824"/>
                  <a:pt x="3484" y="829"/>
                </a:cubicBezTo>
                <a:cubicBezTo>
                  <a:pt x="3452" y="847"/>
                  <a:pt x="3418" y="853"/>
                  <a:pt x="3382" y="840"/>
                </a:cubicBezTo>
                <a:cubicBezTo>
                  <a:pt x="3367" y="835"/>
                  <a:pt x="3351" y="832"/>
                  <a:pt x="3334" y="828"/>
                </a:cubicBezTo>
                <a:cubicBezTo>
                  <a:pt x="3329" y="869"/>
                  <a:pt x="3323" y="912"/>
                  <a:pt x="3281" y="935"/>
                </a:cubicBezTo>
                <a:cubicBezTo>
                  <a:pt x="3240" y="958"/>
                  <a:pt x="3200" y="943"/>
                  <a:pt x="3160" y="924"/>
                </a:cubicBezTo>
                <a:cubicBezTo>
                  <a:pt x="3169" y="959"/>
                  <a:pt x="3176" y="991"/>
                  <a:pt x="3185" y="1023"/>
                </a:cubicBezTo>
                <a:cubicBezTo>
                  <a:pt x="3197" y="1068"/>
                  <a:pt x="3211" y="1112"/>
                  <a:pt x="3223" y="1156"/>
                </a:cubicBezTo>
                <a:cubicBezTo>
                  <a:pt x="3228" y="1171"/>
                  <a:pt x="3231" y="1188"/>
                  <a:pt x="3237" y="1203"/>
                </a:cubicBezTo>
                <a:cubicBezTo>
                  <a:pt x="3250" y="1238"/>
                  <a:pt x="3262" y="1274"/>
                  <a:pt x="3278" y="1308"/>
                </a:cubicBezTo>
                <a:cubicBezTo>
                  <a:pt x="3291" y="1334"/>
                  <a:pt x="3307" y="1358"/>
                  <a:pt x="3326" y="1381"/>
                </a:cubicBezTo>
                <a:cubicBezTo>
                  <a:pt x="3345" y="1405"/>
                  <a:pt x="3367" y="1427"/>
                  <a:pt x="3389" y="1448"/>
                </a:cubicBezTo>
                <a:cubicBezTo>
                  <a:pt x="3421" y="1477"/>
                  <a:pt x="3458" y="1497"/>
                  <a:pt x="3497" y="1514"/>
                </a:cubicBezTo>
                <a:cubicBezTo>
                  <a:pt x="3572" y="1548"/>
                  <a:pt x="3651" y="1563"/>
                  <a:pt x="3732" y="1571"/>
                </a:cubicBezTo>
                <a:cubicBezTo>
                  <a:pt x="3761" y="1573"/>
                  <a:pt x="3790" y="1574"/>
                  <a:pt x="3819" y="1577"/>
                </a:cubicBezTo>
                <a:cubicBezTo>
                  <a:pt x="3938" y="1590"/>
                  <a:pt x="4056" y="1582"/>
                  <a:pt x="4175" y="1581"/>
                </a:cubicBezTo>
                <a:cubicBezTo>
                  <a:pt x="4204" y="1581"/>
                  <a:pt x="4233" y="1578"/>
                  <a:pt x="4262" y="1577"/>
                </a:cubicBezTo>
                <a:cubicBezTo>
                  <a:pt x="4314" y="1576"/>
                  <a:pt x="4366" y="1583"/>
                  <a:pt x="4415" y="1601"/>
                </a:cubicBezTo>
                <a:cubicBezTo>
                  <a:pt x="4438" y="1610"/>
                  <a:pt x="4459" y="1623"/>
                  <a:pt x="4474" y="1644"/>
                </a:cubicBezTo>
                <a:cubicBezTo>
                  <a:pt x="4484" y="1657"/>
                  <a:pt x="4491" y="1669"/>
                  <a:pt x="4493" y="1685"/>
                </a:cubicBezTo>
                <a:cubicBezTo>
                  <a:pt x="4495" y="1718"/>
                  <a:pt x="4477" y="1738"/>
                  <a:pt x="4453" y="1757"/>
                </a:cubicBezTo>
                <a:cubicBezTo>
                  <a:pt x="4426" y="1778"/>
                  <a:pt x="4394" y="1785"/>
                  <a:pt x="4362" y="1790"/>
                </a:cubicBezTo>
                <a:cubicBezTo>
                  <a:pt x="4334" y="1794"/>
                  <a:pt x="4306" y="1798"/>
                  <a:pt x="4278" y="1798"/>
                </a:cubicBezTo>
                <a:cubicBezTo>
                  <a:pt x="3089" y="1799"/>
                  <a:pt x="1900" y="1799"/>
                  <a:pt x="711" y="1798"/>
                </a:cubicBezTo>
                <a:cubicBezTo>
                  <a:pt x="685" y="1798"/>
                  <a:pt x="662" y="1802"/>
                  <a:pt x="643" y="1822"/>
                </a:cubicBezTo>
                <a:cubicBezTo>
                  <a:pt x="615" y="1850"/>
                  <a:pt x="617" y="1910"/>
                  <a:pt x="647" y="1936"/>
                </a:cubicBezTo>
                <a:cubicBezTo>
                  <a:pt x="664" y="1952"/>
                  <a:pt x="683" y="1956"/>
                  <a:pt x="705" y="1957"/>
                </a:cubicBezTo>
                <a:cubicBezTo>
                  <a:pt x="712" y="1957"/>
                  <a:pt x="718" y="1957"/>
                  <a:pt x="725" y="1957"/>
                </a:cubicBezTo>
                <a:cubicBezTo>
                  <a:pt x="1686" y="1957"/>
                  <a:pt x="2647" y="1957"/>
                  <a:pt x="3609" y="1957"/>
                </a:cubicBezTo>
                <a:cubicBezTo>
                  <a:pt x="3654" y="1957"/>
                  <a:pt x="3700" y="1957"/>
                  <a:pt x="3742" y="1974"/>
                </a:cubicBezTo>
                <a:cubicBezTo>
                  <a:pt x="3780" y="1989"/>
                  <a:pt x="3820" y="2007"/>
                  <a:pt x="3827" y="2055"/>
                </a:cubicBezTo>
                <a:cubicBezTo>
                  <a:pt x="3831" y="2081"/>
                  <a:pt x="3823" y="2102"/>
                  <a:pt x="3803" y="2120"/>
                </a:cubicBezTo>
                <a:cubicBezTo>
                  <a:pt x="3758" y="2159"/>
                  <a:pt x="3704" y="2169"/>
                  <a:pt x="3648" y="2170"/>
                </a:cubicBezTo>
                <a:cubicBezTo>
                  <a:pt x="3553" y="2172"/>
                  <a:pt x="3459" y="2171"/>
                  <a:pt x="3364" y="2171"/>
                </a:cubicBezTo>
                <a:cubicBezTo>
                  <a:pt x="2943" y="2171"/>
                  <a:pt x="2521" y="2171"/>
                  <a:pt x="2100" y="2171"/>
                </a:cubicBezTo>
                <a:cubicBezTo>
                  <a:pt x="2045" y="2171"/>
                  <a:pt x="1991" y="2172"/>
                  <a:pt x="1936" y="2171"/>
                </a:cubicBezTo>
                <a:cubicBezTo>
                  <a:pt x="1867" y="2169"/>
                  <a:pt x="1836" y="2241"/>
                  <a:pt x="1862" y="2295"/>
                </a:cubicBezTo>
                <a:cubicBezTo>
                  <a:pt x="1874" y="2318"/>
                  <a:pt x="1896" y="2332"/>
                  <a:pt x="1924" y="2333"/>
                </a:cubicBezTo>
                <a:cubicBezTo>
                  <a:pt x="1931" y="2333"/>
                  <a:pt x="1939" y="2333"/>
                  <a:pt x="1946" y="2333"/>
                </a:cubicBezTo>
                <a:cubicBezTo>
                  <a:pt x="2291" y="2333"/>
                  <a:pt x="2636" y="2332"/>
                  <a:pt x="2981" y="2333"/>
                </a:cubicBezTo>
                <a:cubicBezTo>
                  <a:pt x="3020" y="2333"/>
                  <a:pt x="3059" y="2337"/>
                  <a:pt x="3097" y="2345"/>
                </a:cubicBezTo>
                <a:cubicBezTo>
                  <a:pt x="3125" y="2352"/>
                  <a:pt x="3155" y="2361"/>
                  <a:pt x="3175" y="2386"/>
                </a:cubicBezTo>
                <a:cubicBezTo>
                  <a:pt x="3200" y="2419"/>
                  <a:pt x="3200" y="2433"/>
                  <a:pt x="3175" y="2462"/>
                </a:cubicBezTo>
                <a:cubicBezTo>
                  <a:pt x="3162" y="2477"/>
                  <a:pt x="3145" y="2484"/>
                  <a:pt x="3127" y="2492"/>
                </a:cubicBezTo>
                <a:cubicBezTo>
                  <a:pt x="3080" y="2512"/>
                  <a:pt x="3031" y="2513"/>
                  <a:pt x="2982" y="2513"/>
                </a:cubicBezTo>
                <a:cubicBezTo>
                  <a:pt x="2882" y="2514"/>
                  <a:pt x="2783" y="2515"/>
                  <a:pt x="2684" y="2516"/>
                </a:cubicBezTo>
                <a:cubicBezTo>
                  <a:pt x="2671" y="2516"/>
                  <a:pt x="2658" y="2519"/>
                  <a:pt x="2645" y="2522"/>
                </a:cubicBezTo>
                <a:cubicBezTo>
                  <a:pt x="2627" y="2526"/>
                  <a:pt x="2616" y="2539"/>
                  <a:pt x="2615" y="2556"/>
                </a:cubicBezTo>
                <a:cubicBezTo>
                  <a:pt x="2614" y="2573"/>
                  <a:pt x="2624" y="2594"/>
                  <a:pt x="2639" y="2600"/>
                </a:cubicBezTo>
                <a:cubicBezTo>
                  <a:pt x="2672" y="2617"/>
                  <a:pt x="2707" y="2629"/>
                  <a:pt x="2744" y="2635"/>
                </a:cubicBezTo>
                <a:cubicBezTo>
                  <a:pt x="2751" y="2636"/>
                  <a:pt x="2758" y="2638"/>
                  <a:pt x="2764" y="2642"/>
                </a:cubicBezTo>
                <a:cubicBezTo>
                  <a:pt x="2731" y="2639"/>
                  <a:pt x="2698" y="2638"/>
                  <a:pt x="2665" y="2631"/>
                </a:cubicBezTo>
                <a:cubicBezTo>
                  <a:pt x="2643" y="2626"/>
                  <a:pt x="2620" y="2616"/>
                  <a:pt x="2602" y="2603"/>
                </a:cubicBezTo>
                <a:cubicBezTo>
                  <a:pt x="2580" y="2589"/>
                  <a:pt x="2579" y="2564"/>
                  <a:pt x="2582" y="2539"/>
                </a:cubicBezTo>
                <a:cubicBezTo>
                  <a:pt x="2586" y="2511"/>
                  <a:pt x="2607" y="2497"/>
                  <a:pt x="2631" y="2492"/>
                </a:cubicBezTo>
                <a:cubicBezTo>
                  <a:pt x="2658" y="2487"/>
                  <a:pt x="2686" y="2484"/>
                  <a:pt x="2714" y="2484"/>
                </a:cubicBezTo>
                <a:cubicBezTo>
                  <a:pt x="2817" y="2483"/>
                  <a:pt x="2919" y="2483"/>
                  <a:pt x="3022" y="2483"/>
                </a:cubicBezTo>
                <a:cubicBezTo>
                  <a:pt x="3037" y="2483"/>
                  <a:pt x="3052" y="2483"/>
                  <a:pt x="3066" y="2478"/>
                </a:cubicBezTo>
                <a:cubicBezTo>
                  <a:pt x="3089" y="2471"/>
                  <a:pt x="3114" y="2449"/>
                  <a:pt x="3113" y="2420"/>
                </a:cubicBezTo>
                <a:cubicBezTo>
                  <a:pt x="3111" y="2395"/>
                  <a:pt x="3094" y="2373"/>
                  <a:pt x="3068" y="2368"/>
                </a:cubicBezTo>
                <a:cubicBezTo>
                  <a:pt x="3054" y="2365"/>
                  <a:pt x="3041" y="2363"/>
                  <a:pt x="3027" y="2363"/>
                </a:cubicBezTo>
                <a:cubicBezTo>
                  <a:pt x="2853" y="2363"/>
                  <a:pt x="2679" y="2363"/>
                  <a:pt x="2506" y="2363"/>
                </a:cubicBezTo>
                <a:cubicBezTo>
                  <a:pt x="2324" y="2363"/>
                  <a:pt x="2142" y="2364"/>
                  <a:pt x="1960" y="2363"/>
                </a:cubicBezTo>
                <a:cubicBezTo>
                  <a:pt x="1929" y="2362"/>
                  <a:pt x="1897" y="2360"/>
                  <a:pt x="1868" y="2353"/>
                </a:cubicBezTo>
                <a:cubicBezTo>
                  <a:pt x="1832" y="2343"/>
                  <a:pt x="1797" y="2328"/>
                  <a:pt x="1773" y="2298"/>
                </a:cubicBezTo>
                <a:cubicBezTo>
                  <a:pt x="1748" y="2268"/>
                  <a:pt x="1754" y="2220"/>
                  <a:pt x="1777" y="2197"/>
                </a:cubicBezTo>
                <a:cubicBezTo>
                  <a:pt x="1824" y="2151"/>
                  <a:pt x="1883" y="2143"/>
                  <a:pt x="1943" y="2141"/>
                </a:cubicBezTo>
                <a:cubicBezTo>
                  <a:pt x="1995" y="2140"/>
                  <a:pt x="2046" y="2141"/>
                  <a:pt x="2098" y="2141"/>
                </a:cubicBezTo>
                <a:cubicBezTo>
                  <a:pt x="2591" y="2141"/>
                  <a:pt x="3084" y="2141"/>
                  <a:pt x="3577" y="2141"/>
                </a:cubicBezTo>
                <a:cubicBezTo>
                  <a:pt x="3608" y="2141"/>
                  <a:pt x="3633" y="2134"/>
                  <a:pt x="3653" y="2111"/>
                </a:cubicBezTo>
                <a:cubicBezTo>
                  <a:pt x="3668" y="2094"/>
                  <a:pt x="3670" y="2073"/>
                  <a:pt x="3667" y="2051"/>
                </a:cubicBezTo>
                <a:cubicBezTo>
                  <a:pt x="3663" y="2024"/>
                  <a:pt x="3642" y="2002"/>
                  <a:pt x="3615" y="1998"/>
                </a:cubicBezTo>
                <a:cubicBezTo>
                  <a:pt x="3602" y="1995"/>
                  <a:pt x="3588" y="1994"/>
                  <a:pt x="3575" y="1994"/>
                </a:cubicBezTo>
                <a:cubicBezTo>
                  <a:pt x="2614" y="1994"/>
                  <a:pt x="1653" y="1994"/>
                  <a:pt x="692" y="1994"/>
                </a:cubicBezTo>
                <a:cubicBezTo>
                  <a:pt x="658" y="1994"/>
                  <a:pt x="623" y="1991"/>
                  <a:pt x="589" y="1984"/>
                </a:cubicBezTo>
                <a:cubicBezTo>
                  <a:pt x="563" y="1978"/>
                  <a:pt x="537" y="1966"/>
                  <a:pt x="514" y="1951"/>
                </a:cubicBezTo>
                <a:cubicBezTo>
                  <a:pt x="469" y="1923"/>
                  <a:pt x="456" y="1870"/>
                  <a:pt x="483" y="1826"/>
                </a:cubicBezTo>
                <a:cubicBezTo>
                  <a:pt x="498" y="1802"/>
                  <a:pt x="522" y="1785"/>
                  <a:pt x="549" y="1775"/>
                </a:cubicBezTo>
                <a:cubicBezTo>
                  <a:pt x="595" y="1758"/>
                  <a:pt x="642" y="1753"/>
                  <a:pt x="691" y="1753"/>
                </a:cubicBezTo>
                <a:cubicBezTo>
                  <a:pt x="1148" y="1754"/>
                  <a:pt x="1605" y="1754"/>
                  <a:pt x="2062" y="1754"/>
                </a:cubicBezTo>
                <a:cubicBezTo>
                  <a:pt x="2788" y="1754"/>
                  <a:pt x="3515" y="1754"/>
                  <a:pt x="4241" y="1753"/>
                </a:cubicBezTo>
                <a:cubicBezTo>
                  <a:pt x="4259" y="1753"/>
                  <a:pt x="4278" y="1749"/>
                  <a:pt x="4295" y="1743"/>
                </a:cubicBezTo>
                <a:cubicBezTo>
                  <a:pt x="4328" y="1729"/>
                  <a:pt x="4340" y="1682"/>
                  <a:pt x="4325" y="1650"/>
                </a:cubicBezTo>
                <a:cubicBezTo>
                  <a:pt x="4308" y="1616"/>
                  <a:pt x="4278" y="1607"/>
                  <a:pt x="4246" y="1608"/>
                </a:cubicBezTo>
                <a:cubicBezTo>
                  <a:pt x="4163" y="1609"/>
                  <a:pt x="4080" y="1616"/>
                  <a:pt x="3998" y="1617"/>
                </a:cubicBezTo>
                <a:cubicBezTo>
                  <a:pt x="3903" y="1617"/>
                  <a:pt x="3809" y="1617"/>
                  <a:pt x="3714" y="1611"/>
                </a:cubicBezTo>
                <a:cubicBezTo>
                  <a:pt x="3660" y="1608"/>
                  <a:pt x="3605" y="1595"/>
                  <a:pt x="3551" y="1583"/>
                </a:cubicBezTo>
                <a:cubicBezTo>
                  <a:pt x="3520" y="1576"/>
                  <a:pt x="3489" y="1565"/>
                  <a:pt x="3460" y="1552"/>
                </a:cubicBezTo>
                <a:cubicBezTo>
                  <a:pt x="3434" y="1541"/>
                  <a:pt x="3411" y="1525"/>
                  <a:pt x="3387" y="1512"/>
                </a:cubicBezTo>
                <a:cubicBezTo>
                  <a:pt x="3346" y="1491"/>
                  <a:pt x="3315" y="1457"/>
                  <a:pt x="3282" y="1427"/>
                </a:cubicBezTo>
                <a:cubicBezTo>
                  <a:pt x="3261" y="1408"/>
                  <a:pt x="3245" y="1383"/>
                  <a:pt x="3226" y="1362"/>
                </a:cubicBezTo>
                <a:cubicBezTo>
                  <a:pt x="3213" y="1346"/>
                  <a:pt x="3198" y="1331"/>
                  <a:pt x="3186" y="1315"/>
                </a:cubicBezTo>
                <a:cubicBezTo>
                  <a:pt x="3169" y="1292"/>
                  <a:pt x="3154" y="1267"/>
                  <a:pt x="3139" y="1243"/>
                </a:cubicBezTo>
                <a:cubicBezTo>
                  <a:pt x="3123" y="1218"/>
                  <a:pt x="3109" y="1191"/>
                  <a:pt x="3094" y="1165"/>
                </a:cubicBezTo>
                <a:cubicBezTo>
                  <a:pt x="3090" y="1157"/>
                  <a:pt x="3087" y="1148"/>
                  <a:pt x="3083" y="1139"/>
                </a:cubicBezTo>
                <a:cubicBezTo>
                  <a:pt x="3069" y="1102"/>
                  <a:pt x="3055" y="1066"/>
                  <a:pt x="3041" y="1029"/>
                </a:cubicBezTo>
                <a:cubicBezTo>
                  <a:pt x="3033" y="1006"/>
                  <a:pt x="3024" y="982"/>
                  <a:pt x="3014" y="957"/>
                </a:cubicBezTo>
                <a:cubicBezTo>
                  <a:pt x="2983" y="968"/>
                  <a:pt x="2952" y="977"/>
                  <a:pt x="2917" y="965"/>
                </a:cubicBezTo>
                <a:cubicBezTo>
                  <a:pt x="2884" y="953"/>
                  <a:pt x="2858" y="936"/>
                  <a:pt x="2847" y="899"/>
                </a:cubicBezTo>
                <a:cubicBezTo>
                  <a:pt x="2837" y="901"/>
                  <a:pt x="2827" y="904"/>
                  <a:pt x="2817" y="904"/>
                </a:cubicBezTo>
                <a:cubicBezTo>
                  <a:pt x="2756" y="904"/>
                  <a:pt x="2694" y="898"/>
                  <a:pt x="2638" y="875"/>
                </a:cubicBezTo>
                <a:cubicBezTo>
                  <a:pt x="2589" y="856"/>
                  <a:pt x="2545" y="826"/>
                  <a:pt x="2518" y="777"/>
                </a:cubicBezTo>
                <a:cubicBezTo>
                  <a:pt x="2495" y="736"/>
                  <a:pt x="2493" y="696"/>
                  <a:pt x="2511" y="655"/>
                </a:cubicBezTo>
                <a:cubicBezTo>
                  <a:pt x="2518" y="638"/>
                  <a:pt x="2535" y="624"/>
                  <a:pt x="2549" y="610"/>
                </a:cubicBezTo>
                <a:cubicBezTo>
                  <a:pt x="2577" y="583"/>
                  <a:pt x="2613" y="573"/>
                  <a:pt x="2651" y="569"/>
                </a:cubicBezTo>
                <a:cubicBezTo>
                  <a:pt x="2678" y="566"/>
                  <a:pt x="2706" y="562"/>
                  <a:pt x="2734" y="563"/>
                </a:cubicBezTo>
                <a:cubicBezTo>
                  <a:pt x="2751" y="563"/>
                  <a:pt x="2763" y="559"/>
                  <a:pt x="2770" y="545"/>
                </a:cubicBezTo>
                <a:cubicBezTo>
                  <a:pt x="2780" y="525"/>
                  <a:pt x="2799" y="516"/>
                  <a:pt x="2816" y="506"/>
                </a:cubicBezTo>
                <a:cubicBezTo>
                  <a:pt x="2819" y="505"/>
                  <a:pt x="2822" y="503"/>
                  <a:pt x="2825" y="501"/>
                </a:cubicBezTo>
                <a:cubicBezTo>
                  <a:pt x="2807" y="471"/>
                  <a:pt x="2790" y="441"/>
                  <a:pt x="2770" y="414"/>
                </a:cubicBezTo>
                <a:cubicBezTo>
                  <a:pt x="2757" y="396"/>
                  <a:pt x="2741" y="379"/>
                  <a:pt x="2726" y="363"/>
                </a:cubicBezTo>
                <a:cubicBezTo>
                  <a:pt x="2717" y="354"/>
                  <a:pt x="2708" y="346"/>
                  <a:pt x="2698" y="339"/>
                </a:cubicBezTo>
                <a:cubicBezTo>
                  <a:pt x="2663" y="317"/>
                  <a:pt x="2626" y="323"/>
                  <a:pt x="2589" y="330"/>
                </a:cubicBezTo>
                <a:cubicBezTo>
                  <a:pt x="2558" y="335"/>
                  <a:pt x="2531" y="350"/>
                  <a:pt x="2507" y="369"/>
                </a:cubicBezTo>
                <a:cubicBezTo>
                  <a:pt x="2489" y="383"/>
                  <a:pt x="2475" y="401"/>
                  <a:pt x="2460" y="418"/>
                </a:cubicBezTo>
                <a:cubicBezTo>
                  <a:pt x="2426" y="455"/>
                  <a:pt x="2409" y="501"/>
                  <a:pt x="2389" y="546"/>
                </a:cubicBezTo>
                <a:cubicBezTo>
                  <a:pt x="2378" y="569"/>
                  <a:pt x="2372" y="594"/>
                  <a:pt x="2364" y="619"/>
                </a:cubicBezTo>
                <a:cubicBezTo>
                  <a:pt x="2363" y="622"/>
                  <a:pt x="2364" y="626"/>
                  <a:pt x="2366" y="630"/>
                </a:cubicBezTo>
                <a:cubicBezTo>
                  <a:pt x="2383" y="673"/>
                  <a:pt x="2401" y="716"/>
                  <a:pt x="2417" y="760"/>
                </a:cubicBezTo>
                <a:cubicBezTo>
                  <a:pt x="2429" y="789"/>
                  <a:pt x="2439" y="818"/>
                  <a:pt x="2448" y="848"/>
                </a:cubicBezTo>
                <a:cubicBezTo>
                  <a:pt x="2460" y="888"/>
                  <a:pt x="2471" y="929"/>
                  <a:pt x="2483" y="969"/>
                </a:cubicBezTo>
                <a:cubicBezTo>
                  <a:pt x="2488" y="990"/>
                  <a:pt x="2495" y="1010"/>
                  <a:pt x="2501" y="1031"/>
                </a:cubicBezTo>
                <a:cubicBezTo>
                  <a:pt x="2519" y="1025"/>
                  <a:pt x="2537" y="1017"/>
                  <a:pt x="2556" y="1013"/>
                </a:cubicBezTo>
                <a:cubicBezTo>
                  <a:pt x="2626" y="995"/>
                  <a:pt x="2696" y="998"/>
                  <a:pt x="2764" y="1022"/>
                </a:cubicBezTo>
                <a:cubicBezTo>
                  <a:pt x="2802" y="1035"/>
                  <a:pt x="2839" y="1053"/>
                  <a:pt x="2870" y="1080"/>
                </a:cubicBezTo>
                <a:cubicBezTo>
                  <a:pt x="2901" y="1107"/>
                  <a:pt x="2930" y="1137"/>
                  <a:pt x="2957" y="1168"/>
                </a:cubicBezTo>
                <a:cubicBezTo>
                  <a:pt x="2977" y="1192"/>
                  <a:pt x="2990" y="1222"/>
                  <a:pt x="3002" y="1252"/>
                </a:cubicBezTo>
                <a:cubicBezTo>
                  <a:pt x="3033" y="1327"/>
                  <a:pt x="3031" y="1403"/>
                  <a:pt x="3011" y="1479"/>
                </a:cubicBezTo>
                <a:cubicBezTo>
                  <a:pt x="3004" y="1506"/>
                  <a:pt x="2993" y="1533"/>
                  <a:pt x="2979" y="1556"/>
                </a:cubicBezTo>
                <a:cubicBezTo>
                  <a:pt x="2960" y="1585"/>
                  <a:pt x="2938" y="1612"/>
                  <a:pt x="2911" y="1637"/>
                </a:cubicBezTo>
                <a:cubicBezTo>
                  <a:pt x="2872" y="1674"/>
                  <a:pt x="2826" y="1694"/>
                  <a:pt x="2776" y="1707"/>
                </a:cubicBezTo>
                <a:cubicBezTo>
                  <a:pt x="2725" y="1721"/>
                  <a:pt x="2672" y="1721"/>
                  <a:pt x="2620" y="1709"/>
                </a:cubicBezTo>
                <a:cubicBezTo>
                  <a:pt x="2591" y="1703"/>
                  <a:pt x="2562" y="1692"/>
                  <a:pt x="2536" y="1677"/>
                </a:cubicBezTo>
                <a:cubicBezTo>
                  <a:pt x="2506" y="1659"/>
                  <a:pt x="2481" y="1635"/>
                  <a:pt x="2462" y="1604"/>
                </a:cubicBezTo>
                <a:cubicBezTo>
                  <a:pt x="2419" y="1534"/>
                  <a:pt x="2418" y="1462"/>
                  <a:pt x="2447" y="1390"/>
                </a:cubicBezTo>
                <a:cubicBezTo>
                  <a:pt x="2460" y="1358"/>
                  <a:pt x="2484" y="1331"/>
                  <a:pt x="2511" y="1308"/>
                </a:cubicBezTo>
                <a:cubicBezTo>
                  <a:pt x="2532" y="1290"/>
                  <a:pt x="2557" y="1281"/>
                  <a:pt x="2583" y="1276"/>
                </a:cubicBezTo>
                <a:cubicBezTo>
                  <a:pt x="2602" y="1273"/>
                  <a:pt x="2621" y="1267"/>
                  <a:pt x="2639" y="1269"/>
                </a:cubicBezTo>
                <a:cubicBezTo>
                  <a:pt x="2672" y="1272"/>
                  <a:pt x="2706" y="1280"/>
                  <a:pt x="2733" y="1301"/>
                </a:cubicBezTo>
                <a:cubicBezTo>
                  <a:pt x="2757" y="1319"/>
                  <a:pt x="2777" y="1341"/>
                  <a:pt x="2788" y="1371"/>
                </a:cubicBezTo>
                <a:cubicBezTo>
                  <a:pt x="2795" y="1391"/>
                  <a:pt x="2801" y="1412"/>
                  <a:pt x="2794" y="1431"/>
                </a:cubicBezTo>
                <a:cubicBezTo>
                  <a:pt x="2780" y="1468"/>
                  <a:pt x="2763" y="1501"/>
                  <a:pt x="2720" y="1516"/>
                </a:cubicBezTo>
                <a:cubicBezTo>
                  <a:pt x="2691" y="1527"/>
                  <a:pt x="2639" y="1507"/>
                  <a:pt x="2630" y="1478"/>
                </a:cubicBezTo>
                <a:cubicBezTo>
                  <a:pt x="2624" y="1459"/>
                  <a:pt x="2627" y="1446"/>
                  <a:pt x="2642" y="1433"/>
                </a:cubicBezTo>
                <a:cubicBezTo>
                  <a:pt x="2651" y="1425"/>
                  <a:pt x="2660" y="1417"/>
                  <a:pt x="2669" y="1410"/>
                </a:cubicBezTo>
                <a:cubicBezTo>
                  <a:pt x="2672" y="1427"/>
                  <a:pt x="2674" y="1442"/>
                  <a:pt x="2679" y="1455"/>
                </a:cubicBezTo>
                <a:cubicBezTo>
                  <a:pt x="2681" y="1461"/>
                  <a:pt x="2690" y="1468"/>
                  <a:pt x="2696" y="1468"/>
                </a:cubicBezTo>
                <a:cubicBezTo>
                  <a:pt x="2702" y="1468"/>
                  <a:pt x="2709" y="1460"/>
                  <a:pt x="2712" y="1454"/>
                </a:cubicBezTo>
                <a:cubicBezTo>
                  <a:pt x="2716" y="1448"/>
                  <a:pt x="2719" y="1439"/>
                  <a:pt x="2719" y="1432"/>
                </a:cubicBezTo>
                <a:cubicBezTo>
                  <a:pt x="2721" y="1412"/>
                  <a:pt x="2719" y="1391"/>
                  <a:pt x="2701" y="1379"/>
                </a:cubicBezTo>
                <a:cubicBezTo>
                  <a:pt x="2675" y="1362"/>
                  <a:pt x="2646" y="1361"/>
                  <a:pt x="2618" y="1375"/>
                </a:cubicBezTo>
                <a:cubicBezTo>
                  <a:pt x="2567" y="1402"/>
                  <a:pt x="2544" y="1475"/>
                  <a:pt x="2584" y="1530"/>
                </a:cubicBezTo>
                <a:cubicBezTo>
                  <a:pt x="2599" y="1551"/>
                  <a:pt x="2618" y="1565"/>
                  <a:pt x="2640" y="1576"/>
                </a:cubicBezTo>
                <a:cubicBezTo>
                  <a:pt x="2679" y="1596"/>
                  <a:pt x="2719" y="1596"/>
                  <a:pt x="2758" y="1583"/>
                </a:cubicBezTo>
                <a:cubicBezTo>
                  <a:pt x="2794" y="1571"/>
                  <a:pt x="2824" y="1549"/>
                  <a:pt x="2845" y="1515"/>
                </a:cubicBezTo>
                <a:cubicBezTo>
                  <a:pt x="2890" y="1444"/>
                  <a:pt x="2884" y="1370"/>
                  <a:pt x="2860" y="1296"/>
                </a:cubicBezTo>
                <a:cubicBezTo>
                  <a:pt x="2852" y="1269"/>
                  <a:pt x="2832" y="1245"/>
                  <a:pt x="2816" y="1220"/>
                </a:cubicBezTo>
                <a:cubicBezTo>
                  <a:pt x="2794" y="1187"/>
                  <a:pt x="2760" y="1168"/>
                  <a:pt x="2724" y="1151"/>
                </a:cubicBezTo>
                <a:cubicBezTo>
                  <a:pt x="2663" y="1123"/>
                  <a:pt x="2601" y="1124"/>
                  <a:pt x="2539" y="1143"/>
                </a:cubicBezTo>
                <a:cubicBezTo>
                  <a:pt x="2512" y="1152"/>
                  <a:pt x="2488" y="1169"/>
                  <a:pt x="2461" y="1183"/>
                </a:cubicBezTo>
                <a:cubicBezTo>
                  <a:pt x="2451" y="1151"/>
                  <a:pt x="2442" y="1116"/>
                  <a:pt x="2430" y="1081"/>
                </a:cubicBezTo>
                <a:cubicBezTo>
                  <a:pt x="2417" y="1047"/>
                  <a:pt x="2402" y="1014"/>
                  <a:pt x="2389" y="980"/>
                </a:cubicBezTo>
                <a:cubicBezTo>
                  <a:pt x="2386" y="972"/>
                  <a:pt x="2383" y="964"/>
                  <a:pt x="2380" y="956"/>
                </a:cubicBezTo>
                <a:cubicBezTo>
                  <a:pt x="2366" y="926"/>
                  <a:pt x="2352" y="895"/>
                  <a:pt x="2337" y="865"/>
                </a:cubicBezTo>
                <a:cubicBezTo>
                  <a:pt x="2324" y="841"/>
                  <a:pt x="2309" y="819"/>
                  <a:pt x="2295" y="796"/>
                </a:cubicBezTo>
                <a:cubicBezTo>
                  <a:pt x="2282" y="777"/>
                  <a:pt x="2271" y="757"/>
                  <a:pt x="2257" y="739"/>
                </a:cubicBezTo>
                <a:cubicBezTo>
                  <a:pt x="2237" y="714"/>
                  <a:pt x="2217" y="689"/>
                  <a:pt x="2194" y="667"/>
                </a:cubicBezTo>
                <a:cubicBezTo>
                  <a:pt x="2174" y="647"/>
                  <a:pt x="2152" y="628"/>
                  <a:pt x="2128" y="612"/>
                </a:cubicBezTo>
                <a:cubicBezTo>
                  <a:pt x="2078" y="579"/>
                  <a:pt x="2023" y="567"/>
                  <a:pt x="1963" y="582"/>
                </a:cubicBezTo>
                <a:cubicBezTo>
                  <a:pt x="1930" y="590"/>
                  <a:pt x="1902" y="606"/>
                  <a:pt x="1877" y="629"/>
                </a:cubicBezTo>
                <a:cubicBezTo>
                  <a:pt x="1861" y="644"/>
                  <a:pt x="1843" y="657"/>
                  <a:pt x="1829" y="674"/>
                </a:cubicBezTo>
                <a:cubicBezTo>
                  <a:pt x="1802" y="709"/>
                  <a:pt x="1775" y="745"/>
                  <a:pt x="1757" y="786"/>
                </a:cubicBezTo>
                <a:cubicBezTo>
                  <a:pt x="1741" y="819"/>
                  <a:pt x="1723" y="852"/>
                  <a:pt x="1711" y="886"/>
                </a:cubicBezTo>
                <a:cubicBezTo>
                  <a:pt x="1686" y="963"/>
                  <a:pt x="1678" y="1042"/>
                  <a:pt x="1700" y="1121"/>
                </a:cubicBezTo>
                <a:cubicBezTo>
                  <a:pt x="1709" y="1154"/>
                  <a:pt x="1727" y="1182"/>
                  <a:pt x="1747" y="1209"/>
                </a:cubicBezTo>
                <a:cubicBezTo>
                  <a:pt x="1768" y="1236"/>
                  <a:pt x="1793" y="1257"/>
                  <a:pt x="1822" y="1273"/>
                </a:cubicBezTo>
                <a:cubicBezTo>
                  <a:pt x="1846" y="1286"/>
                  <a:pt x="1874" y="1294"/>
                  <a:pt x="1901" y="1300"/>
                </a:cubicBezTo>
                <a:cubicBezTo>
                  <a:pt x="1943" y="1308"/>
                  <a:pt x="1985" y="1301"/>
                  <a:pt x="2021" y="1276"/>
                </a:cubicBezTo>
                <a:cubicBezTo>
                  <a:pt x="2039" y="1264"/>
                  <a:pt x="2055" y="1247"/>
                  <a:pt x="2067" y="1229"/>
                </a:cubicBezTo>
                <a:cubicBezTo>
                  <a:pt x="2090" y="1197"/>
                  <a:pt x="2102" y="1160"/>
                  <a:pt x="2093" y="1119"/>
                </a:cubicBezTo>
                <a:cubicBezTo>
                  <a:pt x="2081" y="1067"/>
                  <a:pt x="2054" y="1037"/>
                  <a:pt x="2001" y="1027"/>
                </a:cubicBezTo>
                <a:cubicBezTo>
                  <a:pt x="1986" y="1025"/>
                  <a:pt x="1971" y="1026"/>
                  <a:pt x="1956" y="1028"/>
                </a:cubicBezTo>
                <a:cubicBezTo>
                  <a:pt x="1928" y="1033"/>
                  <a:pt x="1907" y="1049"/>
                  <a:pt x="1898" y="1075"/>
                </a:cubicBezTo>
                <a:cubicBezTo>
                  <a:pt x="1889" y="1100"/>
                  <a:pt x="1884" y="1127"/>
                  <a:pt x="1904" y="1150"/>
                </a:cubicBezTo>
                <a:cubicBezTo>
                  <a:pt x="1917" y="1165"/>
                  <a:pt x="1952" y="1169"/>
                  <a:pt x="1967" y="1156"/>
                </a:cubicBezTo>
                <a:cubicBezTo>
                  <a:pt x="1979" y="1147"/>
                  <a:pt x="1975" y="1124"/>
                  <a:pt x="1960" y="1114"/>
                </a:cubicBezTo>
                <a:cubicBezTo>
                  <a:pt x="1953" y="1109"/>
                  <a:pt x="1946" y="1106"/>
                  <a:pt x="1938" y="1101"/>
                </a:cubicBezTo>
                <a:cubicBezTo>
                  <a:pt x="1958" y="1089"/>
                  <a:pt x="1978" y="1080"/>
                  <a:pt x="2000" y="1094"/>
                </a:cubicBezTo>
                <a:cubicBezTo>
                  <a:pt x="2020" y="1106"/>
                  <a:pt x="2031" y="1126"/>
                  <a:pt x="2026" y="1148"/>
                </a:cubicBezTo>
                <a:cubicBezTo>
                  <a:pt x="2022" y="1169"/>
                  <a:pt x="2012" y="1189"/>
                  <a:pt x="1992" y="1203"/>
                </a:cubicBezTo>
                <a:cubicBezTo>
                  <a:pt x="1963" y="1224"/>
                  <a:pt x="1934" y="1226"/>
                  <a:pt x="1901" y="1218"/>
                </a:cubicBezTo>
                <a:cubicBezTo>
                  <a:pt x="1864" y="1209"/>
                  <a:pt x="1837" y="1185"/>
                  <a:pt x="1824" y="1149"/>
                </a:cubicBezTo>
                <a:cubicBezTo>
                  <a:pt x="1804" y="1096"/>
                  <a:pt x="1810" y="1043"/>
                  <a:pt x="1836" y="993"/>
                </a:cubicBezTo>
                <a:cubicBezTo>
                  <a:pt x="1845" y="976"/>
                  <a:pt x="1862" y="964"/>
                  <a:pt x="1875" y="949"/>
                </a:cubicBezTo>
                <a:cubicBezTo>
                  <a:pt x="1901" y="921"/>
                  <a:pt x="1935" y="909"/>
                  <a:pt x="1971" y="905"/>
                </a:cubicBezTo>
                <a:cubicBezTo>
                  <a:pt x="1989" y="902"/>
                  <a:pt x="2008" y="897"/>
                  <a:pt x="2025" y="900"/>
                </a:cubicBezTo>
                <a:cubicBezTo>
                  <a:pt x="2065" y="906"/>
                  <a:pt x="2103" y="915"/>
                  <a:pt x="2137" y="939"/>
                </a:cubicBezTo>
                <a:cubicBezTo>
                  <a:pt x="2169" y="961"/>
                  <a:pt x="2191" y="989"/>
                  <a:pt x="2209" y="1020"/>
                </a:cubicBezTo>
                <a:cubicBezTo>
                  <a:pt x="2221" y="1041"/>
                  <a:pt x="2225" y="1066"/>
                  <a:pt x="2230" y="1090"/>
                </a:cubicBezTo>
                <a:cubicBezTo>
                  <a:pt x="2237" y="1133"/>
                  <a:pt x="2233" y="1176"/>
                  <a:pt x="2217" y="1217"/>
                </a:cubicBezTo>
                <a:cubicBezTo>
                  <a:pt x="2206" y="1244"/>
                  <a:pt x="2189" y="1270"/>
                  <a:pt x="2172" y="1295"/>
                </a:cubicBezTo>
                <a:cubicBezTo>
                  <a:pt x="2159" y="1314"/>
                  <a:pt x="2145" y="1332"/>
                  <a:pt x="2128" y="1348"/>
                </a:cubicBezTo>
                <a:cubicBezTo>
                  <a:pt x="2095" y="1379"/>
                  <a:pt x="2057" y="1401"/>
                  <a:pt x="2014" y="1417"/>
                </a:cubicBezTo>
                <a:cubicBezTo>
                  <a:pt x="1955" y="1439"/>
                  <a:pt x="1894" y="1442"/>
                  <a:pt x="1834" y="1429"/>
                </a:cubicBezTo>
                <a:cubicBezTo>
                  <a:pt x="1798" y="1421"/>
                  <a:pt x="1763" y="1408"/>
                  <a:pt x="1730" y="1389"/>
                </a:cubicBezTo>
                <a:cubicBezTo>
                  <a:pt x="1696" y="1368"/>
                  <a:pt x="1666" y="1344"/>
                  <a:pt x="1640" y="1315"/>
                </a:cubicBezTo>
                <a:cubicBezTo>
                  <a:pt x="1616" y="1289"/>
                  <a:pt x="1594" y="1261"/>
                  <a:pt x="1570" y="1235"/>
                </a:cubicBezTo>
                <a:cubicBezTo>
                  <a:pt x="1557" y="1220"/>
                  <a:pt x="1542" y="1206"/>
                  <a:pt x="1527" y="1193"/>
                </a:cubicBezTo>
                <a:cubicBezTo>
                  <a:pt x="1507" y="1176"/>
                  <a:pt x="1486" y="1159"/>
                  <a:pt x="1464" y="1145"/>
                </a:cubicBezTo>
                <a:cubicBezTo>
                  <a:pt x="1435" y="1128"/>
                  <a:pt x="1403" y="1125"/>
                  <a:pt x="1370" y="1129"/>
                </a:cubicBezTo>
                <a:cubicBezTo>
                  <a:pt x="1318" y="1136"/>
                  <a:pt x="1275" y="1160"/>
                  <a:pt x="1239" y="1196"/>
                </a:cubicBezTo>
                <a:cubicBezTo>
                  <a:pt x="1207" y="1229"/>
                  <a:pt x="1185" y="1267"/>
                  <a:pt x="1167" y="1309"/>
                </a:cubicBezTo>
                <a:cubicBezTo>
                  <a:pt x="1143" y="1367"/>
                  <a:pt x="1138" y="1425"/>
                  <a:pt x="1155" y="1484"/>
                </a:cubicBezTo>
                <a:cubicBezTo>
                  <a:pt x="1164" y="1517"/>
                  <a:pt x="1183" y="1544"/>
                  <a:pt x="1208" y="1567"/>
                </a:cubicBezTo>
                <a:cubicBezTo>
                  <a:pt x="1258" y="1613"/>
                  <a:pt x="1331" y="1616"/>
                  <a:pt x="1384" y="1588"/>
                </a:cubicBezTo>
                <a:cubicBezTo>
                  <a:pt x="1402" y="1578"/>
                  <a:pt x="1421" y="1564"/>
                  <a:pt x="1428" y="1542"/>
                </a:cubicBezTo>
                <a:cubicBezTo>
                  <a:pt x="1431" y="1531"/>
                  <a:pt x="1438" y="1522"/>
                  <a:pt x="1441" y="1512"/>
                </a:cubicBezTo>
                <a:cubicBezTo>
                  <a:pt x="1453" y="1464"/>
                  <a:pt x="1409" y="1390"/>
                  <a:pt x="1345" y="1402"/>
                </a:cubicBezTo>
                <a:cubicBezTo>
                  <a:pt x="1326" y="1406"/>
                  <a:pt x="1309" y="1412"/>
                  <a:pt x="1301" y="1433"/>
                </a:cubicBezTo>
                <a:cubicBezTo>
                  <a:pt x="1294" y="1454"/>
                  <a:pt x="1299" y="1473"/>
                  <a:pt x="1310" y="1490"/>
                </a:cubicBezTo>
                <a:cubicBezTo>
                  <a:pt x="1318" y="1503"/>
                  <a:pt x="1334" y="1501"/>
                  <a:pt x="1338" y="1486"/>
                </a:cubicBezTo>
                <a:cubicBezTo>
                  <a:pt x="1342" y="1473"/>
                  <a:pt x="1341" y="1460"/>
                  <a:pt x="1342" y="1445"/>
                </a:cubicBezTo>
                <a:cubicBezTo>
                  <a:pt x="1361" y="1444"/>
                  <a:pt x="1372" y="1460"/>
                  <a:pt x="1382" y="1474"/>
                </a:cubicBezTo>
                <a:cubicBezTo>
                  <a:pt x="1390" y="1485"/>
                  <a:pt x="1386" y="1499"/>
                  <a:pt x="1377" y="1512"/>
                </a:cubicBezTo>
                <a:cubicBezTo>
                  <a:pt x="1348" y="1550"/>
                  <a:pt x="1294" y="1550"/>
                  <a:pt x="1261" y="1514"/>
                </a:cubicBezTo>
                <a:cubicBezTo>
                  <a:pt x="1225" y="1477"/>
                  <a:pt x="1224" y="1437"/>
                  <a:pt x="1243" y="1394"/>
                </a:cubicBezTo>
                <a:cubicBezTo>
                  <a:pt x="1253" y="1372"/>
                  <a:pt x="1270" y="1356"/>
                  <a:pt x="1290" y="1341"/>
                </a:cubicBezTo>
                <a:cubicBezTo>
                  <a:pt x="1335" y="1309"/>
                  <a:pt x="1384" y="1307"/>
                  <a:pt x="1435" y="1320"/>
                </a:cubicBezTo>
                <a:cubicBezTo>
                  <a:pt x="1451" y="1324"/>
                  <a:pt x="1466" y="1334"/>
                  <a:pt x="1480" y="1343"/>
                </a:cubicBezTo>
                <a:cubicBezTo>
                  <a:pt x="1521" y="1372"/>
                  <a:pt x="1549" y="1410"/>
                  <a:pt x="1559" y="1460"/>
                </a:cubicBezTo>
                <a:cubicBezTo>
                  <a:pt x="1562" y="1477"/>
                  <a:pt x="1567" y="1496"/>
                  <a:pt x="1565" y="1514"/>
                </a:cubicBezTo>
                <a:cubicBezTo>
                  <a:pt x="1561" y="1552"/>
                  <a:pt x="1551" y="1589"/>
                  <a:pt x="1526" y="1621"/>
                </a:cubicBezTo>
                <a:cubicBezTo>
                  <a:pt x="1496" y="1661"/>
                  <a:pt x="1456" y="1685"/>
                  <a:pt x="1408" y="1701"/>
                </a:cubicBezTo>
                <a:cubicBezTo>
                  <a:pt x="1356" y="1718"/>
                  <a:pt x="1304" y="1720"/>
                  <a:pt x="1252" y="1708"/>
                </a:cubicBezTo>
                <a:cubicBezTo>
                  <a:pt x="1218" y="1700"/>
                  <a:pt x="1184" y="1689"/>
                  <a:pt x="1155" y="1665"/>
                </a:cubicBezTo>
                <a:cubicBezTo>
                  <a:pt x="1139" y="1652"/>
                  <a:pt x="1124" y="1638"/>
                  <a:pt x="1107" y="1626"/>
                </a:cubicBezTo>
                <a:cubicBezTo>
                  <a:pt x="1100" y="1621"/>
                  <a:pt x="1089" y="1616"/>
                  <a:pt x="1080" y="1616"/>
                </a:cubicBezTo>
                <a:cubicBezTo>
                  <a:pt x="823" y="1616"/>
                  <a:pt x="567" y="1616"/>
                  <a:pt x="310" y="1616"/>
                </a:cubicBezTo>
                <a:cubicBezTo>
                  <a:pt x="283" y="1616"/>
                  <a:pt x="255" y="1617"/>
                  <a:pt x="228" y="1612"/>
                </a:cubicBezTo>
                <a:cubicBezTo>
                  <a:pt x="187" y="1606"/>
                  <a:pt x="145" y="1598"/>
                  <a:pt x="106" y="1585"/>
                </a:cubicBezTo>
                <a:cubicBezTo>
                  <a:pt x="74" y="1575"/>
                  <a:pt x="44" y="1558"/>
                  <a:pt x="22" y="1531"/>
                </a:cubicBezTo>
                <a:cubicBezTo>
                  <a:pt x="0" y="1505"/>
                  <a:pt x="2" y="1457"/>
                  <a:pt x="27" y="1432"/>
                </a:cubicBezTo>
                <a:cubicBezTo>
                  <a:pt x="68" y="1390"/>
                  <a:pt x="120" y="1378"/>
                  <a:pt x="173" y="1366"/>
                </a:cubicBezTo>
                <a:cubicBezTo>
                  <a:pt x="238" y="1351"/>
                  <a:pt x="303" y="1355"/>
                  <a:pt x="368" y="1356"/>
                </a:cubicBezTo>
                <a:cubicBezTo>
                  <a:pt x="479" y="1356"/>
                  <a:pt x="589" y="1355"/>
                  <a:pt x="700" y="1359"/>
                </a:cubicBezTo>
                <a:cubicBezTo>
                  <a:pt x="785" y="1362"/>
                  <a:pt x="870" y="1372"/>
                  <a:pt x="955" y="1378"/>
                </a:cubicBezTo>
                <a:cubicBezTo>
                  <a:pt x="957" y="1379"/>
                  <a:pt x="959" y="1379"/>
                  <a:pt x="962" y="1383"/>
                </a:cubicBezTo>
                <a:cubicBezTo>
                  <a:pt x="952" y="1384"/>
                  <a:pt x="942" y="1385"/>
                  <a:pt x="931" y="1385"/>
                </a:cubicBezTo>
                <a:cubicBezTo>
                  <a:pt x="786" y="1387"/>
                  <a:pt x="640" y="1389"/>
                  <a:pt x="495" y="1392"/>
                </a:cubicBezTo>
                <a:cubicBezTo>
                  <a:pt x="406" y="1394"/>
                  <a:pt x="316" y="1397"/>
                  <a:pt x="227" y="1400"/>
                </a:cubicBezTo>
                <a:cubicBezTo>
                  <a:pt x="196" y="1401"/>
                  <a:pt x="168" y="1410"/>
                  <a:pt x="144" y="1432"/>
                </a:cubicBezTo>
                <a:cubicBezTo>
                  <a:pt x="115" y="1458"/>
                  <a:pt x="116" y="1518"/>
                  <a:pt x="146" y="1543"/>
                </a:cubicBezTo>
                <a:cubicBezTo>
                  <a:pt x="173" y="1566"/>
                  <a:pt x="204" y="1570"/>
                  <a:pt x="237" y="1570"/>
                </a:cubicBezTo>
                <a:cubicBezTo>
                  <a:pt x="329" y="1571"/>
                  <a:pt x="421" y="1570"/>
                  <a:pt x="513" y="1570"/>
                </a:cubicBezTo>
                <a:cubicBezTo>
                  <a:pt x="689" y="1570"/>
                  <a:pt x="866" y="1570"/>
                  <a:pt x="1042" y="1570"/>
                </a:cubicBezTo>
                <a:cubicBezTo>
                  <a:pt x="1048" y="1570"/>
                  <a:pt x="1054" y="1570"/>
                  <a:pt x="1061" y="1570"/>
                </a:cubicBezTo>
                <a:cubicBezTo>
                  <a:pt x="1055" y="1552"/>
                  <a:pt x="1047" y="1535"/>
                  <a:pt x="1043" y="1518"/>
                </a:cubicBezTo>
                <a:cubicBezTo>
                  <a:pt x="1036" y="1491"/>
                  <a:pt x="1028" y="1464"/>
                  <a:pt x="1025" y="1437"/>
                </a:cubicBezTo>
                <a:cubicBezTo>
                  <a:pt x="1021" y="1391"/>
                  <a:pt x="1025" y="1345"/>
                  <a:pt x="1036" y="1300"/>
                </a:cubicBezTo>
                <a:cubicBezTo>
                  <a:pt x="1044" y="1266"/>
                  <a:pt x="1055" y="1233"/>
                  <a:pt x="1069" y="1202"/>
                </a:cubicBezTo>
                <a:cubicBezTo>
                  <a:pt x="1083" y="1170"/>
                  <a:pt x="1101" y="1139"/>
                  <a:pt x="1121" y="1111"/>
                </a:cubicBezTo>
                <a:cubicBezTo>
                  <a:pt x="1143" y="1080"/>
                  <a:pt x="1170" y="1053"/>
                  <a:pt x="1203" y="1031"/>
                </a:cubicBezTo>
                <a:cubicBezTo>
                  <a:pt x="1264" y="990"/>
                  <a:pt x="1330" y="976"/>
                  <a:pt x="1401" y="989"/>
                </a:cubicBezTo>
                <a:cubicBezTo>
                  <a:pt x="1441" y="997"/>
                  <a:pt x="1479" y="1011"/>
                  <a:pt x="1514" y="1034"/>
                </a:cubicBezTo>
                <a:cubicBezTo>
                  <a:pt x="1524" y="1041"/>
                  <a:pt x="1536" y="1047"/>
                  <a:pt x="1548" y="1054"/>
                </a:cubicBezTo>
                <a:cubicBezTo>
                  <a:pt x="1551" y="1027"/>
                  <a:pt x="1551" y="1000"/>
                  <a:pt x="1555" y="974"/>
                </a:cubicBezTo>
                <a:cubicBezTo>
                  <a:pt x="1564" y="925"/>
                  <a:pt x="1573" y="876"/>
                  <a:pt x="1586" y="827"/>
                </a:cubicBezTo>
                <a:cubicBezTo>
                  <a:pt x="1595" y="790"/>
                  <a:pt x="1607" y="753"/>
                  <a:pt x="1622" y="718"/>
                </a:cubicBezTo>
                <a:cubicBezTo>
                  <a:pt x="1644" y="668"/>
                  <a:pt x="1668" y="619"/>
                  <a:pt x="1698" y="573"/>
                </a:cubicBezTo>
                <a:cubicBezTo>
                  <a:pt x="1733" y="520"/>
                  <a:pt x="1772" y="472"/>
                  <a:pt x="1822" y="433"/>
                </a:cubicBezTo>
                <a:cubicBezTo>
                  <a:pt x="1847" y="414"/>
                  <a:pt x="1875" y="398"/>
                  <a:pt x="1903" y="384"/>
                </a:cubicBezTo>
                <a:cubicBezTo>
                  <a:pt x="1982" y="344"/>
                  <a:pt x="2064" y="345"/>
                  <a:pt x="2147" y="372"/>
                </a:cubicBezTo>
                <a:cubicBezTo>
                  <a:pt x="2178" y="382"/>
                  <a:pt x="2206" y="403"/>
                  <a:pt x="2229" y="428"/>
                </a:cubicBezTo>
                <a:cubicBezTo>
                  <a:pt x="2237" y="436"/>
                  <a:pt x="2245" y="443"/>
                  <a:pt x="2253" y="451"/>
                </a:cubicBezTo>
                <a:cubicBezTo>
                  <a:pt x="2266" y="420"/>
                  <a:pt x="2277" y="389"/>
                  <a:pt x="2290" y="358"/>
                </a:cubicBezTo>
                <a:cubicBezTo>
                  <a:pt x="2306" y="320"/>
                  <a:pt x="2322" y="281"/>
                  <a:pt x="2341" y="244"/>
                </a:cubicBezTo>
                <a:cubicBezTo>
                  <a:pt x="2354" y="216"/>
                  <a:pt x="2369" y="189"/>
                  <a:pt x="2386" y="164"/>
                </a:cubicBezTo>
                <a:cubicBezTo>
                  <a:pt x="2397" y="147"/>
                  <a:pt x="2412" y="133"/>
                  <a:pt x="2427" y="119"/>
                </a:cubicBezTo>
                <a:cubicBezTo>
                  <a:pt x="2444" y="103"/>
                  <a:pt x="2462" y="88"/>
                  <a:pt x="2480" y="72"/>
                </a:cubicBezTo>
                <a:cubicBezTo>
                  <a:pt x="2485" y="68"/>
                  <a:pt x="2491" y="66"/>
                  <a:pt x="2497" y="62"/>
                </a:cubicBezTo>
                <a:cubicBezTo>
                  <a:pt x="2526" y="44"/>
                  <a:pt x="2555" y="30"/>
                  <a:pt x="2587" y="19"/>
                </a:cubicBezTo>
                <a:cubicBezTo>
                  <a:pt x="2624" y="5"/>
                  <a:pt x="2662" y="0"/>
                  <a:pt x="2699" y="9"/>
                </a:cubicBezTo>
                <a:cubicBezTo>
                  <a:pt x="2730" y="15"/>
                  <a:pt x="2760" y="25"/>
                  <a:pt x="2786" y="46"/>
                </a:cubicBezTo>
                <a:cubicBezTo>
                  <a:pt x="2815" y="70"/>
                  <a:pt x="2833" y="99"/>
                  <a:pt x="2848" y="132"/>
                </a:cubicBezTo>
                <a:cubicBezTo>
                  <a:pt x="2859" y="156"/>
                  <a:pt x="2869" y="180"/>
                  <a:pt x="2878" y="204"/>
                </a:cubicBezTo>
                <a:cubicBezTo>
                  <a:pt x="2889" y="235"/>
                  <a:pt x="2899" y="266"/>
                  <a:pt x="2910" y="297"/>
                </a:cubicBezTo>
                <a:cubicBezTo>
                  <a:pt x="2920" y="326"/>
                  <a:pt x="2930" y="355"/>
                  <a:pt x="2941" y="384"/>
                </a:cubicBezTo>
                <a:cubicBezTo>
                  <a:pt x="2962" y="435"/>
                  <a:pt x="2983" y="485"/>
                  <a:pt x="3005" y="536"/>
                </a:cubicBezTo>
                <a:cubicBezTo>
                  <a:pt x="3010" y="548"/>
                  <a:pt x="3018" y="559"/>
                  <a:pt x="3024" y="569"/>
                </a:cubicBezTo>
                <a:cubicBezTo>
                  <a:pt x="3050" y="571"/>
                  <a:pt x="3077" y="574"/>
                  <a:pt x="3104" y="577"/>
                </a:cubicBezTo>
                <a:cubicBezTo>
                  <a:pt x="3107" y="577"/>
                  <a:pt x="3111" y="575"/>
                  <a:pt x="3114" y="572"/>
                </a:cubicBezTo>
                <a:cubicBezTo>
                  <a:pt x="3140" y="543"/>
                  <a:pt x="3172" y="523"/>
                  <a:pt x="3207" y="507"/>
                </a:cubicBezTo>
                <a:cubicBezTo>
                  <a:pt x="3248" y="487"/>
                  <a:pt x="3290" y="482"/>
                  <a:pt x="3334" y="490"/>
                </a:cubicBezTo>
                <a:cubicBezTo>
                  <a:pt x="3393" y="501"/>
                  <a:pt x="3428" y="550"/>
                  <a:pt x="3423" y="610"/>
                </a:cubicBezTo>
                <a:cubicBezTo>
                  <a:pt x="3423" y="616"/>
                  <a:pt x="3422" y="623"/>
                  <a:pt x="3422" y="630"/>
                </a:cubicBezTo>
                <a:cubicBezTo>
                  <a:pt x="3444" y="638"/>
                  <a:pt x="3461" y="626"/>
                  <a:pt x="3477" y="616"/>
                </a:cubicBezTo>
                <a:cubicBezTo>
                  <a:pt x="3489" y="609"/>
                  <a:pt x="3499" y="599"/>
                  <a:pt x="3509" y="590"/>
                </a:cubicBezTo>
                <a:cubicBezTo>
                  <a:pt x="3533" y="568"/>
                  <a:pt x="3573" y="560"/>
                  <a:pt x="3606" y="577"/>
                </a:cubicBezTo>
                <a:cubicBezTo>
                  <a:pt x="3631" y="591"/>
                  <a:pt x="3655" y="608"/>
                  <a:pt x="3679" y="624"/>
                </a:cubicBezTo>
                <a:cubicBezTo>
                  <a:pt x="3716" y="650"/>
                  <a:pt x="3751" y="680"/>
                  <a:pt x="3800" y="677"/>
                </a:cubicBezTo>
                <a:cubicBezTo>
                  <a:pt x="3821" y="675"/>
                  <a:pt x="3841" y="671"/>
                  <a:pt x="3857" y="656"/>
                </a:cubicBezTo>
                <a:cubicBezTo>
                  <a:pt x="3873" y="641"/>
                  <a:pt x="3890" y="628"/>
                  <a:pt x="3906" y="615"/>
                </a:cubicBezTo>
                <a:cubicBezTo>
                  <a:pt x="3930" y="597"/>
                  <a:pt x="3960" y="595"/>
                  <a:pt x="3980" y="607"/>
                </a:cubicBezTo>
                <a:cubicBezTo>
                  <a:pt x="3966" y="611"/>
                  <a:pt x="3948" y="614"/>
                  <a:pt x="3933" y="621"/>
                </a:cubicBezTo>
                <a:cubicBezTo>
                  <a:pt x="3925" y="624"/>
                  <a:pt x="3919" y="633"/>
                  <a:pt x="3913" y="639"/>
                </a:cubicBezTo>
                <a:cubicBezTo>
                  <a:pt x="3909" y="643"/>
                  <a:pt x="3905" y="645"/>
                  <a:pt x="3901" y="648"/>
                </a:cubicBezTo>
                <a:cubicBezTo>
                  <a:pt x="3897" y="650"/>
                  <a:pt x="3893" y="651"/>
                  <a:pt x="3890" y="653"/>
                </a:cubicBezTo>
                <a:cubicBezTo>
                  <a:pt x="3873" y="664"/>
                  <a:pt x="3857" y="676"/>
                  <a:pt x="3839" y="686"/>
                </a:cubicBezTo>
                <a:cubicBezTo>
                  <a:pt x="3801" y="708"/>
                  <a:pt x="3761" y="707"/>
                  <a:pt x="3722" y="692"/>
                </a:cubicBezTo>
                <a:cubicBezTo>
                  <a:pt x="3690" y="679"/>
                  <a:pt x="3661" y="658"/>
                  <a:pt x="3631" y="641"/>
                </a:cubicBezTo>
                <a:cubicBezTo>
                  <a:pt x="3623" y="636"/>
                  <a:pt x="3615" y="629"/>
                  <a:pt x="3607" y="624"/>
                </a:cubicBezTo>
                <a:cubicBezTo>
                  <a:pt x="3564" y="599"/>
                  <a:pt x="3530" y="583"/>
                  <a:pt x="3492" y="627"/>
                </a:cubicBezTo>
                <a:cubicBezTo>
                  <a:pt x="3475" y="646"/>
                  <a:pt x="3438" y="653"/>
                  <a:pt x="3414" y="641"/>
                </a:cubicBezTo>
                <a:cubicBezTo>
                  <a:pt x="3409" y="638"/>
                  <a:pt x="3406" y="631"/>
                  <a:pt x="3402" y="626"/>
                </a:cubicBezTo>
                <a:cubicBezTo>
                  <a:pt x="3393" y="612"/>
                  <a:pt x="3388" y="595"/>
                  <a:pt x="3376" y="585"/>
                </a:cubicBezTo>
                <a:cubicBezTo>
                  <a:pt x="3351" y="564"/>
                  <a:pt x="3320" y="552"/>
                  <a:pt x="3286" y="550"/>
                </a:cubicBezTo>
                <a:cubicBezTo>
                  <a:pt x="3230" y="545"/>
                  <a:pt x="3176" y="550"/>
                  <a:pt x="3130" y="586"/>
                </a:cubicBezTo>
                <a:cubicBezTo>
                  <a:pt x="3139" y="591"/>
                  <a:pt x="3148" y="597"/>
                  <a:pt x="3157" y="600"/>
                </a:cubicBezTo>
                <a:cubicBezTo>
                  <a:pt x="3191" y="611"/>
                  <a:pt x="3211" y="636"/>
                  <a:pt x="3222" y="666"/>
                </a:cubicBezTo>
                <a:cubicBezTo>
                  <a:pt x="3228" y="680"/>
                  <a:pt x="3227" y="699"/>
                  <a:pt x="3221" y="713"/>
                </a:cubicBezTo>
                <a:cubicBezTo>
                  <a:pt x="3209" y="742"/>
                  <a:pt x="3184" y="759"/>
                  <a:pt x="3152" y="765"/>
                </a:cubicBezTo>
                <a:cubicBezTo>
                  <a:pt x="3136" y="768"/>
                  <a:pt x="3124" y="775"/>
                  <a:pt x="3112" y="787"/>
                </a:cubicBezTo>
                <a:cubicBezTo>
                  <a:pt x="3096" y="806"/>
                  <a:pt x="3075" y="821"/>
                  <a:pt x="3057" y="838"/>
                </a:cubicBezTo>
                <a:cubicBezTo>
                  <a:pt x="3029" y="864"/>
                  <a:pt x="2988" y="871"/>
                  <a:pt x="2955" y="855"/>
                </a:cubicBezTo>
                <a:cubicBezTo>
                  <a:pt x="2932" y="844"/>
                  <a:pt x="2914" y="828"/>
                  <a:pt x="2899" y="808"/>
                </a:cubicBezTo>
                <a:cubicBezTo>
                  <a:pt x="2893" y="798"/>
                  <a:pt x="2886" y="794"/>
                  <a:pt x="2873" y="796"/>
                </a:cubicBezTo>
                <a:cubicBezTo>
                  <a:pt x="2835" y="803"/>
                  <a:pt x="2796" y="797"/>
                  <a:pt x="2761" y="782"/>
                </a:cubicBezTo>
                <a:cubicBezTo>
                  <a:pt x="2745" y="775"/>
                  <a:pt x="2728" y="763"/>
                  <a:pt x="2720" y="749"/>
                </a:cubicBezTo>
                <a:cubicBezTo>
                  <a:pt x="2698" y="711"/>
                  <a:pt x="2717" y="670"/>
                  <a:pt x="2761" y="654"/>
                </a:cubicBezTo>
                <a:cubicBezTo>
                  <a:pt x="2803" y="638"/>
                  <a:pt x="2847" y="632"/>
                  <a:pt x="2892" y="634"/>
                </a:cubicBezTo>
                <a:cubicBezTo>
                  <a:pt x="2902" y="635"/>
                  <a:pt x="2913" y="634"/>
                  <a:pt x="2923" y="633"/>
                </a:cubicBezTo>
                <a:cubicBezTo>
                  <a:pt x="2963" y="628"/>
                  <a:pt x="3001" y="631"/>
                  <a:pt x="3035" y="654"/>
                </a:cubicBezTo>
                <a:cubicBezTo>
                  <a:pt x="3059" y="670"/>
                  <a:pt x="3062" y="709"/>
                  <a:pt x="3040" y="725"/>
                </a:cubicBezTo>
                <a:cubicBezTo>
                  <a:pt x="3008" y="749"/>
                  <a:pt x="2972" y="762"/>
                  <a:pt x="2932" y="754"/>
                </a:cubicBezTo>
                <a:cubicBezTo>
                  <a:pt x="2918" y="751"/>
                  <a:pt x="2904" y="741"/>
                  <a:pt x="2891" y="732"/>
                </a:cubicBezTo>
                <a:cubicBezTo>
                  <a:pt x="2882" y="727"/>
                  <a:pt x="2877" y="716"/>
                  <a:pt x="2882" y="706"/>
                </a:cubicBezTo>
                <a:cubicBezTo>
                  <a:pt x="2889" y="696"/>
                  <a:pt x="2896" y="682"/>
                  <a:pt x="2911" y="681"/>
                </a:cubicBezTo>
                <a:cubicBezTo>
                  <a:pt x="2914" y="680"/>
                  <a:pt x="2918" y="683"/>
                  <a:pt x="2922" y="685"/>
                </a:cubicBezTo>
                <a:cubicBezTo>
                  <a:pt x="2920" y="688"/>
                  <a:pt x="2918" y="692"/>
                  <a:pt x="2916" y="695"/>
                </a:cubicBezTo>
                <a:cubicBezTo>
                  <a:pt x="2912" y="700"/>
                  <a:pt x="2903" y="706"/>
                  <a:pt x="2904" y="709"/>
                </a:cubicBezTo>
                <a:cubicBezTo>
                  <a:pt x="2906" y="717"/>
                  <a:pt x="2911" y="726"/>
                  <a:pt x="2918" y="730"/>
                </a:cubicBezTo>
                <a:cubicBezTo>
                  <a:pt x="2935" y="740"/>
                  <a:pt x="2953" y="735"/>
                  <a:pt x="2971" y="727"/>
                </a:cubicBezTo>
                <a:cubicBezTo>
                  <a:pt x="2992" y="718"/>
                  <a:pt x="2999" y="694"/>
                  <a:pt x="2992" y="676"/>
                </a:cubicBezTo>
                <a:cubicBezTo>
                  <a:pt x="2980" y="647"/>
                  <a:pt x="2951" y="637"/>
                  <a:pt x="2926" y="642"/>
                </a:cubicBezTo>
                <a:cubicBezTo>
                  <a:pt x="2917" y="644"/>
                  <a:pt x="2908" y="647"/>
                  <a:pt x="2900" y="647"/>
                </a:cubicBezTo>
                <a:cubicBezTo>
                  <a:pt x="2863" y="644"/>
                  <a:pt x="2830" y="655"/>
                  <a:pt x="2798" y="674"/>
                </a:cubicBezTo>
                <a:cubicBezTo>
                  <a:pt x="2760" y="696"/>
                  <a:pt x="2767" y="734"/>
                  <a:pt x="2797" y="754"/>
                </a:cubicBezTo>
                <a:cubicBezTo>
                  <a:pt x="2826" y="773"/>
                  <a:pt x="2858" y="782"/>
                  <a:pt x="2893" y="778"/>
                </a:cubicBezTo>
                <a:cubicBezTo>
                  <a:pt x="2896" y="778"/>
                  <a:pt x="2898" y="780"/>
                  <a:pt x="2900" y="782"/>
                </a:cubicBezTo>
                <a:cubicBezTo>
                  <a:pt x="2920" y="794"/>
                  <a:pt x="2939" y="808"/>
                  <a:pt x="2960" y="817"/>
                </a:cubicBezTo>
                <a:cubicBezTo>
                  <a:pt x="3003" y="837"/>
                  <a:pt x="3049" y="823"/>
                  <a:pt x="3082" y="781"/>
                </a:cubicBezTo>
                <a:cubicBezTo>
                  <a:pt x="3095" y="765"/>
                  <a:pt x="3112" y="757"/>
                  <a:pt x="3131" y="751"/>
                </a:cubicBezTo>
                <a:cubicBezTo>
                  <a:pt x="3148" y="747"/>
                  <a:pt x="3163" y="736"/>
                  <a:pt x="3167" y="718"/>
                </a:cubicBezTo>
                <a:cubicBezTo>
                  <a:pt x="3173" y="688"/>
                  <a:pt x="3174" y="660"/>
                  <a:pt x="3154" y="633"/>
                </a:cubicBezTo>
                <a:cubicBezTo>
                  <a:pt x="3137" y="609"/>
                  <a:pt x="3116" y="593"/>
                  <a:pt x="3089" y="589"/>
                </a:cubicBezTo>
                <a:cubicBezTo>
                  <a:pt x="3065" y="585"/>
                  <a:pt x="3040" y="581"/>
                  <a:pt x="3018" y="598"/>
                </a:cubicBezTo>
                <a:cubicBezTo>
                  <a:pt x="3016" y="599"/>
                  <a:pt x="3012" y="600"/>
                  <a:pt x="3010" y="599"/>
                </a:cubicBezTo>
                <a:cubicBezTo>
                  <a:pt x="3001" y="596"/>
                  <a:pt x="2991" y="593"/>
                  <a:pt x="2984" y="588"/>
                </a:cubicBezTo>
                <a:cubicBezTo>
                  <a:pt x="2968" y="577"/>
                  <a:pt x="2954" y="563"/>
                  <a:pt x="2937" y="553"/>
                </a:cubicBezTo>
                <a:cubicBezTo>
                  <a:pt x="2925" y="546"/>
                  <a:pt x="2911" y="542"/>
                  <a:pt x="2897" y="541"/>
                </a:cubicBezTo>
                <a:cubicBezTo>
                  <a:pt x="2849" y="535"/>
                  <a:pt x="2804" y="539"/>
                  <a:pt x="2767" y="577"/>
                </a:cubicBezTo>
                <a:cubicBezTo>
                  <a:pt x="2764" y="581"/>
                  <a:pt x="2756" y="582"/>
                  <a:pt x="2750" y="581"/>
                </a:cubicBezTo>
                <a:cubicBezTo>
                  <a:pt x="2709" y="578"/>
                  <a:pt x="2669" y="580"/>
                  <a:pt x="2633" y="604"/>
                </a:cubicBezTo>
                <a:cubicBezTo>
                  <a:pt x="2597" y="627"/>
                  <a:pt x="2565" y="676"/>
                  <a:pt x="2580" y="736"/>
                </a:cubicBezTo>
                <a:cubicBezTo>
                  <a:pt x="2585" y="756"/>
                  <a:pt x="2591" y="776"/>
                  <a:pt x="2603" y="792"/>
                </a:cubicBezTo>
                <a:cubicBezTo>
                  <a:pt x="2615" y="810"/>
                  <a:pt x="2633" y="825"/>
                  <a:pt x="2651" y="837"/>
                </a:cubicBezTo>
                <a:cubicBezTo>
                  <a:pt x="2675" y="853"/>
                  <a:pt x="2700" y="867"/>
                  <a:pt x="2727" y="878"/>
                </a:cubicBezTo>
                <a:cubicBezTo>
                  <a:pt x="2762" y="892"/>
                  <a:pt x="2800" y="888"/>
                  <a:pt x="2837" y="886"/>
                </a:cubicBezTo>
                <a:cubicBezTo>
                  <a:pt x="2845" y="886"/>
                  <a:pt x="2854" y="888"/>
                  <a:pt x="2862" y="890"/>
                </a:cubicBezTo>
                <a:cubicBezTo>
                  <a:pt x="2881" y="896"/>
                  <a:pt x="2900" y="906"/>
                  <a:pt x="2921" y="909"/>
                </a:cubicBezTo>
                <a:cubicBezTo>
                  <a:pt x="2950" y="913"/>
                  <a:pt x="2979" y="913"/>
                  <a:pt x="3008" y="913"/>
                </a:cubicBezTo>
                <a:cubicBezTo>
                  <a:pt x="3022" y="913"/>
                  <a:pt x="3035" y="909"/>
                  <a:pt x="3047" y="903"/>
                </a:cubicBezTo>
                <a:cubicBezTo>
                  <a:pt x="3067" y="894"/>
                  <a:pt x="3085" y="881"/>
                  <a:pt x="3102" y="871"/>
                </a:cubicBezTo>
                <a:cubicBezTo>
                  <a:pt x="3143" y="891"/>
                  <a:pt x="3186" y="899"/>
                  <a:pt x="3231" y="892"/>
                </a:cubicBezTo>
                <a:cubicBezTo>
                  <a:pt x="3279" y="883"/>
                  <a:pt x="3307" y="850"/>
                  <a:pt x="3329" y="808"/>
                </a:cubicBezTo>
                <a:cubicBezTo>
                  <a:pt x="3346" y="808"/>
                  <a:pt x="3364" y="810"/>
                  <a:pt x="3382" y="808"/>
                </a:cubicBezTo>
                <a:cubicBezTo>
                  <a:pt x="3400" y="806"/>
                  <a:pt x="3419" y="802"/>
                  <a:pt x="3436" y="796"/>
                </a:cubicBezTo>
                <a:cubicBezTo>
                  <a:pt x="3462" y="788"/>
                  <a:pt x="3491" y="759"/>
                  <a:pt x="3489" y="733"/>
                </a:cubicBezTo>
                <a:cubicBezTo>
                  <a:pt x="3488" y="718"/>
                  <a:pt x="3494" y="709"/>
                  <a:pt x="3502" y="697"/>
                </a:cubicBezTo>
                <a:cubicBezTo>
                  <a:pt x="3521" y="669"/>
                  <a:pt x="3547" y="663"/>
                  <a:pt x="3576" y="671"/>
                </a:cubicBezTo>
                <a:cubicBezTo>
                  <a:pt x="3606" y="678"/>
                  <a:pt x="3634" y="690"/>
                  <a:pt x="3663" y="700"/>
                </a:cubicBezTo>
                <a:cubicBezTo>
                  <a:pt x="3677" y="705"/>
                  <a:pt x="3692" y="709"/>
                  <a:pt x="3705" y="716"/>
                </a:cubicBezTo>
                <a:cubicBezTo>
                  <a:pt x="3736" y="731"/>
                  <a:pt x="3769" y="735"/>
                  <a:pt x="3802" y="730"/>
                </a:cubicBezTo>
                <a:cubicBezTo>
                  <a:pt x="3813" y="728"/>
                  <a:pt x="3823" y="723"/>
                  <a:pt x="3832" y="719"/>
                </a:cubicBezTo>
                <a:cubicBezTo>
                  <a:pt x="3855" y="709"/>
                  <a:pt x="3872" y="691"/>
                  <a:pt x="3887" y="672"/>
                </a:cubicBezTo>
                <a:close/>
              </a:path>
            </a:pathLst>
          </a:custGeom>
          <a:solidFill>
            <a:schemeClr val="bg1">
              <a:alpha val="20000"/>
            </a:schemeClr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19" name="Freeform 6">
            <a:extLst>
              <a:ext uri="{FF2B5EF4-FFF2-40B4-BE49-F238E27FC236}">
                <a16:creationId xmlns:a16="http://schemas.microsoft.com/office/drawing/2014/main" id="{8228B88F-BA6D-47DD-A921-8CF59E325132}"/>
              </a:ext>
            </a:extLst>
          </p:cNvPr>
          <p:cNvSpPr>
            <a:spLocks/>
          </p:cNvSpPr>
          <p:nvPr userDrawn="1"/>
        </p:nvSpPr>
        <p:spPr bwMode="auto">
          <a:xfrm>
            <a:off x="9662784" y="4166738"/>
            <a:ext cx="2905884" cy="1710187"/>
          </a:xfrm>
          <a:custGeom>
            <a:avLst/>
            <a:gdLst>
              <a:gd name="T0" fmla="*/ 3510 w 4495"/>
              <a:gd name="T1" fmla="*/ 741 h 2642"/>
              <a:gd name="T2" fmla="*/ 3185 w 4495"/>
              <a:gd name="T3" fmla="*/ 1023 h 2642"/>
              <a:gd name="T4" fmla="*/ 3732 w 4495"/>
              <a:gd name="T5" fmla="*/ 1571 h 2642"/>
              <a:gd name="T6" fmla="*/ 4453 w 4495"/>
              <a:gd name="T7" fmla="*/ 1757 h 2642"/>
              <a:gd name="T8" fmla="*/ 725 w 4495"/>
              <a:gd name="T9" fmla="*/ 1957 h 2642"/>
              <a:gd name="T10" fmla="*/ 2100 w 4495"/>
              <a:gd name="T11" fmla="*/ 2171 h 2642"/>
              <a:gd name="T12" fmla="*/ 3175 w 4495"/>
              <a:gd name="T13" fmla="*/ 2386 h 2642"/>
              <a:gd name="T14" fmla="*/ 2639 w 4495"/>
              <a:gd name="T15" fmla="*/ 2600 h 2642"/>
              <a:gd name="T16" fmla="*/ 2714 w 4495"/>
              <a:gd name="T17" fmla="*/ 2484 h 2642"/>
              <a:gd name="T18" fmla="*/ 1960 w 4495"/>
              <a:gd name="T19" fmla="*/ 2363 h 2642"/>
              <a:gd name="T20" fmla="*/ 3653 w 4495"/>
              <a:gd name="T21" fmla="*/ 2111 h 2642"/>
              <a:gd name="T22" fmla="*/ 483 w 4495"/>
              <a:gd name="T23" fmla="*/ 1826 h 2642"/>
              <a:gd name="T24" fmla="*/ 4246 w 4495"/>
              <a:gd name="T25" fmla="*/ 1608 h 2642"/>
              <a:gd name="T26" fmla="*/ 3226 w 4495"/>
              <a:gd name="T27" fmla="*/ 1362 h 2642"/>
              <a:gd name="T28" fmla="*/ 2917 w 4495"/>
              <a:gd name="T29" fmla="*/ 965 h 2642"/>
              <a:gd name="T30" fmla="*/ 2651 w 4495"/>
              <a:gd name="T31" fmla="*/ 569 h 2642"/>
              <a:gd name="T32" fmla="*/ 2698 w 4495"/>
              <a:gd name="T33" fmla="*/ 339 h 2642"/>
              <a:gd name="T34" fmla="*/ 2417 w 4495"/>
              <a:gd name="T35" fmla="*/ 760 h 2642"/>
              <a:gd name="T36" fmla="*/ 2957 w 4495"/>
              <a:gd name="T37" fmla="*/ 1168 h 2642"/>
              <a:gd name="T38" fmla="*/ 2536 w 4495"/>
              <a:gd name="T39" fmla="*/ 1677 h 2642"/>
              <a:gd name="T40" fmla="*/ 2788 w 4495"/>
              <a:gd name="T41" fmla="*/ 1371 h 2642"/>
              <a:gd name="T42" fmla="*/ 2696 w 4495"/>
              <a:gd name="T43" fmla="*/ 1468 h 2642"/>
              <a:gd name="T44" fmla="*/ 2758 w 4495"/>
              <a:gd name="T45" fmla="*/ 1583 h 2642"/>
              <a:gd name="T46" fmla="*/ 2430 w 4495"/>
              <a:gd name="T47" fmla="*/ 1081 h 2642"/>
              <a:gd name="T48" fmla="*/ 2128 w 4495"/>
              <a:gd name="T49" fmla="*/ 612 h 2642"/>
              <a:gd name="T50" fmla="*/ 1747 w 4495"/>
              <a:gd name="T51" fmla="*/ 1209 h 2642"/>
              <a:gd name="T52" fmla="*/ 1956 w 4495"/>
              <a:gd name="T53" fmla="*/ 1028 h 2642"/>
              <a:gd name="T54" fmla="*/ 2026 w 4495"/>
              <a:gd name="T55" fmla="*/ 1148 h 2642"/>
              <a:gd name="T56" fmla="*/ 2025 w 4495"/>
              <a:gd name="T57" fmla="*/ 900 h 2642"/>
              <a:gd name="T58" fmla="*/ 2014 w 4495"/>
              <a:gd name="T59" fmla="*/ 1417 h 2642"/>
              <a:gd name="T60" fmla="*/ 1370 w 4495"/>
              <a:gd name="T61" fmla="*/ 1129 h 2642"/>
              <a:gd name="T62" fmla="*/ 1441 w 4495"/>
              <a:gd name="T63" fmla="*/ 1512 h 2642"/>
              <a:gd name="T64" fmla="*/ 1377 w 4495"/>
              <a:gd name="T65" fmla="*/ 1512 h 2642"/>
              <a:gd name="T66" fmla="*/ 1565 w 4495"/>
              <a:gd name="T67" fmla="*/ 1514 h 2642"/>
              <a:gd name="T68" fmla="*/ 310 w 4495"/>
              <a:gd name="T69" fmla="*/ 1616 h 2642"/>
              <a:gd name="T70" fmla="*/ 700 w 4495"/>
              <a:gd name="T71" fmla="*/ 1359 h 2642"/>
              <a:gd name="T72" fmla="*/ 146 w 4495"/>
              <a:gd name="T73" fmla="*/ 1543 h 2642"/>
              <a:gd name="T74" fmla="*/ 1036 w 4495"/>
              <a:gd name="T75" fmla="*/ 1300 h 2642"/>
              <a:gd name="T76" fmla="*/ 1555 w 4495"/>
              <a:gd name="T77" fmla="*/ 974 h 2642"/>
              <a:gd name="T78" fmla="*/ 2229 w 4495"/>
              <a:gd name="T79" fmla="*/ 428 h 2642"/>
              <a:gd name="T80" fmla="*/ 2497 w 4495"/>
              <a:gd name="T81" fmla="*/ 62 h 2642"/>
              <a:gd name="T82" fmla="*/ 2941 w 4495"/>
              <a:gd name="T83" fmla="*/ 384 h 2642"/>
              <a:gd name="T84" fmla="*/ 3423 w 4495"/>
              <a:gd name="T85" fmla="*/ 610 h 2642"/>
              <a:gd name="T86" fmla="*/ 3857 w 4495"/>
              <a:gd name="T87" fmla="*/ 656 h 2642"/>
              <a:gd name="T88" fmla="*/ 3839 w 4495"/>
              <a:gd name="T89" fmla="*/ 686 h 2642"/>
              <a:gd name="T90" fmla="*/ 3376 w 4495"/>
              <a:gd name="T91" fmla="*/ 585 h 2642"/>
              <a:gd name="T92" fmla="*/ 3112 w 4495"/>
              <a:gd name="T93" fmla="*/ 787 h 2642"/>
              <a:gd name="T94" fmla="*/ 2761 w 4495"/>
              <a:gd name="T95" fmla="*/ 654 h 2642"/>
              <a:gd name="T96" fmla="*/ 2882 w 4495"/>
              <a:gd name="T97" fmla="*/ 706 h 2642"/>
              <a:gd name="T98" fmla="*/ 2992 w 4495"/>
              <a:gd name="T99" fmla="*/ 676 h 2642"/>
              <a:gd name="T100" fmla="*/ 2960 w 4495"/>
              <a:gd name="T101" fmla="*/ 817 h 2642"/>
              <a:gd name="T102" fmla="*/ 3010 w 4495"/>
              <a:gd name="T103" fmla="*/ 599 h 2642"/>
              <a:gd name="T104" fmla="*/ 2580 w 4495"/>
              <a:gd name="T105" fmla="*/ 736 h 2642"/>
              <a:gd name="T106" fmla="*/ 3008 w 4495"/>
              <a:gd name="T107" fmla="*/ 913 h 2642"/>
              <a:gd name="T108" fmla="*/ 3489 w 4495"/>
              <a:gd name="T109" fmla="*/ 733 h 2642"/>
              <a:gd name="T110" fmla="*/ 3887 w 4495"/>
              <a:gd name="T111" fmla="*/ 672 h 264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</a:cxnLst>
            <a:rect l="0" t="0" r="r" b="b"/>
            <a:pathLst>
              <a:path w="4495" h="2642">
                <a:moveTo>
                  <a:pt x="3887" y="672"/>
                </a:moveTo>
                <a:cubicBezTo>
                  <a:pt x="3873" y="700"/>
                  <a:pt x="3861" y="729"/>
                  <a:pt x="3842" y="754"/>
                </a:cubicBezTo>
                <a:cubicBezTo>
                  <a:pt x="3824" y="778"/>
                  <a:pt x="3795" y="780"/>
                  <a:pt x="3767" y="770"/>
                </a:cubicBezTo>
                <a:cubicBezTo>
                  <a:pt x="3743" y="762"/>
                  <a:pt x="3721" y="749"/>
                  <a:pt x="3697" y="739"/>
                </a:cubicBezTo>
                <a:cubicBezTo>
                  <a:pt x="3667" y="727"/>
                  <a:pt x="3637" y="715"/>
                  <a:pt x="3607" y="706"/>
                </a:cubicBezTo>
                <a:cubicBezTo>
                  <a:pt x="3579" y="699"/>
                  <a:pt x="3551" y="704"/>
                  <a:pt x="3524" y="713"/>
                </a:cubicBezTo>
                <a:cubicBezTo>
                  <a:pt x="3510" y="718"/>
                  <a:pt x="3506" y="726"/>
                  <a:pt x="3510" y="741"/>
                </a:cubicBezTo>
                <a:cubicBezTo>
                  <a:pt x="3514" y="764"/>
                  <a:pt x="3517" y="787"/>
                  <a:pt x="3505" y="808"/>
                </a:cubicBezTo>
                <a:cubicBezTo>
                  <a:pt x="3500" y="816"/>
                  <a:pt x="3493" y="824"/>
                  <a:pt x="3484" y="829"/>
                </a:cubicBezTo>
                <a:cubicBezTo>
                  <a:pt x="3452" y="847"/>
                  <a:pt x="3418" y="853"/>
                  <a:pt x="3382" y="840"/>
                </a:cubicBezTo>
                <a:cubicBezTo>
                  <a:pt x="3367" y="835"/>
                  <a:pt x="3351" y="832"/>
                  <a:pt x="3334" y="828"/>
                </a:cubicBezTo>
                <a:cubicBezTo>
                  <a:pt x="3329" y="869"/>
                  <a:pt x="3323" y="912"/>
                  <a:pt x="3281" y="935"/>
                </a:cubicBezTo>
                <a:cubicBezTo>
                  <a:pt x="3240" y="958"/>
                  <a:pt x="3200" y="943"/>
                  <a:pt x="3160" y="924"/>
                </a:cubicBezTo>
                <a:cubicBezTo>
                  <a:pt x="3169" y="959"/>
                  <a:pt x="3176" y="991"/>
                  <a:pt x="3185" y="1023"/>
                </a:cubicBezTo>
                <a:cubicBezTo>
                  <a:pt x="3197" y="1068"/>
                  <a:pt x="3211" y="1112"/>
                  <a:pt x="3223" y="1156"/>
                </a:cubicBezTo>
                <a:cubicBezTo>
                  <a:pt x="3228" y="1171"/>
                  <a:pt x="3231" y="1188"/>
                  <a:pt x="3237" y="1203"/>
                </a:cubicBezTo>
                <a:cubicBezTo>
                  <a:pt x="3250" y="1238"/>
                  <a:pt x="3262" y="1274"/>
                  <a:pt x="3278" y="1308"/>
                </a:cubicBezTo>
                <a:cubicBezTo>
                  <a:pt x="3291" y="1334"/>
                  <a:pt x="3307" y="1358"/>
                  <a:pt x="3326" y="1381"/>
                </a:cubicBezTo>
                <a:cubicBezTo>
                  <a:pt x="3345" y="1405"/>
                  <a:pt x="3367" y="1427"/>
                  <a:pt x="3389" y="1448"/>
                </a:cubicBezTo>
                <a:cubicBezTo>
                  <a:pt x="3421" y="1477"/>
                  <a:pt x="3458" y="1497"/>
                  <a:pt x="3497" y="1514"/>
                </a:cubicBezTo>
                <a:cubicBezTo>
                  <a:pt x="3572" y="1548"/>
                  <a:pt x="3651" y="1563"/>
                  <a:pt x="3732" y="1571"/>
                </a:cubicBezTo>
                <a:cubicBezTo>
                  <a:pt x="3761" y="1573"/>
                  <a:pt x="3790" y="1574"/>
                  <a:pt x="3819" y="1577"/>
                </a:cubicBezTo>
                <a:cubicBezTo>
                  <a:pt x="3938" y="1590"/>
                  <a:pt x="4056" y="1582"/>
                  <a:pt x="4175" y="1581"/>
                </a:cubicBezTo>
                <a:cubicBezTo>
                  <a:pt x="4204" y="1581"/>
                  <a:pt x="4233" y="1578"/>
                  <a:pt x="4262" y="1577"/>
                </a:cubicBezTo>
                <a:cubicBezTo>
                  <a:pt x="4314" y="1576"/>
                  <a:pt x="4366" y="1583"/>
                  <a:pt x="4415" y="1601"/>
                </a:cubicBezTo>
                <a:cubicBezTo>
                  <a:pt x="4438" y="1610"/>
                  <a:pt x="4459" y="1623"/>
                  <a:pt x="4474" y="1644"/>
                </a:cubicBezTo>
                <a:cubicBezTo>
                  <a:pt x="4484" y="1657"/>
                  <a:pt x="4491" y="1669"/>
                  <a:pt x="4493" y="1685"/>
                </a:cubicBezTo>
                <a:cubicBezTo>
                  <a:pt x="4495" y="1718"/>
                  <a:pt x="4477" y="1738"/>
                  <a:pt x="4453" y="1757"/>
                </a:cubicBezTo>
                <a:cubicBezTo>
                  <a:pt x="4426" y="1778"/>
                  <a:pt x="4394" y="1785"/>
                  <a:pt x="4362" y="1790"/>
                </a:cubicBezTo>
                <a:cubicBezTo>
                  <a:pt x="4334" y="1794"/>
                  <a:pt x="4306" y="1798"/>
                  <a:pt x="4278" y="1798"/>
                </a:cubicBezTo>
                <a:cubicBezTo>
                  <a:pt x="3089" y="1799"/>
                  <a:pt x="1900" y="1799"/>
                  <a:pt x="711" y="1798"/>
                </a:cubicBezTo>
                <a:cubicBezTo>
                  <a:pt x="685" y="1798"/>
                  <a:pt x="662" y="1802"/>
                  <a:pt x="643" y="1822"/>
                </a:cubicBezTo>
                <a:cubicBezTo>
                  <a:pt x="615" y="1850"/>
                  <a:pt x="617" y="1910"/>
                  <a:pt x="647" y="1936"/>
                </a:cubicBezTo>
                <a:cubicBezTo>
                  <a:pt x="664" y="1952"/>
                  <a:pt x="683" y="1956"/>
                  <a:pt x="705" y="1957"/>
                </a:cubicBezTo>
                <a:cubicBezTo>
                  <a:pt x="712" y="1957"/>
                  <a:pt x="718" y="1957"/>
                  <a:pt x="725" y="1957"/>
                </a:cubicBezTo>
                <a:cubicBezTo>
                  <a:pt x="1686" y="1957"/>
                  <a:pt x="2647" y="1957"/>
                  <a:pt x="3609" y="1957"/>
                </a:cubicBezTo>
                <a:cubicBezTo>
                  <a:pt x="3654" y="1957"/>
                  <a:pt x="3700" y="1957"/>
                  <a:pt x="3742" y="1974"/>
                </a:cubicBezTo>
                <a:cubicBezTo>
                  <a:pt x="3780" y="1989"/>
                  <a:pt x="3820" y="2007"/>
                  <a:pt x="3827" y="2055"/>
                </a:cubicBezTo>
                <a:cubicBezTo>
                  <a:pt x="3831" y="2081"/>
                  <a:pt x="3823" y="2102"/>
                  <a:pt x="3803" y="2120"/>
                </a:cubicBezTo>
                <a:cubicBezTo>
                  <a:pt x="3758" y="2159"/>
                  <a:pt x="3704" y="2169"/>
                  <a:pt x="3648" y="2170"/>
                </a:cubicBezTo>
                <a:cubicBezTo>
                  <a:pt x="3553" y="2172"/>
                  <a:pt x="3459" y="2171"/>
                  <a:pt x="3364" y="2171"/>
                </a:cubicBezTo>
                <a:cubicBezTo>
                  <a:pt x="2943" y="2171"/>
                  <a:pt x="2521" y="2171"/>
                  <a:pt x="2100" y="2171"/>
                </a:cubicBezTo>
                <a:cubicBezTo>
                  <a:pt x="2045" y="2171"/>
                  <a:pt x="1991" y="2172"/>
                  <a:pt x="1936" y="2171"/>
                </a:cubicBezTo>
                <a:cubicBezTo>
                  <a:pt x="1867" y="2169"/>
                  <a:pt x="1836" y="2241"/>
                  <a:pt x="1862" y="2295"/>
                </a:cubicBezTo>
                <a:cubicBezTo>
                  <a:pt x="1874" y="2318"/>
                  <a:pt x="1896" y="2332"/>
                  <a:pt x="1924" y="2333"/>
                </a:cubicBezTo>
                <a:cubicBezTo>
                  <a:pt x="1931" y="2333"/>
                  <a:pt x="1939" y="2333"/>
                  <a:pt x="1946" y="2333"/>
                </a:cubicBezTo>
                <a:cubicBezTo>
                  <a:pt x="2291" y="2333"/>
                  <a:pt x="2636" y="2332"/>
                  <a:pt x="2981" y="2333"/>
                </a:cubicBezTo>
                <a:cubicBezTo>
                  <a:pt x="3020" y="2333"/>
                  <a:pt x="3059" y="2337"/>
                  <a:pt x="3097" y="2345"/>
                </a:cubicBezTo>
                <a:cubicBezTo>
                  <a:pt x="3125" y="2352"/>
                  <a:pt x="3155" y="2361"/>
                  <a:pt x="3175" y="2386"/>
                </a:cubicBezTo>
                <a:cubicBezTo>
                  <a:pt x="3200" y="2419"/>
                  <a:pt x="3200" y="2433"/>
                  <a:pt x="3175" y="2462"/>
                </a:cubicBezTo>
                <a:cubicBezTo>
                  <a:pt x="3162" y="2477"/>
                  <a:pt x="3145" y="2484"/>
                  <a:pt x="3127" y="2492"/>
                </a:cubicBezTo>
                <a:cubicBezTo>
                  <a:pt x="3080" y="2512"/>
                  <a:pt x="3031" y="2513"/>
                  <a:pt x="2982" y="2513"/>
                </a:cubicBezTo>
                <a:cubicBezTo>
                  <a:pt x="2882" y="2514"/>
                  <a:pt x="2783" y="2515"/>
                  <a:pt x="2684" y="2516"/>
                </a:cubicBezTo>
                <a:cubicBezTo>
                  <a:pt x="2671" y="2516"/>
                  <a:pt x="2658" y="2519"/>
                  <a:pt x="2645" y="2522"/>
                </a:cubicBezTo>
                <a:cubicBezTo>
                  <a:pt x="2627" y="2526"/>
                  <a:pt x="2616" y="2539"/>
                  <a:pt x="2615" y="2556"/>
                </a:cubicBezTo>
                <a:cubicBezTo>
                  <a:pt x="2614" y="2573"/>
                  <a:pt x="2624" y="2594"/>
                  <a:pt x="2639" y="2600"/>
                </a:cubicBezTo>
                <a:cubicBezTo>
                  <a:pt x="2672" y="2617"/>
                  <a:pt x="2707" y="2629"/>
                  <a:pt x="2744" y="2635"/>
                </a:cubicBezTo>
                <a:cubicBezTo>
                  <a:pt x="2751" y="2636"/>
                  <a:pt x="2758" y="2638"/>
                  <a:pt x="2764" y="2642"/>
                </a:cubicBezTo>
                <a:cubicBezTo>
                  <a:pt x="2731" y="2639"/>
                  <a:pt x="2698" y="2638"/>
                  <a:pt x="2665" y="2631"/>
                </a:cubicBezTo>
                <a:cubicBezTo>
                  <a:pt x="2643" y="2626"/>
                  <a:pt x="2620" y="2616"/>
                  <a:pt x="2602" y="2603"/>
                </a:cubicBezTo>
                <a:cubicBezTo>
                  <a:pt x="2580" y="2589"/>
                  <a:pt x="2579" y="2564"/>
                  <a:pt x="2582" y="2539"/>
                </a:cubicBezTo>
                <a:cubicBezTo>
                  <a:pt x="2586" y="2511"/>
                  <a:pt x="2607" y="2497"/>
                  <a:pt x="2631" y="2492"/>
                </a:cubicBezTo>
                <a:cubicBezTo>
                  <a:pt x="2658" y="2487"/>
                  <a:pt x="2686" y="2484"/>
                  <a:pt x="2714" y="2484"/>
                </a:cubicBezTo>
                <a:cubicBezTo>
                  <a:pt x="2817" y="2483"/>
                  <a:pt x="2919" y="2483"/>
                  <a:pt x="3022" y="2483"/>
                </a:cubicBezTo>
                <a:cubicBezTo>
                  <a:pt x="3037" y="2483"/>
                  <a:pt x="3052" y="2483"/>
                  <a:pt x="3066" y="2478"/>
                </a:cubicBezTo>
                <a:cubicBezTo>
                  <a:pt x="3089" y="2471"/>
                  <a:pt x="3114" y="2449"/>
                  <a:pt x="3113" y="2420"/>
                </a:cubicBezTo>
                <a:cubicBezTo>
                  <a:pt x="3111" y="2395"/>
                  <a:pt x="3094" y="2373"/>
                  <a:pt x="3068" y="2368"/>
                </a:cubicBezTo>
                <a:cubicBezTo>
                  <a:pt x="3054" y="2365"/>
                  <a:pt x="3041" y="2363"/>
                  <a:pt x="3027" y="2363"/>
                </a:cubicBezTo>
                <a:cubicBezTo>
                  <a:pt x="2853" y="2363"/>
                  <a:pt x="2679" y="2363"/>
                  <a:pt x="2506" y="2363"/>
                </a:cubicBezTo>
                <a:cubicBezTo>
                  <a:pt x="2324" y="2363"/>
                  <a:pt x="2142" y="2364"/>
                  <a:pt x="1960" y="2363"/>
                </a:cubicBezTo>
                <a:cubicBezTo>
                  <a:pt x="1929" y="2362"/>
                  <a:pt x="1897" y="2360"/>
                  <a:pt x="1868" y="2353"/>
                </a:cubicBezTo>
                <a:cubicBezTo>
                  <a:pt x="1832" y="2343"/>
                  <a:pt x="1797" y="2328"/>
                  <a:pt x="1773" y="2298"/>
                </a:cubicBezTo>
                <a:cubicBezTo>
                  <a:pt x="1748" y="2268"/>
                  <a:pt x="1754" y="2220"/>
                  <a:pt x="1777" y="2197"/>
                </a:cubicBezTo>
                <a:cubicBezTo>
                  <a:pt x="1824" y="2151"/>
                  <a:pt x="1883" y="2143"/>
                  <a:pt x="1943" y="2141"/>
                </a:cubicBezTo>
                <a:cubicBezTo>
                  <a:pt x="1995" y="2140"/>
                  <a:pt x="2046" y="2141"/>
                  <a:pt x="2098" y="2141"/>
                </a:cubicBezTo>
                <a:cubicBezTo>
                  <a:pt x="2591" y="2141"/>
                  <a:pt x="3084" y="2141"/>
                  <a:pt x="3577" y="2141"/>
                </a:cubicBezTo>
                <a:cubicBezTo>
                  <a:pt x="3608" y="2141"/>
                  <a:pt x="3633" y="2134"/>
                  <a:pt x="3653" y="2111"/>
                </a:cubicBezTo>
                <a:cubicBezTo>
                  <a:pt x="3668" y="2094"/>
                  <a:pt x="3670" y="2073"/>
                  <a:pt x="3667" y="2051"/>
                </a:cubicBezTo>
                <a:cubicBezTo>
                  <a:pt x="3663" y="2024"/>
                  <a:pt x="3642" y="2002"/>
                  <a:pt x="3615" y="1998"/>
                </a:cubicBezTo>
                <a:cubicBezTo>
                  <a:pt x="3602" y="1995"/>
                  <a:pt x="3588" y="1994"/>
                  <a:pt x="3575" y="1994"/>
                </a:cubicBezTo>
                <a:cubicBezTo>
                  <a:pt x="2614" y="1994"/>
                  <a:pt x="1653" y="1994"/>
                  <a:pt x="692" y="1994"/>
                </a:cubicBezTo>
                <a:cubicBezTo>
                  <a:pt x="658" y="1994"/>
                  <a:pt x="623" y="1991"/>
                  <a:pt x="589" y="1984"/>
                </a:cubicBezTo>
                <a:cubicBezTo>
                  <a:pt x="563" y="1978"/>
                  <a:pt x="537" y="1966"/>
                  <a:pt x="514" y="1951"/>
                </a:cubicBezTo>
                <a:cubicBezTo>
                  <a:pt x="469" y="1923"/>
                  <a:pt x="456" y="1870"/>
                  <a:pt x="483" y="1826"/>
                </a:cubicBezTo>
                <a:cubicBezTo>
                  <a:pt x="498" y="1802"/>
                  <a:pt x="522" y="1785"/>
                  <a:pt x="549" y="1775"/>
                </a:cubicBezTo>
                <a:cubicBezTo>
                  <a:pt x="595" y="1758"/>
                  <a:pt x="642" y="1753"/>
                  <a:pt x="691" y="1753"/>
                </a:cubicBezTo>
                <a:cubicBezTo>
                  <a:pt x="1148" y="1754"/>
                  <a:pt x="1605" y="1754"/>
                  <a:pt x="2062" y="1754"/>
                </a:cubicBezTo>
                <a:cubicBezTo>
                  <a:pt x="2788" y="1754"/>
                  <a:pt x="3515" y="1754"/>
                  <a:pt x="4241" y="1753"/>
                </a:cubicBezTo>
                <a:cubicBezTo>
                  <a:pt x="4259" y="1753"/>
                  <a:pt x="4278" y="1749"/>
                  <a:pt x="4295" y="1743"/>
                </a:cubicBezTo>
                <a:cubicBezTo>
                  <a:pt x="4328" y="1729"/>
                  <a:pt x="4340" y="1682"/>
                  <a:pt x="4325" y="1650"/>
                </a:cubicBezTo>
                <a:cubicBezTo>
                  <a:pt x="4308" y="1616"/>
                  <a:pt x="4278" y="1607"/>
                  <a:pt x="4246" y="1608"/>
                </a:cubicBezTo>
                <a:cubicBezTo>
                  <a:pt x="4163" y="1609"/>
                  <a:pt x="4080" y="1616"/>
                  <a:pt x="3998" y="1617"/>
                </a:cubicBezTo>
                <a:cubicBezTo>
                  <a:pt x="3903" y="1617"/>
                  <a:pt x="3809" y="1617"/>
                  <a:pt x="3714" y="1611"/>
                </a:cubicBezTo>
                <a:cubicBezTo>
                  <a:pt x="3660" y="1608"/>
                  <a:pt x="3605" y="1595"/>
                  <a:pt x="3551" y="1583"/>
                </a:cubicBezTo>
                <a:cubicBezTo>
                  <a:pt x="3520" y="1576"/>
                  <a:pt x="3489" y="1565"/>
                  <a:pt x="3460" y="1552"/>
                </a:cubicBezTo>
                <a:cubicBezTo>
                  <a:pt x="3434" y="1541"/>
                  <a:pt x="3411" y="1525"/>
                  <a:pt x="3387" y="1512"/>
                </a:cubicBezTo>
                <a:cubicBezTo>
                  <a:pt x="3346" y="1491"/>
                  <a:pt x="3315" y="1457"/>
                  <a:pt x="3282" y="1427"/>
                </a:cubicBezTo>
                <a:cubicBezTo>
                  <a:pt x="3261" y="1408"/>
                  <a:pt x="3245" y="1383"/>
                  <a:pt x="3226" y="1362"/>
                </a:cubicBezTo>
                <a:cubicBezTo>
                  <a:pt x="3213" y="1346"/>
                  <a:pt x="3198" y="1331"/>
                  <a:pt x="3186" y="1315"/>
                </a:cubicBezTo>
                <a:cubicBezTo>
                  <a:pt x="3169" y="1292"/>
                  <a:pt x="3154" y="1267"/>
                  <a:pt x="3139" y="1243"/>
                </a:cubicBezTo>
                <a:cubicBezTo>
                  <a:pt x="3123" y="1218"/>
                  <a:pt x="3109" y="1191"/>
                  <a:pt x="3094" y="1165"/>
                </a:cubicBezTo>
                <a:cubicBezTo>
                  <a:pt x="3090" y="1157"/>
                  <a:pt x="3087" y="1148"/>
                  <a:pt x="3083" y="1139"/>
                </a:cubicBezTo>
                <a:cubicBezTo>
                  <a:pt x="3069" y="1102"/>
                  <a:pt x="3055" y="1066"/>
                  <a:pt x="3041" y="1029"/>
                </a:cubicBezTo>
                <a:cubicBezTo>
                  <a:pt x="3033" y="1006"/>
                  <a:pt x="3024" y="982"/>
                  <a:pt x="3014" y="957"/>
                </a:cubicBezTo>
                <a:cubicBezTo>
                  <a:pt x="2983" y="968"/>
                  <a:pt x="2952" y="977"/>
                  <a:pt x="2917" y="965"/>
                </a:cubicBezTo>
                <a:cubicBezTo>
                  <a:pt x="2884" y="953"/>
                  <a:pt x="2858" y="936"/>
                  <a:pt x="2847" y="899"/>
                </a:cubicBezTo>
                <a:cubicBezTo>
                  <a:pt x="2837" y="901"/>
                  <a:pt x="2827" y="904"/>
                  <a:pt x="2817" y="904"/>
                </a:cubicBezTo>
                <a:cubicBezTo>
                  <a:pt x="2756" y="904"/>
                  <a:pt x="2694" y="898"/>
                  <a:pt x="2638" y="875"/>
                </a:cubicBezTo>
                <a:cubicBezTo>
                  <a:pt x="2589" y="856"/>
                  <a:pt x="2545" y="826"/>
                  <a:pt x="2518" y="777"/>
                </a:cubicBezTo>
                <a:cubicBezTo>
                  <a:pt x="2495" y="736"/>
                  <a:pt x="2493" y="696"/>
                  <a:pt x="2511" y="655"/>
                </a:cubicBezTo>
                <a:cubicBezTo>
                  <a:pt x="2518" y="638"/>
                  <a:pt x="2535" y="624"/>
                  <a:pt x="2549" y="610"/>
                </a:cubicBezTo>
                <a:cubicBezTo>
                  <a:pt x="2577" y="583"/>
                  <a:pt x="2613" y="573"/>
                  <a:pt x="2651" y="569"/>
                </a:cubicBezTo>
                <a:cubicBezTo>
                  <a:pt x="2678" y="566"/>
                  <a:pt x="2706" y="562"/>
                  <a:pt x="2734" y="563"/>
                </a:cubicBezTo>
                <a:cubicBezTo>
                  <a:pt x="2751" y="563"/>
                  <a:pt x="2763" y="559"/>
                  <a:pt x="2770" y="545"/>
                </a:cubicBezTo>
                <a:cubicBezTo>
                  <a:pt x="2780" y="525"/>
                  <a:pt x="2799" y="516"/>
                  <a:pt x="2816" y="506"/>
                </a:cubicBezTo>
                <a:cubicBezTo>
                  <a:pt x="2819" y="505"/>
                  <a:pt x="2822" y="503"/>
                  <a:pt x="2825" y="501"/>
                </a:cubicBezTo>
                <a:cubicBezTo>
                  <a:pt x="2807" y="471"/>
                  <a:pt x="2790" y="441"/>
                  <a:pt x="2770" y="414"/>
                </a:cubicBezTo>
                <a:cubicBezTo>
                  <a:pt x="2757" y="396"/>
                  <a:pt x="2741" y="379"/>
                  <a:pt x="2726" y="363"/>
                </a:cubicBezTo>
                <a:cubicBezTo>
                  <a:pt x="2717" y="354"/>
                  <a:pt x="2708" y="346"/>
                  <a:pt x="2698" y="339"/>
                </a:cubicBezTo>
                <a:cubicBezTo>
                  <a:pt x="2663" y="317"/>
                  <a:pt x="2626" y="323"/>
                  <a:pt x="2589" y="330"/>
                </a:cubicBezTo>
                <a:cubicBezTo>
                  <a:pt x="2558" y="335"/>
                  <a:pt x="2531" y="350"/>
                  <a:pt x="2507" y="369"/>
                </a:cubicBezTo>
                <a:cubicBezTo>
                  <a:pt x="2489" y="383"/>
                  <a:pt x="2475" y="401"/>
                  <a:pt x="2460" y="418"/>
                </a:cubicBezTo>
                <a:cubicBezTo>
                  <a:pt x="2426" y="455"/>
                  <a:pt x="2409" y="501"/>
                  <a:pt x="2389" y="546"/>
                </a:cubicBezTo>
                <a:cubicBezTo>
                  <a:pt x="2378" y="569"/>
                  <a:pt x="2372" y="594"/>
                  <a:pt x="2364" y="619"/>
                </a:cubicBezTo>
                <a:cubicBezTo>
                  <a:pt x="2363" y="622"/>
                  <a:pt x="2364" y="626"/>
                  <a:pt x="2366" y="630"/>
                </a:cubicBezTo>
                <a:cubicBezTo>
                  <a:pt x="2383" y="673"/>
                  <a:pt x="2401" y="716"/>
                  <a:pt x="2417" y="760"/>
                </a:cubicBezTo>
                <a:cubicBezTo>
                  <a:pt x="2429" y="789"/>
                  <a:pt x="2439" y="818"/>
                  <a:pt x="2448" y="848"/>
                </a:cubicBezTo>
                <a:cubicBezTo>
                  <a:pt x="2460" y="888"/>
                  <a:pt x="2471" y="929"/>
                  <a:pt x="2483" y="969"/>
                </a:cubicBezTo>
                <a:cubicBezTo>
                  <a:pt x="2488" y="990"/>
                  <a:pt x="2495" y="1010"/>
                  <a:pt x="2501" y="1031"/>
                </a:cubicBezTo>
                <a:cubicBezTo>
                  <a:pt x="2519" y="1025"/>
                  <a:pt x="2537" y="1017"/>
                  <a:pt x="2556" y="1013"/>
                </a:cubicBezTo>
                <a:cubicBezTo>
                  <a:pt x="2626" y="995"/>
                  <a:pt x="2696" y="998"/>
                  <a:pt x="2764" y="1022"/>
                </a:cubicBezTo>
                <a:cubicBezTo>
                  <a:pt x="2802" y="1035"/>
                  <a:pt x="2839" y="1053"/>
                  <a:pt x="2870" y="1080"/>
                </a:cubicBezTo>
                <a:cubicBezTo>
                  <a:pt x="2901" y="1107"/>
                  <a:pt x="2930" y="1137"/>
                  <a:pt x="2957" y="1168"/>
                </a:cubicBezTo>
                <a:cubicBezTo>
                  <a:pt x="2977" y="1192"/>
                  <a:pt x="2990" y="1222"/>
                  <a:pt x="3002" y="1252"/>
                </a:cubicBezTo>
                <a:cubicBezTo>
                  <a:pt x="3033" y="1327"/>
                  <a:pt x="3031" y="1403"/>
                  <a:pt x="3011" y="1479"/>
                </a:cubicBezTo>
                <a:cubicBezTo>
                  <a:pt x="3004" y="1506"/>
                  <a:pt x="2993" y="1533"/>
                  <a:pt x="2979" y="1556"/>
                </a:cubicBezTo>
                <a:cubicBezTo>
                  <a:pt x="2960" y="1585"/>
                  <a:pt x="2938" y="1612"/>
                  <a:pt x="2911" y="1637"/>
                </a:cubicBezTo>
                <a:cubicBezTo>
                  <a:pt x="2872" y="1674"/>
                  <a:pt x="2826" y="1694"/>
                  <a:pt x="2776" y="1707"/>
                </a:cubicBezTo>
                <a:cubicBezTo>
                  <a:pt x="2725" y="1721"/>
                  <a:pt x="2672" y="1721"/>
                  <a:pt x="2620" y="1709"/>
                </a:cubicBezTo>
                <a:cubicBezTo>
                  <a:pt x="2591" y="1703"/>
                  <a:pt x="2562" y="1692"/>
                  <a:pt x="2536" y="1677"/>
                </a:cubicBezTo>
                <a:cubicBezTo>
                  <a:pt x="2506" y="1659"/>
                  <a:pt x="2481" y="1635"/>
                  <a:pt x="2462" y="1604"/>
                </a:cubicBezTo>
                <a:cubicBezTo>
                  <a:pt x="2419" y="1534"/>
                  <a:pt x="2418" y="1462"/>
                  <a:pt x="2447" y="1390"/>
                </a:cubicBezTo>
                <a:cubicBezTo>
                  <a:pt x="2460" y="1358"/>
                  <a:pt x="2484" y="1331"/>
                  <a:pt x="2511" y="1308"/>
                </a:cubicBezTo>
                <a:cubicBezTo>
                  <a:pt x="2532" y="1290"/>
                  <a:pt x="2557" y="1281"/>
                  <a:pt x="2583" y="1276"/>
                </a:cubicBezTo>
                <a:cubicBezTo>
                  <a:pt x="2602" y="1273"/>
                  <a:pt x="2621" y="1267"/>
                  <a:pt x="2639" y="1269"/>
                </a:cubicBezTo>
                <a:cubicBezTo>
                  <a:pt x="2672" y="1272"/>
                  <a:pt x="2706" y="1280"/>
                  <a:pt x="2733" y="1301"/>
                </a:cubicBezTo>
                <a:cubicBezTo>
                  <a:pt x="2757" y="1319"/>
                  <a:pt x="2777" y="1341"/>
                  <a:pt x="2788" y="1371"/>
                </a:cubicBezTo>
                <a:cubicBezTo>
                  <a:pt x="2795" y="1391"/>
                  <a:pt x="2801" y="1412"/>
                  <a:pt x="2794" y="1431"/>
                </a:cubicBezTo>
                <a:cubicBezTo>
                  <a:pt x="2780" y="1468"/>
                  <a:pt x="2763" y="1501"/>
                  <a:pt x="2720" y="1516"/>
                </a:cubicBezTo>
                <a:cubicBezTo>
                  <a:pt x="2691" y="1527"/>
                  <a:pt x="2639" y="1507"/>
                  <a:pt x="2630" y="1478"/>
                </a:cubicBezTo>
                <a:cubicBezTo>
                  <a:pt x="2624" y="1459"/>
                  <a:pt x="2627" y="1446"/>
                  <a:pt x="2642" y="1433"/>
                </a:cubicBezTo>
                <a:cubicBezTo>
                  <a:pt x="2651" y="1425"/>
                  <a:pt x="2660" y="1417"/>
                  <a:pt x="2669" y="1410"/>
                </a:cubicBezTo>
                <a:cubicBezTo>
                  <a:pt x="2672" y="1427"/>
                  <a:pt x="2674" y="1442"/>
                  <a:pt x="2679" y="1455"/>
                </a:cubicBezTo>
                <a:cubicBezTo>
                  <a:pt x="2681" y="1461"/>
                  <a:pt x="2690" y="1468"/>
                  <a:pt x="2696" y="1468"/>
                </a:cubicBezTo>
                <a:cubicBezTo>
                  <a:pt x="2702" y="1468"/>
                  <a:pt x="2709" y="1460"/>
                  <a:pt x="2712" y="1454"/>
                </a:cubicBezTo>
                <a:cubicBezTo>
                  <a:pt x="2716" y="1448"/>
                  <a:pt x="2719" y="1439"/>
                  <a:pt x="2719" y="1432"/>
                </a:cubicBezTo>
                <a:cubicBezTo>
                  <a:pt x="2721" y="1412"/>
                  <a:pt x="2719" y="1391"/>
                  <a:pt x="2701" y="1379"/>
                </a:cubicBezTo>
                <a:cubicBezTo>
                  <a:pt x="2675" y="1362"/>
                  <a:pt x="2646" y="1361"/>
                  <a:pt x="2618" y="1375"/>
                </a:cubicBezTo>
                <a:cubicBezTo>
                  <a:pt x="2567" y="1402"/>
                  <a:pt x="2544" y="1475"/>
                  <a:pt x="2584" y="1530"/>
                </a:cubicBezTo>
                <a:cubicBezTo>
                  <a:pt x="2599" y="1551"/>
                  <a:pt x="2618" y="1565"/>
                  <a:pt x="2640" y="1576"/>
                </a:cubicBezTo>
                <a:cubicBezTo>
                  <a:pt x="2679" y="1596"/>
                  <a:pt x="2719" y="1596"/>
                  <a:pt x="2758" y="1583"/>
                </a:cubicBezTo>
                <a:cubicBezTo>
                  <a:pt x="2794" y="1571"/>
                  <a:pt x="2824" y="1549"/>
                  <a:pt x="2845" y="1515"/>
                </a:cubicBezTo>
                <a:cubicBezTo>
                  <a:pt x="2890" y="1444"/>
                  <a:pt x="2884" y="1370"/>
                  <a:pt x="2860" y="1296"/>
                </a:cubicBezTo>
                <a:cubicBezTo>
                  <a:pt x="2852" y="1269"/>
                  <a:pt x="2832" y="1245"/>
                  <a:pt x="2816" y="1220"/>
                </a:cubicBezTo>
                <a:cubicBezTo>
                  <a:pt x="2794" y="1187"/>
                  <a:pt x="2760" y="1168"/>
                  <a:pt x="2724" y="1151"/>
                </a:cubicBezTo>
                <a:cubicBezTo>
                  <a:pt x="2663" y="1123"/>
                  <a:pt x="2601" y="1124"/>
                  <a:pt x="2539" y="1143"/>
                </a:cubicBezTo>
                <a:cubicBezTo>
                  <a:pt x="2512" y="1152"/>
                  <a:pt x="2488" y="1169"/>
                  <a:pt x="2461" y="1183"/>
                </a:cubicBezTo>
                <a:cubicBezTo>
                  <a:pt x="2451" y="1151"/>
                  <a:pt x="2442" y="1116"/>
                  <a:pt x="2430" y="1081"/>
                </a:cubicBezTo>
                <a:cubicBezTo>
                  <a:pt x="2417" y="1047"/>
                  <a:pt x="2402" y="1014"/>
                  <a:pt x="2389" y="980"/>
                </a:cubicBezTo>
                <a:cubicBezTo>
                  <a:pt x="2386" y="972"/>
                  <a:pt x="2383" y="964"/>
                  <a:pt x="2380" y="956"/>
                </a:cubicBezTo>
                <a:cubicBezTo>
                  <a:pt x="2366" y="926"/>
                  <a:pt x="2352" y="895"/>
                  <a:pt x="2337" y="865"/>
                </a:cubicBezTo>
                <a:cubicBezTo>
                  <a:pt x="2324" y="841"/>
                  <a:pt x="2309" y="819"/>
                  <a:pt x="2295" y="796"/>
                </a:cubicBezTo>
                <a:cubicBezTo>
                  <a:pt x="2282" y="777"/>
                  <a:pt x="2271" y="757"/>
                  <a:pt x="2257" y="739"/>
                </a:cubicBezTo>
                <a:cubicBezTo>
                  <a:pt x="2237" y="714"/>
                  <a:pt x="2217" y="689"/>
                  <a:pt x="2194" y="667"/>
                </a:cubicBezTo>
                <a:cubicBezTo>
                  <a:pt x="2174" y="647"/>
                  <a:pt x="2152" y="628"/>
                  <a:pt x="2128" y="612"/>
                </a:cubicBezTo>
                <a:cubicBezTo>
                  <a:pt x="2078" y="579"/>
                  <a:pt x="2023" y="567"/>
                  <a:pt x="1963" y="582"/>
                </a:cubicBezTo>
                <a:cubicBezTo>
                  <a:pt x="1930" y="590"/>
                  <a:pt x="1902" y="606"/>
                  <a:pt x="1877" y="629"/>
                </a:cubicBezTo>
                <a:cubicBezTo>
                  <a:pt x="1861" y="644"/>
                  <a:pt x="1843" y="657"/>
                  <a:pt x="1829" y="674"/>
                </a:cubicBezTo>
                <a:cubicBezTo>
                  <a:pt x="1802" y="709"/>
                  <a:pt x="1775" y="745"/>
                  <a:pt x="1757" y="786"/>
                </a:cubicBezTo>
                <a:cubicBezTo>
                  <a:pt x="1741" y="819"/>
                  <a:pt x="1723" y="852"/>
                  <a:pt x="1711" y="886"/>
                </a:cubicBezTo>
                <a:cubicBezTo>
                  <a:pt x="1686" y="963"/>
                  <a:pt x="1678" y="1042"/>
                  <a:pt x="1700" y="1121"/>
                </a:cubicBezTo>
                <a:cubicBezTo>
                  <a:pt x="1709" y="1154"/>
                  <a:pt x="1727" y="1182"/>
                  <a:pt x="1747" y="1209"/>
                </a:cubicBezTo>
                <a:cubicBezTo>
                  <a:pt x="1768" y="1236"/>
                  <a:pt x="1793" y="1257"/>
                  <a:pt x="1822" y="1273"/>
                </a:cubicBezTo>
                <a:cubicBezTo>
                  <a:pt x="1846" y="1286"/>
                  <a:pt x="1874" y="1294"/>
                  <a:pt x="1901" y="1300"/>
                </a:cubicBezTo>
                <a:cubicBezTo>
                  <a:pt x="1943" y="1308"/>
                  <a:pt x="1985" y="1301"/>
                  <a:pt x="2021" y="1276"/>
                </a:cubicBezTo>
                <a:cubicBezTo>
                  <a:pt x="2039" y="1264"/>
                  <a:pt x="2055" y="1247"/>
                  <a:pt x="2067" y="1229"/>
                </a:cubicBezTo>
                <a:cubicBezTo>
                  <a:pt x="2090" y="1197"/>
                  <a:pt x="2102" y="1160"/>
                  <a:pt x="2093" y="1119"/>
                </a:cubicBezTo>
                <a:cubicBezTo>
                  <a:pt x="2081" y="1067"/>
                  <a:pt x="2054" y="1037"/>
                  <a:pt x="2001" y="1027"/>
                </a:cubicBezTo>
                <a:cubicBezTo>
                  <a:pt x="1986" y="1025"/>
                  <a:pt x="1971" y="1026"/>
                  <a:pt x="1956" y="1028"/>
                </a:cubicBezTo>
                <a:cubicBezTo>
                  <a:pt x="1928" y="1033"/>
                  <a:pt x="1907" y="1049"/>
                  <a:pt x="1898" y="1075"/>
                </a:cubicBezTo>
                <a:cubicBezTo>
                  <a:pt x="1889" y="1100"/>
                  <a:pt x="1884" y="1127"/>
                  <a:pt x="1904" y="1150"/>
                </a:cubicBezTo>
                <a:cubicBezTo>
                  <a:pt x="1917" y="1165"/>
                  <a:pt x="1952" y="1169"/>
                  <a:pt x="1967" y="1156"/>
                </a:cubicBezTo>
                <a:cubicBezTo>
                  <a:pt x="1979" y="1147"/>
                  <a:pt x="1975" y="1124"/>
                  <a:pt x="1960" y="1114"/>
                </a:cubicBezTo>
                <a:cubicBezTo>
                  <a:pt x="1953" y="1109"/>
                  <a:pt x="1946" y="1106"/>
                  <a:pt x="1938" y="1101"/>
                </a:cubicBezTo>
                <a:cubicBezTo>
                  <a:pt x="1958" y="1089"/>
                  <a:pt x="1978" y="1080"/>
                  <a:pt x="2000" y="1094"/>
                </a:cubicBezTo>
                <a:cubicBezTo>
                  <a:pt x="2020" y="1106"/>
                  <a:pt x="2031" y="1126"/>
                  <a:pt x="2026" y="1148"/>
                </a:cubicBezTo>
                <a:cubicBezTo>
                  <a:pt x="2022" y="1169"/>
                  <a:pt x="2012" y="1189"/>
                  <a:pt x="1992" y="1203"/>
                </a:cubicBezTo>
                <a:cubicBezTo>
                  <a:pt x="1963" y="1224"/>
                  <a:pt x="1934" y="1226"/>
                  <a:pt x="1901" y="1218"/>
                </a:cubicBezTo>
                <a:cubicBezTo>
                  <a:pt x="1864" y="1209"/>
                  <a:pt x="1837" y="1185"/>
                  <a:pt x="1824" y="1149"/>
                </a:cubicBezTo>
                <a:cubicBezTo>
                  <a:pt x="1804" y="1096"/>
                  <a:pt x="1810" y="1043"/>
                  <a:pt x="1836" y="993"/>
                </a:cubicBezTo>
                <a:cubicBezTo>
                  <a:pt x="1845" y="976"/>
                  <a:pt x="1862" y="964"/>
                  <a:pt x="1875" y="949"/>
                </a:cubicBezTo>
                <a:cubicBezTo>
                  <a:pt x="1901" y="921"/>
                  <a:pt x="1935" y="909"/>
                  <a:pt x="1971" y="905"/>
                </a:cubicBezTo>
                <a:cubicBezTo>
                  <a:pt x="1989" y="902"/>
                  <a:pt x="2008" y="897"/>
                  <a:pt x="2025" y="900"/>
                </a:cubicBezTo>
                <a:cubicBezTo>
                  <a:pt x="2065" y="906"/>
                  <a:pt x="2103" y="915"/>
                  <a:pt x="2137" y="939"/>
                </a:cubicBezTo>
                <a:cubicBezTo>
                  <a:pt x="2169" y="961"/>
                  <a:pt x="2191" y="989"/>
                  <a:pt x="2209" y="1020"/>
                </a:cubicBezTo>
                <a:cubicBezTo>
                  <a:pt x="2221" y="1041"/>
                  <a:pt x="2225" y="1066"/>
                  <a:pt x="2230" y="1090"/>
                </a:cubicBezTo>
                <a:cubicBezTo>
                  <a:pt x="2237" y="1133"/>
                  <a:pt x="2233" y="1176"/>
                  <a:pt x="2217" y="1217"/>
                </a:cubicBezTo>
                <a:cubicBezTo>
                  <a:pt x="2206" y="1244"/>
                  <a:pt x="2189" y="1270"/>
                  <a:pt x="2172" y="1295"/>
                </a:cubicBezTo>
                <a:cubicBezTo>
                  <a:pt x="2159" y="1314"/>
                  <a:pt x="2145" y="1332"/>
                  <a:pt x="2128" y="1348"/>
                </a:cubicBezTo>
                <a:cubicBezTo>
                  <a:pt x="2095" y="1379"/>
                  <a:pt x="2057" y="1401"/>
                  <a:pt x="2014" y="1417"/>
                </a:cubicBezTo>
                <a:cubicBezTo>
                  <a:pt x="1955" y="1439"/>
                  <a:pt x="1894" y="1442"/>
                  <a:pt x="1834" y="1429"/>
                </a:cubicBezTo>
                <a:cubicBezTo>
                  <a:pt x="1798" y="1421"/>
                  <a:pt x="1763" y="1408"/>
                  <a:pt x="1730" y="1389"/>
                </a:cubicBezTo>
                <a:cubicBezTo>
                  <a:pt x="1696" y="1368"/>
                  <a:pt x="1666" y="1344"/>
                  <a:pt x="1640" y="1315"/>
                </a:cubicBezTo>
                <a:cubicBezTo>
                  <a:pt x="1616" y="1289"/>
                  <a:pt x="1594" y="1261"/>
                  <a:pt x="1570" y="1235"/>
                </a:cubicBezTo>
                <a:cubicBezTo>
                  <a:pt x="1557" y="1220"/>
                  <a:pt x="1542" y="1206"/>
                  <a:pt x="1527" y="1193"/>
                </a:cubicBezTo>
                <a:cubicBezTo>
                  <a:pt x="1507" y="1176"/>
                  <a:pt x="1486" y="1159"/>
                  <a:pt x="1464" y="1145"/>
                </a:cubicBezTo>
                <a:cubicBezTo>
                  <a:pt x="1435" y="1128"/>
                  <a:pt x="1403" y="1125"/>
                  <a:pt x="1370" y="1129"/>
                </a:cubicBezTo>
                <a:cubicBezTo>
                  <a:pt x="1318" y="1136"/>
                  <a:pt x="1275" y="1160"/>
                  <a:pt x="1239" y="1196"/>
                </a:cubicBezTo>
                <a:cubicBezTo>
                  <a:pt x="1207" y="1229"/>
                  <a:pt x="1185" y="1267"/>
                  <a:pt x="1167" y="1309"/>
                </a:cubicBezTo>
                <a:cubicBezTo>
                  <a:pt x="1143" y="1367"/>
                  <a:pt x="1138" y="1425"/>
                  <a:pt x="1155" y="1484"/>
                </a:cubicBezTo>
                <a:cubicBezTo>
                  <a:pt x="1164" y="1517"/>
                  <a:pt x="1183" y="1544"/>
                  <a:pt x="1208" y="1567"/>
                </a:cubicBezTo>
                <a:cubicBezTo>
                  <a:pt x="1258" y="1613"/>
                  <a:pt x="1331" y="1616"/>
                  <a:pt x="1384" y="1588"/>
                </a:cubicBezTo>
                <a:cubicBezTo>
                  <a:pt x="1402" y="1578"/>
                  <a:pt x="1421" y="1564"/>
                  <a:pt x="1428" y="1542"/>
                </a:cubicBezTo>
                <a:cubicBezTo>
                  <a:pt x="1431" y="1531"/>
                  <a:pt x="1438" y="1522"/>
                  <a:pt x="1441" y="1512"/>
                </a:cubicBezTo>
                <a:cubicBezTo>
                  <a:pt x="1453" y="1464"/>
                  <a:pt x="1409" y="1390"/>
                  <a:pt x="1345" y="1402"/>
                </a:cubicBezTo>
                <a:cubicBezTo>
                  <a:pt x="1326" y="1406"/>
                  <a:pt x="1309" y="1412"/>
                  <a:pt x="1301" y="1433"/>
                </a:cubicBezTo>
                <a:cubicBezTo>
                  <a:pt x="1294" y="1454"/>
                  <a:pt x="1299" y="1473"/>
                  <a:pt x="1310" y="1490"/>
                </a:cubicBezTo>
                <a:cubicBezTo>
                  <a:pt x="1318" y="1503"/>
                  <a:pt x="1334" y="1501"/>
                  <a:pt x="1338" y="1486"/>
                </a:cubicBezTo>
                <a:cubicBezTo>
                  <a:pt x="1342" y="1473"/>
                  <a:pt x="1341" y="1460"/>
                  <a:pt x="1342" y="1445"/>
                </a:cubicBezTo>
                <a:cubicBezTo>
                  <a:pt x="1361" y="1444"/>
                  <a:pt x="1372" y="1460"/>
                  <a:pt x="1382" y="1474"/>
                </a:cubicBezTo>
                <a:cubicBezTo>
                  <a:pt x="1390" y="1485"/>
                  <a:pt x="1386" y="1499"/>
                  <a:pt x="1377" y="1512"/>
                </a:cubicBezTo>
                <a:cubicBezTo>
                  <a:pt x="1348" y="1550"/>
                  <a:pt x="1294" y="1550"/>
                  <a:pt x="1261" y="1514"/>
                </a:cubicBezTo>
                <a:cubicBezTo>
                  <a:pt x="1225" y="1477"/>
                  <a:pt x="1224" y="1437"/>
                  <a:pt x="1243" y="1394"/>
                </a:cubicBezTo>
                <a:cubicBezTo>
                  <a:pt x="1253" y="1372"/>
                  <a:pt x="1270" y="1356"/>
                  <a:pt x="1290" y="1341"/>
                </a:cubicBezTo>
                <a:cubicBezTo>
                  <a:pt x="1335" y="1309"/>
                  <a:pt x="1384" y="1307"/>
                  <a:pt x="1435" y="1320"/>
                </a:cubicBezTo>
                <a:cubicBezTo>
                  <a:pt x="1451" y="1324"/>
                  <a:pt x="1466" y="1334"/>
                  <a:pt x="1480" y="1343"/>
                </a:cubicBezTo>
                <a:cubicBezTo>
                  <a:pt x="1521" y="1372"/>
                  <a:pt x="1549" y="1410"/>
                  <a:pt x="1559" y="1460"/>
                </a:cubicBezTo>
                <a:cubicBezTo>
                  <a:pt x="1562" y="1477"/>
                  <a:pt x="1567" y="1496"/>
                  <a:pt x="1565" y="1514"/>
                </a:cubicBezTo>
                <a:cubicBezTo>
                  <a:pt x="1561" y="1552"/>
                  <a:pt x="1551" y="1589"/>
                  <a:pt x="1526" y="1621"/>
                </a:cubicBezTo>
                <a:cubicBezTo>
                  <a:pt x="1496" y="1661"/>
                  <a:pt x="1456" y="1685"/>
                  <a:pt x="1408" y="1701"/>
                </a:cubicBezTo>
                <a:cubicBezTo>
                  <a:pt x="1356" y="1718"/>
                  <a:pt x="1304" y="1720"/>
                  <a:pt x="1252" y="1708"/>
                </a:cubicBezTo>
                <a:cubicBezTo>
                  <a:pt x="1218" y="1700"/>
                  <a:pt x="1184" y="1689"/>
                  <a:pt x="1155" y="1665"/>
                </a:cubicBezTo>
                <a:cubicBezTo>
                  <a:pt x="1139" y="1652"/>
                  <a:pt x="1124" y="1638"/>
                  <a:pt x="1107" y="1626"/>
                </a:cubicBezTo>
                <a:cubicBezTo>
                  <a:pt x="1100" y="1621"/>
                  <a:pt x="1089" y="1616"/>
                  <a:pt x="1080" y="1616"/>
                </a:cubicBezTo>
                <a:cubicBezTo>
                  <a:pt x="823" y="1616"/>
                  <a:pt x="567" y="1616"/>
                  <a:pt x="310" y="1616"/>
                </a:cubicBezTo>
                <a:cubicBezTo>
                  <a:pt x="283" y="1616"/>
                  <a:pt x="255" y="1617"/>
                  <a:pt x="228" y="1612"/>
                </a:cubicBezTo>
                <a:cubicBezTo>
                  <a:pt x="187" y="1606"/>
                  <a:pt x="145" y="1598"/>
                  <a:pt x="106" y="1585"/>
                </a:cubicBezTo>
                <a:cubicBezTo>
                  <a:pt x="74" y="1575"/>
                  <a:pt x="44" y="1558"/>
                  <a:pt x="22" y="1531"/>
                </a:cubicBezTo>
                <a:cubicBezTo>
                  <a:pt x="0" y="1505"/>
                  <a:pt x="2" y="1457"/>
                  <a:pt x="27" y="1432"/>
                </a:cubicBezTo>
                <a:cubicBezTo>
                  <a:pt x="68" y="1390"/>
                  <a:pt x="120" y="1378"/>
                  <a:pt x="173" y="1366"/>
                </a:cubicBezTo>
                <a:cubicBezTo>
                  <a:pt x="238" y="1351"/>
                  <a:pt x="303" y="1355"/>
                  <a:pt x="368" y="1356"/>
                </a:cubicBezTo>
                <a:cubicBezTo>
                  <a:pt x="479" y="1356"/>
                  <a:pt x="589" y="1355"/>
                  <a:pt x="700" y="1359"/>
                </a:cubicBezTo>
                <a:cubicBezTo>
                  <a:pt x="785" y="1362"/>
                  <a:pt x="870" y="1372"/>
                  <a:pt x="955" y="1378"/>
                </a:cubicBezTo>
                <a:cubicBezTo>
                  <a:pt x="957" y="1379"/>
                  <a:pt x="959" y="1379"/>
                  <a:pt x="962" y="1383"/>
                </a:cubicBezTo>
                <a:cubicBezTo>
                  <a:pt x="952" y="1384"/>
                  <a:pt x="942" y="1385"/>
                  <a:pt x="931" y="1385"/>
                </a:cubicBezTo>
                <a:cubicBezTo>
                  <a:pt x="786" y="1387"/>
                  <a:pt x="640" y="1389"/>
                  <a:pt x="495" y="1392"/>
                </a:cubicBezTo>
                <a:cubicBezTo>
                  <a:pt x="406" y="1394"/>
                  <a:pt x="316" y="1397"/>
                  <a:pt x="227" y="1400"/>
                </a:cubicBezTo>
                <a:cubicBezTo>
                  <a:pt x="196" y="1401"/>
                  <a:pt x="168" y="1410"/>
                  <a:pt x="144" y="1432"/>
                </a:cubicBezTo>
                <a:cubicBezTo>
                  <a:pt x="115" y="1458"/>
                  <a:pt x="116" y="1518"/>
                  <a:pt x="146" y="1543"/>
                </a:cubicBezTo>
                <a:cubicBezTo>
                  <a:pt x="173" y="1566"/>
                  <a:pt x="204" y="1570"/>
                  <a:pt x="237" y="1570"/>
                </a:cubicBezTo>
                <a:cubicBezTo>
                  <a:pt x="329" y="1571"/>
                  <a:pt x="421" y="1570"/>
                  <a:pt x="513" y="1570"/>
                </a:cubicBezTo>
                <a:cubicBezTo>
                  <a:pt x="689" y="1570"/>
                  <a:pt x="866" y="1570"/>
                  <a:pt x="1042" y="1570"/>
                </a:cubicBezTo>
                <a:cubicBezTo>
                  <a:pt x="1048" y="1570"/>
                  <a:pt x="1054" y="1570"/>
                  <a:pt x="1061" y="1570"/>
                </a:cubicBezTo>
                <a:cubicBezTo>
                  <a:pt x="1055" y="1552"/>
                  <a:pt x="1047" y="1535"/>
                  <a:pt x="1043" y="1518"/>
                </a:cubicBezTo>
                <a:cubicBezTo>
                  <a:pt x="1036" y="1491"/>
                  <a:pt x="1028" y="1464"/>
                  <a:pt x="1025" y="1437"/>
                </a:cubicBezTo>
                <a:cubicBezTo>
                  <a:pt x="1021" y="1391"/>
                  <a:pt x="1025" y="1345"/>
                  <a:pt x="1036" y="1300"/>
                </a:cubicBezTo>
                <a:cubicBezTo>
                  <a:pt x="1044" y="1266"/>
                  <a:pt x="1055" y="1233"/>
                  <a:pt x="1069" y="1202"/>
                </a:cubicBezTo>
                <a:cubicBezTo>
                  <a:pt x="1083" y="1170"/>
                  <a:pt x="1101" y="1139"/>
                  <a:pt x="1121" y="1111"/>
                </a:cubicBezTo>
                <a:cubicBezTo>
                  <a:pt x="1143" y="1080"/>
                  <a:pt x="1170" y="1053"/>
                  <a:pt x="1203" y="1031"/>
                </a:cubicBezTo>
                <a:cubicBezTo>
                  <a:pt x="1264" y="990"/>
                  <a:pt x="1330" y="976"/>
                  <a:pt x="1401" y="989"/>
                </a:cubicBezTo>
                <a:cubicBezTo>
                  <a:pt x="1441" y="997"/>
                  <a:pt x="1479" y="1011"/>
                  <a:pt x="1514" y="1034"/>
                </a:cubicBezTo>
                <a:cubicBezTo>
                  <a:pt x="1524" y="1041"/>
                  <a:pt x="1536" y="1047"/>
                  <a:pt x="1548" y="1054"/>
                </a:cubicBezTo>
                <a:cubicBezTo>
                  <a:pt x="1551" y="1027"/>
                  <a:pt x="1551" y="1000"/>
                  <a:pt x="1555" y="974"/>
                </a:cubicBezTo>
                <a:cubicBezTo>
                  <a:pt x="1564" y="925"/>
                  <a:pt x="1573" y="876"/>
                  <a:pt x="1586" y="827"/>
                </a:cubicBezTo>
                <a:cubicBezTo>
                  <a:pt x="1595" y="790"/>
                  <a:pt x="1607" y="753"/>
                  <a:pt x="1622" y="718"/>
                </a:cubicBezTo>
                <a:cubicBezTo>
                  <a:pt x="1644" y="668"/>
                  <a:pt x="1668" y="619"/>
                  <a:pt x="1698" y="573"/>
                </a:cubicBezTo>
                <a:cubicBezTo>
                  <a:pt x="1733" y="520"/>
                  <a:pt x="1772" y="472"/>
                  <a:pt x="1822" y="433"/>
                </a:cubicBezTo>
                <a:cubicBezTo>
                  <a:pt x="1847" y="414"/>
                  <a:pt x="1875" y="398"/>
                  <a:pt x="1903" y="384"/>
                </a:cubicBezTo>
                <a:cubicBezTo>
                  <a:pt x="1982" y="344"/>
                  <a:pt x="2064" y="345"/>
                  <a:pt x="2147" y="372"/>
                </a:cubicBezTo>
                <a:cubicBezTo>
                  <a:pt x="2178" y="382"/>
                  <a:pt x="2206" y="403"/>
                  <a:pt x="2229" y="428"/>
                </a:cubicBezTo>
                <a:cubicBezTo>
                  <a:pt x="2237" y="436"/>
                  <a:pt x="2245" y="443"/>
                  <a:pt x="2253" y="451"/>
                </a:cubicBezTo>
                <a:cubicBezTo>
                  <a:pt x="2266" y="420"/>
                  <a:pt x="2277" y="389"/>
                  <a:pt x="2290" y="358"/>
                </a:cubicBezTo>
                <a:cubicBezTo>
                  <a:pt x="2306" y="320"/>
                  <a:pt x="2322" y="281"/>
                  <a:pt x="2341" y="244"/>
                </a:cubicBezTo>
                <a:cubicBezTo>
                  <a:pt x="2354" y="216"/>
                  <a:pt x="2369" y="189"/>
                  <a:pt x="2386" y="164"/>
                </a:cubicBezTo>
                <a:cubicBezTo>
                  <a:pt x="2397" y="147"/>
                  <a:pt x="2412" y="133"/>
                  <a:pt x="2427" y="119"/>
                </a:cubicBezTo>
                <a:cubicBezTo>
                  <a:pt x="2444" y="103"/>
                  <a:pt x="2462" y="88"/>
                  <a:pt x="2480" y="72"/>
                </a:cubicBezTo>
                <a:cubicBezTo>
                  <a:pt x="2485" y="68"/>
                  <a:pt x="2491" y="66"/>
                  <a:pt x="2497" y="62"/>
                </a:cubicBezTo>
                <a:cubicBezTo>
                  <a:pt x="2526" y="44"/>
                  <a:pt x="2555" y="30"/>
                  <a:pt x="2587" y="19"/>
                </a:cubicBezTo>
                <a:cubicBezTo>
                  <a:pt x="2624" y="5"/>
                  <a:pt x="2662" y="0"/>
                  <a:pt x="2699" y="9"/>
                </a:cubicBezTo>
                <a:cubicBezTo>
                  <a:pt x="2730" y="15"/>
                  <a:pt x="2760" y="25"/>
                  <a:pt x="2786" y="46"/>
                </a:cubicBezTo>
                <a:cubicBezTo>
                  <a:pt x="2815" y="70"/>
                  <a:pt x="2833" y="99"/>
                  <a:pt x="2848" y="132"/>
                </a:cubicBezTo>
                <a:cubicBezTo>
                  <a:pt x="2859" y="156"/>
                  <a:pt x="2869" y="180"/>
                  <a:pt x="2878" y="204"/>
                </a:cubicBezTo>
                <a:cubicBezTo>
                  <a:pt x="2889" y="235"/>
                  <a:pt x="2899" y="266"/>
                  <a:pt x="2910" y="297"/>
                </a:cubicBezTo>
                <a:cubicBezTo>
                  <a:pt x="2920" y="326"/>
                  <a:pt x="2930" y="355"/>
                  <a:pt x="2941" y="384"/>
                </a:cubicBezTo>
                <a:cubicBezTo>
                  <a:pt x="2962" y="435"/>
                  <a:pt x="2983" y="485"/>
                  <a:pt x="3005" y="536"/>
                </a:cubicBezTo>
                <a:cubicBezTo>
                  <a:pt x="3010" y="548"/>
                  <a:pt x="3018" y="559"/>
                  <a:pt x="3024" y="569"/>
                </a:cubicBezTo>
                <a:cubicBezTo>
                  <a:pt x="3050" y="571"/>
                  <a:pt x="3077" y="574"/>
                  <a:pt x="3104" y="577"/>
                </a:cubicBezTo>
                <a:cubicBezTo>
                  <a:pt x="3107" y="577"/>
                  <a:pt x="3111" y="575"/>
                  <a:pt x="3114" y="572"/>
                </a:cubicBezTo>
                <a:cubicBezTo>
                  <a:pt x="3140" y="543"/>
                  <a:pt x="3172" y="523"/>
                  <a:pt x="3207" y="507"/>
                </a:cubicBezTo>
                <a:cubicBezTo>
                  <a:pt x="3248" y="487"/>
                  <a:pt x="3290" y="482"/>
                  <a:pt x="3334" y="490"/>
                </a:cubicBezTo>
                <a:cubicBezTo>
                  <a:pt x="3393" y="501"/>
                  <a:pt x="3428" y="550"/>
                  <a:pt x="3423" y="610"/>
                </a:cubicBezTo>
                <a:cubicBezTo>
                  <a:pt x="3423" y="616"/>
                  <a:pt x="3422" y="623"/>
                  <a:pt x="3422" y="630"/>
                </a:cubicBezTo>
                <a:cubicBezTo>
                  <a:pt x="3444" y="638"/>
                  <a:pt x="3461" y="626"/>
                  <a:pt x="3477" y="616"/>
                </a:cubicBezTo>
                <a:cubicBezTo>
                  <a:pt x="3489" y="609"/>
                  <a:pt x="3499" y="599"/>
                  <a:pt x="3509" y="590"/>
                </a:cubicBezTo>
                <a:cubicBezTo>
                  <a:pt x="3533" y="568"/>
                  <a:pt x="3573" y="560"/>
                  <a:pt x="3606" y="577"/>
                </a:cubicBezTo>
                <a:cubicBezTo>
                  <a:pt x="3631" y="591"/>
                  <a:pt x="3655" y="608"/>
                  <a:pt x="3679" y="624"/>
                </a:cubicBezTo>
                <a:cubicBezTo>
                  <a:pt x="3716" y="650"/>
                  <a:pt x="3751" y="680"/>
                  <a:pt x="3800" y="677"/>
                </a:cubicBezTo>
                <a:cubicBezTo>
                  <a:pt x="3821" y="675"/>
                  <a:pt x="3841" y="671"/>
                  <a:pt x="3857" y="656"/>
                </a:cubicBezTo>
                <a:cubicBezTo>
                  <a:pt x="3873" y="641"/>
                  <a:pt x="3890" y="628"/>
                  <a:pt x="3906" y="615"/>
                </a:cubicBezTo>
                <a:cubicBezTo>
                  <a:pt x="3930" y="597"/>
                  <a:pt x="3960" y="595"/>
                  <a:pt x="3980" y="607"/>
                </a:cubicBezTo>
                <a:cubicBezTo>
                  <a:pt x="3966" y="611"/>
                  <a:pt x="3948" y="614"/>
                  <a:pt x="3933" y="621"/>
                </a:cubicBezTo>
                <a:cubicBezTo>
                  <a:pt x="3925" y="624"/>
                  <a:pt x="3919" y="633"/>
                  <a:pt x="3913" y="639"/>
                </a:cubicBezTo>
                <a:cubicBezTo>
                  <a:pt x="3909" y="643"/>
                  <a:pt x="3905" y="645"/>
                  <a:pt x="3901" y="648"/>
                </a:cubicBezTo>
                <a:cubicBezTo>
                  <a:pt x="3897" y="650"/>
                  <a:pt x="3893" y="651"/>
                  <a:pt x="3890" y="653"/>
                </a:cubicBezTo>
                <a:cubicBezTo>
                  <a:pt x="3873" y="664"/>
                  <a:pt x="3857" y="676"/>
                  <a:pt x="3839" y="686"/>
                </a:cubicBezTo>
                <a:cubicBezTo>
                  <a:pt x="3801" y="708"/>
                  <a:pt x="3761" y="707"/>
                  <a:pt x="3722" y="692"/>
                </a:cubicBezTo>
                <a:cubicBezTo>
                  <a:pt x="3690" y="679"/>
                  <a:pt x="3661" y="658"/>
                  <a:pt x="3631" y="641"/>
                </a:cubicBezTo>
                <a:cubicBezTo>
                  <a:pt x="3623" y="636"/>
                  <a:pt x="3615" y="629"/>
                  <a:pt x="3607" y="624"/>
                </a:cubicBezTo>
                <a:cubicBezTo>
                  <a:pt x="3564" y="599"/>
                  <a:pt x="3530" y="583"/>
                  <a:pt x="3492" y="627"/>
                </a:cubicBezTo>
                <a:cubicBezTo>
                  <a:pt x="3475" y="646"/>
                  <a:pt x="3438" y="653"/>
                  <a:pt x="3414" y="641"/>
                </a:cubicBezTo>
                <a:cubicBezTo>
                  <a:pt x="3409" y="638"/>
                  <a:pt x="3406" y="631"/>
                  <a:pt x="3402" y="626"/>
                </a:cubicBezTo>
                <a:cubicBezTo>
                  <a:pt x="3393" y="612"/>
                  <a:pt x="3388" y="595"/>
                  <a:pt x="3376" y="585"/>
                </a:cubicBezTo>
                <a:cubicBezTo>
                  <a:pt x="3351" y="564"/>
                  <a:pt x="3320" y="552"/>
                  <a:pt x="3286" y="550"/>
                </a:cubicBezTo>
                <a:cubicBezTo>
                  <a:pt x="3230" y="545"/>
                  <a:pt x="3176" y="550"/>
                  <a:pt x="3130" y="586"/>
                </a:cubicBezTo>
                <a:cubicBezTo>
                  <a:pt x="3139" y="591"/>
                  <a:pt x="3148" y="597"/>
                  <a:pt x="3157" y="600"/>
                </a:cubicBezTo>
                <a:cubicBezTo>
                  <a:pt x="3191" y="611"/>
                  <a:pt x="3211" y="636"/>
                  <a:pt x="3222" y="666"/>
                </a:cubicBezTo>
                <a:cubicBezTo>
                  <a:pt x="3228" y="680"/>
                  <a:pt x="3227" y="699"/>
                  <a:pt x="3221" y="713"/>
                </a:cubicBezTo>
                <a:cubicBezTo>
                  <a:pt x="3209" y="742"/>
                  <a:pt x="3184" y="759"/>
                  <a:pt x="3152" y="765"/>
                </a:cubicBezTo>
                <a:cubicBezTo>
                  <a:pt x="3136" y="768"/>
                  <a:pt x="3124" y="775"/>
                  <a:pt x="3112" y="787"/>
                </a:cubicBezTo>
                <a:cubicBezTo>
                  <a:pt x="3096" y="806"/>
                  <a:pt x="3075" y="821"/>
                  <a:pt x="3057" y="838"/>
                </a:cubicBezTo>
                <a:cubicBezTo>
                  <a:pt x="3029" y="864"/>
                  <a:pt x="2988" y="871"/>
                  <a:pt x="2955" y="855"/>
                </a:cubicBezTo>
                <a:cubicBezTo>
                  <a:pt x="2932" y="844"/>
                  <a:pt x="2914" y="828"/>
                  <a:pt x="2899" y="808"/>
                </a:cubicBezTo>
                <a:cubicBezTo>
                  <a:pt x="2893" y="798"/>
                  <a:pt x="2886" y="794"/>
                  <a:pt x="2873" y="796"/>
                </a:cubicBezTo>
                <a:cubicBezTo>
                  <a:pt x="2835" y="803"/>
                  <a:pt x="2796" y="797"/>
                  <a:pt x="2761" y="782"/>
                </a:cubicBezTo>
                <a:cubicBezTo>
                  <a:pt x="2745" y="775"/>
                  <a:pt x="2728" y="763"/>
                  <a:pt x="2720" y="749"/>
                </a:cubicBezTo>
                <a:cubicBezTo>
                  <a:pt x="2698" y="711"/>
                  <a:pt x="2717" y="670"/>
                  <a:pt x="2761" y="654"/>
                </a:cubicBezTo>
                <a:cubicBezTo>
                  <a:pt x="2803" y="638"/>
                  <a:pt x="2847" y="632"/>
                  <a:pt x="2892" y="634"/>
                </a:cubicBezTo>
                <a:cubicBezTo>
                  <a:pt x="2902" y="635"/>
                  <a:pt x="2913" y="634"/>
                  <a:pt x="2923" y="633"/>
                </a:cubicBezTo>
                <a:cubicBezTo>
                  <a:pt x="2963" y="628"/>
                  <a:pt x="3001" y="631"/>
                  <a:pt x="3035" y="654"/>
                </a:cubicBezTo>
                <a:cubicBezTo>
                  <a:pt x="3059" y="670"/>
                  <a:pt x="3062" y="709"/>
                  <a:pt x="3040" y="725"/>
                </a:cubicBezTo>
                <a:cubicBezTo>
                  <a:pt x="3008" y="749"/>
                  <a:pt x="2972" y="762"/>
                  <a:pt x="2932" y="754"/>
                </a:cubicBezTo>
                <a:cubicBezTo>
                  <a:pt x="2918" y="751"/>
                  <a:pt x="2904" y="741"/>
                  <a:pt x="2891" y="732"/>
                </a:cubicBezTo>
                <a:cubicBezTo>
                  <a:pt x="2882" y="727"/>
                  <a:pt x="2877" y="716"/>
                  <a:pt x="2882" y="706"/>
                </a:cubicBezTo>
                <a:cubicBezTo>
                  <a:pt x="2889" y="696"/>
                  <a:pt x="2896" y="682"/>
                  <a:pt x="2911" y="681"/>
                </a:cubicBezTo>
                <a:cubicBezTo>
                  <a:pt x="2914" y="680"/>
                  <a:pt x="2918" y="683"/>
                  <a:pt x="2922" y="685"/>
                </a:cubicBezTo>
                <a:cubicBezTo>
                  <a:pt x="2920" y="688"/>
                  <a:pt x="2918" y="692"/>
                  <a:pt x="2916" y="695"/>
                </a:cubicBezTo>
                <a:cubicBezTo>
                  <a:pt x="2912" y="700"/>
                  <a:pt x="2903" y="706"/>
                  <a:pt x="2904" y="709"/>
                </a:cubicBezTo>
                <a:cubicBezTo>
                  <a:pt x="2906" y="717"/>
                  <a:pt x="2911" y="726"/>
                  <a:pt x="2918" y="730"/>
                </a:cubicBezTo>
                <a:cubicBezTo>
                  <a:pt x="2935" y="740"/>
                  <a:pt x="2953" y="735"/>
                  <a:pt x="2971" y="727"/>
                </a:cubicBezTo>
                <a:cubicBezTo>
                  <a:pt x="2992" y="718"/>
                  <a:pt x="2999" y="694"/>
                  <a:pt x="2992" y="676"/>
                </a:cubicBezTo>
                <a:cubicBezTo>
                  <a:pt x="2980" y="647"/>
                  <a:pt x="2951" y="637"/>
                  <a:pt x="2926" y="642"/>
                </a:cubicBezTo>
                <a:cubicBezTo>
                  <a:pt x="2917" y="644"/>
                  <a:pt x="2908" y="647"/>
                  <a:pt x="2900" y="647"/>
                </a:cubicBezTo>
                <a:cubicBezTo>
                  <a:pt x="2863" y="644"/>
                  <a:pt x="2830" y="655"/>
                  <a:pt x="2798" y="674"/>
                </a:cubicBezTo>
                <a:cubicBezTo>
                  <a:pt x="2760" y="696"/>
                  <a:pt x="2767" y="734"/>
                  <a:pt x="2797" y="754"/>
                </a:cubicBezTo>
                <a:cubicBezTo>
                  <a:pt x="2826" y="773"/>
                  <a:pt x="2858" y="782"/>
                  <a:pt x="2893" y="778"/>
                </a:cubicBezTo>
                <a:cubicBezTo>
                  <a:pt x="2896" y="778"/>
                  <a:pt x="2898" y="780"/>
                  <a:pt x="2900" y="782"/>
                </a:cubicBezTo>
                <a:cubicBezTo>
                  <a:pt x="2920" y="794"/>
                  <a:pt x="2939" y="808"/>
                  <a:pt x="2960" y="817"/>
                </a:cubicBezTo>
                <a:cubicBezTo>
                  <a:pt x="3003" y="837"/>
                  <a:pt x="3049" y="823"/>
                  <a:pt x="3082" y="781"/>
                </a:cubicBezTo>
                <a:cubicBezTo>
                  <a:pt x="3095" y="765"/>
                  <a:pt x="3112" y="757"/>
                  <a:pt x="3131" y="751"/>
                </a:cubicBezTo>
                <a:cubicBezTo>
                  <a:pt x="3148" y="747"/>
                  <a:pt x="3163" y="736"/>
                  <a:pt x="3167" y="718"/>
                </a:cubicBezTo>
                <a:cubicBezTo>
                  <a:pt x="3173" y="688"/>
                  <a:pt x="3174" y="660"/>
                  <a:pt x="3154" y="633"/>
                </a:cubicBezTo>
                <a:cubicBezTo>
                  <a:pt x="3137" y="609"/>
                  <a:pt x="3116" y="593"/>
                  <a:pt x="3089" y="589"/>
                </a:cubicBezTo>
                <a:cubicBezTo>
                  <a:pt x="3065" y="585"/>
                  <a:pt x="3040" y="581"/>
                  <a:pt x="3018" y="598"/>
                </a:cubicBezTo>
                <a:cubicBezTo>
                  <a:pt x="3016" y="599"/>
                  <a:pt x="3012" y="600"/>
                  <a:pt x="3010" y="599"/>
                </a:cubicBezTo>
                <a:cubicBezTo>
                  <a:pt x="3001" y="596"/>
                  <a:pt x="2991" y="593"/>
                  <a:pt x="2984" y="588"/>
                </a:cubicBezTo>
                <a:cubicBezTo>
                  <a:pt x="2968" y="577"/>
                  <a:pt x="2954" y="563"/>
                  <a:pt x="2937" y="553"/>
                </a:cubicBezTo>
                <a:cubicBezTo>
                  <a:pt x="2925" y="546"/>
                  <a:pt x="2911" y="542"/>
                  <a:pt x="2897" y="541"/>
                </a:cubicBezTo>
                <a:cubicBezTo>
                  <a:pt x="2849" y="535"/>
                  <a:pt x="2804" y="539"/>
                  <a:pt x="2767" y="577"/>
                </a:cubicBezTo>
                <a:cubicBezTo>
                  <a:pt x="2764" y="581"/>
                  <a:pt x="2756" y="582"/>
                  <a:pt x="2750" y="581"/>
                </a:cubicBezTo>
                <a:cubicBezTo>
                  <a:pt x="2709" y="578"/>
                  <a:pt x="2669" y="580"/>
                  <a:pt x="2633" y="604"/>
                </a:cubicBezTo>
                <a:cubicBezTo>
                  <a:pt x="2597" y="627"/>
                  <a:pt x="2565" y="676"/>
                  <a:pt x="2580" y="736"/>
                </a:cubicBezTo>
                <a:cubicBezTo>
                  <a:pt x="2585" y="756"/>
                  <a:pt x="2591" y="776"/>
                  <a:pt x="2603" y="792"/>
                </a:cubicBezTo>
                <a:cubicBezTo>
                  <a:pt x="2615" y="810"/>
                  <a:pt x="2633" y="825"/>
                  <a:pt x="2651" y="837"/>
                </a:cubicBezTo>
                <a:cubicBezTo>
                  <a:pt x="2675" y="853"/>
                  <a:pt x="2700" y="867"/>
                  <a:pt x="2727" y="878"/>
                </a:cubicBezTo>
                <a:cubicBezTo>
                  <a:pt x="2762" y="892"/>
                  <a:pt x="2800" y="888"/>
                  <a:pt x="2837" y="886"/>
                </a:cubicBezTo>
                <a:cubicBezTo>
                  <a:pt x="2845" y="886"/>
                  <a:pt x="2854" y="888"/>
                  <a:pt x="2862" y="890"/>
                </a:cubicBezTo>
                <a:cubicBezTo>
                  <a:pt x="2881" y="896"/>
                  <a:pt x="2900" y="906"/>
                  <a:pt x="2921" y="909"/>
                </a:cubicBezTo>
                <a:cubicBezTo>
                  <a:pt x="2950" y="913"/>
                  <a:pt x="2979" y="913"/>
                  <a:pt x="3008" y="913"/>
                </a:cubicBezTo>
                <a:cubicBezTo>
                  <a:pt x="3022" y="913"/>
                  <a:pt x="3035" y="909"/>
                  <a:pt x="3047" y="903"/>
                </a:cubicBezTo>
                <a:cubicBezTo>
                  <a:pt x="3067" y="894"/>
                  <a:pt x="3085" y="881"/>
                  <a:pt x="3102" y="871"/>
                </a:cubicBezTo>
                <a:cubicBezTo>
                  <a:pt x="3143" y="891"/>
                  <a:pt x="3186" y="899"/>
                  <a:pt x="3231" y="892"/>
                </a:cubicBezTo>
                <a:cubicBezTo>
                  <a:pt x="3279" y="883"/>
                  <a:pt x="3307" y="850"/>
                  <a:pt x="3329" y="808"/>
                </a:cubicBezTo>
                <a:cubicBezTo>
                  <a:pt x="3346" y="808"/>
                  <a:pt x="3364" y="810"/>
                  <a:pt x="3382" y="808"/>
                </a:cubicBezTo>
                <a:cubicBezTo>
                  <a:pt x="3400" y="806"/>
                  <a:pt x="3419" y="802"/>
                  <a:pt x="3436" y="796"/>
                </a:cubicBezTo>
                <a:cubicBezTo>
                  <a:pt x="3462" y="788"/>
                  <a:pt x="3491" y="759"/>
                  <a:pt x="3489" y="733"/>
                </a:cubicBezTo>
                <a:cubicBezTo>
                  <a:pt x="3488" y="718"/>
                  <a:pt x="3494" y="709"/>
                  <a:pt x="3502" y="697"/>
                </a:cubicBezTo>
                <a:cubicBezTo>
                  <a:pt x="3521" y="669"/>
                  <a:pt x="3547" y="663"/>
                  <a:pt x="3576" y="671"/>
                </a:cubicBezTo>
                <a:cubicBezTo>
                  <a:pt x="3606" y="678"/>
                  <a:pt x="3634" y="690"/>
                  <a:pt x="3663" y="700"/>
                </a:cubicBezTo>
                <a:cubicBezTo>
                  <a:pt x="3677" y="705"/>
                  <a:pt x="3692" y="709"/>
                  <a:pt x="3705" y="716"/>
                </a:cubicBezTo>
                <a:cubicBezTo>
                  <a:pt x="3736" y="731"/>
                  <a:pt x="3769" y="735"/>
                  <a:pt x="3802" y="730"/>
                </a:cubicBezTo>
                <a:cubicBezTo>
                  <a:pt x="3813" y="728"/>
                  <a:pt x="3823" y="723"/>
                  <a:pt x="3832" y="719"/>
                </a:cubicBezTo>
                <a:cubicBezTo>
                  <a:pt x="3855" y="709"/>
                  <a:pt x="3872" y="691"/>
                  <a:pt x="3887" y="672"/>
                </a:cubicBezTo>
                <a:close/>
              </a:path>
            </a:pathLst>
          </a:custGeom>
          <a:solidFill>
            <a:schemeClr val="bg1">
              <a:alpha val="20000"/>
            </a:schemeClr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20" name="文本占位符 11">
            <a:extLst>
              <a:ext uri="{FF2B5EF4-FFF2-40B4-BE49-F238E27FC236}">
                <a16:creationId xmlns:a16="http://schemas.microsoft.com/office/drawing/2014/main" id="{3892805C-EF25-4E98-88FA-B6768F222BB1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4279900" y="1878399"/>
            <a:ext cx="3632200" cy="1363662"/>
          </a:xfrm>
        </p:spPr>
        <p:txBody>
          <a:bodyPr>
            <a:noAutofit/>
          </a:bodyPr>
          <a:lstStyle>
            <a:lvl1pPr marL="0" indent="0" algn="ctr">
              <a:buNone/>
              <a:defRPr sz="9600">
                <a:solidFill>
                  <a:schemeClr val="accent1"/>
                </a:solidFill>
                <a:latin typeface="+mj-ea"/>
                <a:ea typeface="+mj-ea"/>
              </a:defRPr>
            </a:lvl1pPr>
          </a:lstStyle>
          <a:p>
            <a:pPr lvl="0"/>
            <a:r>
              <a:rPr lang="en-US" altLang="zh-CN" dirty="0"/>
              <a:t>00</a:t>
            </a:r>
            <a:endParaRPr lang="zh-CN" altLang="en-US" dirty="0"/>
          </a:p>
        </p:txBody>
      </p:sp>
      <p:sp>
        <p:nvSpPr>
          <p:cNvPr id="21" name="标题 2">
            <a:extLst>
              <a:ext uri="{FF2B5EF4-FFF2-40B4-BE49-F238E27FC236}">
                <a16:creationId xmlns:a16="http://schemas.microsoft.com/office/drawing/2014/main" id="{27E46B89-E504-4943-8646-9D8361D13FD2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1256060" y="4620737"/>
            <a:ext cx="9679880" cy="757130"/>
          </a:xfrm>
          <a:noFill/>
        </p:spPr>
        <p:txBody>
          <a:bodyPr wrap="square" rtlCol="0">
            <a:spAutoFit/>
          </a:bodyPr>
          <a:lstStyle>
            <a:lvl1pPr algn="ctr">
              <a:defRPr lang="zh-CN" altLang="en-US" sz="4800">
                <a:solidFill>
                  <a:schemeClr val="bg1"/>
                </a:solidFill>
                <a:cs typeface="+mn-cs"/>
              </a:defRPr>
            </a:lvl1pPr>
          </a:lstStyle>
          <a:p>
            <a:pPr marL="0" lvl="0" algn="ctr"/>
            <a:r>
              <a:rPr lang="zh-CN" altLang="en-US" dirty="0"/>
              <a:t>单击此处编辑章节标题</a:t>
            </a:r>
          </a:p>
        </p:txBody>
      </p:sp>
      <p:sp>
        <p:nvSpPr>
          <p:cNvPr id="22" name="文本占位符 7">
            <a:extLst>
              <a:ext uri="{FF2B5EF4-FFF2-40B4-BE49-F238E27FC236}">
                <a16:creationId xmlns:a16="http://schemas.microsoft.com/office/drawing/2014/main" id="{A3A08088-6653-465C-BABC-45B1335D5814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3088539" y="5431404"/>
            <a:ext cx="6014922" cy="341208"/>
          </a:xfrm>
        </p:spPr>
        <p:txBody>
          <a:bodyPr wrap="none" lIns="0" rIns="0">
            <a:normAutofit/>
          </a:bodyPr>
          <a:lstStyle>
            <a:lvl1pPr marL="0" indent="0" algn="ctr">
              <a:buNone/>
              <a:defRPr sz="1800">
                <a:solidFill>
                  <a:schemeClr val="bg1"/>
                </a:solidFill>
              </a:defRPr>
            </a:lvl1pPr>
            <a:lvl2pPr marL="457200" indent="0">
              <a:buNone/>
              <a:defRPr/>
            </a:lvl2pPr>
          </a:lstStyle>
          <a:p>
            <a:pPr lvl="0"/>
            <a:r>
              <a:rPr lang="en-US" altLang="zh-CN" dirty="0"/>
              <a:t>Click here to edit the master title style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50816743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160" userDrawn="1">
          <p15:clr>
            <a:srgbClr val="FBAE40"/>
          </p15:clr>
        </p15:guide>
        <p15:guide id="2" pos="3840" userDrawn="1">
          <p15:clr>
            <a:srgbClr val="FBAE40"/>
          </p15:clr>
        </p15:guide>
      </p15:sldGuideLst>
    </p:ext>
  </p:extLs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结尾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: 圆角 5">
            <a:extLst>
              <a:ext uri="{FF2B5EF4-FFF2-40B4-BE49-F238E27FC236}">
                <a16:creationId xmlns:a16="http://schemas.microsoft.com/office/drawing/2014/main" id="{F5EF8CEA-71C5-4A9A-8DFA-3D1739A49EAF}"/>
              </a:ext>
            </a:extLst>
          </p:cNvPr>
          <p:cNvSpPr/>
          <p:nvPr userDrawn="1"/>
        </p:nvSpPr>
        <p:spPr>
          <a:xfrm>
            <a:off x="408214" y="391712"/>
            <a:ext cx="11375571" cy="5511800"/>
          </a:xfrm>
          <a:prstGeom prst="roundRect">
            <a:avLst>
              <a:gd name="adj" fmla="val 0"/>
            </a:avLst>
          </a:prstGeom>
          <a:solidFill>
            <a:schemeClr val="accent1"/>
          </a:solidFill>
          <a:ln>
            <a:noFill/>
          </a:ln>
          <a:effectLst>
            <a:outerShdw blurRad="254000" algn="ctr" rotWithShape="0">
              <a:schemeClr val="accent1">
                <a:lumMod val="75000"/>
                <a:alpha val="3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effectLst>
                <a:outerShdw blurRad="63500" sx="102000" sy="102000" algn="ctr" rotWithShape="0">
                  <a:prstClr val="black">
                    <a:alpha val="40000"/>
                  </a:prstClr>
                </a:outerShdw>
              </a:effectLst>
            </a:endParaRPr>
          </a:p>
        </p:txBody>
      </p:sp>
      <p:grpSp>
        <p:nvGrpSpPr>
          <p:cNvPr id="53" name="组合 52">
            <a:extLst>
              <a:ext uri="{FF2B5EF4-FFF2-40B4-BE49-F238E27FC236}">
                <a16:creationId xmlns:a16="http://schemas.microsoft.com/office/drawing/2014/main" id="{07ACF833-C555-4B20-8BAA-60F92019FBC1}"/>
              </a:ext>
            </a:extLst>
          </p:cNvPr>
          <p:cNvGrpSpPr/>
          <p:nvPr userDrawn="1"/>
        </p:nvGrpSpPr>
        <p:grpSpPr>
          <a:xfrm>
            <a:off x="3572716" y="615087"/>
            <a:ext cx="5046569" cy="4988761"/>
            <a:chOff x="4065588" y="1646238"/>
            <a:chExt cx="969963" cy="958850"/>
          </a:xfrm>
          <a:solidFill>
            <a:schemeClr val="bg1">
              <a:alpha val="5000"/>
            </a:schemeClr>
          </a:solidFill>
        </p:grpSpPr>
        <p:sp>
          <p:nvSpPr>
            <p:cNvPr id="54" name="Freeform 5">
              <a:extLst>
                <a:ext uri="{FF2B5EF4-FFF2-40B4-BE49-F238E27FC236}">
                  <a16:creationId xmlns:a16="http://schemas.microsoft.com/office/drawing/2014/main" id="{8A5C9BD9-A6D9-42F5-A77A-CFE1CE1E6EF8}"/>
                </a:ext>
              </a:extLst>
            </p:cNvPr>
            <p:cNvSpPr>
              <a:spLocks/>
            </p:cNvSpPr>
            <p:nvPr/>
          </p:nvSpPr>
          <p:spPr bwMode="auto">
            <a:xfrm>
              <a:off x="4478338" y="1900238"/>
              <a:ext cx="134938" cy="63500"/>
            </a:xfrm>
            <a:custGeom>
              <a:avLst/>
              <a:gdLst>
                <a:gd name="T0" fmla="*/ 0 w 584"/>
                <a:gd name="T1" fmla="*/ 272 h 272"/>
                <a:gd name="T2" fmla="*/ 122 w 584"/>
                <a:gd name="T3" fmla="*/ 233 h 272"/>
                <a:gd name="T4" fmla="*/ 584 w 584"/>
                <a:gd name="T5" fmla="*/ 272 h 272"/>
                <a:gd name="T6" fmla="*/ 471 w 584"/>
                <a:gd name="T7" fmla="*/ 123 h 272"/>
                <a:gd name="T8" fmla="*/ 116 w 584"/>
                <a:gd name="T9" fmla="*/ 134 h 272"/>
                <a:gd name="T10" fmla="*/ 0 w 584"/>
                <a:gd name="T11" fmla="*/ 272 h 2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84" h="272">
                  <a:moveTo>
                    <a:pt x="0" y="272"/>
                  </a:moveTo>
                  <a:lnTo>
                    <a:pt x="122" y="233"/>
                  </a:lnTo>
                  <a:cubicBezTo>
                    <a:pt x="349" y="156"/>
                    <a:pt x="436" y="269"/>
                    <a:pt x="584" y="272"/>
                  </a:cubicBezTo>
                  <a:cubicBezTo>
                    <a:pt x="584" y="179"/>
                    <a:pt x="535" y="154"/>
                    <a:pt x="471" y="123"/>
                  </a:cubicBezTo>
                  <a:cubicBezTo>
                    <a:pt x="224" y="0"/>
                    <a:pt x="315" y="35"/>
                    <a:pt x="116" y="134"/>
                  </a:cubicBezTo>
                  <a:cubicBezTo>
                    <a:pt x="51" y="166"/>
                    <a:pt x="7" y="183"/>
                    <a:pt x="0" y="27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</a:endParaRPr>
            </a:p>
          </p:txBody>
        </p:sp>
        <p:sp>
          <p:nvSpPr>
            <p:cNvPr id="55" name="Freeform 6">
              <a:extLst>
                <a:ext uri="{FF2B5EF4-FFF2-40B4-BE49-F238E27FC236}">
                  <a16:creationId xmlns:a16="http://schemas.microsoft.com/office/drawing/2014/main" id="{F185BD41-5C36-4E04-B63B-A995BE521F42}"/>
                </a:ext>
              </a:extLst>
            </p:cNvPr>
            <p:cNvSpPr>
              <a:spLocks/>
            </p:cNvSpPr>
            <p:nvPr/>
          </p:nvSpPr>
          <p:spPr bwMode="auto">
            <a:xfrm>
              <a:off x="4413250" y="2001838"/>
              <a:ext cx="39688" cy="90488"/>
            </a:xfrm>
            <a:custGeom>
              <a:avLst/>
              <a:gdLst>
                <a:gd name="T0" fmla="*/ 0 w 169"/>
                <a:gd name="T1" fmla="*/ 389 h 389"/>
                <a:gd name="T2" fmla="*/ 76 w 169"/>
                <a:gd name="T3" fmla="*/ 330 h 389"/>
                <a:gd name="T4" fmla="*/ 169 w 169"/>
                <a:gd name="T5" fmla="*/ 279 h 389"/>
                <a:gd name="T6" fmla="*/ 169 w 169"/>
                <a:gd name="T7" fmla="*/ 0 h 389"/>
                <a:gd name="T8" fmla="*/ 34 w 169"/>
                <a:gd name="T9" fmla="*/ 145 h 389"/>
                <a:gd name="T10" fmla="*/ 0 w 169"/>
                <a:gd name="T11" fmla="*/ 389 h 38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69" h="389">
                  <a:moveTo>
                    <a:pt x="0" y="389"/>
                  </a:moveTo>
                  <a:cubicBezTo>
                    <a:pt x="36" y="380"/>
                    <a:pt x="47" y="348"/>
                    <a:pt x="76" y="330"/>
                  </a:cubicBezTo>
                  <a:cubicBezTo>
                    <a:pt x="107" y="311"/>
                    <a:pt x="137" y="301"/>
                    <a:pt x="169" y="279"/>
                  </a:cubicBezTo>
                  <a:lnTo>
                    <a:pt x="169" y="0"/>
                  </a:lnTo>
                  <a:cubicBezTo>
                    <a:pt x="103" y="5"/>
                    <a:pt x="54" y="92"/>
                    <a:pt x="34" y="145"/>
                  </a:cubicBezTo>
                  <a:cubicBezTo>
                    <a:pt x="9" y="216"/>
                    <a:pt x="0" y="294"/>
                    <a:pt x="0" y="389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</a:endParaRPr>
            </a:p>
          </p:txBody>
        </p:sp>
        <p:sp>
          <p:nvSpPr>
            <p:cNvPr id="56" name="Freeform 7">
              <a:extLst>
                <a:ext uri="{FF2B5EF4-FFF2-40B4-BE49-F238E27FC236}">
                  <a16:creationId xmlns:a16="http://schemas.microsoft.com/office/drawing/2014/main" id="{09634067-427E-44A2-B0F3-23C02633BFCE}"/>
                </a:ext>
              </a:extLst>
            </p:cNvPr>
            <p:cNvSpPr>
              <a:spLocks/>
            </p:cNvSpPr>
            <p:nvPr/>
          </p:nvSpPr>
          <p:spPr bwMode="auto">
            <a:xfrm>
              <a:off x="4637088" y="2001838"/>
              <a:ext cx="41275" cy="88900"/>
            </a:xfrm>
            <a:custGeom>
              <a:avLst/>
              <a:gdLst>
                <a:gd name="T0" fmla="*/ 0 w 178"/>
                <a:gd name="T1" fmla="*/ 279 h 381"/>
                <a:gd name="T2" fmla="*/ 178 w 178"/>
                <a:gd name="T3" fmla="*/ 381 h 381"/>
                <a:gd name="T4" fmla="*/ 17 w 178"/>
                <a:gd name="T5" fmla="*/ 0 h 381"/>
                <a:gd name="T6" fmla="*/ 0 w 178"/>
                <a:gd name="T7" fmla="*/ 279 h 38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78" h="381">
                  <a:moveTo>
                    <a:pt x="0" y="279"/>
                  </a:moveTo>
                  <a:cubicBezTo>
                    <a:pt x="51" y="306"/>
                    <a:pt x="127" y="369"/>
                    <a:pt x="178" y="381"/>
                  </a:cubicBezTo>
                  <a:cubicBezTo>
                    <a:pt x="178" y="237"/>
                    <a:pt x="125" y="25"/>
                    <a:pt x="17" y="0"/>
                  </a:cubicBezTo>
                  <a:lnTo>
                    <a:pt x="0" y="279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</a:endParaRPr>
            </a:p>
          </p:txBody>
        </p:sp>
        <p:sp>
          <p:nvSpPr>
            <p:cNvPr id="57" name="Freeform 8">
              <a:extLst>
                <a:ext uri="{FF2B5EF4-FFF2-40B4-BE49-F238E27FC236}">
                  <a16:creationId xmlns:a16="http://schemas.microsoft.com/office/drawing/2014/main" id="{C3AA8FF7-1433-46F9-97B9-8E4A0FB753EA}"/>
                </a:ext>
              </a:extLst>
            </p:cNvPr>
            <p:cNvSpPr>
              <a:spLocks/>
            </p:cNvSpPr>
            <p:nvPr/>
          </p:nvSpPr>
          <p:spPr bwMode="auto">
            <a:xfrm>
              <a:off x="4557713" y="2289176"/>
              <a:ext cx="12700" cy="46038"/>
            </a:xfrm>
            <a:custGeom>
              <a:avLst/>
              <a:gdLst>
                <a:gd name="T0" fmla="*/ 0 w 54"/>
                <a:gd name="T1" fmla="*/ 192 h 192"/>
                <a:gd name="T2" fmla="*/ 47 w 54"/>
                <a:gd name="T3" fmla="*/ 116 h 192"/>
                <a:gd name="T4" fmla="*/ 53 w 54"/>
                <a:gd name="T5" fmla="*/ 0 h 192"/>
                <a:gd name="T6" fmla="*/ 2 w 54"/>
                <a:gd name="T7" fmla="*/ 22 h 192"/>
                <a:gd name="T8" fmla="*/ 0 w 54"/>
                <a:gd name="T9" fmla="*/ 192 h 1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4" h="192">
                  <a:moveTo>
                    <a:pt x="0" y="192"/>
                  </a:moveTo>
                  <a:cubicBezTo>
                    <a:pt x="37" y="174"/>
                    <a:pt x="40" y="164"/>
                    <a:pt x="47" y="116"/>
                  </a:cubicBezTo>
                  <a:cubicBezTo>
                    <a:pt x="53" y="75"/>
                    <a:pt x="54" y="46"/>
                    <a:pt x="53" y="0"/>
                  </a:cubicBezTo>
                  <a:lnTo>
                    <a:pt x="2" y="22"/>
                  </a:lnTo>
                  <a:lnTo>
                    <a:pt x="0" y="192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</a:endParaRPr>
            </a:p>
          </p:txBody>
        </p:sp>
        <p:sp>
          <p:nvSpPr>
            <p:cNvPr id="58" name="Freeform 9">
              <a:extLst>
                <a:ext uri="{FF2B5EF4-FFF2-40B4-BE49-F238E27FC236}">
                  <a16:creationId xmlns:a16="http://schemas.microsoft.com/office/drawing/2014/main" id="{B69BDC35-5493-4F2E-8DBF-2EC73B83F35D}"/>
                </a:ext>
              </a:extLst>
            </p:cNvPr>
            <p:cNvSpPr>
              <a:spLocks/>
            </p:cNvSpPr>
            <p:nvPr/>
          </p:nvSpPr>
          <p:spPr bwMode="auto">
            <a:xfrm>
              <a:off x="4551363" y="2193926"/>
              <a:ext cx="20638" cy="17463"/>
            </a:xfrm>
            <a:custGeom>
              <a:avLst/>
              <a:gdLst>
                <a:gd name="T0" fmla="*/ 0 w 84"/>
                <a:gd name="T1" fmla="*/ 75 h 75"/>
                <a:gd name="T2" fmla="*/ 84 w 84"/>
                <a:gd name="T3" fmla="*/ 69 h 75"/>
                <a:gd name="T4" fmla="*/ 0 w 84"/>
                <a:gd name="T5" fmla="*/ 75 h 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84" h="75">
                  <a:moveTo>
                    <a:pt x="0" y="75"/>
                  </a:moveTo>
                  <a:lnTo>
                    <a:pt x="84" y="69"/>
                  </a:lnTo>
                  <a:cubicBezTo>
                    <a:pt x="56" y="13"/>
                    <a:pt x="15" y="0"/>
                    <a:pt x="0" y="75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</a:endParaRPr>
            </a:p>
          </p:txBody>
        </p:sp>
        <p:sp>
          <p:nvSpPr>
            <p:cNvPr id="59" name="Freeform 10">
              <a:extLst>
                <a:ext uri="{FF2B5EF4-FFF2-40B4-BE49-F238E27FC236}">
                  <a16:creationId xmlns:a16="http://schemas.microsoft.com/office/drawing/2014/main" id="{54E4FA8D-AE70-4138-9C1C-87F88D77A060}"/>
                </a:ext>
              </a:extLst>
            </p:cNvPr>
            <p:cNvSpPr>
              <a:spLocks/>
            </p:cNvSpPr>
            <p:nvPr/>
          </p:nvSpPr>
          <p:spPr bwMode="auto">
            <a:xfrm>
              <a:off x="4476750" y="1973263"/>
              <a:ext cx="146050" cy="93663"/>
            </a:xfrm>
            <a:custGeom>
              <a:avLst/>
              <a:gdLst>
                <a:gd name="T0" fmla="*/ 0 w 631"/>
                <a:gd name="T1" fmla="*/ 75 h 403"/>
                <a:gd name="T2" fmla="*/ 0 w 631"/>
                <a:gd name="T3" fmla="*/ 372 h 403"/>
                <a:gd name="T4" fmla="*/ 330 w 631"/>
                <a:gd name="T5" fmla="*/ 329 h 403"/>
                <a:gd name="T6" fmla="*/ 592 w 631"/>
                <a:gd name="T7" fmla="*/ 338 h 403"/>
                <a:gd name="T8" fmla="*/ 469 w 631"/>
                <a:gd name="T9" fmla="*/ 29 h 403"/>
                <a:gd name="T10" fmla="*/ 65 w 631"/>
                <a:gd name="T11" fmla="*/ 47 h 403"/>
                <a:gd name="T12" fmla="*/ 0 w 631"/>
                <a:gd name="T13" fmla="*/ 75 h 4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31" h="403">
                  <a:moveTo>
                    <a:pt x="0" y="75"/>
                  </a:moveTo>
                  <a:lnTo>
                    <a:pt x="0" y="372"/>
                  </a:lnTo>
                  <a:cubicBezTo>
                    <a:pt x="68" y="372"/>
                    <a:pt x="180" y="329"/>
                    <a:pt x="330" y="329"/>
                  </a:cubicBezTo>
                  <a:cubicBezTo>
                    <a:pt x="435" y="329"/>
                    <a:pt x="592" y="403"/>
                    <a:pt x="592" y="338"/>
                  </a:cubicBezTo>
                  <a:cubicBezTo>
                    <a:pt x="592" y="31"/>
                    <a:pt x="631" y="64"/>
                    <a:pt x="469" y="29"/>
                  </a:cubicBezTo>
                  <a:cubicBezTo>
                    <a:pt x="360" y="6"/>
                    <a:pt x="174" y="0"/>
                    <a:pt x="65" y="47"/>
                  </a:cubicBezTo>
                  <a:cubicBezTo>
                    <a:pt x="37" y="59"/>
                    <a:pt x="29" y="68"/>
                    <a:pt x="0" y="75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</a:endParaRPr>
            </a:p>
          </p:txBody>
        </p:sp>
        <p:sp>
          <p:nvSpPr>
            <p:cNvPr id="60" name="Freeform 11">
              <a:extLst>
                <a:ext uri="{FF2B5EF4-FFF2-40B4-BE49-F238E27FC236}">
                  <a16:creationId xmlns:a16="http://schemas.microsoft.com/office/drawing/2014/main" id="{427DD567-602C-40AA-8C56-A0729811B414}"/>
                </a:ext>
              </a:extLst>
            </p:cNvPr>
            <p:cNvSpPr>
              <a:spLocks/>
            </p:cNvSpPr>
            <p:nvPr/>
          </p:nvSpPr>
          <p:spPr bwMode="auto">
            <a:xfrm>
              <a:off x="4486275" y="2066926"/>
              <a:ext cx="120650" cy="60325"/>
            </a:xfrm>
            <a:custGeom>
              <a:avLst/>
              <a:gdLst>
                <a:gd name="T0" fmla="*/ 0 w 525"/>
                <a:gd name="T1" fmla="*/ 80 h 257"/>
                <a:gd name="T2" fmla="*/ 262 w 525"/>
                <a:gd name="T3" fmla="*/ 257 h 257"/>
                <a:gd name="T4" fmla="*/ 525 w 525"/>
                <a:gd name="T5" fmla="*/ 54 h 257"/>
                <a:gd name="T6" fmla="*/ 120 w 525"/>
                <a:gd name="T7" fmla="*/ 30 h 257"/>
                <a:gd name="T8" fmla="*/ 0 w 525"/>
                <a:gd name="T9" fmla="*/ 80 h 25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25" h="257">
                  <a:moveTo>
                    <a:pt x="0" y="80"/>
                  </a:moveTo>
                  <a:cubicBezTo>
                    <a:pt x="12" y="126"/>
                    <a:pt x="165" y="257"/>
                    <a:pt x="262" y="257"/>
                  </a:cubicBezTo>
                  <a:cubicBezTo>
                    <a:pt x="350" y="257"/>
                    <a:pt x="482" y="136"/>
                    <a:pt x="525" y="54"/>
                  </a:cubicBezTo>
                  <a:cubicBezTo>
                    <a:pt x="440" y="13"/>
                    <a:pt x="241" y="0"/>
                    <a:pt x="120" y="30"/>
                  </a:cubicBezTo>
                  <a:cubicBezTo>
                    <a:pt x="69" y="43"/>
                    <a:pt x="42" y="57"/>
                    <a:pt x="0" y="8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</a:endParaRPr>
            </a:p>
          </p:txBody>
        </p:sp>
        <p:sp>
          <p:nvSpPr>
            <p:cNvPr id="109" name="Freeform 12">
              <a:extLst>
                <a:ext uri="{FF2B5EF4-FFF2-40B4-BE49-F238E27FC236}">
                  <a16:creationId xmlns:a16="http://schemas.microsoft.com/office/drawing/2014/main" id="{DD835971-C669-4887-927F-A323C9495DC3}"/>
                </a:ext>
              </a:extLst>
            </p:cNvPr>
            <p:cNvSpPr>
              <a:spLocks/>
            </p:cNvSpPr>
            <p:nvPr/>
          </p:nvSpPr>
          <p:spPr bwMode="auto">
            <a:xfrm>
              <a:off x="4229100" y="1758951"/>
              <a:ext cx="622300" cy="609600"/>
            </a:xfrm>
            <a:custGeom>
              <a:avLst/>
              <a:gdLst>
                <a:gd name="T0" fmla="*/ 532 w 2683"/>
                <a:gd name="T1" fmla="*/ 2604 h 2604"/>
                <a:gd name="T2" fmla="*/ 693 w 2683"/>
                <a:gd name="T3" fmla="*/ 2071 h 2604"/>
                <a:gd name="T4" fmla="*/ 775 w 2683"/>
                <a:gd name="T5" fmla="*/ 1111 h 2604"/>
                <a:gd name="T6" fmla="*/ 945 w 2683"/>
                <a:gd name="T7" fmla="*/ 935 h 2604"/>
                <a:gd name="T8" fmla="*/ 1062 w 2683"/>
                <a:gd name="T9" fmla="*/ 704 h 2604"/>
                <a:gd name="T10" fmla="*/ 1320 w 2683"/>
                <a:gd name="T11" fmla="*/ 606 h 2604"/>
                <a:gd name="T12" fmla="*/ 1320 w 2683"/>
                <a:gd name="T13" fmla="*/ 589 h 2604"/>
                <a:gd name="T14" fmla="*/ 1131 w 2683"/>
                <a:gd name="T15" fmla="*/ 523 h 2604"/>
                <a:gd name="T16" fmla="*/ 1015 w 2683"/>
                <a:gd name="T17" fmla="*/ 344 h 2604"/>
                <a:gd name="T18" fmla="*/ 1286 w 2683"/>
                <a:gd name="T19" fmla="*/ 513 h 2604"/>
                <a:gd name="T20" fmla="*/ 1316 w 2683"/>
                <a:gd name="T21" fmla="*/ 408 h 2604"/>
                <a:gd name="T22" fmla="*/ 1320 w 2683"/>
                <a:gd name="T23" fmla="*/ 268 h 2604"/>
                <a:gd name="T24" fmla="*/ 1362 w 2683"/>
                <a:gd name="T25" fmla="*/ 259 h 2604"/>
                <a:gd name="T26" fmla="*/ 1413 w 2683"/>
                <a:gd name="T27" fmla="*/ 276 h 2604"/>
                <a:gd name="T28" fmla="*/ 1420 w 2683"/>
                <a:gd name="T29" fmla="*/ 430 h 2604"/>
                <a:gd name="T30" fmla="*/ 1490 w 2683"/>
                <a:gd name="T31" fmla="*/ 498 h 2604"/>
                <a:gd name="T32" fmla="*/ 1675 w 2683"/>
                <a:gd name="T33" fmla="*/ 344 h 2604"/>
                <a:gd name="T34" fmla="*/ 1717 w 2683"/>
                <a:gd name="T35" fmla="*/ 352 h 2604"/>
                <a:gd name="T36" fmla="*/ 1631 w 2683"/>
                <a:gd name="T37" fmla="*/ 503 h 2604"/>
                <a:gd name="T38" fmla="*/ 1500 w 2683"/>
                <a:gd name="T39" fmla="*/ 558 h 2604"/>
                <a:gd name="T40" fmla="*/ 1447 w 2683"/>
                <a:gd name="T41" fmla="*/ 572 h 2604"/>
                <a:gd name="T42" fmla="*/ 1734 w 2683"/>
                <a:gd name="T43" fmla="*/ 793 h 2604"/>
                <a:gd name="T44" fmla="*/ 1788 w 2683"/>
                <a:gd name="T45" fmla="*/ 916 h 2604"/>
                <a:gd name="T46" fmla="*/ 1958 w 2683"/>
                <a:gd name="T47" fmla="*/ 1094 h 2604"/>
                <a:gd name="T48" fmla="*/ 2022 w 2683"/>
                <a:gd name="T49" fmla="*/ 1377 h 2604"/>
                <a:gd name="T50" fmla="*/ 2031 w 2683"/>
                <a:gd name="T51" fmla="*/ 1538 h 2604"/>
                <a:gd name="T52" fmla="*/ 2031 w 2683"/>
                <a:gd name="T53" fmla="*/ 1969 h 2604"/>
                <a:gd name="T54" fmla="*/ 2200 w 2683"/>
                <a:gd name="T55" fmla="*/ 2587 h 2604"/>
                <a:gd name="T56" fmla="*/ 2683 w 2683"/>
                <a:gd name="T57" fmla="*/ 1597 h 2604"/>
                <a:gd name="T58" fmla="*/ 2559 w 2683"/>
                <a:gd name="T59" fmla="*/ 1018 h 2604"/>
                <a:gd name="T60" fmla="*/ 2439 w 2683"/>
                <a:gd name="T61" fmla="*/ 816 h 2604"/>
                <a:gd name="T62" fmla="*/ 2329 w 2683"/>
                <a:gd name="T63" fmla="*/ 680 h 2604"/>
                <a:gd name="T64" fmla="*/ 2291 w 2683"/>
                <a:gd name="T65" fmla="*/ 634 h 2604"/>
                <a:gd name="T66" fmla="*/ 1909 w 2683"/>
                <a:gd name="T67" fmla="*/ 363 h 2604"/>
                <a:gd name="T68" fmla="*/ 51 w 2683"/>
                <a:gd name="T69" fmla="*/ 1318 h 2604"/>
                <a:gd name="T70" fmla="*/ 34 w 2683"/>
                <a:gd name="T71" fmla="*/ 1429 h 2604"/>
                <a:gd name="T72" fmla="*/ 273 w 2683"/>
                <a:gd name="T73" fmla="*/ 2339 h 2604"/>
                <a:gd name="T74" fmla="*/ 359 w 2683"/>
                <a:gd name="T75" fmla="*/ 2447 h 2604"/>
                <a:gd name="T76" fmla="*/ 532 w 2683"/>
                <a:gd name="T77" fmla="*/ 2604 h 26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</a:cxnLst>
              <a:rect l="0" t="0" r="r" b="b"/>
              <a:pathLst>
                <a:path w="2683" h="2604">
                  <a:moveTo>
                    <a:pt x="532" y="2604"/>
                  </a:moveTo>
                  <a:cubicBezTo>
                    <a:pt x="596" y="2558"/>
                    <a:pt x="692" y="2200"/>
                    <a:pt x="693" y="2071"/>
                  </a:cubicBezTo>
                  <a:cubicBezTo>
                    <a:pt x="696" y="1808"/>
                    <a:pt x="665" y="1336"/>
                    <a:pt x="775" y="1111"/>
                  </a:cubicBezTo>
                  <a:cubicBezTo>
                    <a:pt x="824" y="1010"/>
                    <a:pt x="891" y="987"/>
                    <a:pt x="945" y="935"/>
                  </a:cubicBezTo>
                  <a:cubicBezTo>
                    <a:pt x="1017" y="866"/>
                    <a:pt x="924" y="808"/>
                    <a:pt x="1062" y="704"/>
                  </a:cubicBezTo>
                  <a:cubicBezTo>
                    <a:pt x="1131" y="652"/>
                    <a:pt x="1203" y="606"/>
                    <a:pt x="1320" y="606"/>
                  </a:cubicBezTo>
                  <a:lnTo>
                    <a:pt x="1320" y="589"/>
                  </a:lnTo>
                  <a:cubicBezTo>
                    <a:pt x="1241" y="571"/>
                    <a:pt x="1192" y="564"/>
                    <a:pt x="1131" y="523"/>
                  </a:cubicBezTo>
                  <a:cubicBezTo>
                    <a:pt x="1049" y="468"/>
                    <a:pt x="1015" y="428"/>
                    <a:pt x="1015" y="344"/>
                  </a:cubicBezTo>
                  <a:cubicBezTo>
                    <a:pt x="1144" y="344"/>
                    <a:pt x="1115" y="513"/>
                    <a:pt x="1286" y="513"/>
                  </a:cubicBezTo>
                  <a:cubicBezTo>
                    <a:pt x="1324" y="513"/>
                    <a:pt x="1310" y="452"/>
                    <a:pt x="1316" y="408"/>
                  </a:cubicBezTo>
                  <a:cubicBezTo>
                    <a:pt x="1323" y="363"/>
                    <a:pt x="1320" y="314"/>
                    <a:pt x="1320" y="268"/>
                  </a:cubicBezTo>
                  <a:cubicBezTo>
                    <a:pt x="1353" y="265"/>
                    <a:pt x="1340" y="259"/>
                    <a:pt x="1362" y="259"/>
                  </a:cubicBezTo>
                  <a:cubicBezTo>
                    <a:pt x="1378" y="259"/>
                    <a:pt x="1389" y="271"/>
                    <a:pt x="1413" y="276"/>
                  </a:cubicBezTo>
                  <a:cubicBezTo>
                    <a:pt x="1413" y="336"/>
                    <a:pt x="1415" y="382"/>
                    <a:pt x="1420" y="430"/>
                  </a:cubicBezTo>
                  <a:cubicBezTo>
                    <a:pt x="1428" y="513"/>
                    <a:pt x="1410" y="526"/>
                    <a:pt x="1490" y="498"/>
                  </a:cubicBezTo>
                  <a:cubicBezTo>
                    <a:pt x="1608" y="456"/>
                    <a:pt x="1641" y="344"/>
                    <a:pt x="1675" y="344"/>
                  </a:cubicBezTo>
                  <a:cubicBezTo>
                    <a:pt x="1698" y="344"/>
                    <a:pt x="1699" y="348"/>
                    <a:pt x="1717" y="352"/>
                  </a:cubicBezTo>
                  <a:cubicBezTo>
                    <a:pt x="1733" y="417"/>
                    <a:pt x="1694" y="444"/>
                    <a:pt x="1631" y="503"/>
                  </a:cubicBezTo>
                  <a:cubicBezTo>
                    <a:pt x="1568" y="562"/>
                    <a:pt x="1544" y="551"/>
                    <a:pt x="1500" y="558"/>
                  </a:cubicBezTo>
                  <a:cubicBezTo>
                    <a:pt x="1483" y="560"/>
                    <a:pt x="1467" y="568"/>
                    <a:pt x="1447" y="572"/>
                  </a:cubicBezTo>
                  <a:cubicBezTo>
                    <a:pt x="1482" y="621"/>
                    <a:pt x="1689" y="653"/>
                    <a:pt x="1734" y="793"/>
                  </a:cubicBezTo>
                  <a:cubicBezTo>
                    <a:pt x="1750" y="846"/>
                    <a:pt x="1747" y="883"/>
                    <a:pt x="1788" y="916"/>
                  </a:cubicBezTo>
                  <a:cubicBezTo>
                    <a:pt x="1855" y="969"/>
                    <a:pt x="1897" y="974"/>
                    <a:pt x="1958" y="1094"/>
                  </a:cubicBezTo>
                  <a:cubicBezTo>
                    <a:pt x="1999" y="1177"/>
                    <a:pt x="2023" y="1255"/>
                    <a:pt x="2022" y="1377"/>
                  </a:cubicBezTo>
                  <a:cubicBezTo>
                    <a:pt x="2022" y="1434"/>
                    <a:pt x="2031" y="1471"/>
                    <a:pt x="2031" y="1538"/>
                  </a:cubicBezTo>
                  <a:lnTo>
                    <a:pt x="2031" y="1969"/>
                  </a:lnTo>
                  <a:cubicBezTo>
                    <a:pt x="2040" y="2142"/>
                    <a:pt x="2064" y="2496"/>
                    <a:pt x="2200" y="2587"/>
                  </a:cubicBezTo>
                  <a:cubicBezTo>
                    <a:pt x="2428" y="2435"/>
                    <a:pt x="2683" y="1983"/>
                    <a:pt x="2683" y="1597"/>
                  </a:cubicBezTo>
                  <a:cubicBezTo>
                    <a:pt x="2683" y="1366"/>
                    <a:pt x="2642" y="1192"/>
                    <a:pt x="2559" y="1018"/>
                  </a:cubicBezTo>
                  <a:cubicBezTo>
                    <a:pt x="2523" y="943"/>
                    <a:pt x="2483" y="882"/>
                    <a:pt x="2439" y="816"/>
                  </a:cubicBezTo>
                  <a:lnTo>
                    <a:pt x="2329" y="680"/>
                  </a:lnTo>
                  <a:cubicBezTo>
                    <a:pt x="2311" y="661"/>
                    <a:pt x="2309" y="653"/>
                    <a:pt x="2291" y="634"/>
                  </a:cubicBezTo>
                  <a:cubicBezTo>
                    <a:pt x="2202" y="536"/>
                    <a:pt x="2028" y="419"/>
                    <a:pt x="1909" y="363"/>
                  </a:cubicBezTo>
                  <a:cubicBezTo>
                    <a:pt x="1129" y="0"/>
                    <a:pt x="199" y="480"/>
                    <a:pt x="51" y="1318"/>
                  </a:cubicBezTo>
                  <a:cubicBezTo>
                    <a:pt x="44" y="1353"/>
                    <a:pt x="37" y="1398"/>
                    <a:pt x="34" y="1429"/>
                  </a:cubicBezTo>
                  <a:cubicBezTo>
                    <a:pt x="0" y="1758"/>
                    <a:pt x="90" y="2062"/>
                    <a:pt x="273" y="2339"/>
                  </a:cubicBezTo>
                  <a:cubicBezTo>
                    <a:pt x="309" y="2393"/>
                    <a:pt x="328" y="2407"/>
                    <a:pt x="359" y="2447"/>
                  </a:cubicBezTo>
                  <a:cubicBezTo>
                    <a:pt x="401" y="2501"/>
                    <a:pt x="474" y="2574"/>
                    <a:pt x="532" y="260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</a:endParaRPr>
            </a:p>
          </p:txBody>
        </p:sp>
        <p:sp>
          <p:nvSpPr>
            <p:cNvPr id="110" name="Freeform 13">
              <a:extLst>
                <a:ext uri="{FF2B5EF4-FFF2-40B4-BE49-F238E27FC236}">
                  <a16:creationId xmlns:a16="http://schemas.microsoft.com/office/drawing/2014/main" id="{3C890E6F-D473-423E-91BC-74AA9965A2B4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208463" y="1784351"/>
              <a:ext cx="668338" cy="698500"/>
            </a:xfrm>
            <a:custGeom>
              <a:avLst/>
              <a:gdLst>
                <a:gd name="T0" fmla="*/ 1575 w 2879"/>
                <a:gd name="T1" fmla="*/ 2823 h 2992"/>
                <a:gd name="T2" fmla="*/ 1761 w 2879"/>
                <a:gd name="T3" fmla="*/ 2882 h 2992"/>
                <a:gd name="T4" fmla="*/ 1321 w 2879"/>
                <a:gd name="T5" fmla="*/ 2857 h 2992"/>
                <a:gd name="T6" fmla="*/ 1355 w 2879"/>
                <a:gd name="T7" fmla="*/ 2848 h 2992"/>
                <a:gd name="T8" fmla="*/ 1524 w 2879"/>
                <a:gd name="T9" fmla="*/ 2798 h 2992"/>
                <a:gd name="T10" fmla="*/ 1363 w 2879"/>
                <a:gd name="T11" fmla="*/ 2798 h 2992"/>
                <a:gd name="T12" fmla="*/ 1316 w 2879"/>
                <a:gd name="T13" fmla="*/ 2911 h 2992"/>
                <a:gd name="T14" fmla="*/ 1160 w 2879"/>
                <a:gd name="T15" fmla="*/ 2772 h 2992"/>
                <a:gd name="T16" fmla="*/ 1084 w 2879"/>
                <a:gd name="T17" fmla="*/ 2874 h 2992"/>
                <a:gd name="T18" fmla="*/ 1143 w 2879"/>
                <a:gd name="T19" fmla="*/ 2755 h 2992"/>
                <a:gd name="T20" fmla="*/ 1084 w 2879"/>
                <a:gd name="T21" fmla="*/ 2874 h 2992"/>
                <a:gd name="T22" fmla="*/ 1599 w 2879"/>
                <a:gd name="T23" fmla="*/ 2806 h 2992"/>
                <a:gd name="T24" fmla="*/ 1837 w 2879"/>
                <a:gd name="T25" fmla="*/ 2730 h 2992"/>
                <a:gd name="T26" fmla="*/ 1803 w 2879"/>
                <a:gd name="T27" fmla="*/ 2815 h 2992"/>
                <a:gd name="T28" fmla="*/ 1710 w 2879"/>
                <a:gd name="T29" fmla="*/ 2815 h 2992"/>
                <a:gd name="T30" fmla="*/ 1427 w 2879"/>
                <a:gd name="T31" fmla="*/ 2339 h 2992"/>
                <a:gd name="T32" fmla="*/ 1311 w 2879"/>
                <a:gd name="T33" fmla="*/ 1892 h 2992"/>
                <a:gd name="T34" fmla="*/ 1346 w 2879"/>
                <a:gd name="T35" fmla="*/ 1665 h 2992"/>
                <a:gd name="T36" fmla="*/ 1457 w 2879"/>
                <a:gd name="T37" fmla="*/ 1886 h 2992"/>
                <a:gd name="T38" fmla="*/ 1511 w 2879"/>
                <a:gd name="T39" fmla="*/ 2100 h 2992"/>
                <a:gd name="T40" fmla="*/ 1627 w 2879"/>
                <a:gd name="T41" fmla="*/ 2196 h 2992"/>
                <a:gd name="T42" fmla="*/ 1479 w 2879"/>
                <a:gd name="T43" fmla="*/ 2701 h 2992"/>
                <a:gd name="T44" fmla="*/ 1353 w 2879"/>
                <a:gd name="T45" fmla="*/ 2165 h 2992"/>
                <a:gd name="T46" fmla="*/ 965 w 2879"/>
                <a:gd name="T47" fmla="*/ 2696 h 2992"/>
                <a:gd name="T48" fmla="*/ 329 w 2879"/>
                <a:gd name="T49" fmla="*/ 2283 h 2992"/>
                <a:gd name="T50" fmla="*/ 442 w 2879"/>
                <a:gd name="T51" fmla="*/ 514 h 2992"/>
                <a:gd name="T52" fmla="*/ 2390 w 2879"/>
                <a:gd name="T53" fmla="*/ 467 h 2992"/>
                <a:gd name="T54" fmla="*/ 2537 w 2879"/>
                <a:gd name="T55" fmla="*/ 2304 h 2992"/>
                <a:gd name="T56" fmla="*/ 1914 w 2879"/>
                <a:gd name="T57" fmla="*/ 2696 h 2992"/>
                <a:gd name="T58" fmla="*/ 2068 w 2879"/>
                <a:gd name="T59" fmla="*/ 2270 h 2992"/>
                <a:gd name="T60" fmla="*/ 1812 w 2879"/>
                <a:gd name="T61" fmla="*/ 1308 h 2992"/>
                <a:gd name="T62" fmla="*/ 1679 w 2879"/>
                <a:gd name="T63" fmla="*/ 1601 h 2992"/>
                <a:gd name="T64" fmla="*/ 1770 w 2879"/>
                <a:gd name="T65" fmla="*/ 2095 h 2992"/>
                <a:gd name="T66" fmla="*/ 1685 w 2879"/>
                <a:gd name="T67" fmla="*/ 2493 h 2992"/>
                <a:gd name="T68" fmla="*/ 1383 w 2879"/>
                <a:gd name="T69" fmla="*/ 1607 h 2992"/>
                <a:gd name="T70" fmla="*/ 1228 w 2879"/>
                <a:gd name="T71" fmla="*/ 2442 h 2992"/>
                <a:gd name="T72" fmla="*/ 1135 w 2879"/>
                <a:gd name="T73" fmla="*/ 1849 h 2992"/>
                <a:gd name="T74" fmla="*/ 958 w 2879"/>
                <a:gd name="T75" fmla="*/ 1385 h 2992"/>
                <a:gd name="T76" fmla="*/ 677 w 2879"/>
                <a:gd name="T77" fmla="*/ 2535 h 2992"/>
                <a:gd name="T78" fmla="*/ 914 w 2879"/>
                <a:gd name="T79" fmla="*/ 2806 h 2992"/>
                <a:gd name="T80" fmla="*/ 1934 w 2879"/>
                <a:gd name="T81" fmla="*/ 2911 h 2992"/>
                <a:gd name="T82" fmla="*/ 2320 w 2879"/>
                <a:gd name="T83" fmla="*/ 2603 h 2992"/>
                <a:gd name="T84" fmla="*/ 2523 w 2879"/>
                <a:gd name="T85" fmla="*/ 520 h 2992"/>
                <a:gd name="T86" fmla="*/ 1516 w 2879"/>
                <a:gd name="T87" fmla="*/ 29 h 2992"/>
                <a:gd name="T88" fmla="*/ 408 w 2879"/>
                <a:gd name="T89" fmla="*/ 463 h 29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</a:cxnLst>
              <a:rect l="0" t="0" r="r" b="b"/>
              <a:pathLst>
                <a:path w="2879" h="2992">
                  <a:moveTo>
                    <a:pt x="1549" y="2908"/>
                  </a:moveTo>
                  <a:lnTo>
                    <a:pt x="1549" y="2823"/>
                  </a:lnTo>
                  <a:lnTo>
                    <a:pt x="1575" y="2823"/>
                  </a:lnTo>
                  <a:cubicBezTo>
                    <a:pt x="1577" y="2850"/>
                    <a:pt x="1583" y="2853"/>
                    <a:pt x="1583" y="2882"/>
                  </a:cubicBezTo>
                  <a:cubicBezTo>
                    <a:pt x="1583" y="2908"/>
                    <a:pt x="1573" y="2905"/>
                    <a:pt x="1549" y="2908"/>
                  </a:cubicBezTo>
                  <a:close/>
                  <a:moveTo>
                    <a:pt x="1761" y="2882"/>
                  </a:moveTo>
                  <a:cubicBezTo>
                    <a:pt x="1750" y="2860"/>
                    <a:pt x="1753" y="2873"/>
                    <a:pt x="1753" y="2840"/>
                  </a:cubicBezTo>
                  <a:cubicBezTo>
                    <a:pt x="1813" y="2845"/>
                    <a:pt x="1781" y="2880"/>
                    <a:pt x="1761" y="2882"/>
                  </a:cubicBezTo>
                  <a:close/>
                  <a:moveTo>
                    <a:pt x="1321" y="2857"/>
                  </a:moveTo>
                  <a:lnTo>
                    <a:pt x="1321" y="2806"/>
                  </a:lnTo>
                  <a:lnTo>
                    <a:pt x="1346" y="2806"/>
                  </a:lnTo>
                  <a:cubicBezTo>
                    <a:pt x="1348" y="2829"/>
                    <a:pt x="1350" y="2829"/>
                    <a:pt x="1355" y="2848"/>
                  </a:cubicBezTo>
                  <a:cubicBezTo>
                    <a:pt x="1341" y="2850"/>
                    <a:pt x="1328" y="2848"/>
                    <a:pt x="1321" y="2857"/>
                  </a:cubicBezTo>
                  <a:close/>
                  <a:moveTo>
                    <a:pt x="1363" y="2798"/>
                  </a:moveTo>
                  <a:lnTo>
                    <a:pt x="1524" y="2798"/>
                  </a:lnTo>
                  <a:cubicBezTo>
                    <a:pt x="1504" y="2840"/>
                    <a:pt x="1521" y="2884"/>
                    <a:pt x="1524" y="2925"/>
                  </a:cubicBezTo>
                  <a:lnTo>
                    <a:pt x="1338" y="2925"/>
                  </a:lnTo>
                  <a:cubicBezTo>
                    <a:pt x="1376" y="2868"/>
                    <a:pt x="1399" y="2865"/>
                    <a:pt x="1363" y="2798"/>
                  </a:cubicBezTo>
                  <a:close/>
                  <a:moveTo>
                    <a:pt x="1287" y="2874"/>
                  </a:moveTo>
                  <a:cubicBezTo>
                    <a:pt x="1307" y="2879"/>
                    <a:pt x="1312" y="2882"/>
                    <a:pt x="1338" y="2882"/>
                  </a:cubicBezTo>
                  <a:cubicBezTo>
                    <a:pt x="1331" y="2906"/>
                    <a:pt x="1340" y="2897"/>
                    <a:pt x="1316" y="2911"/>
                  </a:cubicBezTo>
                  <a:cubicBezTo>
                    <a:pt x="1275" y="2934"/>
                    <a:pt x="1165" y="2927"/>
                    <a:pt x="1143" y="2882"/>
                  </a:cubicBezTo>
                  <a:cubicBezTo>
                    <a:pt x="1135" y="2866"/>
                    <a:pt x="1139" y="2855"/>
                    <a:pt x="1145" y="2835"/>
                  </a:cubicBezTo>
                  <a:cubicBezTo>
                    <a:pt x="1153" y="2811"/>
                    <a:pt x="1158" y="2797"/>
                    <a:pt x="1160" y="2772"/>
                  </a:cubicBezTo>
                  <a:lnTo>
                    <a:pt x="1312" y="2783"/>
                  </a:lnTo>
                  <a:cubicBezTo>
                    <a:pt x="1289" y="2816"/>
                    <a:pt x="1287" y="2814"/>
                    <a:pt x="1287" y="2874"/>
                  </a:cubicBezTo>
                  <a:close/>
                  <a:moveTo>
                    <a:pt x="1084" y="2874"/>
                  </a:moveTo>
                  <a:cubicBezTo>
                    <a:pt x="1021" y="2874"/>
                    <a:pt x="1025" y="2869"/>
                    <a:pt x="974" y="2857"/>
                  </a:cubicBezTo>
                  <a:lnTo>
                    <a:pt x="1036" y="2731"/>
                  </a:lnTo>
                  <a:cubicBezTo>
                    <a:pt x="1070" y="2739"/>
                    <a:pt x="1099" y="2754"/>
                    <a:pt x="1143" y="2755"/>
                  </a:cubicBezTo>
                  <a:cubicBezTo>
                    <a:pt x="1125" y="2800"/>
                    <a:pt x="1149" y="2744"/>
                    <a:pt x="1122" y="2776"/>
                  </a:cubicBezTo>
                  <a:cubicBezTo>
                    <a:pt x="1104" y="2798"/>
                    <a:pt x="1114" y="2769"/>
                    <a:pt x="1116" y="2807"/>
                  </a:cubicBezTo>
                  <a:cubicBezTo>
                    <a:pt x="1118" y="2844"/>
                    <a:pt x="1120" y="2874"/>
                    <a:pt x="1084" y="2874"/>
                  </a:cubicBezTo>
                  <a:close/>
                  <a:moveTo>
                    <a:pt x="1736" y="2899"/>
                  </a:moveTo>
                  <a:cubicBezTo>
                    <a:pt x="1699" y="2908"/>
                    <a:pt x="1632" y="2924"/>
                    <a:pt x="1592" y="2925"/>
                  </a:cubicBezTo>
                  <a:cubicBezTo>
                    <a:pt x="1607" y="2859"/>
                    <a:pt x="1616" y="2924"/>
                    <a:pt x="1599" y="2806"/>
                  </a:cubicBezTo>
                  <a:cubicBezTo>
                    <a:pt x="1592" y="2802"/>
                    <a:pt x="1584" y="2800"/>
                    <a:pt x="1581" y="2800"/>
                  </a:cubicBezTo>
                  <a:lnTo>
                    <a:pt x="1558" y="2789"/>
                  </a:lnTo>
                  <a:cubicBezTo>
                    <a:pt x="1664" y="2765"/>
                    <a:pt x="1744" y="2775"/>
                    <a:pt x="1837" y="2730"/>
                  </a:cubicBezTo>
                  <a:lnTo>
                    <a:pt x="1888" y="2857"/>
                  </a:lnTo>
                  <a:cubicBezTo>
                    <a:pt x="1864" y="2869"/>
                    <a:pt x="1833" y="2876"/>
                    <a:pt x="1803" y="2882"/>
                  </a:cubicBezTo>
                  <a:lnTo>
                    <a:pt x="1803" y="2815"/>
                  </a:lnTo>
                  <a:cubicBezTo>
                    <a:pt x="1759" y="2811"/>
                    <a:pt x="1788" y="2804"/>
                    <a:pt x="1744" y="2815"/>
                  </a:cubicBezTo>
                  <a:cubicBezTo>
                    <a:pt x="1756" y="2797"/>
                    <a:pt x="1767" y="2781"/>
                    <a:pt x="1778" y="2764"/>
                  </a:cubicBezTo>
                  <a:cubicBezTo>
                    <a:pt x="1738" y="2773"/>
                    <a:pt x="1722" y="2778"/>
                    <a:pt x="1710" y="2815"/>
                  </a:cubicBezTo>
                  <a:cubicBezTo>
                    <a:pt x="1701" y="2846"/>
                    <a:pt x="1719" y="2868"/>
                    <a:pt x="1736" y="2899"/>
                  </a:cubicBezTo>
                  <a:close/>
                  <a:moveTo>
                    <a:pt x="1353" y="2165"/>
                  </a:moveTo>
                  <a:cubicBezTo>
                    <a:pt x="1390" y="2221"/>
                    <a:pt x="1360" y="2325"/>
                    <a:pt x="1427" y="2339"/>
                  </a:cubicBezTo>
                  <a:cubicBezTo>
                    <a:pt x="1434" y="2077"/>
                    <a:pt x="1373" y="2191"/>
                    <a:pt x="1342" y="2121"/>
                  </a:cubicBezTo>
                  <a:cubicBezTo>
                    <a:pt x="1327" y="2045"/>
                    <a:pt x="1349" y="2044"/>
                    <a:pt x="1358" y="1989"/>
                  </a:cubicBezTo>
                  <a:cubicBezTo>
                    <a:pt x="1365" y="1942"/>
                    <a:pt x="1321" y="1950"/>
                    <a:pt x="1311" y="1892"/>
                  </a:cubicBezTo>
                  <a:cubicBezTo>
                    <a:pt x="1357" y="1820"/>
                    <a:pt x="1435" y="1869"/>
                    <a:pt x="1428" y="1793"/>
                  </a:cubicBezTo>
                  <a:cubicBezTo>
                    <a:pt x="1395" y="1772"/>
                    <a:pt x="1337" y="1792"/>
                    <a:pt x="1316" y="1759"/>
                  </a:cubicBezTo>
                  <a:cubicBezTo>
                    <a:pt x="1296" y="1727"/>
                    <a:pt x="1329" y="1682"/>
                    <a:pt x="1346" y="1665"/>
                  </a:cubicBezTo>
                  <a:cubicBezTo>
                    <a:pt x="1395" y="1679"/>
                    <a:pt x="1376" y="1680"/>
                    <a:pt x="1400" y="1719"/>
                  </a:cubicBezTo>
                  <a:cubicBezTo>
                    <a:pt x="1515" y="1731"/>
                    <a:pt x="1523" y="1715"/>
                    <a:pt x="1625" y="1757"/>
                  </a:cubicBezTo>
                  <a:cubicBezTo>
                    <a:pt x="1634" y="1916"/>
                    <a:pt x="1547" y="1882"/>
                    <a:pt x="1457" y="1886"/>
                  </a:cubicBezTo>
                  <a:cubicBezTo>
                    <a:pt x="1427" y="1888"/>
                    <a:pt x="1405" y="1892"/>
                    <a:pt x="1385" y="1909"/>
                  </a:cubicBezTo>
                  <a:cubicBezTo>
                    <a:pt x="1409" y="1929"/>
                    <a:pt x="1409" y="1927"/>
                    <a:pt x="1448" y="1935"/>
                  </a:cubicBezTo>
                  <a:cubicBezTo>
                    <a:pt x="1533" y="1952"/>
                    <a:pt x="1492" y="2005"/>
                    <a:pt x="1511" y="2100"/>
                  </a:cubicBezTo>
                  <a:cubicBezTo>
                    <a:pt x="1550" y="2041"/>
                    <a:pt x="1523" y="1991"/>
                    <a:pt x="1577" y="1967"/>
                  </a:cubicBezTo>
                  <a:cubicBezTo>
                    <a:pt x="1610" y="2042"/>
                    <a:pt x="1601" y="2076"/>
                    <a:pt x="1577" y="2149"/>
                  </a:cubicBezTo>
                  <a:cubicBezTo>
                    <a:pt x="1617" y="2174"/>
                    <a:pt x="1618" y="2137"/>
                    <a:pt x="1627" y="2196"/>
                  </a:cubicBezTo>
                  <a:cubicBezTo>
                    <a:pt x="1638" y="2274"/>
                    <a:pt x="1612" y="2358"/>
                    <a:pt x="1557" y="2407"/>
                  </a:cubicBezTo>
                  <a:cubicBezTo>
                    <a:pt x="1497" y="2459"/>
                    <a:pt x="1503" y="2425"/>
                    <a:pt x="1502" y="2535"/>
                  </a:cubicBezTo>
                  <a:cubicBezTo>
                    <a:pt x="1502" y="2594"/>
                    <a:pt x="1503" y="2655"/>
                    <a:pt x="1479" y="2701"/>
                  </a:cubicBezTo>
                  <a:cubicBezTo>
                    <a:pt x="1383" y="2681"/>
                    <a:pt x="1423" y="2605"/>
                    <a:pt x="1425" y="2434"/>
                  </a:cubicBezTo>
                  <a:cubicBezTo>
                    <a:pt x="1366" y="2389"/>
                    <a:pt x="1294" y="2369"/>
                    <a:pt x="1302" y="2221"/>
                  </a:cubicBezTo>
                  <a:cubicBezTo>
                    <a:pt x="1305" y="2178"/>
                    <a:pt x="1313" y="2169"/>
                    <a:pt x="1353" y="2165"/>
                  </a:cubicBezTo>
                  <a:close/>
                  <a:moveTo>
                    <a:pt x="677" y="2535"/>
                  </a:moveTo>
                  <a:cubicBezTo>
                    <a:pt x="685" y="2563"/>
                    <a:pt x="678" y="2547"/>
                    <a:pt x="699" y="2565"/>
                  </a:cubicBezTo>
                  <a:cubicBezTo>
                    <a:pt x="752" y="2611"/>
                    <a:pt x="903" y="2695"/>
                    <a:pt x="965" y="2696"/>
                  </a:cubicBezTo>
                  <a:cubicBezTo>
                    <a:pt x="959" y="2722"/>
                    <a:pt x="954" y="2721"/>
                    <a:pt x="948" y="2747"/>
                  </a:cubicBezTo>
                  <a:cubicBezTo>
                    <a:pt x="896" y="2746"/>
                    <a:pt x="791" y="2693"/>
                    <a:pt x="755" y="2669"/>
                  </a:cubicBezTo>
                  <a:cubicBezTo>
                    <a:pt x="589" y="2561"/>
                    <a:pt x="451" y="2449"/>
                    <a:pt x="329" y="2283"/>
                  </a:cubicBezTo>
                  <a:cubicBezTo>
                    <a:pt x="91" y="1958"/>
                    <a:pt x="5" y="1570"/>
                    <a:pt x="97" y="1150"/>
                  </a:cubicBezTo>
                  <a:cubicBezTo>
                    <a:pt x="143" y="940"/>
                    <a:pt x="268" y="687"/>
                    <a:pt x="421" y="535"/>
                  </a:cubicBezTo>
                  <a:cubicBezTo>
                    <a:pt x="430" y="526"/>
                    <a:pt x="434" y="523"/>
                    <a:pt x="442" y="514"/>
                  </a:cubicBezTo>
                  <a:cubicBezTo>
                    <a:pt x="504" y="446"/>
                    <a:pt x="576" y="385"/>
                    <a:pt x="652" y="334"/>
                  </a:cubicBezTo>
                  <a:cubicBezTo>
                    <a:pt x="1121" y="23"/>
                    <a:pt x="1735" y="0"/>
                    <a:pt x="2203" y="315"/>
                  </a:cubicBezTo>
                  <a:lnTo>
                    <a:pt x="2390" y="467"/>
                  </a:lnTo>
                  <a:cubicBezTo>
                    <a:pt x="2613" y="693"/>
                    <a:pt x="2811" y="1034"/>
                    <a:pt x="2811" y="1375"/>
                  </a:cubicBezTo>
                  <a:lnTo>
                    <a:pt x="2811" y="1528"/>
                  </a:lnTo>
                  <a:cubicBezTo>
                    <a:pt x="2811" y="1813"/>
                    <a:pt x="2667" y="2145"/>
                    <a:pt x="2537" y="2304"/>
                  </a:cubicBezTo>
                  <a:cubicBezTo>
                    <a:pt x="2493" y="2358"/>
                    <a:pt x="2460" y="2391"/>
                    <a:pt x="2411" y="2440"/>
                  </a:cubicBezTo>
                  <a:cubicBezTo>
                    <a:pt x="2306" y="2545"/>
                    <a:pt x="2055" y="2744"/>
                    <a:pt x="1922" y="2747"/>
                  </a:cubicBezTo>
                  <a:cubicBezTo>
                    <a:pt x="1917" y="2727"/>
                    <a:pt x="1914" y="2722"/>
                    <a:pt x="1914" y="2696"/>
                  </a:cubicBezTo>
                  <a:cubicBezTo>
                    <a:pt x="1995" y="2694"/>
                    <a:pt x="2114" y="2602"/>
                    <a:pt x="2176" y="2569"/>
                  </a:cubicBezTo>
                  <a:cubicBezTo>
                    <a:pt x="2169" y="2539"/>
                    <a:pt x="2155" y="2526"/>
                    <a:pt x="2142" y="2501"/>
                  </a:cubicBezTo>
                  <a:cubicBezTo>
                    <a:pt x="2102" y="2424"/>
                    <a:pt x="2080" y="2361"/>
                    <a:pt x="2068" y="2270"/>
                  </a:cubicBezTo>
                  <a:cubicBezTo>
                    <a:pt x="2051" y="2134"/>
                    <a:pt x="2024" y="1600"/>
                    <a:pt x="2024" y="1502"/>
                  </a:cubicBezTo>
                  <a:cubicBezTo>
                    <a:pt x="2024" y="1424"/>
                    <a:pt x="1992" y="1413"/>
                    <a:pt x="1945" y="1378"/>
                  </a:cubicBezTo>
                  <a:cubicBezTo>
                    <a:pt x="1914" y="1354"/>
                    <a:pt x="1853" y="1317"/>
                    <a:pt x="1812" y="1308"/>
                  </a:cubicBezTo>
                  <a:cubicBezTo>
                    <a:pt x="1769" y="1389"/>
                    <a:pt x="1656" y="1489"/>
                    <a:pt x="1575" y="1511"/>
                  </a:cubicBezTo>
                  <a:cubicBezTo>
                    <a:pt x="1583" y="1540"/>
                    <a:pt x="1596" y="1544"/>
                    <a:pt x="1621" y="1558"/>
                  </a:cubicBezTo>
                  <a:cubicBezTo>
                    <a:pt x="1654" y="1577"/>
                    <a:pt x="1652" y="1575"/>
                    <a:pt x="1679" y="1601"/>
                  </a:cubicBezTo>
                  <a:cubicBezTo>
                    <a:pt x="1722" y="1645"/>
                    <a:pt x="1728" y="1668"/>
                    <a:pt x="1742" y="1733"/>
                  </a:cubicBezTo>
                  <a:cubicBezTo>
                    <a:pt x="1753" y="1781"/>
                    <a:pt x="1762" y="1854"/>
                    <a:pt x="1761" y="1908"/>
                  </a:cubicBezTo>
                  <a:cubicBezTo>
                    <a:pt x="1761" y="1979"/>
                    <a:pt x="1770" y="2024"/>
                    <a:pt x="1770" y="2095"/>
                  </a:cubicBezTo>
                  <a:cubicBezTo>
                    <a:pt x="1770" y="2175"/>
                    <a:pt x="1761" y="2221"/>
                    <a:pt x="1761" y="2298"/>
                  </a:cubicBezTo>
                  <a:cubicBezTo>
                    <a:pt x="1762" y="2375"/>
                    <a:pt x="1746" y="2429"/>
                    <a:pt x="1744" y="2493"/>
                  </a:cubicBezTo>
                  <a:lnTo>
                    <a:pt x="1685" y="2493"/>
                  </a:lnTo>
                  <a:cubicBezTo>
                    <a:pt x="1681" y="2447"/>
                    <a:pt x="1668" y="2400"/>
                    <a:pt x="1668" y="2349"/>
                  </a:cubicBezTo>
                  <a:cubicBezTo>
                    <a:pt x="1668" y="2091"/>
                    <a:pt x="1708" y="1881"/>
                    <a:pt x="1609" y="1688"/>
                  </a:cubicBezTo>
                  <a:cubicBezTo>
                    <a:pt x="1566" y="1604"/>
                    <a:pt x="1470" y="1541"/>
                    <a:pt x="1383" y="1607"/>
                  </a:cubicBezTo>
                  <a:cubicBezTo>
                    <a:pt x="1200" y="1748"/>
                    <a:pt x="1245" y="1884"/>
                    <a:pt x="1223" y="2031"/>
                  </a:cubicBezTo>
                  <a:cubicBezTo>
                    <a:pt x="1217" y="2072"/>
                    <a:pt x="1218" y="2102"/>
                    <a:pt x="1224" y="2141"/>
                  </a:cubicBezTo>
                  <a:lnTo>
                    <a:pt x="1228" y="2442"/>
                  </a:lnTo>
                  <a:cubicBezTo>
                    <a:pt x="1228" y="2487"/>
                    <a:pt x="1205" y="2500"/>
                    <a:pt x="1160" y="2501"/>
                  </a:cubicBezTo>
                  <a:cubicBezTo>
                    <a:pt x="1159" y="2465"/>
                    <a:pt x="1152" y="2467"/>
                    <a:pt x="1151" y="2425"/>
                  </a:cubicBezTo>
                  <a:lnTo>
                    <a:pt x="1135" y="1849"/>
                  </a:lnTo>
                  <a:cubicBezTo>
                    <a:pt x="1135" y="1673"/>
                    <a:pt x="1215" y="1607"/>
                    <a:pt x="1321" y="1536"/>
                  </a:cubicBezTo>
                  <a:cubicBezTo>
                    <a:pt x="1259" y="1444"/>
                    <a:pt x="1243" y="1545"/>
                    <a:pt x="1084" y="1308"/>
                  </a:cubicBezTo>
                  <a:cubicBezTo>
                    <a:pt x="1032" y="1335"/>
                    <a:pt x="1004" y="1350"/>
                    <a:pt x="958" y="1385"/>
                  </a:cubicBezTo>
                  <a:cubicBezTo>
                    <a:pt x="891" y="1434"/>
                    <a:pt x="881" y="1445"/>
                    <a:pt x="880" y="1511"/>
                  </a:cubicBezTo>
                  <a:cubicBezTo>
                    <a:pt x="878" y="1674"/>
                    <a:pt x="851" y="2123"/>
                    <a:pt x="824" y="2266"/>
                  </a:cubicBezTo>
                  <a:cubicBezTo>
                    <a:pt x="805" y="2361"/>
                    <a:pt x="772" y="2527"/>
                    <a:pt x="677" y="2535"/>
                  </a:cubicBezTo>
                  <a:close/>
                  <a:moveTo>
                    <a:pt x="0" y="1426"/>
                  </a:moveTo>
                  <a:cubicBezTo>
                    <a:pt x="0" y="1915"/>
                    <a:pt x="185" y="2298"/>
                    <a:pt x="549" y="2596"/>
                  </a:cubicBezTo>
                  <a:cubicBezTo>
                    <a:pt x="716" y="2732"/>
                    <a:pt x="761" y="2732"/>
                    <a:pt x="914" y="2806"/>
                  </a:cubicBezTo>
                  <a:cubicBezTo>
                    <a:pt x="902" y="2825"/>
                    <a:pt x="889" y="2842"/>
                    <a:pt x="889" y="2874"/>
                  </a:cubicBezTo>
                  <a:cubicBezTo>
                    <a:pt x="889" y="2941"/>
                    <a:pt x="1344" y="2992"/>
                    <a:pt x="1482" y="2992"/>
                  </a:cubicBezTo>
                  <a:cubicBezTo>
                    <a:pt x="1595" y="2992"/>
                    <a:pt x="1822" y="2950"/>
                    <a:pt x="1934" y="2911"/>
                  </a:cubicBezTo>
                  <a:cubicBezTo>
                    <a:pt x="1961" y="2902"/>
                    <a:pt x="1965" y="2897"/>
                    <a:pt x="1990" y="2891"/>
                  </a:cubicBezTo>
                  <a:cubicBezTo>
                    <a:pt x="1987" y="2857"/>
                    <a:pt x="1972" y="2841"/>
                    <a:pt x="1964" y="2806"/>
                  </a:cubicBezTo>
                  <a:cubicBezTo>
                    <a:pt x="2149" y="2709"/>
                    <a:pt x="2126" y="2751"/>
                    <a:pt x="2320" y="2603"/>
                  </a:cubicBezTo>
                  <a:cubicBezTo>
                    <a:pt x="2642" y="2357"/>
                    <a:pt x="2879" y="1923"/>
                    <a:pt x="2879" y="1477"/>
                  </a:cubicBezTo>
                  <a:cubicBezTo>
                    <a:pt x="2879" y="1164"/>
                    <a:pt x="2759" y="794"/>
                    <a:pt x="2563" y="565"/>
                  </a:cubicBezTo>
                  <a:cubicBezTo>
                    <a:pt x="2547" y="546"/>
                    <a:pt x="2538" y="540"/>
                    <a:pt x="2523" y="520"/>
                  </a:cubicBezTo>
                  <a:cubicBezTo>
                    <a:pt x="2507" y="499"/>
                    <a:pt x="2498" y="491"/>
                    <a:pt x="2479" y="471"/>
                  </a:cubicBezTo>
                  <a:cubicBezTo>
                    <a:pt x="2361" y="355"/>
                    <a:pt x="2228" y="254"/>
                    <a:pt x="2072" y="176"/>
                  </a:cubicBezTo>
                  <a:cubicBezTo>
                    <a:pt x="1922" y="101"/>
                    <a:pt x="1735" y="29"/>
                    <a:pt x="1516" y="29"/>
                  </a:cubicBezTo>
                  <a:cubicBezTo>
                    <a:pt x="1101" y="29"/>
                    <a:pt x="857" y="107"/>
                    <a:pt x="552" y="335"/>
                  </a:cubicBezTo>
                  <a:cubicBezTo>
                    <a:pt x="527" y="353"/>
                    <a:pt x="523" y="359"/>
                    <a:pt x="502" y="378"/>
                  </a:cubicBezTo>
                  <a:lnTo>
                    <a:pt x="408" y="463"/>
                  </a:lnTo>
                  <a:cubicBezTo>
                    <a:pt x="388" y="484"/>
                    <a:pt x="384" y="493"/>
                    <a:pt x="366" y="514"/>
                  </a:cubicBezTo>
                  <a:cubicBezTo>
                    <a:pt x="152" y="755"/>
                    <a:pt x="0" y="1086"/>
                    <a:pt x="0" y="1426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</a:endParaRPr>
            </a:p>
          </p:txBody>
        </p:sp>
        <p:sp>
          <p:nvSpPr>
            <p:cNvPr id="111" name="Freeform 14">
              <a:extLst>
                <a:ext uri="{FF2B5EF4-FFF2-40B4-BE49-F238E27FC236}">
                  <a16:creationId xmlns:a16="http://schemas.microsoft.com/office/drawing/2014/main" id="{E1EAC254-16F9-4513-8A0A-11F8126F88DB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065588" y="1646238"/>
              <a:ext cx="969963" cy="958850"/>
            </a:xfrm>
            <a:custGeom>
              <a:avLst/>
              <a:gdLst>
                <a:gd name="T0" fmla="*/ 2152 w 4182"/>
                <a:gd name="T1" fmla="*/ 4022 h 4106"/>
                <a:gd name="T2" fmla="*/ 1282 w 4182"/>
                <a:gd name="T3" fmla="*/ 3867 h 4106"/>
                <a:gd name="T4" fmla="*/ 834 w 4182"/>
                <a:gd name="T5" fmla="*/ 3603 h 4106"/>
                <a:gd name="T6" fmla="*/ 773 w 4182"/>
                <a:gd name="T7" fmla="*/ 3546 h 4106"/>
                <a:gd name="T8" fmla="*/ 646 w 4182"/>
                <a:gd name="T9" fmla="*/ 3427 h 4106"/>
                <a:gd name="T10" fmla="*/ 382 w 4182"/>
                <a:gd name="T11" fmla="*/ 3098 h 4106"/>
                <a:gd name="T12" fmla="*/ 94 w 4182"/>
                <a:gd name="T13" fmla="*/ 2184 h 4106"/>
                <a:gd name="T14" fmla="*/ 280 w 4182"/>
                <a:gd name="T15" fmla="*/ 1211 h 4106"/>
                <a:gd name="T16" fmla="*/ 567 w 4182"/>
                <a:gd name="T17" fmla="*/ 769 h 4106"/>
                <a:gd name="T18" fmla="*/ 630 w 4182"/>
                <a:gd name="T19" fmla="*/ 713 h 4106"/>
                <a:gd name="T20" fmla="*/ 953 w 4182"/>
                <a:gd name="T21" fmla="*/ 427 h 4106"/>
                <a:gd name="T22" fmla="*/ 2075 w 4182"/>
                <a:gd name="T23" fmla="*/ 85 h 4106"/>
                <a:gd name="T24" fmla="*/ 2939 w 4182"/>
                <a:gd name="T25" fmla="*/ 288 h 4106"/>
                <a:gd name="T26" fmla="*/ 3360 w 4182"/>
                <a:gd name="T27" fmla="*/ 578 h 4106"/>
                <a:gd name="T28" fmla="*/ 3483 w 4182"/>
                <a:gd name="T29" fmla="*/ 700 h 4106"/>
                <a:gd name="T30" fmla="*/ 3647 w 4182"/>
                <a:gd name="T31" fmla="*/ 893 h 4106"/>
                <a:gd name="T32" fmla="*/ 4023 w 4182"/>
                <a:gd name="T33" fmla="*/ 1947 h 4106"/>
                <a:gd name="T34" fmla="*/ 3777 w 4182"/>
                <a:gd name="T35" fmla="*/ 3014 h 4106"/>
                <a:gd name="T36" fmla="*/ 3473 w 4182"/>
                <a:gd name="T37" fmla="*/ 3429 h 4106"/>
                <a:gd name="T38" fmla="*/ 3077 w 4182"/>
                <a:gd name="T39" fmla="*/ 3745 h 4106"/>
                <a:gd name="T40" fmla="*/ 2914 w 4182"/>
                <a:gd name="T41" fmla="*/ 3827 h 4106"/>
                <a:gd name="T42" fmla="*/ 2567 w 4182"/>
                <a:gd name="T43" fmla="*/ 3955 h 4106"/>
                <a:gd name="T44" fmla="*/ 2152 w 4182"/>
                <a:gd name="T45" fmla="*/ 4022 h 4106"/>
                <a:gd name="T46" fmla="*/ 9 w 4182"/>
                <a:gd name="T47" fmla="*/ 1880 h 4106"/>
                <a:gd name="T48" fmla="*/ 62 w 4182"/>
                <a:gd name="T49" fmla="*/ 2563 h 4106"/>
                <a:gd name="T50" fmla="*/ 122 w 4182"/>
                <a:gd name="T51" fmla="*/ 2749 h 4106"/>
                <a:gd name="T52" fmla="*/ 480 w 4182"/>
                <a:gd name="T53" fmla="*/ 3373 h 4106"/>
                <a:gd name="T54" fmla="*/ 730 w 4182"/>
                <a:gd name="T55" fmla="*/ 3623 h 4106"/>
                <a:gd name="T56" fmla="*/ 868 w 4182"/>
                <a:gd name="T57" fmla="*/ 3730 h 4106"/>
                <a:gd name="T58" fmla="*/ 939 w 4182"/>
                <a:gd name="T59" fmla="*/ 3778 h 4106"/>
                <a:gd name="T60" fmla="*/ 1017 w 4182"/>
                <a:gd name="T61" fmla="*/ 3827 h 4106"/>
                <a:gd name="T62" fmla="*/ 1982 w 4182"/>
                <a:gd name="T63" fmla="*/ 4106 h 4106"/>
                <a:gd name="T64" fmla="*/ 2935 w 4182"/>
                <a:gd name="T65" fmla="*/ 3917 h 4106"/>
                <a:gd name="T66" fmla="*/ 3094 w 4182"/>
                <a:gd name="T67" fmla="*/ 3830 h 4106"/>
                <a:gd name="T68" fmla="*/ 3243 w 4182"/>
                <a:gd name="T69" fmla="*/ 3733 h 4106"/>
                <a:gd name="T70" fmla="*/ 3379 w 4182"/>
                <a:gd name="T71" fmla="*/ 3624 h 4106"/>
                <a:gd name="T72" fmla="*/ 3445 w 4182"/>
                <a:gd name="T73" fmla="*/ 3571 h 4106"/>
                <a:gd name="T74" fmla="*/ 3624 w 4182"/>
                <a:gd name="T75" fmla="*/ 3377 h 4106"/>
                <a:gd name="T76" fmla="*/ 3915 w 4182"/>
                <a:gd name="T77" fmla="*/ 2932 h 4106"/>
                <a:gd name="T78" fmla="*/ 3944 w 4182"/>
                <a:gd name="T79" fmla="*/ 1247 h 4106"/>
                <a:gd name="T80" fmla="*/ 3813 w 4182"/>
                <a:gd name="T81" fmla="*/ 1006 h 4106"/>
                <a:gd name="T82" fmla="*/ 3718 w 4182"/>
                <a:gd name="T83" fmla="*/ 847 h 4106"/>
                <a:gd name="T84" fmla="*/ 3470 w 4182"/>
                <a:gd name="T85" fmla="*/ 595 h 4106"/>
                <a:gd name="T86" fmla="*/ 3139 w 4182"/>
                <a:gd name="T87" fmla="*/ 308 h 4106"/>
                <a:gd name="T88" fmla="*/ 2067 w 4182"/>
                <a:gd name="T89" fmla="*/ 0 h 4106"/>
                <a:gd name="T90" fmla="*/ 787 w 4182"/>
                <a:gd name="T91" fmla="*/ 439 h 4106"/>
                <a:gd name="T92" fmla="*/ 89 w 4182"/>
                <a:gd name="T93" fmla="*/ 1459 h 4106"/>
                <a:gd name="T94" fmla="*/ 9 w 4182"/>
                <a:gd name="T95" fmla="*/ 1880 h 41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4182" h="4106">
                  <a:moveTo>
                    <a:pt x="2152" y="4022"/>
                  </a:moveTo>
                  <a:cubicBezTo>
                    <a:pt x="1818" y="4022"/>
                    <a:pt x="1527" y="3989"/>
                    <a:pt x="1282" y="3867"/>
                  </a:cubicBezTo>
                  <a:cubicBezTo>
                    <a:pt x="1123" y="3787"/>
                    <a:pt x="973" y="3712"/>
                    <a:pt x="834" y="3603"/>
                  </a:cubicBezTo>
                  <a:cubicBezTo>
                    <a:pt x="808" y="3583"/>
                    <a:pt x="797" y="3565"/>
                    <a:pt x="773" y="3546"/>
                  </a:cubicBezTo>
                  <a:cubicBezTo>
                    <a:pt x="711" y="3497"/>
                    <a:pt x="693" y="3468"/>
                    <a:pt x="646" y="3427"/>
                  </a:cubicBezTo>
                  <a:cubicBezTo>
                    <a:pt x="560" y="3351"/>
                    <a:pt x="442" y="3197"/>
                    <a:pt x="382" y="3098"/>
                  </a:cubicBezTo>
                  <a:cubicBezTo>
                    <a:pt x="250" y="2879"/>
                    <a:pt x="94" y="2473"/>
                    <a:pt x="94" y="2184"/>
                  </a:cubicBezTo>
                  <a:cubicBezTo>
                    <a:pt x="94" y="1799"/>
                    <a:pt x="106" y="1560"/>
                    <a:pt x="280" y="1211"/>
                  </a:cubicBezTo>
                  <a:cubicBezTo>
                    <a:pt x="334" y="1105"/>
                    <a:pt x="478" y="840"/>
                    <a:pt x="567" y="769"/>
                  </a:cubicBezTo>
                  <a:cubicBezTo>
                    <a:pt x="595" y="747"/>
                    <a:pt x="604" y="739"/>
                    <a:pt x="630" y="713"/>
                  </a:cubicBezTo>
                  <a:lnTo>
                    <a:pt x="953" y="427"/>
                  </a:lnTo>
                  <a:cubicBezTo>
                    <a:pt x="1277" y="213"/>
                    <a:pt x="1674" y="85"/>
                    <a:pt x="2075" y="85"/>
                  </a:cubicBezTo>
                  <a:cubicBezTo>
                    <a:pt x="2385" y="85"/>
                    <a:pt x="2717" y="174"/>
                    <a:pt x="2939" y="288"/>
                  </a:cubicBezTo>
                  <a:lnTo>
                    <a:pt x="3360" y="578"/>
                  </a:lnTo>
                  <a:cubicBezTo>
                    <a:pt x="3430" y="647"/>
                    <a:pt x="3408" y="610"/>
                    <a:pt x="3483" y="700"/>
                  </a:cubicBezTo>
                  <a:cubicBezTo>
                    <a:pt x="3541" y="769"/>
                    <a:pt x="3569" y="789"/>
                    <a:pt x="3647" y="893"/>
                  </a:cubicBezTo>
                  <a:cubicBezTo>
                    <a:pt x="3850" y="1164"/>
                    <a:pt x="4023" y="1591"/>
                    <a:pt x="4023" y="1947"/>
                  </a:cubicBezTo>
                  <a:cubicBezTo>
                    <a:pt x="4023" y="2470"/>
                    <a:pt x="3975" y="2614"/>
                    <a:pt x="3777" y="3014"/>
                  </a:cubicBezTo>
                  <a:cubicBezTo>
                    <a:pt x="3733" y="3103"/>
                    <a:pt x="3548" y="3369"/>
                    <a:pt x="3473" y="3429"/>
                  </a:cubicBezTo>
                  <a:cubicBezTo>
                    <a:pt x="3340" y="3534"/>
                    <a:pt x="3274" y="3636"/>
                    <a:pt x="3077" y="3745"/>
                  </a:cubicBezTo>
                  <a:cubicBezTo>
                    <a:pt x="3019" y="3777"/>
                    <a:pt x="2974" y="3800"/>
                    <a:pt x="2914" y="3827"/>
                  </a:cubicBezTo>
                  <a:cubicBezTo>
                    <a:pt x="2776" y="3889"/>
                    <a:pt x="2714" y="3912"/>
                    <a:pt x="2567" y="3955"/>
                  </a:cubicBezTo>
                  <a:cubicBezTo>
                    <a:pt x="2455" y="3988"/>
                    <a:pt x="2297" y="4022"/>
                    <a:pt x="2152" y="4022"/>
                  </a:cubicBezTo>
                  <a:close/>
                  <a:moveTo>
                    <a:pt x="9" y="1880"/>
                  </a:moveTo>
                  <a:cubicBezTo>
                    <a:pt x="9" y="2149"/>
                    <a:pt x="0" y="2296"/>
                    <a:pt x="62" y="2563"/>
                  </a:cubicBezTo>
                  <a:cubicBezTo>
                    <a:pt x="76" y="2621"/>
                    <a:pt x="99" y="2693"/>
                    <a:pt x="122" y="2749"/>
                  </a:cubicBezTo>
                  <a:cubicBezTo>
                    <a:pt x="207" y="2959"/>
                    <a:pt x="341" y="3194"/>
                    <a:pt x="480" y="3373"/>
                  </a:cubicBezTo>
                  <a:cubicBezTo>
                    <a:pt x="543" y="3455"/>
                    <a:pt x="651" y="3558"/>
                    <a:pt x="730" y="3623"/>
                  </a:cubicBezTo>
                  <a:lnTo>
                    <a:pt x="868" y="3730"/>
                  </a:lnTo>
                  <a:cubicBezTo>
                    <a:pt x="893" y="3748"/>
                    <a:pt x="914" y="3762"/>
                    <a:pt x="939" y="3778"/>
                  </a:cubicBezTo>
                  <a:cubicBezTo>
                    <a:pt x="966" y="3795"/>
                    <a:pt x="993" y="3812"/>
                    <a:pt x="1017" y="3827"/>
                  </a:cubicBezTo>
                  <a:cubicBezTo>
                    <a:pt x="1283" y="3980"/>
                    <a:pt x="1622" y="4106"/>
                    <a:pt x="1982" y="4106"/>
                  </a:cubicBezTo>
                  <a:cubicBezTo>
                    <a:pt x="2426" y="4106"/>
                    <a:pt x="2563" y="4069"/>
                    <a:pt x="2935" y="3917"/>
                  </a:cubicBezTo>
                  <a:lnTo>
                    <a:pt x="3094" y="3830"/>
                  </a:lnTo>
                  <a:cubicBezTo>
                    <a:pt x="3147" y="3801"/>
                    <a:pt x="3197" y="3767"/>
                    <a:pt x="3243" y="3733"/>
                  </a:cubicBezTo>
                  <a:lnTo>
                    <a:pt x="3379" y="3624"/>
                  </a:lnTo>
                  <a:cubicBezTo>
                    <a:pt x="3403" y="3605"/>
                    <a:pt x="3422" y="3594"/>
                    <a:pt x="3445" y="3571"/>
                  </a:cubicBezTo>
                  <a:lnTo>
                    <a:pt x="3624" y="3377"/>
                  </a:lnTo>
                  <a:cubicBezTo>
                    <a:pt x="3763" y="3205"/>
                    <a:pt x="3800" y="3163"/>
                    <a:pt x="3915" y="2932"/>
                  </a:cubicBezTo>
                  <a:cubicBezTo>
                    <a:pt x="4155" y="2453"/>
                    <a:pt x="4182" y="1744"/>
                    <a:pt x="3944" y="1247"/>
                  </a:cubicBezTo>
                  <a:lnTo>
                    <a:pt x="3813" y="1006"/>
                  </a:lnTo>
                  <a:cubicBezTo>
                    <a:pt x="3780" y="952"/>
                    <a:pt x="3753" y="896"/>
                    <a:pt x="3718" y="847"/>
                  </a:cubicBezTo>
                  <a:lnTo>
                    <a:pt x="3470" y="595"/>
                  </a:lnTo>
                  <a:cubicBezTo>
                    <a:pt x="3363" y="487"/>
                    <a:pt x="3265" y="393"/>
                    <a:pt x="3139" y="308"/>
                  </a:cubicBezTo>
                  <a:cubicBezTo>
                    <a:pt x="2870" y="127"/>
                    <a:pt x="2419" y="0"/>
                    <a:pt x="2067" y="0"/>
                  </a:cubicBezTo>
                  <a:cubicBezTo>
                    <a:pt x="1608" y="0"/>
                    <a:pt x="1130" y="165"/>
                    <a:pt x="787" y="439"/>
                  </a:cubicBezTo>
                  <a:cubicBezTo>
                    <a:pt x="457" y="703"/>
                    <a:pt x="223" y="1059"/>
                    <a:pt x="89" y="1459"/>
                  </a:cubicBezTo>
                  <a:cubicBezTo>
                    <a:pt x="52" y="1570"/>
                    <a:pt x="9" y="1739"/>
                    <a:pt x="9" y="188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</a:endParaRPr>
            </a:p>
          </p:txBody>
        </p:sp>
        <p:sp>
          <p:nvSpPr>
            <p:cNvPr id="112" name="Freeform 15">
              <a:extLst>
                <a:ext uri="{FF2B5EF4-FFF2-40B4-BE49-F238E27FC236}">
                  <a16:creationId xmlns:a16="http://schemas.microsoft.com/office/drawing/2014/main" id="{9F11BBE7-7B42-4244-83C8-CCF9A67F03E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570413" y="2382838"/>
              <a:ext cx="298450" cy="184150"/>
            </a:xfrm>
            <a:custGeom>
              <a:avLst/>
              <a:gdLst>
                <a:gd name="T0" fmla="*/ 781 w 1287"/>
                <a:gd name="T1" fmla="*/ 444 h 788"/>
                <a:gd name="T2" fmla="*/ 1067 w 1287"/>
                <a:gd name="T3" fmla="*/ 69 h 788"/>
                <a:gd name="T4" fmla="*/ 1118 w 1287"/>
                <a:gd name="T5" fmla="*/ 128 h 788"/>
                <a:gd name="T6" fmla="*/ 1228 w 1287"/>
                <a:gd name="T7" fmla="*/ 204 h 788"/>
                <a:gd name="T8" fmla="*/ 1236 w 1287"/>
                <a:gd name="T9" fmla="*/ 187 h 788"/>
                <a:gd name="T10" fmla="*/ 1278 w 1287"/>
                <a:gd name="T11" fmla="*/ 86 h 788"/>
                <a:gd name="T12" fmla="*/ 1168 w 1287"/>
                <a:gd name="T13" fmla="*/ 103 h 788"/>
                <a:gd name="T14" fmla="*/ 997 w 1287"/>
                <a:gd name="T15" fmla="*/ 101 h 788"/>
                <a:gd name="T16" fmla="*/ 728 w 1287"/>
                <a:gd name="T17" fmla="*/ 306 h 788"/>
                <a:gd name="T18" fmla="*/ 779 w 1287"/>
                <a:gd name="T19" fmla="*/ 433 h 788"/>
                <a:gd name="T20" fmla="*/ 711 w 1287"/>
                <a:gd name="T21" fmla="*/ 314 h 788"/>
                <a:gd name="T22" fmla="*/ 398 w 1287"/>
                <a:gd name="T23" fmla="*/ 450 h 788"/>
                <a:gd name="T24" fmla="*/ 329 w 1287"/>
                <a:gd name="T25" fmla="*/ 484 h 788"/>
                <a:gd name="T26" fmla="*/ 152 w 1287"/>
                <a:gd name="T27" fmla="*/ 534 h 788"/>
                <a:gd name="T28" fmla="*/ 203 w 1287"/>
                <a:gd name="T29" fmla="*/ 721 h 788"/>
                <a:gd name="T30" fmla="*/ 102 w 1287"/>
                <a:gd name="T31" fmla="*/ 543 h 788"/>
                <a:gd name="T32" fmla="*/ 0 w 1287"/>
                <a:gd name="T33" fmla="*/ 534 h 788"/>
                <a:gd name="T34" fmla="*/ 42 w 1287"/>
                <a:gd name="T35" fmla="*/ 560 h 788"/>
                <a:gd name="T36" fmla="*/ 220 w 1287"/>
                <a:gd name="T37" fmla="*/ 534 h 788"/>
                <a:gd name="T38" fmla="*/ 313 w 1287"/>
                <a:gd name="T39" fmla="*/ 729 h 788"/>
                <a:gd name="T40" fmla="*/ 406 w 1287"/>
                <a:gd name="T41" fmla="*/ 678 h 788"/>
                <a:gd name="T42" fmla="*/ 421 w 1287"/>
                <a:gd name="T43" fmla="*/ 630 h 788"/>
                <a:gd name="T44" fmla="*/ 474 w 1287"/>
                <a:gd name="T45" fmla="*/ 458 h 788"/>
                <a:gd name="T46" fmla="*/ 584 w 1287"/>
                <a:gd name="T47" fmla="*/ 628 h 788"/>
                <a:gd name="T48" fmla="*/ 686 w 1287"/>
                <a:gd name="T49" fmla="*/ 619 h 788"/>
                <a:gd name="T50" fmla="*/ 609 w 1287"/>
                <a:gd name="T51" fmla="*/ 501 h 788"/>
                <a:gd name="T52" fmla="*/ 821 w 1287"/>
                <a:gd name="T53" fmla="*/ 534 h 788"/>
                <a:gd name="T54" fmla="*/ 838 w 1287"/>
                <a:gd name="T55" fmla="*/ 271 h 788"/>
                <a:gd name="T56" fmla="*/ 940 w 1287"/>
                <a:gd name="T57" fmla="*/ 450 h 788"/>
                <a:gd name="T58" fmla="*/ 1049 w 1287"/>
                <a:gd name="T59" fmla="*/ 264 h 788"/>
                <a:gd name="T60" fmla="*/ 957 w 1287"/>
                <a:gd name="T61" fmla="*/ 297 h 788"/>
                <a:gd name="T62" fmla="*/ 948 w 1287"/>
                <a:gd name="T63" fmla="*/ 221 h 788"/>
                <a:gd name="T64" fmla="*/ 897 w 1287"/>
                <a:gd name="T65" fmla="*/ 213 h 788"/>
                <a:gd name="T66" fmla="*/ 982 w 1287"/>
                <a:gd name="T67" fmla="*/ 145 h 788"/>
                <a:gd name="T68" fmla="*/ 1228 w 1287"/>
                <a:gd name="T69" fmla="*/ 204 h 7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</a:cxnLst>
              <a:rect l="0" t="0" r="r" b="b"/>
              <a:pathLst>
                <a:path w="1287" h="788">
                  <a:moveTo>
                    <a:pt x="779" y="441"/>
                  </a:moveTo>
                  <a:lnTo>
                    <a:pt x="781" y="444"/>
                  </a:lnTo>
                  <a:cubicBezTo>
                    <a:pt x="781" y="444"/>
                    <a:pt x="778" y="442"/>
                    <a:pt x="779" y="441"/>
                  </a:cubicBezTo>
                  <a:close/>
                  <a:moveTo>
                    <a:pt x="1067" y="69"/>
                  </a:moveTo>
                  <a:cubicBezTo>
                    <a:pt x="1103" y="70"/>
                    <a:pt x="1119" y="73"/>
                    <a:pt x="1134" y="94"/>
                  </a:cubicBezTo>
                  <a:cubicBezTo>
                    <a:pt x="1128" y="119"/>
                    <a:pt x="1131" y="108"/>
                    <a:pt x="1118" y="128"/>
                  </a:cubicBezTo>
                  <a:cubicBezTo>
                    <a:pt x="1087" y="120"/>
                    <a:pt x="1071" y="104"/>
                    <a:pt x="1067" y="69"/>
                  </a:cubicBezTo>
                  <a:close/>
                  <a:moveTo>
                    <a:pt x="1228" y="204"/>
                  </a:moveTo>
                  <a:cubicBezTo>
                    <a:pt x="1197" y="204"/>
                    <a:pt x="1151" y="208"/>
                    <a:pt x="1134" y="145"/>
                  </a:cubicBezTo>
                  <a:lnTo>
                    <a:pt x="1236" y="187"/>
                  </a:lnTo>
                  <a:cubicBezTo>
                    <a:pt x="1285" y="186"/>
                    <a:pt x="1287" y="147"/>
                    <a:pt x="1287" y="94"/>
                  </a:cubicBezTo>
                  <a:lnTo>
                    <a:pt x="1278" y="86"/>
                  </a:lnTo>
                  <a:cubicBezTo>
                    <a:pt x="1254" y="104"/>
                    <a:pt x="1262" y="85"/>
                    <a:pt x="1261" y="128"/>
                  </a:cubicBezTo>
                  <a:cubicBezTo>
                    <a:pt x="1227" y="110"/>
                    <a:pt x="1223" y="103"/>
                    <a:pt x="1168" y="103"/>
                  </a:cubicBezTo>
                  <a:cubicBezTo>
                    <a:pt x="1185" y="67"/>
                    <a:pt x="1186" y="58"/>
                    <a:pt x="1177" y="18"/>
                  </a:cubicBezTo>
                  <a:cubicBezTo>
                    <a:pt x="1101" y="0"/>
                    <a:pt x="1032" y="42"/>
                    <a:pt x="997" y="101"/>
                  </a:cubicBezTo>
                  <a:cubicBezTo>
                    <a:pt x="973" y="143"/>
                    <a:pt x="994" y="128"/>
                    <a:pt x="952" y="149"/>
                  </a:cubicBezTo>
                  <a:cubicBezTo>
                    <a:pt x="891" y="179"/>
                    <a:pt x="764" y="296"/>
                    <a:pt x="728" y="306"/>
                  </a:cubicBezTo>
                  <a:lnTo>
                    <a:pt x="762" y="323"/>
                  </a:lnTo>
                  <a:cubicBezTo>
                    <a:pt x="765" y="356"/>
                    <a:pt x="776" y="400"/>
                    <a:pt x="779" y="433"/>
                  </a:cubicBezTo>
                  <a:cubicBezTo>
                    <a:pt x="741" y="413"/>
                    <a:pt x="721" y="392"/>
                    <a:pt x="686" y="374"/>
                  </a:cubicBezTo>
                  <a:cubicBezTo>
                    <a:pt x="696" y="354"/>
                    <a:pt x="705" y="339"/>
                    <a:pt x="711" y="314"/>
                  </a:cubicBezTo>
                  <a:cubicBezTo>
                    <a:pt x="687" y="327"/>
                    <a:pt x="665" y="337"/>
                    <a:pt x="638" y="351"/>
                  </a:cubicBezTo>
                  <a:cubicBezTo>
                    <a:pt x="545" y="401"/>
                    <a:pt x="522" y="421"/>
                    <a:pt x="398" y="450"/>
                  </a:cubicBezTo>
                  <a:cubicBezTo>
                    <a:pt x="405" y="534"/>
                    <a:pt x="425" y="404"/>
                    <a:pt x="466" y="577"/>
                  </a:cubicBezTo>
                  <a:cubicBezTo>
                    <a:pt x="379" y="531"/>
                    <a:pt x="382" y="491"/>
                    <a:pt x="329" y="484"/>
                  </a:cubicBezTo>
                  <a:cubicBezTo>
                    <a:pt x="287" y="478"/>
                    <a:pt x="268" y="491"/>
                    <a:pt x="233" y="497"/>
                  </a:cubicBezTo>
                  <a:cubicBezTo>
                    <a:pt x="181" y="506"/>
                    <a:pt x="165" y="486"/>
                    <a:pt x="152" y="534"/>
                  </a:cubicBezTo>
                  <a:cubicBezTo>
                    <a:pt x="181" y="537"/>
                    <a:pt x="183" y="541"/>
                    <a:pt x="203" y="551"/>
                  </a:cubicBezTo>
                  <a:cubicBezTo>
                    <a:pt x="203" y="623"/>
                    <a:pt x="216" y="664"/>
                    <a:pt x="203" y="721"/>
                  </a:cubicBezTo>
                  <a:cubicBezTo>
                    <a:pt x="173" y="728"/>
                    <a:pt x="175" y="729"/>
                    <a:pt x="135" y="729"/>
                  </a:cubicBezTo>
                  <a:cubicBezTo>
                    <a:pt x="121" y="700"/>
                    <a:pt x="102" y="589"/>
                    <a:pt x="102" y="543"/>
                  </a:cubicBezTo>
                  <a:cubicBezTo>
                    <a:pt x="142" y="539"/>
                    <a:pt x="116" y="555"/>
                    <a:pt x="135" y="518"/>
                  </a:cubicBezTo>
                  <a:cubicBezTo>
                    <a:pt x="103" y="518"/>
                    <a:pt x="28" y="528"/>
                    <a:pt x="0" y="534"/>
                  </a:cubicBezTo>
                  <a:lnTo>
                    <a:pt x="0" y="560"/>
                  </a:lnTo>
                  <a:lnTo>
                    <a:pt x="42" y="560"/>
                  </a:lnTo>
                  <a:cubicBezTo>
                    <a:pt x="42" y="675"/>
                    <a:pt x="45" y="788"/>
                    <a:pt x="166" y="760"/>
                  </a:cubicBezTo>
                  <a:cubicBezTo>
                    <a:pt x="291" y="731"/>
                    <a:pt x="222" y="614"/>
                    <a:pt x="220" y="534"/>
                  </a:cubicBezTo>
                  <a:cubicBezTo>
                    <a:pt x="250" y="528"/>
                    <a:pt x="248" y="526"/>
                    <a:pt x="288" y="526"/>
                  </a:cubicBezTo>
                  <a:cubicBezTo>
                    <a:pt x="318" y="657"/>
                    <a:pt x="328" y="555"/>
                    <a:pt x="313" y="729"/>
                  </a:cubicBezTo>
                  <a:cubicBezTo>
                    <a:pt x="354" y="720"/>
                    <a:pt x="351" y="712"/>
                    <a:pt x="406" y="712"/>
                  </a:cubicBezTo>
                  <a:lnTo>
                    <a:pt x="406" y="678"/>
                  </a:lnTo>
                  <a:cubicBezTo>
                    <a:pt x="354" y="677"/>
                    <a:pt x="338" y="656"/>
                    <a:pt x="330" y="560"/>
                  </a:cubicBezTo>
                  <a:cubicBezTo>
                    <a:pt x="364" y="578"/>
                    <a:pt x="392" y="604"/>
                    <a:pt x="421" y="630"/>
                  </a:cubicBezTo>
                  <a:cubicBezTo>
                    <a:pt x="494" y="693"/>
                    <a:pt x="484" y="673"/>
                    <a:pt x="525" y="670"/>
                  </a:cubicBezTo>
                  <a:cubicBezTo>
                    <a:pt x="518" y="589"/>
                    <a:pt x="474" y="546"/>
                    <a:pt x="474" y="458"/>
                  </a:cubicBezTo>
                  <a:cubicBezTo>
                    <a:pt x="491" y="450"/>
                    <a:pt x="504" y="446"/>
                    <a:pt x="525" y="441"/>
                  </a:cubicBezTo>
                  <a:cubicBezTo>
                    <a:pt x="531" y="514"/>
                    <a:pt x="584" y="547"/>
                    <a:pt x="584" y="628"/>
                  </a:cubicBezTo>
                  <a:cubicBezTo>
                    <a:pt x="556" y="638"/>
                    <a:pt x="578" y="617"/>
                    <a:pt x="559" y="653"/>
                  </a:cubicBezTo>
                  <a:cubicBezTo>
                    <a:pt x="621" y="648"/>
                    <a:pt x="618" y="619"/>
                    <a:pt x="686" y="619"/>
                  </a:cubicBezTo>
                  <a:lnTo>
                    <a:pt x="686" y="585"/>
                  </a:lnTo>
                  <a:cubicBezTo>
                    <a:pt x="641" y="584"/>
                    <a:pt x="647" y="581"/>
                    <a:pt x="609" y="501"/>
                  </a:cubicBezTo>
                  <a:cubicBezTo>
                    <a:pt x="599" y="478"/>
                    <a:pt x="564" y="384"/>
                    <a:pt x="628" y="403"/>
                  </a:cubicBezTo>
                  <a:cubicBezTo>
                    <a:pt x="686" y="420"/>
                    <a:pt x="739" y="533"/>
                    <a:pt x="821" y="534"/>
                  </a:cubicBezTo>
                  <a:cubicBezTo>
                    <a:pt x="821" y="435"/>
                    <a:pt x="782" y="377"/>
                    <a:pt x="804" y="280"/>
                  </a:cubicBezTo>
                  <a:lnTo>
                    <a:pt x="838" y="271"/>
                  </a:lnTo>
                  <a:lnTo>
                    <a:pt x="938" y="393"/>
                  </a:lnTo>
                  <a:cubicBezTo>
                    <a:pt x="955" y="421"/>
                    <a:pt x="941" y="401"/>
                    <a:pt x="940" y="450"/>
                  </a:cubicBezTo>
                  <a:cubicBezTo>
                    <a:pt x="1024" y="405"/>
                    <a:pt x="1066" y="358"/>
                    <a:pt x="1118" y="323"/>
                  </a:cubicBezTo>
                  <a:cubicBezTo>
                    <a:pt x="1114" y="316"/>
                    <a:pt x="1049" y="209"/>
                    <a:pt x="1049" y="264"/>
                  </a:cubicBezTo>
                  <a:cubicBezTo>
                    <a:pt x="1048" y="315"/>
                    <a:pt x="1063" y="359"/>
                    <a:pt x="991" y="365"/>
                  </a:cubicBezTo>
                  <a:cubicBezTo>
                    <a:pt x="979" y="317"/>
                    <a:pt x="967" y="336"/>
                    <a:pt x="957" y="297"/>
                  </a:cubicBezTo>
                  <a:cubicBezTo>
                    <a:pt x="990" y="297"/>
                    <a:pt x="991" y="300"/>
                    <a:pt x="1016" y="306"/>
                  </a:cubicBezTo>
                  <a:cubicBezTo>
                    <a:pt x="1015" y="253"/>
                    <a:pt x="991" y="231"/>
                    <a:pt x="948" y="221"/>
                  </a:cubicBezTo>
                  <a:lnTo>
                    <a:pt x="948" y="272"/>
                  </a:lnTo>
                  <a:cubicBezTo>
                    <a:pt x="909" y="263"/>
                    <a:pt x="898" y="258"/>
                    <a:pt x="897" y="213"/>
                  </a:cubicBezTo>
                  <a:cubicBezTo>
                    <a:pt x="962" y="198"/>
                    <a:pt x="958" y="208"/>
                    <a:pt x="1016" y="213"/>
                  </a:cubicBezTo>
                  <a:cubicBezTo>
                    <a:pt x="1015" y="161"/>
                    <a:pt x="1005" y="179"/>
                    <a:pt x="982" y="145"/>
                  </a:cubicBezTo>
                  <a:cubicBezTo>
                    <a:pt x="1051" y="112"/>
                    <a:pt x="1133" y="224"/>
                    <a:pt x="1134" y="289"/>
                  </a:cubicBezTo>
                  <a:cubicBezTo>
                    <a:pt x="1164" y="281"/>
                    <a:pt x="1211" y="229"/>
                    <a:pt x="1228" y="20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</a:endParaRPr>
            </a:p>
          </p:txBody>
        </p:sp>
        <p:sp>
          <p:nvSpPr>
            <p:cNvPr id="113" name="Freeform 16">
              <a:extLst>
                <a:ext uri="{FF2B5EF4-FFF2-40B4-BE49-F238E27FC236}">
                  <a16:creationId xmlns:a16="http://schemas.microsoft.com/office/drawing/2014/main" id="{F47319CD-7D74-4DC2-A5C0-77CB33B4661E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165600" y="2305051"/>
              <a:ext cx="212725" cy="219075"/>
            </a:xfrm>
            <a:custGeom>
              <a:avLst/>
              <a:gdLst>
                <a:gd name="T0" fmla="*/ 770 w 914"/>
                <a:gd name="T1" fmla="*/ 779 h 937"/>
                <a:gd name="T2" fmla="*/ 796 w 914"/>
                <a:gd name="T3" fmla="*/ 686 h 937"/>
                <a:gd name="T4" fmla="*/ 855 w 914"/>
                <a:gd name="T5" fmla="*/ 720 h 937"/>
                <a:gd name="T6" fmla="*/ 770 w 914"/>
                <a:gd name="T7" fmla="*/ 779 h 937"/>
                <a:gd name="T8" fmla="*/ 677 w 914"/>
                <a:gd name="T9" fmla="*/ 712 h 937"/>
                <a:gd name="T10" fmla="*/ 728 w 914"/>
                <a:gd name="T11" fmla="*/ 618 h 937"/>
                <a:gd name="T12" fmla="*/ 677 w 914"/>
                <a:gd name="T13" fmla="*/ 712 h 937"/>
                <a:gd name="T14" fmla="*/ 421 w 914"/>
                <a:gd name="T15" fmla="*/ 642 h 937"/>
                <a:gd name="T16" fmla="*/ 381 w 914"/>
                <a:gd name="T17" fmla="*/ 618 h 937"/>
                <a:gd name="T18" fmla="*/ 388 w 914"/>
                <a:gd name="T19" fmla="*/ 600 h 937"/>
                <a:gd name="T20" fmla="*/ 415 w 914"/>
                <a:gd name="T21" fmla="*/ 542 h 937"/>
                <a:gd name="T22" fmla="*/ 482 w 914"/>
                <a:gd name="T23" fmla="*/ 576 h 937"/>
                <a:gd name="T24" fmla="*/ 421 w 914"/>
                <a:gd name="T25" fmla="*/ 642 h 937"/>
                <a:gd name="T26" fmla="*/ 447 w 914"/>
                <a:gd name="T27" fmla="*/ 510 h 937"/>
                <a:gd name="T28" fmla="*/ 533 w 914"/>
                <a:gd name="T29" fmla="*/ 500 h 937"/>
                <a:gd name="T30" fmla="*/ 499 w 914"/>
                <a:gd name="T31" fmla="*/ 559 h 937"/>
                <a:gd name="T32" fmla="*/ 447 w 914"/>
                <a:gd name="T33" fmla="*/ 510 h 937"/>
                <a:gd name="T34" fmla="*/ 0 w 914"/>
                <a:gd name="T35" fmla="*/ 136 h 937"/>
                <a:gd name="T36" fmla="*/ 180 w 914"/>
                <a:gd name="T37" fmla="*/ 231 h 937"/>
                <a:gd name="T38" fmla="*/ 279 w 914"/>
                <a:gd name="T39" fmla="*/ 212 h 937"/>
                <a:gd name="T40" fmla="*/ 228 w 914"/>
                <a:gd name="T41" fmla="*/ 280 h 937"/>
                <a:gd name="T42" fmla="*/ 322 w 914"/>
                <a:gd name="T43" fmla="*/ 271 h 937"/>
                <a:gd name="T44" fmla="*/ 247 w 914"/>
                <a:gd name="T45" fmla="*/ 350 h 937"/>
                <a:gd name="T46" fmla="*/ 152 w 914"/>
                <a:gd name="T47" fmla="*/ 390 h 937"/>
                <a:gd name="T48" fmla="*/ 245 w 914"/>
                <a:gd name="T49" fmla="*/ 491 h 937"/>
                <a:gd name="T50" fmla="*/ 290 w 914"/>
                <a:gd name="T51" fmla="*/ 409 h 937"/>
                <a:gd name="T52" fmla="*/ 372 w 914"/>
                <a:gd name="T53" fmla="*/ 339 h 937"/>
                <a:gd name="T54" fmla="*/ 364 w 914"/>
                <a:gd name="T55" fmla="*/ 432 h 937"/>
                <a:gd name="T56" fmla="*/ 440 w 914"/>
                <a:gd name="T57" fmla="*/ 398 h 937"/>
                <a:gd name="T58" fmla="*/ 346 w 914"/>
                <a:gd name="T59" fmla="*/ 532 h 937"/>
                <a:gd name="T60" fmla="*/ 288 w 914"/>
                <a:gd name="T61" fmla="*/ 551 h 937"/>
                <a:gd name="T62" fmla="*/ 491 w 914"/>
                <a:gd name="T63" fmla="*/ 720 h 937"/>
                <a:gd name="T64" fmla="*/ 474 w 914"/>
                <a:gd name="T65" fmla="*/ 678 h 937"/>
                <a:gd name="T66" fmla="*/ 584 w 914"/>
                <a:gd name="T67" fmla="*/ 551 h 937"/>
                <a:gd name="T68" fmla="*/ 643 w 914"/>
                <a:gd name="T69" fmla="*/ 576 h 937"/>
                <a:gd name="T70" fmla="*/ 601 w 914"/>
                <a:gd name="T71" fmla="*/ 813 h 937"/>
                <a:gd name="T72" fmla="*/ 711 w 914"/>
                <a:gd name="T73" fmla="*/ 745 h 937"/>
                <a:gd name="T74" fmla="*/ 688 w 914"/>
                <a:gd name="T75" fmla="*/ 850 h 937"/>
                <a:gd name="T76" fmla="*/ 914 w 914"/>
                <a:gd name="T77" fmla="*/ 737 h 937"/>
                <a:gd name="T78" fmla="*/ 830 w 914"/>
                <a:gd name="T79" fmla="*/ 678 h 937"/>
                <a:gd name="T80" fmla="*/ 747 w 914"/>
                <a:gd name="T81" fmla="*/ 617 h 937"/>
                <a:gd name="T82" fmla="*/ 661 w 914"/>
                <a:gd name="T83" fmla="*/ 559 h 937"/>
                <a:gd name="T84" fmla="*/ 539 w 914"/>
                <a:gd name="T85" fmla="*/ 468 h 937"/>
                <a:gd name="T86" fmla="*/ 505 w 914"/>
                <a:gd name="T87" fmla="*/ 427 h 937"/>
                <a:gd name="T88" fmla="*/ 464 w 914"/>
                <a:gd name="T89" fmla="*/ 400 h 937"/>
                <a:gd name="T90" fmla="*/ 332 w 914"/>
                <a:gd name="T91" fmla="*/ 244 h 937"/>
                <a:gd name="T92" fmla="*/ 291 w 914"/>
                <a:gd name="T93" fmla="*/ 208 h 937"/>
                <a:gd name="T94" fmla="*/ 228 w 914"/>
                <a:gd name="T95" fmla="*/ 119 h 937"/>
                <a:gd name="T96" fmla="*/ 175 w 914"/>
                <a:gd name="T97" fmla="*/ 201 h 937"/>
                <a:gd name="T98" fmla="*/ 76 w 914"/>
                <a:gd name="T99" fmla="*/ 237 h 937"/>
                <a:gd name="T100" fmla="*/ 39 w 914"/>
                <a:gd name="T101" fmla="*/ 191 h 937"/>
                <a:gd name="T102" fmla="*/ 228 w 914"/>
                <a:gd name="T103" fmla="*/ 110 h 937"/>
                <a:gd name="T104" fmla="*/ 169 w 914"/>
                <a:gd name="T105" fmla="*/ 0 h 937"/>
                <a:gd name="T106" fmla="*/ 134 w 914"/>
                <a:gd name="T107" fmla="*/ 41 h 937"/>
                <a:gd name="T108" fmla="*/ 117 w 914"/>
                <a:gd name="T109" fmla="*/ 58 h 937"/>
                <a:gd name="T110" fmla="*/ 0 w 914"/>
                <a:gd name="T111" fmla="*/ 136 h 9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</a:cxnLst>
              <a:rect l="0" t="0" r="r" b="b"/>
              <a:pathLst>
                <a:path w="914" h="937">
                  <a:moveTo>
                    <a:pt x="770" y="779"/>
                  </a:moveTo>
                  <a:cubicBezTo>
                    <a:pt x="781" y="756"/>
                    <a:pt x="795" y="719"/>
                    <a:pt x="796" y="686"/>
                  </a:cubicBezTo>
                  <a:cubicBezTo>
                    <a:pt x="852" y="686"/>
                    <a:pt x="838" y="687"/>
                    <a:pt x="855" y="720"/>
                  </a:cubicBezTo>
                  <a:lnTo>
                    <a:pt x="770" y="779"/>
                  </a:lnTo>
                  <a:close/>
                  <a:moveTo>
                    <a:pt x="677" y="712"/>
                  </a:moveTo>
                  <a:cubicBezTo>
                    <a:pt x="684" y="634"/>
                    <a:pt x="696" y="626"/>
                    <a:pt x="728" y="618"/>
                  </a:cubicBezTo>
                  <a:cubicBezTo>
                    <a:pt x="734" y="646"/>
                    <a:pt x="758" y="693"/>
                    <a:pt x="677" y="712"/>
                  </a:cubicBezTo>
                  <a:close/>
                  <a:moveTo>
                    <a:pt x="421" y="642"/>
                  </a:moveTo>
                  <a:cubicBezTo>
                    <a:pt x="399" y="627"/>
                    <a:pt x="412" y="627"/>
                    <a:pt x="381" y="618"/>
                  </a:cubicBezTo>
                  <a:cubicBezTo>
                    <a:pt x="383" y="614"/>
                    <a:pt x="387" y="603"/>
                    <a:pt x="388" y="600"/>
                  </a:cubicBezTo>
                  <a:cubicBezTo>
                    <a:pt x="416" y="544"/>
                    <a:pt x="411" y="591"/>
                    <a:pt x="415" y="542"/>
                  </a:cubicBezTo>
                  <a:cubicBezTo>
                    <a:pt x="466" y="543"/>
                    <a:pt x="448" y="553"/>
                    <a:pt x="482" y="576"/>
                  </a:cubicBezTo>
                  <a:lnTo>
                    <a:pt x="421" y="642"/>
                  </a:lnTo>
                  <a:close/>
                  <a:moveTo>
                    <a:pt x="447" y="510"/>
                  </a:moveTo>
                  <a:cubicBezTo>
                    <a:pt x="449" y="508"/>
                    <a:pt x="533" y="433"/>
                    <a:pt x="533" y="500"/>
                  </a:cubicBezTo>
                  <a:cubicBezTo>
                    <a:pt x="533" y="515"/>
                    <a:pt x="508" y="547"/>
                    <a:pt x="499" y="559"/>
                  </a:cubicBezTo>
                  <a:lnTo>
                    <a:pt x="447" y="510"/>
                  </a:lnTo>
                  <a:close/>
                  <a:moveTo>
                    <a:pt x="0" y="136"/>
                  </a:moveTo>
                  <a:cubicBezTo>
                    <a:pt x="0" y="253"/>
                    <a:pt x="70" y="313"/>
                    <a:pt x="180" y="231"/>
                  </a:cubicBezTo>
                  <a:cubicBezTo>
                    <a:pt x="215" y="204"/>
                    <a:pt x="223" y="212"/>
                    <a:pt x="279" y="212"/>
                  </a:cubicBezTo>
                  <a:cubicBezTo>
                    <a:pt x="255" y="246"/>
                    <a:pt x="242" y="223"/>
                    <a:pt x="228" y="280"/>
                  </a:cubicBezTo>
                  <a:cubicBezTo>
                    <a:pt x="265" y="279"/>
                    <a:pt x="275" y="271"/>
                    <a:pt x="322" y="271"/>
                  </a:cubicBezTo>
                  <a:cubicBezTo>
                    <a:pt x="310" y="321"/>
                    <a:pt x="280" y="319"/>
                    <a:pt x="247" y="350"/>
                  </a:cubicBezTo>
                  <a:cubicBezTo>
                    <a:pt x="174" y="419"/>
                    <a:pt x="221" y="391"/>
                    <a:pt x="152" y="390"/>
                  </a:cubicBezTo>
                  <a:cubicBezTo>
                    <a:pt x="156" y="432"/>
                    <a:pt x="224" y="486"/>
                    <a:pt x="245" y="491"/>
                  </a:cubicBezTo>
                  <a:cubicBezTo>
                    <a:pt x="232" y="433"/>
                    <a:pt x="252" y="442"/>
                    <a:pt x="290" y="409"/>
                  </a:cubicBezTo>
                  <a:cubicBezTo>
                    <a:pt x="326" y="378"/>
                    <a:pt x="327" y="363"/>
                    <a:pt x="372" y="339"/>
                  </a:cubicBezTo>
                  <a:cubicBezTo>
                    <a:pt x="372" y="386"/>
                    <a:pt x="367" y="397"/>
                    <a:pt x="364" y="432"/>
                  </a:cubicBezTo>
                  <a:cubicBezTo>
                    <a:pt x="438" y="397"/>
                    <a:pt x="398" y="402"/>
                    <a:pt x="440" y="398"/>
                  </a:cubicBezTo>
                  <a:cubicBezTo>
                    <a:pt x="436" y="449"/>
                    <a:pt x="387" y="495"/>
                    <a:pt x="346" y="532"/>
                  </a:cubicBezTo>
                  <a:cubicBezTo>
                    <a:pt x="322" y="554"/>
                    <a:pt x="330" y="551"/>
                    <a:pt x="288" y="551"/>
                  </a:cubicBezTo>
                  <a:cubicBezTo>
                    <a:pt x="316" y="593"/>
                    <a:pt x="445" y="709"/>
                    <a:pt x="491" y="720"/>
                  </a:cubicBezTo>
                  <a:cubicBezTo>
                    <a:pt x="488" y="684"/>
                    <a:pt x="492" y="705"/>
                    <a:pt x="474" y="678"/>
                  </a:cubicBezTo>
                  <a:cubicBezTo>
                    <a:pt x="513" y="667"/>
                    <a:pt x="565" y="586"/>
                    <a:pt x="584" y="551"/>
                  </a:cubicBezTo>
                  <a:cubicBezTo>
                    <a:pt x="604" y="561"/>
                    <a:pt x="623" y="565"/>
                    <a:pt x="643" y="576"/>
                  </a:cubicBezTo>
                  <a:cubicBezTo>
                    <a:pt x="615" y="696"/>
                    <a:pt x="591" y="697"/>
                    <a:pt x="601" y="813"/>
                  </a:cubicBezTo>
                  <a:cubicBezTo>
                    <a:pt x="655" y="800"/>
                    <a:pt x="658" y="760"/>
                    <a:pt x="711" y="745"/>
                  </a:cubicBezTo>
                  <a:cubicBezTo>
                    <a:pt x="707" y="763"/>
                    <a:pt x="687" y="838"/>
                    <a:pt x="688" y="850"/>
                  </a:cubicBezTo>
                  <a:cubicBezTo>
                    <a:pt x="695" y="937"/>
                    <a:pt x="793" y="765"/>
                    <a:pt x="914" y="737"/>
                  </a:cubicBezTo>
                  <a:cubicBezTo>
                    <a:pt x="910" y="689"/>
                    <a:pt x="877" y="682"/>
                    <a:pt x="830" y="678"/>
                  </a:cubicBezTo>
                  <a:cubicBezTo>
                    <a:pt x="826" y="643"/>
                    <a:pt x="828" y="647"/>
                    <a:pt x="747" y="617"/>
                  </a:cubicBezTo>
                  <a:cubicBezTo>
                    <a:pt x="696" y="598"/>
                    <a:pt x="754" y="617"/>
                    <a:pt x="661" y="559"/>
                  </a:cubicBezTo>
                  <a:lnTo>
                    <a:pt x="539" y="468"/>
                  </a:lnTo>
                  <a:cubicBezTo>
                    <a:pt x="518" y="450"/>
                    <a:pt x="528" y="447"/>
                    <a:pt x="505" y="427"/>
                  </a:cubicBezTo>
                  <a:cubicBezTo>
                    <a:pt x="493" y="418"/>
                    <a:pt x="474" y="409"/>
                    <a:pt x="464" y="400"/>
                  </a:cubicBezTo>
                  <a:cubicBezTo>
                    <a:pt x="442" y="380"/>
                    <a:pt x="389" y="297"/>
                    <a:pt x="332" y="244"/>
                  </a:cubicBezTo>
                  <a:cubicBezTo>
                    <a:pt x="319" y="231"/>
                    <a:pt x="300" y="219"/>
                    <a:pt x="291" y="208"/>
                  </a:cubicBezTo>
                  <a:cubicBezTo>
                    <a:pt x="261" y="168"/>
                    <a:pt x="287" y="158"/>
                    <a:pt x="228" y="119"/>
                  </a:cubicBezTo>
                  <a:cubicBezTo>
                    <a:pt x="228" y="186"/>
                    <a:pt x="225" y="176"/>
                    <a:pt x="175" y="201"/>
                  </a:cubicBezTo>
                  <a:cubicBezTo>
                    <a:pt x="140" y="218"/>
                    <a:pt x="125" y="237"/>
                    <a:pt x="76" y="237"/>
                  </a:cubicBezTo>
                  <a:cubicBezTo>
                    <a:pt x="50" y="237"/>
                    <a:pt x="35" y="210"/>
                    <a:pt x="39" y="191"/>
                  </a:cubicBezTo>
                  <a:cubicBezTo>
                    <a:pt x="48" y="156"/>
                    <a:pt x="162" y="79"/>
                    <a:pt x="228" y="110"/>
                  </a:cubicBezTo>
                  <a:cubicBezTo>
                    <a:pt x="223" y="86"/>
                    <a:pt x="185" y="12"/>
                    <a:pt x="169" y="0"/>
                  </a:cubicBezTo>
                  <a:cubicBezTo>
                    <a:pt x="125" y="12"/>
                    <a:pt x="158" y="6"/>
                    <a:pt x="134" y="41"/>
                  </a:cubicBezTo>
                  <a:cubicBezTo>
                    <a:pt x="126" y="54"/>
                    <a:pt x="133" y="47"/>
                    <a:pt x="117" y="58"/>
                  </a:cubicBezTo>
                  <a:cubicBezTo>
                    <a:pt x="84" y="84"/>
                    <a:pt x="0" y="102"/>
                    <a:pt x="0" y="136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</a:endParaRPr>
            </a:p>
          </p:txBody>
        </p:sp>
        <p:sp>
          <p:nvSpPr>
            <p:cNvPr id="114" name="Freeform 17">
              <a:extLst>
                <a:ext uri="{FF2B5EF4-FFF2-40B4-BE49-F238E27FC236}">
                  <a16:creationId xmlns:a16="http://schemas.microsoft.com/office/drawing/2014/main" id="{812198E5-A07D-4C98-B91B-D3F13BF1102B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154488" y="1903413"/>
              <a:ext cx="77788" cy="103188"/>
            </a:xfrm>
            <a:custGeom>
              <a:avLst/>
              <a:gdLst>
                <a:gd name="T0" fmla="*/ 169 w 339"/>
                <a:gd name="T1" fmla="*/ 304 h 445"/>
                <a:gd name="T2" fmla="*/ 172 w 339"/>
                <a:gd name="T3" fmla="*/ 307 h 445"/>
                <a:gd name="T4" fmla="*/ 169 w 339"/>
                <a:gd name="T5" fmla="*/ 304 h 445"/>
                <a:gd name="T6" fmla="*/ 195 w 339"/>
                <a:gd name="T7" fmla="*/ 228 h 445"/>
                <a:gd name="T8" fmla="*/ 254 w 339"/>
                <a:gd name="T9" fmla="*/ 245 h 445"/>
                <a:gd name="T10" fmla="*/ 195 w 339"/>
                <a:gd name="T11" fmla="*/ 304 h 445"/>
                <a:gd name="T12" fmla="*/ 222 w 339"/>
                <a:gd name="T13" fmla="*/ 272 h 445"/>
                <a:gd name="T14" fmla="*/ 195 w 339"/>
                <a:gd name="T15" fmla="*/ 228 h 445"/>
                <a:gd name="T16" fmla="*/ 119 w 339"/>
                <a:gd name="T17" fmla="*/ 144 h 445"/>
                <a:gd name="T18" fmla="*/ 152 w 339"/>
                <a:gd name="T19" fmla="*/ 177 h 445"/>
                <a:gd name="T20" fmla="*/ 119 w 339"/>
                <a:gd name="T21" fmla="*/ 144 h 445"/>
                <a:gd name="T22" fmla="*/ 271 w 339"/>
                <a:gd name="T23" fmla="*/ 203 h 445"/>
                <a:gd name="T24" fmla="*/ 246 w 339"/>
                <a:gd name="T25" fmla="*/ 203 h 445"/>
                <a:gd name="T26" fmla="*/ 262 w 339"/>
                <a:gd name="T27" fmla="*/ 59 h 445"/>
                <a:gd name="T28" fmla="*/ 271 w 339"/>
                <a:gd name="T29" fmla="*/ 203 h 445"/>
                <a:gd name="T30" fmla="*/ 0 w 339"/>
                <a:gd name="T31" fmla="*/ 220 h 445"/>
                <a:gd name="T32" fmla="*/ 59 w 339"/>
                <a:gd name="T33" fmla="*/ 211 h 445"/>
                <a:gd name="T34" fmla="*/ 117 w 339"/>
                <a:gd name="T35" fmla="*/ 264 h 445"/>
                <a:gd name="T36" fmla="*/ 93 w 339"/>
                <a:gd name="T37" fmla="*/ 338 h 445"/>
                <a:gd name="T38" fmla="*/ 25 w 339"/>
                <a:gd name="T39" fmla="*/ 313 h 445"/>
                <a:gd name="T40" fmla="*/ 19 w 339"/>
                <a:gd name="T41" fmla="*/ 386 h 445"/>
                <a:gd name="T42" fmla="*/ 263 w 339"/>
                <a:gd name="T43" fmla="*/ 339 h 445"/>
                <a:gd name="T44" fmla="*/ 300 w 339"/>
                <a:gd name="T45" fmla="*/ 266 h 445"/>
                <a:gd name="T46" fmla="*/ 339 w 339"/>
                <a:gd name="T47" fmla="*/ 194 h 445"/>
                <a:gd name="T48" fmla="*/ 296 w 339"/>
                <a:gd name="T49" fmla="*/ 194 h 445"/>
                <a:gd name="T50" fmla="*/ 322 w 339"/>
                <a:gd name="T51" fmla="*/ 67 h 445"/>
                <a:gd name="T52" fmla="*/ 296 w 339"/>
                <a:gd name="T53" fmla="*/ 25 h 445"/>
                <a:gd name="T54" fmla="*/ 161 w 339"/>
                <a:gd name="T55" fmla="*/ 93 h 445"/>
                <a:gd name="T56" fmla="*/ 161 w 339"/>
                <a:gd name="T57" fmla="*/ 0 h 445"/>
                <a:gd name="T58" fmla="*/ 54 w 339"/>
                <a:gd name="T59" fmla="*/ 104 h 445"/>
                <a:gd name="T60" fmla="*/ 0 w 339"/>
                <a:gd name="T61" fmla="*/ 220 h 4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339" h="445">
                  <a:moveTo>
                    <a:pt x="169" y="304"/>
                  </a:moveTo>
                  <a:lnTo>
                    <a:pt x="172" y="307"/>
                  </a:lnTo>
                  <a:cubicBezTo>
                    <a:pt x="172" y="307"/>
                    <a:pt x="169" y="305"/>
                    <a:pt x="169" y="304"/>
                  </a:cubicBezTo>
                  <a:close/>
                  <a:moveTo>
                    <a:pt x="195" y="228"/>
                  </a:moveTo>
                  <a:cubicBezTo>
                    <a:pt x="220" y="245"/>
                    <a:pt x="212" y="245"/>
                    <a:pt x="254" y="245"/>
                  </a:cubicBezTo>
                  <a:cubicBezTo>
                    <a:pt x="236" y="279"/>
                    <a:pt x="240" y="301"/>
                    <a:pt x="195" y="304"/>
                  </a:cubicBezTo>
                  <a:lnTo>
                    <a:pt x="222" y="272"/>
                  </a:lnTo>
                  <a:cubicBezTo>
                    <a:pt x="194" y="242"/>
                    <a:pt x="201" y="241"/>
                    <a:pt x="195" y="228"/>
                  </a:cubicBezTo>
                  <a:close/>
                  <a:moveTo>
                    <a:pt x="119" y="144"/>
                  </a:moveTo>
                  <a:cubicBezTo>
                    <a:pt x="148" y="151"/>
                    <a:pt x="145" y="148"/>
                    <a:pt x="152" y="177"/>
                  </a:cubicBezTo>
                  <a:cubicBezTo>
                    <a:pt x="110" y="167"/>
                    <a:pt x="124" y="175"/>
                    <a:pt x="119" y="144"/>
                  </a:cubicBezTo>
                  <a:close/>
                  <a:moveTo>
                    <a:pt x="271" y="203"/>
                  </a:moveTo>
                  <a:lnTo>
                    <a:pt x="246" y="203"/>
                  </a:lnTo>
                  <a:cubicBezTo>
                    <a:pt x="245" y="200"/>
                    <a:pt x="159" y="87"/>
                    <a:pt x="262" y="59"/>
                  </a:cubicBezTo>
                  <a:cubicBezTo>
                    <a:pt x="304" y="90"/>
                    <a:pt x="271" y="129"/>
                    <a:pt x="271" y="203"/>
                  </a:cubicBezTo>
                  <a:close/>
                  <a:moveTo>
                    <a:pt x="0" y="220"/>
                  </a:moveTo>
                  <a:cubicBezTo>
                    <a:pt x="0" y="273"/>
                    <a:pt x="21" y="221"/>
                    <a:pt x="59" y="211"/>
                  </a:cubicBezTo>
                  <a:lnTo>
                    <a:pt x="117" y="264"/>
                  </a:lnTo>
                  <a:cubicBezTo>
                    <a:pt x="113" y="286"/>
                    <a:pt x="103" y="318"/>
                    <a:pt x="93" y="338"/>
                  </a:cubicBezTo>
                  <a:cubicBezTo>
                    <a:pt x="77" y="331"/>
                    <a:pt x="44" y="317"/>
                    <a:pt x="25" y="313"/>
                  </a:cubicBezTo>
                  <a:cubicBezTo>
                    <a:pt x="14" y="338"/>
                    <a:pt x="3" y="359"/>
                    <a:pt x="19" y="386"/>
                  </a:cubicBezTo>
                  <a:cubicBezTo>
                    <a:pt x="55" y="445"/>
                    <a:pt x="210" y="443"/>
                    <a:pt x="263" y="339"/>
                  </a:cubicBezTo>
                  <a:cubicBezTo>
                    <a:pt x="273" y="318"/>
                    <a:pt x="286" y="286"/>
                    <a:pt x="300" y="266"/>
                  </a:cubicBezTo>
                  <a:cubicBezTo>
                    <a:pt x="325" y="229"/>
                    <a:pt x="338" y="248"/>
                    <a:pt x="339" y="194"/>
                  </a:cubicBezTo>
                  <a:lnTo>
                    <a:pt x="296" y="194"/>
                  </a:lnTo>
                  <a:lnTo>
                    <a:pt x="322" y="67"/>
                  </a:lnTo>
                  <a:cubicBezTo>
                    <a:pt x="322" y="47"/>
                    <a:pt x="308" y="43"/>
                    <a:pt x="296" y="25"/>
                  </a:cubicBezTo>
                  <a:cubicBezTo>
                    <a:pt x="194" y="27"/>
                    <a:pt x="219" y="77"/>
                    <a:pt x="161" y="93"/>
                  </a:cubicBezTo>
                  <a:lnTo>
                    <a:pt x="161" y="0"/>
                  </a:lnTo>
                  <a:cubicBezTo>
                    <a:pt x="62" y="0"/>
                    <a:pt x="96" y="14"/>
                    <a:pt x="54" y="104"/>
                  </a:cubicBezTo>
                  <a:cubicBezTo>
                    <a:pt x="38" y="138"/>
                    <a:pt x="0" y="185"/>
                    <a:pt x="0" y="22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</a:endParaRPr>
            </a:p>
          </p:txBody>
        </p:sp>
        <p:sp>
          <p:nvSpPr>
            <p:cNvPr id="115" name="Freeform 18">
              <a:extLst>
                <a:ext uri="{FF2B5EF4-FFF2-40B4-BE49-F238E27FC236}">
                  <a16:creationId xmlns:a16="http://schemas.microsoft.com/office/drawing/2014/main" id="{D80CF945-F4C2-44C6-8248-5CAC601C04E0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343400" y="1709738"/>
              <a:ext cx="93663" cy="111125"/>
            </a:xfrm>
            <a:custGeom>
              <a:avLst/>
              <a:gdLst>
                <a:gd name="T0" fmla="*/ 182 w 401"/>
                <a:gd name="T1" fmla="*/ 347 h 474"/>
                <a:gd name="T2" fmla="*/ 185 w 401"/>
                <a:gd name="T3" fmla="*/ 350 h 474"/>
                <a:gd name="T4" fmla="*/ 182 w 401"/>
                <a:gd name="T5" fmla="*/ 347 h 474"/>
                <a:gd name="T6" fmla="*/ 114 w 401"/>
                <a:gd name="T7" fmla="*/ 305 h 474"/>
                <a:gd name="T8" fmla="*/ 140 w 401"/>
                <a:gd name="T9" fmla="*/ 339 h 474"/>
                <a:gd name="T10" fmla="*/ 114 w 401"/>
                <a:gd name="T11" fmla="*/ 339 h 474"/>
                <a:gd name="T12" fmla="*/ 114 w 401"/>
                <a:gd name="T13" fmla="*/ 305 h 474"/>
                <a:gd name="T14" fmla="*/ 165 w 401"/>
                <a:gd name="T15" fmla="*/ 305 h 474"/>
                <a:gd name="T16" fmla="*/ 173 w 401"/>
                <a:gd name="T17" fmla="*/ 306 h 474"/>
                <a:gd name="T18" fmla="*/ 165 w 401"/>
                <a:gd name="T19" fmla="*/ 305 h 474"/>
                <a:gd name="T20" fmla="*/ 182 w 401"/>
                <a:gd name="T21" fmla="*/ 203 h 474"/>
                <a:gd name="T22" fmla="*/ 148 w 401"/>
                <a:gd name="T23" fmla="*/ 254 h 474"/>
                <a:gd name="T24" fmla="*/ 182 w 401"/>
                <a:gd name="T25" fmla="*/ 203 h 474"/>
                <a:gd name="T26" fmla="*/ 182 w 401"/>
                <a:gd name="T27" fmla="*/ 203 h 474"/>
                <a:gd name="T28" fmla="*/ 228 w 401"/>
                <a:gd name="T29" fmla="*/ 165 h 474"/>
                <a:gd name="T30" fmla="*/ 259 w 401"/>
                <a:gd name="T31" fmla="*/ 152 h 474"/>
                <a:gd name="T32" fmla="*/ 277 w 401"/>
                <a:gd name="T33" fmla="*/ 149 h 474"/>
                <a:gd name="T34" fmla="*/ 323 w 401"/>
                <a:gd name="T35" fmla="*/ 189 h 474"/>
                <a:gd name="T36" fmla="*/ 318 w 401"/>
                <a:gd name="T37" fmla="*/ 313 h 474"/>
                <a:gd name="T38" fmla="*/ 275 w 401"/>
                <a:gd name="T39" fmla="*/ 347 h 474"/>
                <a:gd name="T40" fmla="*/ 241 w 401"/>
                <a:gd name="T41" fmla="*/ 203 h 474"/>
                <a:gd name="T42" fmla="*/ 182 w 401"/>
                <a:gd name="T43" fmla="*/ 203 h 474"/>
                <a:gd name="T44" fmla="*/ 89 w 401"/>
                <a:gd name="T45" fmla="*/ 17 h 474"/>
                <a:gd name="T46" fmla="*/ 80 w 401"/>
                <a:gd name="T47" fmla="*/ 68 h 474"/>
                <a:gd name="T48" fmla="*/ 30 w 401"/>
                <a:gd name="T49" fmla="*/ 118 h 474"/>
                <a:gd name="T50" fmla="*/ 114 w 401"/>
                <a:gd name="T51" fmla="*/ 195 h 474"/>
                <a:gd name="T52" fmla="*/ 97 w 401"/>
                <a:gd name="T53" fmla="*/ 254 h 474"/>
                <a:gd name="T54" fmla="*/ 21 w 401"/>
                <a:gd name="T55" fmla="*/ 254 h 474"/>
                <a:gd name="T56" fmla="*/ 123 w 401"/>
                <a:gd name="T57" fmla="*/ 423 h 474"/>
                <a:gd name="T58" fmla="*/ 123 w 401"/>
                <a:gd name="T59" fmla="*/ 372 h 474"/>
                <a:gd name="T60" fmla="*/ 157 w 401"/>
                <a:gd name="T61" fmla="*/ 372 h 474"/>
                <a:gd name="T62" fmla="*/ 216 w 401"/>
                <a:gd name="T63" fmla="*/ 423 h 474"/>
                <a:gd name="T64" fmla="*/ 224 w 401"/>
                <a:gd name="T65" fmla="*/ 474 h 474"/>
                <a:gd name="T66" fmla="*/ 275 w 401"/>
                <a:gd name="T67" fmla="*/ 389 h 474"/>
                <a:gd name="T68" fmla="*/ 351 w 401"/>
                <a:gd name="T69" fmla="*/ 135 h 474"/>
                <a:gd name="T70" fmla="*/ 213 w 401"/>
                <a:gd name="T71" fmla="*/ 141 h 474"/>
                <a:gd name="T72" fmla="*/ 165 w 401"/>
                <a:gd name="T73" fmla="*/ 161 h 474"/>
                <a:gd name="T74" fmla="*/ 148 w 401"/>
                <a:gd name="T75" fmla="*/ 0 h 474"/>
                <a:gd name="T76" fmla="*/ 140 w 401"/>
                <a:gd name="T77" fmla="*/ 63 h 474"/>
                <a:gd name="T78" fmla="*/ 89 w 401"/>
                <a:gd name="T79" fmla="*/ 17 h 4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</a:cxnLst>
              <a:rect l="0" t="0" r="r" b="b"/>
              <a:pathLst>
                <a:path w="401" h="474">
                  <a:moveTo>
                    <a:pt x="182" y="347"/>
                  </a:moveTo>
                  <a:lnTo>
                    <a:pt x="185" y="350"/>
                  </a:lnTo>
                  <a:cubicBezTo>
                    <a:pt x="184" y="349"/>
                    <a:pt x="181" y="348"/>
                    <a:pt x="182" y="347"/>
                  </a:cubicBezTo>
                  <a:close/>
                  <a:moveTo>
                    <a:pt x="114" y="305"/>
                  </a:moveTo>
                  <a:cubicBezTo>
                    <a:pt x="139" y="323"/>
                    <a:pt x="125" y="310"/>
                    <a:pt x="140" y="339"/>
                  </a:cubicBezTo>
                  <a:lnTo>
                    <a:pt x="114" y="339"/>
                  </a:lnTo>
                  <a:lnTo>
                    <a:pt x="114" y="305"/>
                  </a:lnTo>
                  <a:close/>
                  <a:moveTo>
                    <a:pt x="165" y="305"/>
                  </a:moveTo>
                  <a:cubicBezTo>
                    <a:pt x="167" y="287"/>
                    <a:pt x="210" y="307"/>
                    <a:pt x="173" y="306"/>
                  </a:cubicBezTo>
                  <a:cubicBezTo>
                    <a:pt x="170" y="305"/>
                    <a:pt x="163" y="324"/>
                    <a:pt x="165" y="305"/>
                  </a:cubicBezTo>
                  <a:close/>
                  <a:moveTo>
                    <a:pt x="182" y="203"/>
                  </a:moveTo>
                  <a:cubicBezTo>
                    <a:pt x="181" y="244"/>
                    <a:pt x="183" y="250"/>
                    <a:pt x="148" y="254"/>
                  </a:cubicBezTo>
                  <a:cubicBezTo>
                    <a:pt x="162" y="228"/>
                    <a:pt x="159" y="220"/>
                    <a:pt x="182" y="203"/>
                  </a:cubicBezTo>
                  <a:close/>
                  <a:moveTo>
                    <a:pt x="182" y="203"/>
                  </a:moveTo>
                  <a:cubicBezTo>
                    <a:pt x="194" y="185"/>
                    <a:pt x="206" y="176"/>
                    <a:pt x="228" y="165"/>
                  </a:cubicBezTo>
                  <a:cubicBezTo>
                    <a:pt x="233" y="163"/>
                    <a:pt x="259" y="152"/>
                    <a:pt x="259" y="152"/>
                  </a:cubicBezTo>
                  <a:cubicBezTo>
                    <a:pt x="262" y="152"/>
                    <a:pt x="277" y="149"/>
                    <a:pt x="277" y="149"/>
                  </a:cubicBezTo>
                  <a:cubicBezTo>
                    <a:pt x="303" y="149"/>
                    <a:pt x="316" y="164"/>
                    <a:pt x="323" y="189"/>
                  </a:cubicBezTo>
                  <a:cubicBezTo>
                    <a:pt x="331" y="219"/>
                    <a:pt x="326" y="285"/>
                    <a:pt x="318" y="313"/>
                  </a:cubicBezTo>
                  <a:cubicBezTo>
                    <a:pt x="309" y="343"/>
                    <a:pt x="309" y="344"/>
                    <a:pt x="275" y="347"/>
                  </a:cubicBezTo>
                  <a:cubicBezTo>
                    <a:pt x="260" y="283"/>
                    <a:pt x="241" y="296"/>
                    <a:pt x="241" y="203"/>
                  </a:cubicBezTo>
                  <a:lnTo>
                    <a:pt x="182" y="203"/>
                  </a:lnTo>
                  <a:close/>
                  <a:moveTo>
                    <a:pt x="89" y="17"/>
                  </a:moveTo>
                  <a:cubicBezTo>
                    <a:pt x="86" y="52"/>
                    <a:pt x="80" y="36"/>
                    <a:pt x="80" y="68"/>
                  </a:cubicBezTo>
                  <a:cubicBezTo>
                    <a:pt x="80" y="112"/>
                    <a:pt x="114" y="118"/>
                    <a:pt x="30" y="118"/>
                  </a:cubicBezTo>
                  <a:cubicBezTo>
                    <a:pt x="31" y="187"/>
                    <a:pt x="62" y="167"/>
                    <a:pt x="114" y="195"/>
                  </a:cubicBezTo>
                  <a:cubicBezTo>
                    <a:pt x="107" y="226"/>
                    <a:pt x="100" y="218"/>
                    <a:pt x="97" y="254"/>
                  </a:cubicBezTo>
                  <a:cubicBezTo>
                    <a:pt x="45" y="253"/>
                    <a:pt x="74" y="242"/>
                    <a:pt x="21" y="254"/>
                  </a:cubicBezTo>
                  <a:cubicBezTo>
                    <a:pt x="0" y="345"/>
                    <a:pt x="9" y="414"/>
                    <a:pt x="123" y="423"/>
                  </a:cubicBezTo>
                  <a:lnTo>
                    <a:pt x="123" y="372"/>
                  </a:lnTo>
                  <a:lnTo>
                    <a:pt x="157" y="372"/>
                  </a:lnTo>
                  <a:cubicBezTo>
                    <a:pt x="157" y="429"/>
                    <a:pt x="157" y="423"/>
                    <a:pt x="216" y="423"/>
                  </a:cubicBezTo>
                  <a:cubicBezTo>
                    <a:pt x="221" y="443"/>
                    <a:pt x="224" y="448"/>
                    <a:pt x="224" y="474"/>
                  </a:cubicBezTo>
                  <a:cubicBezTo>
                    <a:pt x="265" y="453"/>
                    <a:pt x="271" y="445"/>
                    <a:pt x="275" y="389"/>
                  </a:cubicBezTo>
                  <a:cubicBezTo>
                    <a:pt x="401" y="389"/>
                    <a:pt x="351" y="263"/>
                    <a:pt x="351" y="135"/>
                  </a:cubicBezTo>
                  <a:cubicBezTo>
                    <a:pt x="231" y="107"/>
                    <a:pt x="263" y="115"/>
                    <a:pt x="213" y="141"/>
                  </a:cubicBezTo>
                  <a:cubicBezTo>
                    <a:pt x="194" y="152"/>
                    <a:pt x="187" y="156"/>
                    <a:pt x="165" y="161"/>
                  </a:cubicBezTo>
                  <a:cubicBezTo>
                    <a:pt x="191" y="50"/>
                    <a:pt x="280" y="70"/>
                    <a:pt x="148" y="0"/>
                  </a:cubicBezTo>
                  <a:cubicBezTo>
                    <a:pt x="150" y="27"/>
                    <a:pt x="173" y="61"/>
                    <a:pt x="140" y="63"/>
                  </a:cubicBezTo>
                  <a:cubicBezTo>
                    <a:pt x="106" y="65"/>
                    <a:pt x="142" y="53"/>
                    <a:pt x="89" y="17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</a:endParaRPr>
            </a:p>
          </p:txBody>
        </p:sp>
        <p:sp>
          <p:nvSpPr>
            <p:cNvPr id="116" name="Freeform 19">
              <a:extLst>
                <a:ext uri="{FF2B5EF4-FFF2-40B4-BE49-F238E27FC236}">
                  <a16:creationId xmlns:a16="http://schemas.microsoft.com/office/drawing/2014/main" id="{AA0CC09F-86FC-4266-AC15-2A46F34A3B88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846638" y="1912938"/>
              <a:ext cx="114300" cy="84138"/>
            </a:xfrm>
            <a:custGeom>
              <a:avLst/>
              <a:gdLst>
                <a:gd name="T0" fmla="*/ 279 w 491"/>
                <a:gd name="T1" fmla="*/ 240 h 360"/>
                <a:gd name="T2" fmla="*/ 313 w 491"/>
                <a:gd name="T3" fmla="*/ 282 h 360"/>
                <a:gd name="T4" fmla="*/ 294 w 491"/>
                <a:gd name="T5" fmla="*/ 268 h 360"/>
                <a:gd name="T6" fmla="*/ 279 w 491"/>
                <a:gd name="T7" fmla="*/ 240 h 360"/>
                <a:gd name="T8" fmla="*/ 279 w 491"/>
                <a:gd name="T9" fmla="*/ 181 h 360"/>
                <a:gd name="T10" fmla="*/ 282 w 491"/>
                <a:gd name="T11" fmla="*/ 183 h 360"/>
                <a:gd name="T12" fmla="*/ 279 w 491"/>
                <a:gd name="T13" fmla="*/ 181 h 360"/>
                <a:gd name="T14" fmla="*/ 237 w 491"/>
                <a:gd name="T15" fmla="*/ 130 h 360"/>
                <a:gd name="T16" fmla="*/ 247 w 491"/>
                <a:gd name="T17" fmla="*/ 138 h 360"/>
                <a:gd name="T18" fmla="*/ 237 w 491"/>
                <a:gd name="T19" fmla="*/ 130 h 360"/>
                <a:gd name="T20" fmla="*/ 321 w 491"/>
                <a:gd name="T21" fmla="*/ 113 h 360"/>
                <a:gd name="T22" fmla="*/ 372 w 491"/>
                <a:gd name="T23" fmla="*/ 113 h 360"/>
                <a:gd name="T24" fmla="*/ 372 w 491"/>
                <a:gd name="T25" fmla="*/ 122 h 360"/>
                <a:gd name="T26" fmla="*/ 321 w 491"/>
                <a:gd name="T27" fmla="*/ 122 h 360"/>
                <a:gd name="T28" fmla="*/ 321 w 491"/>
                <a:gd name="T29" fmla="*/ 113 h 360"/>
                <a:gd name="T30" fmla="*/ 279 w 491"/>
                <a:gd name="T31" fmla="*/ 113 h 360"/>
                <a:gd name="T32" fmla="*/ 293 w 491"/>
                <a:gd name="T33" fmla="*/ 117 h 360"/>
                <a:gd name="T34" fmla="*/ 279 w 491"/>
                <a:gd name="T35" fmla="*/ 113 h 360"/>
                <a:gd name="T36" fmla="*/ 0 w 491"/>
                <a:gd name="T37" fmla="*/ 54 h 360"/>
                <a:gd name="T38" fmla="*/ 243 w 491"/>
                <a:gd name="T39" fmla="*/ 184 h 360"/>
                <a:gd name="T40" fmla="*/ 299 w 491"/>
                <a:gd name="T41" fmla="*/ 339 h 360"/>
                <a:gd name="T42" fmla="*/ 333 w 491"/>
                <a:gd name="T43" fmla="*/ 355 h 360"/>
                <a:gd name="T44" fmla="*/ 330 w 491"/>
                <a:gd name="T45" fmla="*/ 215 h 360"/>
                <a:gd name="T46" fmla="*/ 491 w 491"/>
                <a:gd name="T47" fmla="*/ 147 h 360"/>
                <a:gd name="T48" fmla="*/ 398 w 491"/>
                <a:gd name="T49" fmla="*/ 155 h 360"/>
                <a:gd name="T50" fmla="*/ 398 w 491"/>
                <a:gd name="T51" fmla="*/ 138 h 360"/>
                <a:gd name="T52" fmla="*/ 465 w 491"/>
                <a:gd name="T53" fmla="*/ 96 h 360"/>
                <a:gd name="T54" fmla="*/ 355 w 491"/>
                <a:gd name="T55" fmla="*/ 88 h 360"/>
                <a:gd name="T56" fmla="*/ 389 w 491"/>
                <a:gd name="T57" fmla="*/ 20 h 360"/>
                <a:gd name="T58" fmla="*/ 296 w 491"/>
                <a:gd name="T59" fmla="*/ 62 h 360"/>
                <a:gd name="T60" fmla="*/ 279 w 491"/>
                <a:gd name="T61" fmla="*/ 71 h 360"/>
                <a:gd name="T62" fmla="*/ 262 w 491"/>
                <a:gd name="T63" fmla="*/ 45 h 360"/>
                <a:gd name="T64" fmla="*/ 194 w 491"/>
                <a:gd name="T65" fmla="*/ 79 h 360"/>
                <a:gd name="T66" fmla="*/ 220 w 491"/>
                <a:gd name="T67" fmla="*/ 122 h 360"/>
                <a:gd name="T68" fmla="*/ 101 w 491"/>
                <a:gd name="T69" fmla="*/ 62 h 360"/>
                <a:gd name="T70" fmla="*/ 110 w 491"/>
                <a:gd name="T71" fmla="*/ 3 h 360"/>
                <a:gd name="T72" fmla="*/ 39 w 491"/>
                <a:gd name="T73" fmla="*/ 8 h 360"/>
                <a:gd name="T74" fmla="*/ 0 w 491"/>
                <a:gd name="T75" fmla="*/ 54 h 3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491" h="360">
                  <a:moveTo>
                    <a:pt x="279" y="240"/>
                  </a:moveTo>
                  <a:cubicBezTo>
                    <a:pt x="309" y="248"/>
                    <a:pt x="310" y="248"/>
                    <a:pt x="313" y="282"/>
                  </a:cubicBezTo>
                  <a:cubicBezTo>
                    <a:pt x="306" y="278"/>
                    <a:pt x="302" y="277"/>
                    <a:pt x="294" y="268"/>
                  </a:cubicBezTo>
                  <a:cubicBezTo>
                    <a:pt x="272" y="243"/>
                    <a:pt x="287" y="255"/>
                    <a:pt x="279" y="240"/>
                  </a:cubicBezTo>
                  <a:close/>
                  <a:moveTo>
                    <a:pt x="279" y="181"/>
                  </a:moveTo>
                  <a:lnTo>
                    <a:pt x="282" y="183"/>
                  </a:lnTo>
                  <a:cubicBezTo>
                    <a:pt x="282" y="183"/>
                    <a:pt x="278" y="182"/>
                    <a:pt x="279" y="181"/>
                  </a:cubicBezTo>
                  <a:close/>
                  <a:moveTo>
                    <a:pt x="237" y="130"/>
                  </a:moveTo>
                  <a:cubicBezTo>
                    <a:pt x="251" y="116"/>
                    <a:pt x="264" y="151"/>
                    <a:pt x="247" y="138"/>
                  </a:cubicBezTo>
                  <a:cubicBezTo>
                    <a:pt x="241" y="134"/>
                    <a:pt x="225" y="142"/>
                    <a:pt x="237" y="130"/>
                  </a:cubicBezTo>
                  <a:close/>
                  <a:moveTo>
                    <a:pt x="321" y="113"/>
                  </a:moveTo>
                  <a:lnTo>
                    <a:pt x="372" y="113"/>
                  </a:lnTo>
                  <a:lnTo>
                    <a:pt x="372" y="122"/>
                  </a:lnTo>
                  <a:lnTo>
                    <a:pt x="321" y="122"/>
                  </a:lnTo>
                  <a:lnTo>
                    <a:pt x="321" y="113"/>
                  </a:lnTo>
                  <a:close/>
                  <a:moveTo>
                    <a:pt x="279" y="113"/>
                  </a:moveTo>
                  <a:cubicBezTo>
                    <a:pt x="288" y="104"/>
                    <a:pt x="325" y="126"/>
                    <a:pt x="293" y="117"/>
                  </a:cubicBezTo>
                  <a:cubicBezTo>
                    <a:pt x="286" y="116"/>
                    <a:pt x="265" y="127"/>
                    <a:pt x="279" y="113"/>
                  </a:cubicBezTo>
                  <a:close/>
                  <a:moveTo>
                    <a:pt x="0" y="54"/>
                  </a:moveTo>
                  <a:cubicBezTo>
                    <a:pt x="0" y="153"/>
                    <a:pt x="138" y="47"/>
                    <a:pt x="243" y="184"/>
                  </a:cubicBezTo>
                  <a:cubicBezTo>
                    <a:pt x="285" y="239"/>
                    <a:pt x="216" y="280"/>
                    <a:pt x="299" y="339"/>
                  </a:cubicBezTo>
                  <a:cubicBezTo>
                    <a:pt x="303" y="341"/>
                    <a:pt x="331" y="355"/>
                    <a:pt x="333" y="355"/>
                  </a:cubicBezTo>
                  <a:cubicBezTo>
                    <a:pt x="402" y="360"/>
                    <a:pt x="333" y="255"/>
                    <a:pt x="330" y="215"/>
                  </a:cubicBezTo>
                  <a:cubicBezTo>
                    <a:pt x="466" y="183"/>
                    <a:pt x="489" y="225"/>
                    <a:pt x="491" y="147"/>
                  </a:cubicBezTo>
                  <a:cubicBezTo>
                    <a:pt x="446" y="151"/>
                    <a:pt x="438" y="164"/>
                    <a:pt x="398" y="155"/>
                  </a:cubicBezTo>
                  <a:lnTo>
                    <a:pt x="398" y="138"/>
                  </a:lnTo>
                  <a:cubicBezTo>
                    <a:pt x="445" y="140"/>
                    <a:pt x="464" y="159"/>
                    <a:pt x="465" y="96"/>
                  </a:cubicBezTo>
                  <a:cubicBezTo>
                    <a:pt x="398" y="96"/>
                    <a:pt x="412" y="101"/>
                    <a:pt x="355" y="88"/>
                  </a:cubicBezTo>
                  <a:cubicBezTo>
                    <a:pt x="374" y="59"/>
                    <a:pt x="385" y="65"/>
                    <a:pt x="389" y="20"/>
                  </a:cubicBezTo>
                  <a:cubicBezTo>
                    <a:pt x="351" y="23"/>
                    <a:pt x="337" y="40"/>
                    <a:pt x="296" y="62"/>
                  </a:cubicBezTo>
                  <a:lnTo>
                    <a:pt x="279" y="71"/>
                  </a:lnTo>
                  <a:cubicBezTo>
                    <a:pt x="260" y="58"/>
                    <a:pt x="269" y="69"/>
                    <a:pt x="262" y="45"/>
                  </a:cubicBezTo>
                  <a:cubicBezTo>
                    <a:pt x="233" y="48"/>
                    <a:pt x="194" y="49"/>
                    <a:pt x="194" y="79"/>
                  </a:cubicBezTo>
                  <a:cubicBezTo>
                    <a:pt x="194" y="115"/>
                    <a:pt x="203" y="75"/>
                    <a:pt x="220" y="122"/>
                  </a:cubicBezTo>
                  <a:lnTo>
                    <a:pt x="101" y="62"/>
                  </a:lnTo>
                  <a:cubicBezTo>
                    <a:pt x="102" y="25"/>
                    <a:pt x="107" y="36"/>
                    <a:pt x="110" y="3"/>
                  </a:cubicBezTo>
                  <a:cubicBezTo>
                    <a:pt x="83" y="3"/>
                    <a:pt x="62" y="0"/>
                    <a:pt x="39" y="8"/>
                  </a:cubicBezTo>
                  <a:cubicBezTo>
                    <a:pt x="22" y="15"/>
                    <a:pt x="0" y="34"/>
                    <a:pt x="0" y="5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</a:endParaRPr>
            </a:p>
          </p:txBody>
        </p:sp>
        <p:sp>
          <p:nvSpPr>
            <p:cNvPr id="117" name="Freeform 20">
              <a:extLst>
                <a:ext uri="{FF2B5EF4-FFF2-40B4-BE49-F238E27FC236}">
                  <a16:creationId xmlns:a16="http://schemas.microsoft.com/office/drawing/2014/main" id="{8D666B6D-3691-440A-9992-8C9B75C7D36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837113" y="2320926"/>
              <a:ext cx="80963" cy="87313"/>
            </a:xfrm>
            <a:custGeom>
              <a:avLst/>
              <a:gdLst>
                <a:gd name="T0" fmla="*/ 153 w 348"/>
                <a:gd name="T1" fmla="*/ 178 h 373"/>
                <a:gd name="T2" fmla="*/ 45 w 348"/>
                <a:gd name="T3" fmla="*/ 212 h 373"/>
                <a:gd name="T4" fmla="*/ 68 w 348"/>
                <a:gd name="T5" fmla="*/ 169 h 373"/>
                <a:gd name="T6" fmla="*/ 153 w 348"/>
                <a:gd name="T7" fmla="*/ 178 h 373"/>
                <a:gd name="T8" fmla="*/ 127 w 348"/>
                <a:gd name="T9" fmla="*/ 356 h 373"/>
                <a:gd name="T10" fmla="*/ 136 w 348"/>
                <a:gd name="T11" fmla="*/ 364 h 373"/>
                <a:gd name="T12" fmla="*/ 195 w 348"/>
                <a:gd name="T13" fmla="*/ 373 h 373"/>
                <a:gd name="T14" fmla="*/ 221 w 348"/>
                <a:gd name="T15" fmla="*/ 186 h 373"/>
                <a:gd name="T16" fmla="*/ 153 w 348"/>
                <a:gd name="T17" fmla="*/ 178 h 373"/>
                <a:gd name="T18" fmla="*/ 153 w 348"/>
                <a:gd name="T19" fmla="*/ 144 h 373"/>
                <a:gd name="T20" fmla="*/ 94 w 348"/>
                <a:gd name="T21" fmla="*/ 126 h 373"/>
                <a:gd name="T22" fmla="*/ 94 w 348"/>
                <a:gd name="T23" fmla="*/ 102 h 373"/>
                <a:gd name="T24" fmla="*/ 204 w 348"/>
                <a:gd name="T25" fmla="*/ 135 h 373"/>
                <a:gd name="T26" fmla="*/ 280 w 348"/>
                <a:gd name="T27" fmla="*/ 212 h 373"/>
                <a:gd name="T28" fmla="*/ 324 w 348"/>
                <a:gd name="T29" fmla="*/ 172 h 373"/>
                <a:gd name="T30" fmla="*/ 348 w 348"/>
                <a:gd name="T31" fmla="*/ 102 h 373"/>
                <a:gd name="T32" fmla="*/ 194 w 348"/>
                <a:gd name="T33" fmla="*/ 52 h 373"/>
                <a:gd name="T34" fmla="*/ 170 w 348"/>
                <a:gd name="T35" fmla="*/ 0 h 373"/>
                <a:gd name="T36" fmla="*/ 127 w 348"/>
                <a:gd name="T37" fmla="*/ 0 h 373"/>
                <a:gd name="T38" fmla="*/ 0 w 348"/>
                <a:gd name="T39" fmla="*/ 229 h 373"/>
                <a:gd name="T40" fmla="*/ 68 w 348"/>
                <a:gd name="T41" fmla="*/ 305 h 373"/>
                <a:gd name="T42" fmla="*/ 212 w 348"/>
                <a:gd name="T43" fmla="*/ 246 h 373"/>
                <a:gd name="T44" fmla="*/ 110 w 348"/>
                <a:gd name="T45" fmla="*/ 305 h 373"/>
                <a:gd name="T46" fmla="*/ 127 w 348"/>
                <a:gd name="T47" fmla="*/ 356 h 3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348" h="373">
                  <a:moveTo>
                    <a:pt x="153" y="178"/>
                  </a:moveTo>
                  <a:cubicBezTo>
                    <a:pt x="137" y="192"/>
                    <a:pt x="55" y="260"/>
                    <a:pt x="45" y="212"/>
                  </a:cubicBezTo>
                  <a:cubicBezTo>
                    <a:pt x="41" y="191"/>
                    <a:pt x="56" y="188"/>
                    <a:pt x="68" y="169"/>
                  </a:cubicBezTo>
                  <a:cubicBezTo>
                    <a:pt x="113" y="169"/>
                    <a:pt x="118" y="170"/>
                    <a:pt x="153" y="178"/>
                  </a:cubicBezTo>
                  <a:close/>
                  <a:moveTo>
                    <a:pt x="127" y="356"/>
                  </a:moveTo>
                  <a:lnTo>
                    <a:pt x="136" y="364"/>
                  </a:lnTo>
                  <a:cubicBezTo>
                    <a:pt x="169" y="367"/>
                    <a:pt x="158" y="372"/>
                    <a:pt x="195" y="373"/>
                  </a:cubicBezTo>
                  <a:cubicBezTo>
                    <a:pt x="206" y="325"/>
                    <a:pt x="307" y="240"/>
                    <a:pt x="221" y="186"/>
                  </a:cubicBezTo>
                  <a:cubicBezTo>
                    <a:pt x="190" y="166"/>
                    <a:pt x="191" y="175"/>
                    <a:pt x="153" y="178"/>
                  </a:cubicBezTo>
                  <a:lnTo>
                    <a:pt x="153" y="144"/>
                  </a:lnTo>
                  <a:lnTo>
                    <a:pt x="94" y="126"/>
                  </a:lnTo>
                  <a:lnTo>
                    <a:pt x="94" y="102"/>
                  </a:lnTo>
                  <a:cubicBezTo>
                    <a:pt x="178" y="102"/>
                    <a:pt x="152" y="105"/>
                    <a:pt x="204" y="135"/>
                  </a:cubicBezTo>
                  <a:cubicBezTo>
                    <a:pt x="244" y="159"/>
                    <a:pt x="267" y="158"/>
                    <a:pt x="280" y="212"/>
                  </a:cubicBezTo>
                  <a:cubicBezTo>
                    <a:pt x="308" y="204"/>
                    <a:pt x="310" y="195"/>
                    <a:pt x="324" y="172"/>
                  </a:cubicBezTo>
                  <a:cubicBezTo>
                    <a:pt x="339" y="148"/>
                    <a:pt x="347" y="137"/>
                    <a:pt x="348" y="102"/>
                  </a:cubicBezTo>
                  <a:cubicBezTo>
                    <a:pt x="289" y="115"/>
                    <a:pt x="240" y="87"/>
                    <a:pt x="194" y="52"/>
                  </a:cubicBezTo>
                  <a:cubicBezTo>
                    <a:pt x="171" y="33"/>
                    <a:pt x="171" y="39"/>
                    <a:pt x="170" y="0"/>
                  </a:cubicBezTo>
                  <a:lnTo>
                    <a:pt x="127" y="0"/>
                  </a:lnTo>
                  <a:cubicBezTo>
                    <a:pt x="125" y="87"/>
                    <a:pt x="18" y="154"/>
                    <a:pt x="0" y="229"/>
                  </a:cubicBezTo>
                  <a:cubicBezTo>
                    <a:pt x="14" y="249"/>
                    <a:pt x="48" y="291"/>
                    <a:pt x="68" y="305"/>
                  </a:cubicBezTo>
                  <a:cubicBezTo>
                    <a:pt x="177" y="280"/>
                    <a:pt x="137" y="247"/>
                    <a:pt x="212" y="246"/>
                  </a:cubicBezTo>
                  <a:cubicBezTo>
                    <a:pt x="210" y="327"/>
                    <a:pt x="171" y="334"/>
                    <a:pt x="110" y="305"/>
                  </a:cubicBezTo>
                  <a:cubicBezTo>
                    <a:pt x="113" y="334"/>
                    <a:pt x="117" y="336"/>
                    <a:pt x="127" y="356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</a:endParaRPr>
            </a:p>
          </p:txBody>
        </p:sp>
        <p:sp>
          <p:nvSpPr>
            <p:cNvPr id="118" name="Freeform 21">
              <a:extLst>
                <a:ext uri="{FF2B5EF4-FFF2-40B4-BE49-F238E27FC236}">
                  <a16:creationId xmlns:a16="http://schemas.microsoft.com/office/drawing/2014/main" id="{28266A3D-F801-4914-B025-35C079BEE8F0}"/>
                </a:ext>
              </a:extLst>
            </p:cNvPr>
            <p:cNvSpPr>
              <a:spLocks/>
            </p:cNvSpPr>
            <p:nvPr/>
          </p:nvSpPr>
          <p:spPr bwMode="auto">
            <a:xfrm>
              <a:off x="4656138" y="1728788"/>
              <a:ext cx="77788" cy="79375"/>
            </a:xfrm>
            <a:custGeom>
              <a:avLst/>
              <a:gdLst>
                <a:gd name="T0" fmla="*/ 161 w 331"/>
                <a:gd name="T1" fmla="*/ 127 h 339"/>
                <a:gd name="T2" fmla="*/ 43 w 331"/>
                <a:gd name="T3" fmla="*/ 144 h 339"/>
                <a:gd name="T4" fmla="*/ 136 w 331"/>
                <a:gd name="T5" fmla="*/ 186 h 339"/>
                <a:gd name="T6" fmla="*/ 0 w 331"/>
                <a:gd name="T7" fmla="*/ 279 h 339"/>
                <a:gd name="T8" fmla="*/ 181 w 331"/>
                <a:gd name="T9" fmla="*/ 231 h 339"/>
                <a:gd name="T10" fmla="*/ 331 w 331"/>
                <a:gd name="T11" fmla="*/ 186 h 339"/>
                <a:gd name="T12" fmla="*/ 263 w 331"/>
                <a:gd name="T13" fmla="*/ 127 h 339"/>
                <a:gd name="T14" fmla="*/ 212 w 331"/>
                <a:gd name="T15" fmla="*/ 0 h 339"/>
                <a:gd name="T16" fmla="*/ 195 w 331"/>
                <a:gd name="T17" fmla="*/ 67 h 339"/>
                <a:gd name="T18" fmla="*/ 161 w 331"/>
                <a:gd name="T19" fmla="*/ 127 h 3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331" h="339">
                  <a:moveTo>
                    <a:pt x="161" y="127"/>
                  </a:moveTo>
                  <a:cubicBezTo>
                    <a:pt x="68" y="127"/>
                    <a:pt x="43" y="51"/>
                    <a:pt x="43" y="144"/>
                  </a:cubicBezTo>
                  <a:cubicBezTo>
                    <a:pt x="43" y="189"/>
                    <a:pt x="91" y="186"/>
                    <a:pt x="136" y="186"/>
                  </a:cubicBezTo>
                  <a:cubicBezTo>
                    <a:pt x="73" y="280"/>
                    <a:pt x="0" y="206"/>
                    <a:pt x="0" y="279"/>
                  </a:cubicBezTo>
                  <a:cubicBezTo>
                    <a:pt x="0" y="321"/>
                    <a:pt x="93" y="339"/>
                    <a:pt x="181" y="231"/>
                  </a:cubicBezTo>
                  <a:cubicBezTo>
                    <a:pt x="233" y="167"/>
                    <a:pt x="252" y="186"/>
                    <a:pt x="331" y="186"/>
                  </a:cubicBezTo>
                  <a:cubicBezTo>
                    <a:pt x="320" y="140"/>
                    <a:pt x="319" y="128"/>
                    <a:pt x="263" y="127"/>
                  </a:cubicBezTo>
                  <a:cubicBezTo>
                    <a:pt x="264" y="75"/>
                    <a:pt x="301" y="20"/>
                    <a:pt x="212" y="0"/>
                  </a:cubicBezTo>
                  <a:cubicBezTo>
                    <a:pt x="210" y="29"/>
                    <a:pt x="202" y="41"/>
                    <a:pt x="195" y="67"/>
                  </a:cubicBezTo>
                  <a:cubicBezTo>
                    <a:pt x="188" y="96"/>
                    <a:pt x="192" y="127"/>
                    <a:pt x="161" y="127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</a:endParaRPr>
            </a:p>
          </p:txBody>
        </p:sp>
        <p:sp>
          <p:nvSpPr>
            <p:cNvPr id="119" name="Freeform 22">
              <a:extLst>
                <a:ext uri="{FF2B5EF4-FFF2-40B4-BE49-F238E27FC236}">
                  <a16:creationId xmlns:a16="http://schemas.microsoft.com/office/drawing/2014/main" id="{D17E39E1-F20C-4426-8ACA-353AA24CCD99}"/>
                </a:ext>
              </a:extLst>
            </p:cNvPr>
            <p:cNvSpPr>
              <a:spLocks/>
            </p:cNvSpPr>
            <p:nvPr/>
          </p:nvSpPr>
          <p:spPr bwMode="auto">
            <a:xfrm>
              <a:off x="4362450" y="2473326"/>
              <a:ext cx="66675" cy="68263"/>
            </a:xfrm>
            <a:custGeom>
              <a:avLst/>
              <a:gdLst>
                <a:gd name="T0" fmla="*/ 0 w 293"/>
                <a:gd name="T1" fmla="*/ 203 h 296"/>
                <a:gd name="T2" fmla="*/ 0 w 293"/>
                <a:gd name="T3" fmla="*/ 237 h 296"/>
                <a:gd name="T4" fmla="*/ 212 w 293"/>
                <a:gd name="T5" fmla="*/ 296 h 296"/>
                <a:gd name="T6" fmla="*/ 237 w 293"/>
                <a:gd name="T7" fmla="*/ 237 h 296"/>
                <a:gd name="T8" fmla="*/ 224 w 293"/>
                <a:gd name="T9" fmla="*/ 219 h 296"/>
                <a:gd name="T10" fmla="*/ 208 w 293"/>
                <a:gd name="T11" fmla="*/ 223 h 296"/>
                <a:gd name="T12" fmla="*/ 173 w 293"/>
                <a:gd name="T13" fmla="*/ 242 h 296"/>
                <a:gd name="T14" fmla="*/ 102 w 293"/>
                <a:gd name="T15" fmla="*/ 229 h 296"/>
                <a:gd name="T16" fmla="*/ 119 w 293"/>
                <a:gd name="T17" fmla="*/ 169 h 296"/>
                <a:gd name="T18" fmla="*/ 161 w 293"/>
                <a:gd name="T19" fmla="*/ 220 h 296"/>
                <a:gd name="T20" fmla="*/ 212 w 293"/>
                <a:gd name="T21" fmla="*/ 119 h 296"/>
                <a:gd name="T22" fmla="*/ 144 w 293"/>
                <a:gd name="T23" fmla="*/ 136 h 296"/>
                <a:gd name="T24" fmla="*/ 229 w 293"/>
                <a:gd name="T25" fmla="*/ 161 h 296"/>
                <a:gd name="T26" fmla="*/ 288 w 293"/>
                <a:gd name="T27" fmla="*/ 85 h 296"/>
                <a:gd name="T28" fmla="*/ 85 w 293"/>
                <a:gd name="T29" fmla="*/ 0 h 296"/>
                <a:gd name="T30" fmla="*/ 97 w 293"/>
                <a:gd name="T31" fmla="*/ 58 h 296"/>
                <a:gd name="T32" fmla="*/ 55 w 293"/>
                <a:gd name="T33" fmla="*/ 173 h 296"/>
                <a:gd name="T34" fmla="*/ 0 w 293"/>
                <a:gd name="T35" fmla="*/ 203 h 2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293" h="296">
                  <a:moveTo>
                    <a:pt x="0" y="203"/>
                  </a:moveTo>
                  <a:lnTo>
                    <a:pt x="0" y="237"/>
                  </a:lnTo>
                  <a:cubicBezTo>
                    <a:pt x="83" y="244"/>
                    <a:pt x="103" y="296"/>
                    <a:pt x="212" y="296"/>
                  </a:cubicBezTo>
                  <a:cubicBezTo>
                    <a:pt x="220" y="263"/>
                    <a:pt x="231" y="258"/>
                    <a:pt x="237" y="237"/>
                  </a:cubicBezTo>
                  <a:cubicBezTo>
                    <a:pt x="240" y="227"/>
                    <a:pt x="250" y="215"/>
                    <a:pt x="224" y="219"/>
                  </a:cubicBezTo>
                  <a:cubicBezTo>
                    <a:pt x="217" y="220"/>
                    <a:pt x="214" y="220"/>
                    <a:pt x="208" y="223"/>
                  </a:cubicBezTo>
                  <a:cubicBezTo>
                    <a:pt x="192" y="229"/>
                    <a:pt x="188" y="234"/>
                    <a:pt x="173" y="242"/>
                  </a:cubicBezTo>
                  <a:cubicBezTo>
                    <a:pt x="135" y="263"/>
                    <a:pt x="135" y="251"/>
                    <a:pt x="102" y="229"/>
                  </a:cubicBezTo>
                  <a:cubicBezTo>
                    <a:pt x="109" y="197"/>
                    <a:pt x="116" y="205"/>
                    <a:pt x="119" y="169"/>
                  </a:cubicBezTo>
                  <a:cubicBezTo>
                    <a:pt x="167" y="170"/>
                    <a:pt x="161" y="173"/>
                    <a:pt x="161" y="220"/>
                  </a:cubicBezTo>
                  <a:cubicBezTo>
                    <a:pt x="191" y="201"/>
                    <a:pt x="208" y="163"/>
                    <a:pt x="212" y="119"/>
                  </a:cubicBezTo>
                  <a:cubicBezTo>
                    <a:pt x="195" y="127"/>
                    <a:pt x="166" y="131"/>
                    <a:pt x="144" y="136"/>
                  </a:cubicBezTo>
                  <a:cubicBezTo>
                    <a:pt x="152" y="42"/>
                    <a:pt x="229" y="60"/>
                    <a:pt x="229" y="161"/>
                  </a:cubicBezTo>
                  <a:cubicBezTo>
                    <a:pt x="293" y="156"/>
                    <a:pt x="266" y="132"/>
                    <a:pt x="288" y="85"/>
                  </a:cubicBezTo>
                  <a:cubicBezTo>
                    <a:pt x="186" y="31"/>
                    <a:pt x="142" y="28"/>
                    <a:pt x="85" y="0"/>
                  </a:cubicBezTo>
                  <a:cubicBezTo>
                    <a:pt x="88" y="29"/>
                    <a:pt x="98" y="39"/>
                    <a:pt x="97" y="58"/>
                  </a:cubicBezTo>
                  <a:lnTo>
                    <a:pt x="55" y="173"/>
                  </a:lnTo>
                  <a:cubicBezTo>
                    <a:pt x="39" y="206"/>
                    <a:pt x="44" y="203"/>
                    <a:pt x="0" y="203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</a:endParaRPr>
            </a:p>
          </p:txBody>
        </p:sp>
        <p:sp>
          <p:nvSpPr>
            <p:cNvPr id="120" name="Freeform 23">
              <a:extLst>
                <a:ext uri="{FF2B5EF4-FFF2-40B4-BE49-F238E27FC236}">
                  <a16:creationId xmlns:a16="http://schemas.microsoft.com/office/drawing/2014/main" id="{F2ED43E0-6F81-4C43-81AF-BDD028997564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141788" y="2263776"/>
              <a:ext cx="57150" cy="57150"/>
            </a:xfrm>
            <a:custGeom>
              <a:avLst/>
              <a:gdLst>
                <a:gd name="T0" fmla="*/ 36 w 248"/>
                <a:gd name="T1" fmla="*/ 186 h 245"/>
                <a:gd name="T2" fmla="*/ 28 w 248"/>
                <a:gd name="T3" fmla="*/ 152 h 245"/>
                <a:gd name="T4" fmla="*/ 211 w 248"/>
                <a:gd name="T5" fmla="*/ 106 h 245"/>
                <a:gd name="T6" fmla="*/ 173 w 248"/>
                <a:gd name="T7" fmla="*/ 154 h 245"/>
                <a:gd name="T8" fmla="*/ 36 w 248"/>
                <a:gd name="T9" fmla="*/ 186 h 245"/>
                <a:gd name="T10" fmla="*/ 2 w 248"/>
                <a:gd name="T11" fmla="*/ 101 h 245"/>
                <a:gd name="T12" fmla="*/ 104 w 248"/>
                <a:gd name="T13" fmla="*/ 245 h 245"/>
                <a:gd name="T14" fmla="*/ 248 w 248"/>
                <a:gd name="T15" fmla="*/ 110 h 245"/>
                <a:gd name="T16" fmla="*/ 121 w 248"/>
                <a:gd name="T17" fmla="*/ 0 h 245"/>
                <a:gd name="T18" fmla="*/ 2 w 248"/>
                <a:gd name="T19" fmla="*/ 101 h 2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248" h="245">
                  <a:moveTo>
                    <a:pt x="36" y="186"/>
                  </a:moveTo>
                  <a:cubicBezTo>
                    <a:pt x="31" y="163"/>
                    <a:pt x="28" y="170"/>
                    <a:pt x="28" y="152"/>
                  </a:cubicBezTo>
                  <a:cubicBezTo>
                    <a:pt x="28" y="83"/>
                    <a:pt x="227" y="25"/>
                    <a:pt x="211" y="106"/>
                  </a:cubicBezTo>
                  <a:cubicBezTo>
                    <a:pt x="208" y="123"/>
                    <a:pt x="185" y="145"/>
                    <a:pt x="173" y="154"/>
                  </a:cubicBezTo>
                  <a:cubicBezTo>
                    <a:pt x="134" y="183"/>
                    <a:pt x="102" y="186"/>
                    <a:pt x="36" y="186"/>
                  </a:cubicBezTo>
                  <a:close/>
                  <a:moveTo>
                    <a:pt x="2" y="101"/>
                  </a:moveTo>
                  <a:cubicBezTo>
                    <a:pt x="2" y="165"/>
                    <a:pt x="0" y="245"/>
                    <a:pt x="104" y="245"/>
                  </a:cubicBezTo>
                  <a:cubicBezTo>
                    <a:pt x="171" y="245"/>
                    <a:pt x="248" y="201"/>
                    <a:pt x="248" y="110"/>
                  </a:cubicBezTo>
                  <a:cubicBezTo>
                    <a:pt x="248" y="57"/>
                    <a:pt x="168" y="0"/>
                    <a:pt x="121" y="0"/>
                  </a:cubicBezTo>
                  <a:cubicBezTo>
                    <a:pt x="68" y="0"/>
                    <a:pt x="2" y="49"/>
                    <a:pt x="2" y="10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</a:endParaRPr>
            </a:p>
          </p:txBody>
        </p:sp>
        <p:sp>
          <p:nvSpPr>
            <p:cNvPr id="121" name="Freeform 24">
              <a:extLst>
                <a:ext uri="{FF2B5EF4-FFF2-40B4-BE49-F238E27FC236}">
                  <a16:creationId xmlns:a16="http://schemas.microsoft.com/office/drawing/2014/main" id="{7D3A3F96-3589-4980-890F-0177C382455A}"/>
                </a:ext>
              </a:extLst>
            </p:cNvPr>
            <p:cNvSpPr>
              <a:spLocks/>
            </p:cNvSpPr>
            <p:nvPr/>
          </p:nvSpPr>
          <p:spPr bwMode="auto">
            <a:xfrm>
              <a:off x="4416425" y="2482851"/>
              <a:ext cx="52388" cy="73025"/>
            </a:xfrm>
            <a:custGeom>
              <a:avLst/>
              <a:gdLst>
                <a:gd name="T0" fmla="*/ 33 w 220"/>
                <a:gd name="T1" fmla="*/ 132 h 310"/>
                <a:gd name="T2" fmla="*/ 128 w 220"/>
                <a:gd name="T3" fmla="*/ 242 h 310"/>
                <a:gd name="T4" fmla="*/ 50 w 220"/>
                <a:gd name="T5" fmla="*/ 183 h 310"/>
                <a:gd name="T6" fmla="*/ 16 w 220"/>
                <a:gd name="T7" fmla="*/ 183 h 310"/>
                <a:gd name="T8" fmla="*/ 0 w 220"/>
                <a:gd name="T9" fmla="*/ 267 h 310"/>
                <a:gd name="T10" fmla="*/ 110 w 220"/>
                <a:gd name="T11" fmla="*/ 310 h 310"/>
                <a:gd name="T12" fmla="*/ 194 w 220"/>
                <a:gd name="T13" fmla="*/ 250 h 310"/>
                <a:gd name="T14" fmla="*/ 127 w 220"/>
                <a:gd name="T15" fmla="*/ 81 h 310"/>
                <a:gd name="T16" fmla="*/ 177 w 220"/>
                <a:gd name="T17" fmla="*/ 174 h 310"/>
                <a:gd name="T18" fmla="*/ 211 w 220"/>
                <a:gd name="T19" fmla="*/ 174 h 310"/>
                <a:gd name="T20" fmla="*/ 220 w 220"/>
                <a:gd name="T21" fmla="*/ 73 h 310"/>
                <a:gd name="T22" fmla="*/ 66 w 220"/>
                <a:gd name="T23" fmla="*/ 72 h 310"/>
                <a:gd name="T24" fmla="*/ 33 w 220"/>
                <a:gd name="T25" fmla="*/ 132 h 3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20" h="310">
                  <a:moveTo>
                    <a:pt x="33" y="132"/>
                  </a:moveTo>
                  <a:cubicBezTo>
                    <a:pt x="33" y="182"/>
                    <a:pt x="114" y="205"/>
                    <a:pt x="128" y="242"/>
                  </a:cubicBezTo>
                  <a:cubicBezTo>
                    <a:pt x="149" y="292"/>
                    <a:pt x="50" y="309"/>
                    <a:pt x="50" y="183"/>
                  </a:cubicBezTo>
                  <a:lnTo>
                    <a:pt x="16" y="183"/>
                  </a:lnTo>
                  <a:cubicBezTo>
                    <a:pt x="11" y="207"/>
                    <a:pt x="2" y="240"/>
                    <a:pt x="0" y="267"/>
                  </a:cubicBezTo>
                  <a:cubicBezTo>
                    <a:pt x="27" y="274"/>
                    <a:pt x="96" y="310"/>
                    <a:pt x="110" y="310"/>
                  </a:cubicBezTo>
                  <a:cubicBezTo>
                    <a:pt x="130" y="310"/>
                    <a:pt x="194" y="278"/>
                    <a:pt x="194" y="250"/>
                  </a:cubicBezTo>
                  <a:cubicBezTo>
                    <a:pt x="194" y="125"/>
                    <a:pt x="35" y="142"/>
                    <a:pt x="127" y="81"/>
                  </a:cubicBezTo>
                  <a:cubicBezTo>
                    <a:pt x="165" y="91"/>
                    <a:pt x="176" y="128"/>
                    <a:pt x="177" y="174"/>
                  </a:cubicBezTo>
                  <a:lnTo>
                    <a:pt x="211" y="174"/>
                  </a:lnTo>
                  <a:cubicBezTo>
                    <a:pt x="211" y="125"/>
                    <a:pt x="220" y="115"/>
                    <a:pt x="220" y="73"/>
                  </a:cubicBezTo>
                  <a:cubicBezTo>
                    <a:pt x="155" y="104"/>
                    <a:pt x="141" y="0"/>
                    <a:pt x="66" y="72"/>
                  </a:cubicBezTo>
                  <a:cubicBezTo>
                    <a:pt x="57" y="81"/>
                    <a:pt x="33" y="115"/>
                    <a:pt x="33" y="13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</a:endParaRPr>
            </a:p>
          </p:txBody>
        </p:sp>
        <p:sp>
          <p:nvSpPr>
            <p:cNvPr id="122" name="Freeform 25">
              <a:extLst>
                <a:ext uri="{FF2B5EF4-FFF2-40B4-BE49-F238E27FC236}">
                  <a16:creationId xmlns:a16="http://schemas.microsoft.com/office/drawing/2014/main" id="{7A5BA4AF-F7CD-41D5-B454-1369EDFC1B05}"/>
                </a:ext>
              </a:extLst>
            </p:cNvPr>
            <p:cNvSpPr>
              <a:spLocks/>
            </p:cNvSpPr>
            <p:nvPr/>
          </p:nvSpPr>
          <p:spPr bwMode="auto">
            <a:xfrm>
              <a:off x="4468813" y="2500313"/>
              <a:ext cx="58738" cy="63500"/>
            </a:xfrm>
            <a:custGeom>
              <a:avLst/>
              <a:gdLst>
                <a:gd name="T0" fmla="*/ 6 w 252"/>
                <a:gd name="T1" fmla="*/ 101 h 271"/>
                <a:gd name="T2" fmla="*/ 99 w 252"/>
                <a:gd name="T3" fmla="*/ 50 h 271"/>
                <a:gd name="T4" fmla="*/ 74 w 252"/>
                <a:gd name="T5" fmla="*/ 228 h 271"/>
                <a:gd name="T6" fmla="*/ 40 w 252"/>
                <a:gd name="T7" fmla="*/ 228 h 271"/>
                <a:gd name="T8" fmla="*/ 40 w 252"/>
                <a:gd name="T9" fmla="*/ 262 h 271"/>
                <a:gd name="T10" fmla="*/ 175 w 252"/>
                <a:gd name="T11" fmla="*/ 271 h 271"/>
                <a:gd name="T12" fmla="*/ 160 w 252"/>
                <a:gd name="T13" fmla="*/ 59 h 271"/>
                <a:gd name="T14" fmla="*/ 209 w 252"/>
                <a:gd name="T15" fmla="*/ 127 h 271"/>
                <a:gd name="T16" fmla="*/ 243 w 252"/>
                <a:gd name="T17" fmla="*/ 127 h 271"/>
                <a:gd name="T18" fmla="*/ 252 w 252"/>
                <a:gd name="T19" fmla="*/ 42 h 271"/>
                <a:gd name="T20" fmla="*/ 23 w 252"/>
                <a:gd name="T21" fmla="*/ 0 h 271"/>
                <a:gd name="T22" fmla="*/ 6 w 252"/>
                <a:gd name="T23" fmla="*/ 101 h 2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252" h="271">
                  <a:moveTo>
                    <a:pt x="6" y="101"/>
                  </a:moveTo>
                  <a:cubicBezTo>
                    <a:pt x="94" y="81"/>
                    <a:pt x="0" y="50"/>
                    <a:pt x="99" y="50"/>
                  </a:cubicBezTo>
                  <a:cubicBezTo>
                    <a:pt x="90" y="92"/>
                    <a:pt x="74" y="181"/>
                    <a:pt x="74" y="228"/>
                  </a:cubicBezTo>
                  <a:lnTo>
                    <a:pt x="40" y="228"/>
                  </a:lnTo>
                  <a:lnTo>
                    <a:pt x="40" y="262"/>
                  </a:lnTo>
                  <a:lnTo>
                    <a:pt x="175" y="271"/>
                  </a:lnTo>
                  <a:cubicBezTo>
                    <a:pt x="136" y="196"/>
                    <a:pt x="149" y="238"/>
                    <a:pt x="160" y="59"/>
                  </a:cubicBezTo>
                  <a:cubicBezTo>
                    <a:pt x="208" y="60"/>
                    <a:pt x="205" y="74"/>
                    <a:pt x="209" y="127"/>
                  </a:cubicBezTo>
                  <a:lnTo>
                    <a:pt x="243" y="127"/>
                  </a:lnTo>
                  <a:lnTo>
                    <a:pt x="252" y="42"/>
                  </a:lnTo>
                  <a:cubicBezTo>
                    <a:pt x="191" y="13"/>
                    <a:pt x="70" y="22"/>
                    <a:pt x="23" y="0"/>
                  </a:cubicBezTo>
                  <a:cubicBezTo>
                    <a:pt x="20" y="41"/>
                    <a:pt x="6" y="53"/>
                    <a:pt x="6" y="10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</a:endParaRPr>
            </a:p>
          </p:txBody>
        </p:sp>
        <p:sp>
          <p:nvSpPr>
            <p:cNvPr id="123" name="Freeform 26">
              <a:extLst>
                <a:ext uri="{FF2B5EF4-FFF2-40B4-BE49-F238E27FC236}">
                  <a16:creationId xmlns:a16="http://schemas.microsoft.com/office/drawing/2014/main" id="{C37E3B26-858F-4BA8-AB5E-BC2B33AB6D44}"/>
                </a:ext>
              </a:extLst>
            </p:cNvPr>
            <p:cNvSpPr>
              <a:spLocks/>
            </p:cNvSpPr>
            <p:nvPr/>
          </p:nvSpPr>
          <p:spPr bwMode="auto">
            <a:xfrm>
              <a:off x="4119563" y="2219326"/>
              <a:ext cx="63500" cy="47625"/>
            </a:xfrm>
            <a:custGeom>
              <a:avLst/>
              <a:gdLst>
                <a:gd name="T0" fmla="*/ 93 w 271"/>
                <a:gd name="T1" fmla="*/ 161 h 204"/>
                <a:gd name="T2" fmla="*/ 34 w 271"/>
                <a:gd name="T3" fmla="*/ 136 h 204"/>
                <a:gd name="T4" fmla="*/ 93 w 271"/>
                <a:gd name="T5" fmla="*/ 26 h 204"/>
                <a:gd name="T6" fmla="*/ 0 w 271"/>
                <a:gd name="T7" fmla="*/ 51 h 204"/>
                <a:gd name="T8" fmla="*/ 68 w 271"/>
                <a:gd name="T9" fmla="*/ 204 h 204"/>
                <a:gd name="T10" fmla="*/ 119 w 271"/>
                <a:gd name="T11" fmla="*/ 204 h 204"/>
                <a:gd name="T12" fmla="*/ 169 w 271"/>
                <a:gd name="T13" fmla="*/ 68 h 204"/>
                <a:gd name="T14" fmla="*/ 202 w 271"/>
                <a:gd name="T15" fmla="*/ 41 h 204"/>
                <a:gd name="T16" fmla="*/ 186 w 271"/>
                <a:gd name="T17" fmla="*/ 161 h 204"/>
                <a:gd name="T18" fmla="*/ 271 w 271"/>
                <a:gd name="T19" fmla="*/ 153 h 204"/>
                <a:gd name="T20" fmla="*/ 251 w 271"/>
                <a:gd name="T21" fmla="*/ 71 h 204"/>
                <a:gd name="T22" fmla="*/ 220 w 271"/>
                <a:gd name="T23" fmla="*/ 0 h 204"/>
                <a:gd name="T24" fmla="*/ 127 w 271"/>
                <a:gd name="T25" fmla="*/ 0 h 204"/>
                <a:gd name="T26" fmla="*/ 105 w 271"/>
                <a:gd name="T27" fmla="*/ 71 h 204"/>
                <a:gd name="T28" fmla="*/ 93 w 271"/>
                <a:gd name="T29" fmla="*/ 161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271" h="204">
                  <a:moveTo>
                    <a:pt x="93" y="161"/>
                  </a:moveTo>
                  <a:cubicBezTo>
                    <a:pt x="61" y="159"/>
                    <a:pt x="54" y="149"/>
                    <a:pt x="34" y="136"/>
                  </a:cubicBezTo>
                  <a:cubicBezTo>
                    <a:pt x="47" y="82"/>
                    <a:pt x="67" y="65"/>
                    <a:pt x="93" y="26"/>
                  </a:cubicBezTo>
                  <a:cubicBezTo>
                    <a:pt x="69" y="26"/>
                    <a:pt x="0" y="31"/>
                    <a:pt x="0" y="51"/>
                  </a:cubicBezTo>
                  <a:cubicBezTo>
                    <a:pt x="0" y="94"/>
                    <a:pt x="32" y="204"/>
                    <a:pt x="68" y="204"/>
                  </a:cubicBezTo>
                  <a:lnTo>
                    <a:pt x="119" y="204"/>
                  </a:lnTo>
                  <a:cubicBezTo>
                    <a:pt x="134" y="204"/>
                    <a:pt x="191" y="161"/>
                    <a:pt x="169" y="68"/>
                  </a:cubicBezTo>
                  <a:lnTo>
                    <a:pt x="202" y="41"/>
                  </a:lnTo>
                  <a:cubicBezTo>
                    <a:pt x="248" y="109"/>
                    <a:pt x="219" y="100"/>
                    <a:pt x="186" y="161"/>
                  </a:cubicBezTo>
                  <a:cubicBezTo>
                    <a:pt x="231" y="161"/>
                    <a:pt x="238" y="156"/>
                    <a:pt x="271" y="153"/>
                  </a:cubicBezTo>
                  <a:cubicBezTo>
                    <a:pt x="260" y="130"/>
                    <a:pt x="260" y="100"/>
                    <a:pt x="251" y="71"/>
                  </a:cubicBezTo>
                  <a:cubicBezTo>
                    <a:pt x="239" y="31"/>
                    <a:pt x="229" y="38"/>
                    <a:pt x="220" y="0"/>
                  </a:cubicBezTo>
                  <a:lnTo>
                    <a:pt x="127" y="0"/>
                  </a:lnTo>
                  <a:cubicBezTo>
                    <a:pt x="121" y="28"/>
                    <a:pt x="112" y="36"/>
                    <a:pt x="105" y="71"/>
                  </a:cubicBezTo>
                  <a:cubicBezTo>
                    <a:pt x="99" y="102"/>
                    <a:pt x="93" y="132"/>
                    <a:pt x="93" y="16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</a:endParaRPr>
            </a:p>
          </p:txBody>
        </p:sp>
        <p:sp>
          <p:nvSpPr>
            <p:cNvPr id="124" name="Freeform 27">
              <a:extLst>
                <a:ext uri="{FF2B5EF4-FFF2-40B4-BE49-F238E27FC236}">
                  <a16:creationId xmlns:a16="http://schemas.microsoft.com/office/drawing/2014/main" id="{139DFA7C-F34E-466A-8C7F-FB2FE1A4048D}"/>
                </a:ext>
              </a:extLst>
            </p:cNvPr>
            <p:cNvSpPr>
              <a:spLocks/>
            </p:cNvSpPr>
            <p:nvPr/>
          </p:nvSpPr>
          <p:spPr bwMode="auto">
            <a:xfrm>
              <a:off x="4875213" y="2268538"/>
              <a:ext cx="66675" cy="61913"/>
            </a:xfrm>
            <a:custGeom>
              <a:avLst/>
              <a:gdLst>
                <a:gd name="T0" fmla="*/ 0 w 288"/>
                <a:gd name="T1" fmla="*/ 212 h 262"/>
                <a:gd name="T2" fmla="*/ 85 w 288"/>
                <a:gd name="T3" fmla="*/ 229 h 262"/>
                <a:gd name="T4" fmla="*/ 60 w 288"/>
                <a:gd name="T5" fmla="*/ 144 h 262"/>
                <a:gd name="T6" fmla="*/ 212 w 288"/>
                <a:gd name="T7" fmla="*/ 262 h 262"/>
                <a:gd name="T8" fmla="*/ 246 w 288"/>
                <a:gd name="T9" fmla="*/ 262 h 262"/>
                <a:gd name="T10" fmla="*/ 288 w 288"/>
                <a:gd name="T11" fmla="*/ 135 h 262"/>
                <a:gd name="T12" fmla="*/ 246 w 288"/>
                <a:gd name="T13" fmla="*/ 144 h 262"/>
                <a:gd name="T14" fmla="*/ 85 w 288"/>
                <a:gd name="T15" fmla="*/ 85 h 262"/>
                <a:gd name="T16" fmla="*/ 178 w 288"/>
                <a:gd name="T17" fmla="*/ 25 h 262"/>
                <a:gd name="T18" fmla="*/ 85 w 288"/>
                <a:gd name="T19" fmla="*/ 0 h 262"/>
                <a:gd name="T20" fmla="*/ 0 w 288"/>
                <a:gd name="T21" fmla="*/ 212 h 2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288" h="262">
                  <a:moveTo>
                    <a:pt x="0" y="212"/>
                  </a:moveTo>
                  <a:cubicBezTo>
                    <a:pt x="40" y="215"/>
                    <a:pt x="41" y="228"/>
                    <a:pt x="85" y="229"/>
                  </a:cubicBezTo>
                  <a:cubicBezTo>
                    <a:pt x="70" y="200"/>
                    <a:pt x="60" y="189"/>
                    <a:pt x="60" y="144"/>
                  </a:cubicBezTo>
                  <a:cubicBezTo>
                    <a:pt x="215" y="226"/>
                    <a:pt x="232" y="177"/>
                    <a:pt x="212" y="262"/>
                  </a:cubicBezTo>
                  <a:lnTo>
                    <a:pt x="246" y="262"/>
                  </a:lnTo>
                  <a:cubicBezTo>
                    <a:pt x="251" y="203"/>
                    <a:pt x="284" y="187"/>
                    <a:pt x="288" y="135"/>
                  </a:cubicBezTo>
                  <a:cubicBezTo>
                    <a:pt x="255" y="138"/>
                    <a:pt x="268" y="144"/>
                    <a:pt x="246" y="144"/>
                  </a:cubicBezTo>
                  <a:cubicBezTo>
                    <a:pt x="200" y="144"/>
                    <a:pt x="140" y="97"/>
                    <a:pt x="85" y="85"/>
                  </a:cubicBezTo>
                  <a:cubicBezTo>
                    <a:pt x="129" y="19"/>
                    <a:pt x="136" y="104"/>
                    <a:pt x="178" y="25"/>
                  </a:cubicBezTo>
                  <a:cubicBezTo>
                    <a:pt x="142" y="22"/>
                    <a:pt x="119" y="8"/>
                    <a:pt x="85" y="0"/>
                  </a:cubicBezTo>
                  <a:cubicBezTo>
                    <a:pt x="69" y="33"/>
                    <a:pt x="3" y="184"/>
                    <a:pt x="0" y="21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</a:endParaRPr>
            </a:p>
          </p:txBody>
        </p:sp>
        <p:sp>
          <p:nvSpPr>
            <p:cNvPr id="125" name="Freeform 28">
              <a:extLst>
                <a:ext uri="{FF2B5EF4-FFF2-40B4-BE49-F238E27FC236}">
                  <a16:creationId xmlns:a16="http://schemas.microsoft.com/office/drawing/2014/main" id="{43C8821E-F57E-4BF3-A7FD-6A037DCBF5AB}"/>
                </a:ext>
              </a:extLst>
            </p:cNvPr>
            <p:cNvSpPr>
              <a:spLocks/>
            </p:cNvSpPr>
            <p:nvPr/>
          </p:nvSpPr>
          <p:spPr bwMode="auto">
            <a:xfrm>
              <a:off x="4840288" y="1944688"/>
              <a:ext cx="66675" cy="44450"/>
            </a:xfrm>
            <a:custGeom>
              <a:avLst/>
              <a:gdLst>
                <a:gd name="T0" fmla="*/ 82 w 291"/>
                <a:gd name="T1" fmla="*/ 43 h 187"/>
                <a:gd name="T2" fmla="*/ 115 w 291"/>
                <a:gd name="T3" fmla="*/ 102 h 187"/>
                <a:gd name="T4" fmla="*/ 56 w 291"/>
                <a:gd name="T5" fmla="*/ 102 h 187"/>
                <a:gd name="T6" fmla="*/ 22 w 291"/>
                <a:gd name="T7" fmla="*/ 34 h 187"/>
                <a:gd name="T8" fmla="*/ 90 w 291"/>
                <a:gd name="T9" fmla="*/ 161 h 187"/>
                <a:gd name="T10" fmla="*/ 170 w 291"/>
                <a:gd name="T11" fmla="*/ 157 h 187"/>
                <a:gd name="T12" fmla="*/ 234 w 291"/>
                <a:gd name="T13" fmla="*/ 187 h 187"/>
                <a:gd name="T14" fmla="*/ 251 w 291"/>
                <a:gd name="T15" fmla="*/ 144 h 187"/>
                <a:gd name="T16" fmla="*/ 209 w 291"/>
                <a:gd name="T17" fmla="*/ 102 h 187"/>
                <a:gd name="T18" fmla="*/ 257 w 291"/>
                <a:gd name="T19" fmla="*/ 55 h 187"/>
                <a:gd name="T20" fmla="*/ 166 w 291"/>
                <a:gd name="T21" fmla="*/ 0 h 187"/>
                <a:gd name="T22" fmla="*/ 192 w 291"/>
                <a:gd name="T23" fmla="*/ 60 h 187"/>
                <a:gd name="T24" fmla="*/ 149 w 291"/>
                <a:gd name="T25" fmla="*/ 68 h 187"/>
                <a:gd name="T26" fmla="*/ 90 w 291"/>
                <a:gd name="T27" fmla="*/ 0 h 187"/>
                <a:gd name="T28" fmla="*/ 82 w 291"/>
                <a:gd name="T29" fmla="*/ 43 h 1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291" h="187">
                  <a:moveTo>
                    <a:pt x="82" y="43"/>
                  </a:moveTo>
                  <a:cubicBezTo>
                    <a:pt x="82" y="68"/>
                    <a:pt x="104" y="85"/>
                    <a:pt x="115" y="102"/>
                  </a:cubicBezTo>
                  <a:lnTo>
                    <a:pt x="56" y="102"/>
                  </a:lnTo>
                  <a:cubicBezTo>
                    <a:pt x="56" y="59"/>
                    <a:pt x="56" y="43"/>
                    <a:pt x="22" y="34"/>
                  </a:cubicBezTo>
                  <a:cubicBezTo>
                    <a:pt x="0" y="80"/>
                    <a:pt x="40" y="161"/>
                    <a:pt x="90" y="161"/>
                  </a:cubicBezTo>
                  <a:cubicBezTo>
                    <a:pt x="128" y="161"/>
                    <a:pt x="144" y="148"/>
                    <a:pt x="170" y="157"/>
                  </a:cubicBezTo>
                  <a:cubicBezTo>
                    <a:pt x="198" y="168"/>
                    <a:pt x="183" y="182"/>
                    <a:pt x="234" y="187"/>
                  </a:cubicBezTo>
                  <a:cubicBezTo>
                    <a:pt x="243" y="169"/>
                    <a:pt x="246" y="167"/>
                    <a:pt x="251" y="144"/>
                  </a:cubicBezTo>
                  <a:cubicBezTo>
                    <a:pt x="220" y="103"/>
                    <a:pt x="223" y="155"/>
                    <a:pt x="209" y="102"/>
                  </a:cubicBezTo>
                  <a:cubicBezTo>
                    <a:pt x="268" y="102"/>
                    <a:pt x="291" y="103"/>
                    <a:pt x="257" y="55"/>
                  </a:cubicBezTo>
                  <a:cubicBezTo>
                    <a:pt x="232" y="20"/>
                    <a:pt x="211" y="11"/>
                    <a:pt x="166" y="0"/>
                  </a:cubicBezTo>
                  <a:cubicBezTo>
                    <a:pt x="175" y="38"/>
                    <a:pt x="183" y="28"/>
                    <a:pt x="192" y="60"/>
                  </a:cubicBezTo>
                  <a:cubicBezTo>
                    <a:pt x="158" y="60"/>
                    <a:pt x="172" y="57"/>
                    <a:pt x="149" y="68"/>
                  </a:cubicBezTo>
                  <a:cubicBezTo>
                    <a:pt x="141" y="32"/>
                    <a:pt x="131" y="4"/>
                    <a:pt x="90" y="0"/>
                  </a:cubicBezTo>
                  <a:cubicBezTo>
                    <a:pt x="87" y="34"/>
                    <a:pt x="82" y="21"/>
                    <a:pt x="82" y="43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</a:endParaRPr>
            </a:p>
          </p:txBody>
        </p:sp>
        <p:sp>
          <p:nvSpPr>
            <p:cNvPr id="126" name="Freeform 29">
              <a:extLst>
                <a:ext uri="{FF2B5EF4-FFF2-40B4-BE49-F238E27FC236}">
                  <a16:creationId xmlns:a16="http://schemas.microsoft.com/office/drawing/2014/main" id="{DA86E0FA-F2C9-4CDA-8BC4-06EE317680B4}"/>
                </a:ext>
              </a:extLst>
            </p:cNvPr>
            <p:cNvSpPr>
              <a:spLocks/>
            </p:cNvSpPr>
            <p:nvPr/>
          </p:nvSpPr>
          <p:spPr bwMode="auto">
            <a:xfrm>
              <a:off x="4900613" y="2216151"/>
              <a:ext cx="61913" cy="57150"/>
            </a:xfrm>
            <a:custGeom>
              <a:avLst/>
              <a:gdLst>
                <a:gd name="T0" fmla="*/ 34 w 271"/>
                <a:gd name="T1" fmla="*/ 102 h 246"/>
                <a:gd name="T2" fmla="*/ 93 w 271"/>
                <a:gd name="T3" fmla="*/ 85 h 246"/>
                <a:gd name="T4" fmla="*/ 110 w 271"/>
                <a:gd name="T5" fmla="*/ 127 h 246"/>
                <a:gd name="T6" fmla="*/ 26 w 271"/>
                <a:gd name="T7" fmla="*/ 110 h 246"/>
                <a:gd name="T8" fmla="*/ 0 w 271"/>
                <a:gd name="T9" fmla="*/ 221 h 246"/>
                <a:gd name="T10" fmla="*/ 212 w 271"/>
                <a:gd name="T11" fmla="*/ 246 h 246"/>
                <a:gd name="T12" fmla="*/ 246 w 271"/>
                <a:gd name="T13" fmla="*/ 246 h 246"/>
                <a:gd name="T14" fmla="*/ 271 w 271"/>
                <a:gd name="T15" fmla="*/ 110 h 246"/>
                <a:gd name="T16" fmla="*/ 121 w 271"/>
                <a:gd name="T17" fmla="*/ 83 h 246"/>
                <a:gd name="T18" fmla="*/ 51 w 271"/>
                <a:gd name="T19" fmla="*/ 0 h 246"/>
                <a:gd name="T20" fmla="*/ 34 w 271"/>
                <a:gd name="T21" fmla="*/ 102 h 2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271" h="246">
                  <a:moveTo>
                    <a:pt x="34" y="102"/>
                  </a:moveTo>
                  <a:cubicBezTo>
                    <a:pt x="57" y="90"/>
                    <a:pt x="59" y="86"/>
                    <a:pt x="93" y="85"/>
                  </a:cubicBezTo>
                  <a:cubicBezTo>
                    <a:pt x="102" y="116"/>
                    <a:pt x="102" y="96"/>
                    <a:pt x="110" y="127"/>
                  </a:cubicBezTo>
                  <a:cubicBezTo>
                    <a:pt x="37" y="134"/>
                    <a:pt x="92" y="155"/>
                    <a:pt x="26" y="110"/>
                  </a:cubicBezTo>
                  <a:cubicBezTo>
                    <a:pt x="8" y="144"/>
                    <a:pt x="0" y="169"/>
                    <a:pt x="0" y="221"/>
                  </a:cubicBezTo>
                  <a:cubicBezTo>
                    <a:pt x="95" y="213"/>
                    <a:pt x="185" y="129"/>
                    <a:pt x="212" y="246"/>
                  </a:cubicBezTo>
                  <a:lnTo>
                    <a:pt x="246" y="246"/>
                  </a:lnTo>
                  <a:cubicBezTo>
                    <a:pt x="246" y="188"/>
                    <a:pt x="270" y="167"/>
                    <a:pt x="271" y="110"/>
                  </a:cubicBezTo>
                  <a:cubicBezTo>
                    <a:pt x="215" y="140"/>
                    <a:pt x="204" y="160"/>
                    <a:pt x="121" y="83"/>
                  </a:cubicBezTo>
                  <a:cubicBezTo>
                    <a:pt x="56" y="24"/>
                    <a:pt x="114" y="6"/>
                    <a:pt x="51" y="0"/>
                  </a:cubicBezTo>
                  <a:cubicBezTo>
                    <a:pt x="48" y="37"/>
                    <a:pt x="35" y="63"/>
                    <a:pt x="34" y="10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</a:endParaRPr>
            </a:p>
          </p:txBody>
        </p:sp>
        <p:sp>
          <p:nvSpPr>
            <p:cNvPr id="127" name="Freeform 30">
              <a:extLst>
                <a:ext uri="{FF2B5EF4-FFF2-40B4-BE49-F238E27FC236}">
                  <a16:creationId xmlns:a16="http://schemas.microsoft.com/office/drawing/2014/main" id="{67DB5C35-EE62-46C8-8E02-A05D0CE678A1}"/>
                </a:ext>
              </a:extLst>
            </p:cNvPr>
            <p:cNvSpPr>
              <a:spLocks/>
            </p:cNvSpPr>
            <p:nvPr/>
          </p:nvSpPr>
          <p:spPr bwMode="auto">
            <a:xfrm>
              <a:off x="4700588" y="1784351"/>
              <a:ext cx="17463" cy="30163"/>
            </a:xfrm>
            <a:custGeom>
              <a:avLst/>
              <a:gdLst>
                <a:gd name="T0" fmla="*/ 0 w 76"/>
                <a:gd name="T1" fmla="*/ 52 h 129"/>
                <a:gd name="T2" fmla="*/ 59 w 76"/>
                <a:gd name="T3" fmla="*/ 129 h 129"/>
                <a:gd name="T4" fmla="*/ 76 w 76"/>
                <a:gd name="T5" fmla="*/ 95 h 129"/>
                <a:gd name="T6" fmla="*/ 0 w 76"/>
                <a:gd name="T7" fmla="*/ 52 h 1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76" h="129">
                  <a:moveTo>
                    <a:pt x="0" y="52"/>
                  </a:moveTo>
                  <a:cubicBezTo>
                    <a:pt x="0" y="115"/>
                    <a:pt x="19" y="109"/>
                    <a:pt x="59" y="129"/>
                  </a:cubicBezTo>
                  <a:cubicBezTo>
                    <a:pt x="61" y="125"/>
                    <a:pt x="76" y="96"/>
                    <a:pt x="76" y="95"/>
                  </a:cubicBezTo>
                  <a:cubicBezTo>
                    <a:pt x="76" y="57"/>
                    <a:pt x="0" y="0"/>
                    <a:pt x="0" y="5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</a:endParaRPr>
            </a:p>
          </p:txBody>
        </p:sp>
        <p:sp>
          <p:nvSpPr>
            <p:cNvPr id="128" name="Freeform 31">
              <a:extLst>
                <a:ext uri="{FF2B5EF4-FFF2-40B4-BE49-F238E27FC236}">
                  <a16:creationId xmlns:a16="http://schemas.microsoft.com/office/drawing/2014/main" id="{A65DDA0C-5652-4FAD-AAEE-46E332A4BDCD}"/>
                </a:ext>
              </a:extLst>
            </p:cNvPr>
            <p:cNvSpPr>
              <a:spLocks/>
            </p:cNvSpPr>
            <p:nvPr/>
          </p:nvSpPr>
          <p:spPr bwMode="auto">
            <a:xfrm>
              <a:off x="4854575" y="2428876"/>
              <a:ext cx="3175" cy="1588"/>
            </a:xfrm>
            <a:custGeom>
              <a:avLst/>
              <a:gdLst>
                <a:gd name="T0" fmla="*/ 0 w 8"/>
                <a:gd name="T1" fmla="*/ 10 h 10"/>
                <a:gd name="T2" fmla="*/ 8 w 8"/>
                <a:gd name="T3" fmla="*/ 10 h 10"/>
                <a:gd name="T4" fmla="*/ 1 w 8"/>
                <a:gd name="T5" fmla="*/ 0 h 10"/>
                <a:gd name="T6" fmla="*/ 0 w 8"/>
                <a:gd name="T7" fmla="*/ 10 h 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8" h="10">
                  <a:moveTo>
                    <a:pt x="0" y="10"/>
                  </a:moveTo>
                  <a:lnTo>
                    <a:pt x="8" y="10"/>
                  </a:lnTo>
                  <a:lnTo>
                    <a:pt x="1" y="0"/>
                  </a:lnTo>
                  <a:lnTo>
                    <a:pt x="0" y="1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</a:endParaRPr>
            </a:p>
          </p:txBody>
        </p:sp>
        <p:sp>
          <p:nvSpPr>
            <p:cNvPr id="129" name="Freeform 38">
              <a:extLst>
                <a:ext uri="{FF2B5EF4-FFF2-40B4-BE49-F238E27FC236}">
                  <a16:creationId xmlns:a16="http://schemas.microsoft.com/office/drawing/2014/main" id="{29688483-2BC8-4B09-AA0A-5EDE17363041}"/>
                </a:ext>
              </a:extLst>
            </p:cNvPr>
            <p:cNvSpPr>
              <a:spLocks/>
            </p:cNvSpPr>
            <p:nvPr/>
          </p:nvSpPr>
          <p:spPr bwMode="auto">
            <a:xfrm>
              <a:off x="4529138" y="2244726"/>
              <a:ext cx="14288" cy="31750"/>
            </a:xfrm>
            <a:custGeom>
              <a:avLst/>
              <a:gdLst>
                <a:gd name="T0" fmla="*/ 6 w 58"/>
                <a:gd name="T1" fmla="*/ 7 h 134"/>
                <a:gd name="T2" fmla="*/ 57 w 58"/>
                <a:gd name="T3" fmla="*/ 134 h 134"/>
                <a:gd name="T4" fmla="*/ 43 w 58"/>
                <a:gd name="T5" fmla="*/ 0 h 134"/>
                <a:gd name="T6" fmla="*/ 6 w 58"/>
                <a:gd name="T7" fmla="*/ 7 h 1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8" h="134">
                  <a:moveTo>
                    <a:pt x="6" y="7"/>
                  </a:moveTo>
                  <a:cubicBezTo>
                    <a:pt x="2" y="72"/>
                    <a:pt x="0" y="116"/>
                    <a:pt x="57" y="134"/>
                  </a:cubicBezTo>
                  <a:cubicBezTo>
                    <a:pt x="58" y="85"/>
                    <a:pt x="57" y="40"/>
                    <a:pt x="43" y="0"/>
                  </a:cubicBezTo>
                  <a:lnTo>
                    <a:pt x="6" y="7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</a:endParaRPr>
            </a:p>
          </p:txBody>
        </p:sp>
      </p:grpSp>
      <p:cxnSp>
        <p:nvCxnSpPr>
          <p:cNvPr id="7" name="直接连接符 6">
            <a:extLst>
              <a:ext uri="{FF2B5EF4-FFF2-40B4-BE49-F238E27FC236}">
                <a16:creationId xmlns:a16="http://schemas.microsoft.com/office/drawing/2014/main" id="{E51F3465-A705-4961-AD0D-883F42AF7D27}"/>
              </a:ext>
            </a:extLst>
          </p:cNvPr>
          <p:cNvCxnSpPr/>
          <p:nvPr userDrawn="1"/>
        </p:nvCxnSpPr>
        <p:spPr>
          <a:xfrm>
            <a:off x="408214" y="6044327"/>
            <a:ext cx="11375571" cy="0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1" name="组合 60">
            <a:extLst>
              <a:ext uri="{FF2B5EF4-FFF2-40B4-BE49-F238E27FC236}">
                <a16:creationId xmlns:a16="http://schemas.microsoft.com/office/drawing/2014/main" id="{7FBFABA1-AF55-4980-A3BA-4767AF9B90CB}"/>
              </a:ext>
            </a:extLst>
          </p:cNvPr>
          <p:cNvGrpSpPr/>
          <p:nvPr userDrawn="1"/>
        </p:nvGrpSpPr>
        <p:grpSpPr>
          <a:xfrm>
            <a:off x="3169920" y="3556590"/>
            <a:ext cx="5851776" cy="241357"/>
            <a:chOff x="3169920" y="3550384"/>
            <a:chExt cx="5851776" cy="241357"/>
          </a:xfrm>
        </p:grpSpPr>
        <p:sp>
          <p:nvSpPr>
            <p:cNvPr id="62" name="副标题 16">
              <a:extLst>
                <a:ext uri="{FF2B5EF4-FFF2-40B4-BE49-F238E27FC236}">
                  <a16:creationId xmlns:a16="http://schemas.microsoft.com/office/drawing/2014/main" id="{7FF1E9A1-63B4-4FC1-80E7-476D81071057}"/>
                </a:ext>
              </a:extLst>
            </p:cNvPr>
            <p:cNvSpPr txBox="1">
              <a:spLocks/>
            </p:cNvSpPr>
            <p:nvPr/>
          </p:nvSpPr>
          <p:spPr>
            <a:xfrm>
              <a:off x="4774355" y="3550384"/>
              <a:ext cx="2643291" cy="241357"/>
            </a:xfrm>
            <a:prstGeom prst="rect">
              <a:avLst/>
            </a:prstGeom>
          </p:spPr>
          <p:txBody>
            <a:bodyPr anchor="ctr" anchorCtr="1"/>
            <a:lstStyle>
              <a:lvl1pPr marL="228600" indent="-22860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indent="0" algn="ctr">
                <a:buNone/>
              </a:pPr>
              <a:r>
                <a:rPr lang="en-US" altLang="zh-CN" sz="1600" dirty="0">
                  <a:solidFill>
                    <a:schemeClr val="bg1"/>
                  </a:solidFill>
                  <a:ea typeface="微软雅黑 Light" panose="020B0502040204020203" pitchFamily="34" charset="-122"/>
                </a:rPr>
                <a:t>Southwest University</a:t>
              </a:r>
              <a:endParaRPr lang="zh-CN" altLang="en-US" sz="1600" dirty="0">
                <a:solidFill>
                  <a:schemeClr val="bg1"/>
                </a:solidFill>
                <a:ea typeface="微软雅黑 Light" panose="020B0502040204020203" pitchFamily="34" charset="-122"/>
              </a:endParaRPr>
            </a:p>
          </p:txBody>
        </p:sp>
        <p:cxnSp>
          <p:nvCxnSpPr>
            <p:cNvPr id="63" name="直接连接符 62">
              <a:extLst>
                <a:ext uri="{FF2B5EF4-FFF2-40B4-BE49-F238E27FC236}">
                  <a16:creationId xmlns:a16="http://schemas.microsoft.com/office/drawing/2014/main" id="{7B5E07AD-AF1B-40A9-B2F9-206DAD663078}"/>
                </a:ext>
              </a:extLst>
            </p:cNvPr>
            <p:cNvCxnSpPr/>
            <p:nvPr/>
          </p:nvCxnSpPr>
          <p:spPr>
            <a:xfrm>
              <a:off x="7218096" y="3671062"/>
              <a:ext cx="1803600" cy="0"/>
            </a:xfrm>
            <a:prstGeom prst="line">
              <a:avLst/>
            </a:prstGeom>
            <a:ln w="12700">
              <a:solidFill>
                <a:schemeClr val="bg1">
                  <a:alpha val="50000"/>
                </a:schemeClr>
              </a:solidFill>
              <a:headEnd type="oval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直接连接符 63">
              <a:extLst>
                <a:ext uri="{FF2B5EF4-FFF2-40B4-BE49-F238E27FC236}">
                  <a16:creationId xmlns:a16="http://schemas.microsoft.com/office/drawing/2014/main" id="{09A8579B-0E46-45CC-875A-4A0E79F4A190}"/>
                </a:ext>
              </a:extLst>
            </p:cNvPr>
            <p:cNvCxnSpPr>
              <a:cxnSpLocks/>
            </p:cNvCxnSpPr>
            <p:nvPr/>
          </p:nvCxnSpPr>
          <p:spPr>
            <a:xfrm>
              <a:off x="3169920" y="3671062"/>
              <a:ext cx="1803983" cy="0"/>
            </a:xfrm>
            <a:prstGeom prst="line">
              <a:avLst/>
            </a:prstGeom>
            <a:ln w="12700">
              <a:solidFill>
                <a:schemeClr val="bg1">
                  <a:alpha val="50000"/>
                </a:schemeClr>
              </a:solidFill>
              <a:headEnd type="none"/>
              <a:tailEnd type="oval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5" name="标题 1">
            <a:extLst>
              <a:ext uri="{FF2B5EF4-FFF2-40B4-BE49-F238E27FC236}">
                <a16:creationId xmlns:a16="http://schemas.microsoft.com/office/drawing/2014/main" id="{8EAED555-D5FF-421E-8F3E-DE58928AE724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1256060" y="2557015"/>
            <a:ext cx="9679880" cy="840230"/>
          </a:xfrm>
          <a:noFill/>
        </p:spPr>
        <p:txBody>
          <a:bodyPr wrap="square" rtlCol="0">
            <a:spAutoFit/>
          </a:bodyPr>
          <a:lstStyle>
            <a:lvl1pPr algn="ctr">
              <a:defRPr lang="zh-CN" altLang="en-US" sz="5400">
                <a:solidFill>
                  <a:schemeClr val="bg1"/>
                </a:solidFill>
                <a:cs typeface="+mn-cs"/>
              </a:defRPr>
            </a:lvl1pPr>
          </a:lstStyle>
          <a:p>
            <a:pPr marL="0" lvl="0" algn="ctr"/>
            <a:r>
              <a:rPr lang="zh-CN" altLang="en-US" dirty="0"/>
              <a:t>单击此处加入总结文字</a:t>
            </a:r>
          </a:p>
        </p:txBody>
      </p:sp>
      <p:sp>
        <p:nvSpPr>
          <p:cNvPr id="66" name="矩形: 圆角 65">
            <a:extLst>
              <a:ext uri="{FF2B5EF4-FFF2-40B4-BE49-F238E27FC236}">
                <a16:creationId xmlns:a16="http://schemas.microsoft.com/office/drawing/2014/main" id="{1CD04B74-46AD-47C1-A018-A012225756FD}"/>
              </a:ext>
            </a:extLst>
          </p:cNvPr>
          <p:cNvSpPr/>
          <p:nvPr userDrawn="1"/>
        </p:nvSpPr>
        <p:spPr>
          <a:xfrm>
            <a:off x="4015601" y="4060671"/>
            <a:ext cx="1765370" cy="340405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7" name="文本占位符 82">
            <a:extLst>
              <a:ext uri="{FF2B5EF4-FFF2-40B4-BE49-F238E27FC236}">
                <a16:creationId xmlns:a16="http://schemas.microsoft.com/office/drawing/2014/main" id="{94EC973E-6A76-4249-9F6F-9D2F440C0AE9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4015601" y="4055535"/>
            <a:ext cx="1765371" cy="350676"/>
          </a:xfrm>
          <a:prstGeom prst="rect">
            <a:avLst/>
          </a:prstGeom>
        </p:spPr>
        <p:txBody>
          <a:bodyPr>
            <a:noAutofit/>
          </a:bodyPr>
          <a:lstStyle>
            <a:lvl1pPr marL="0" indent="0" algn="ctr">
              <a:buNone/>
              <a:defRPr sz="1800">
                <a:solidFill>
                  <a:schemeClr val="accent1"/>
                </a:solidFill>
              </a:defRPr>
            </a:lvl1pPr>
            <a:lvl2pPr marL="457200" indent="0" algn="ctr">
              <a:buNone/>
              <a:defRPr sz="1600">
                <a:solidFill>
                  <a:schemeClr val="accent1"/>
                </a:solidFill>
              </a:defRPr>
            </a:lvl2pPr>
          </a:lstStyle>
          <a:p>
            <a:pPr lvl="0"/>
            <a:r>
              <a:rPr lang="zh-CN" altLang="en-US" dirty="0"/>
              <a:t>姓名</a:t>
            </a:r>
          </a:p>
          <a:p>
            <a:pPr lvl="1"/>
            <a:endParaRPr lang="zh-CN" altLang="en-US" dirty="0"/>
          </a:p>
        </p:txBody>
      </p:sp>
      <p:sp>
        <p:nvSpPr>
          <p:cNvPr id="68" name="矩形: 圆角 67">
            <a:extLst>
              <a:ext uri="{FF2B5EF4-FFF2-40B4-BE49-F238E27FC236}">
                <a16:creationId xmlns:a16="http://schemas.microsoft.com/office/drawing/2014/main" id="{E6DD3C3E-7E65-4333-941F-AFCBD27352CE}"/>
              </a:ext>
            </a:extLst>
          </p:cNvPr>
          <p:cNvSpPr/>
          <p:nvPr userDrawn="1"/>
        </p:nvSpPr>
        <p:spPr>
          <a:xfrm>
            <a:off x="6372539" y="4060671"/>
            <a:ext cx="1765370" cy="340405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9" name="文本占位符 82">
            <a:extLst>
              <a:ext uri="{FF2B5EF4-FFF2-40B4-BE49-F238E27FC236}">
                <a16:creationId xmlns:a16="http://schemas.microsoft.com/office/drawing/2014/main" id="{C42DBE25-087D-4E96-A40E-FB02B9F31332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6372539" y="4055535"/>
            <a:ext cx="1765371" cy="350676"/>
          </a:xfrm>
          <a:prstGeom prst="rect">
            <a:avLst/>
          </a:prstGeom>
        </p:spPr>
        <p:txBody>
          <a:bodyPr>
            <a:noAutofit/>
          </a:bodyPr>
          <a:lstStyle>
            <a:lvl1pPr marL="0" indent="0" algn="ctr">
              <a:buNone/>
              <a:defRPr sz="1800">
                <a:solidFill>
                  <a:schemeClr val="accent1"/>
                </a:solidFill>
              </a:defRPr>
            </a:lvl1pPr>
            <a:lvl2pPr marL="457200" indent="0" algn="ctr">
              <a:buNone/>
              <a:defRPr sz="1600">
                <a:solidFill>
                  <a:schemeClr val="accent1"/>
                </a:solidFill>
              </a:defRPr>
            </a:lvl2pPr>
          </a:lstStyle>
          <a:p>
            <a:pPr lvl="0"/>
            <a:r>
              <a:rPr lang="zh-CN" altLang="en-US" dirty="0"/>
              <a:t>日期</a:t>
            </a:r>
          </a:p>
          <a:p>
            <a:pPr lvl="1"/>
            <a:endParaRPr lang="zh-CN" altLang="en-US" dirty="0"/>
          </a:p>
        </p:txBody>
      </p:sp>
      <p:grpSp>
        <p:nvGrpSpPr>
          <p:cNvPr id="70" name="组合 69">
            <a:extLst>
              <a:ext uri="{FF2B5EF4-FFF2-40B4-BE49-F238E27FC236}">
                <a16:creationId xmlns:a16="http://schemas.microsoft.com/office/drawing/2014/main" id="{C6A01F21-BEE0-4A7E-8A7C-0D1396EB64F5}"/>
              </a:ext>
            </a:extLst>
          </p:cNvPr>
          <p:cNvGrpSpPr/>
          <p:nvPr userDrawn="1"/>
        </p:nvGrpSpPr>
        <p:grpSpPr>
          <a:xfrm>
            <a:off x="4532965" y="1535079"/>
            <a:ext cx="3126071" cy="713523"/>
            <a:chOff x="4532965" y="1519502"/>
            <a:chExt cx="3126071" cy="713523"/>
          </a:xfrm>
        </p:grpSpPr>
        <p:grpSp>
          <p:nvGrpSpPr>
            <p:cNvPr id="71" name="组合 70">
              <a:extLst>
                <a:ext uri="{FF2B5EF4-FFF2-40B4-BE49-F238E27FC236}">
                  <a16:creationId xmlns:a16="http://schemas.microsoft.com/office/drawing/2014/main" id="{4C7B48D2-156B-48DA-AF1E-96C66E0157D4}"/>
                </a:ext>
              </a:extLst>
            </p:cNvPr>
            <p:cNvGrpSpPr/>
            <p:nvPr/>
          </p:nvGrpSpPr>
          <p:grpSpPr>
            <a:xfrm>
              <a:off x="5382620" y="1548743"/>
              <a:ext cx="2276416" cy="621928"/>
              <a:chOff x="5402262" y="5211762"/>
              <a:chExt cx="3059113" cy="835761"/>
            </a:xfrm>
            <a:solidFill>
              <a:schemeClr val="bg1"/>
            </a:solidFill>
          </p:grpSpPr>
          <p:sp>
            <p:nvSpPr>
              <p:cNvPr id="101" name="Freeform 32">
                <a:extLst>
                  <a:ext uri="{FF2B5EF4-FFF2-40B4-BE49-F238E27FC236}">
                    <a16:creationId xmlns:a16="http://schemas.microsoft.com/office/drawing/2014/main" id="{D146B84B-243B-406D-8165-F60CC9EF94FA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5402262" y="5347186"/>
                <a:ext cx="814480" cy="570716"/>
              </a:xfrm>
              <a:custGeom>
                <a:avLst/>
                <a:gdLst>
                  <a:gd name="T0" fmla="*/ 1607 w 2875"/>
                  <a:gd name="T1" fmla="*/ 1769 h 2008"/>
                  <a:gd name="T2" fmla="*/ 1683 w 2875"/>
                  <a:gd name="T3" fmla="*/ 1769 h 2008"/>
                  <a:gd name="T4" fmla="*/ 1494 w 2875"/>
                  <a:gd name="T5" fmla="*/ 1579 h 2008"/>
                  <a:gd name="T6" fmla="*/ 1223 w 2875"/>
                  <a:gd name="T7" fmla="*/ 1628 h 2008"/>
                  <a:gd name="T8" fmla="*/ 1178 w 2875"/>
                  <a:gd name="T9" fmla="*/ 1615 h 2008"/>
                  <a:gd name="T10" fmla="*/ 1065 w 2875"/>
                  <a:gd name="T11" fmla="*/ 1371 h 2008"/>
                  <a:gd name="T12" fmla="*/ 1454 w 2875"/>
                  <a:gd name="T13" fmla="*/ 1219 h 2008"/>
                  <a:gd name="T14" fmla="*/ 1537 w 2875"/>
                  <a:gd name="T15" fmla="*/ 1242 h 2008"/>
                  <a:gd name="T16" fmla="*/ 1480 w 2875"/>
                  <a:gd name="T17" fmla="*/ 1524 h 2008"/>
                  <a:gd name="T18" fmla="*/ 1734 w 2875"/>
                  <a:gd name="T19" fmla="*/ 1515 h 2008"/>
                  <a:gd name="T20" fmla="*/ 1824 w 2875"/>
                  <a:gd name="T21" fmla="*/ 1300 h 2008"/>
                  <a:gd name="T22" fmla="*/ 2079 w 2875"/>
                  <a:gd name="T23" fmla="*/ 946 h 2008"/>
                  <a:gd name="T24" fmla="*/ 2340 w 2875"/>
                  <a:gd name="T25" fmla="*/ 1258 h 2008"/>
                  <a:gd name="T26" fmla="*/ 2055 w 2875"/>
                  <a:gd name="T27" fmla="*/ 1396 h 2008"/>
                  <a:gd name="T28" fmla="*/ 1497 w 2875"/>
                  <a:gd name="T29" fmla="*/ 643 h 2008"/>
                  <a:gd name="T30" fmla="*/ 1494 w 2875"/>
                  <a:gd name="T31" fmla="*/ 722 h 2008"/>
                  <a:gd name="T32" fmla="*/ 1336 w 2875"/>
                  <a:gd name="T33" fmla="*/ 279 h 2008"/>
                  <a:gd name="T34" fmla="*/ 844 w 2875"/>
                  <a:gd name="T35" fmla="*/ 337 h 2008"/>
                  <a:gd name="T36" fmla="*/ 752 w 2875"/>
                  <a:gd name="T37" fmla="*/ 499 h 2008"/>
                  <a:gd name="T38" fmla="*/ 1074 w 2875"/>
                  <a:gd name="T39" fmla="*/ 559 h 2008"/>
                  <a:gd name="T40" fmla="*/ 1074 w 2875"/>
                  <a:gd name="T41" fmla="*/ 855 h 2008"/>
                  <a:gd name="T42" fmla="*/ 625 w 2875"/>
                  <a:gd name="T43" fmla="*/ 1219 h 2008"/>
                  <a:gd name="T44" fmla="*/ 447 w 2875"/>
                  <a:gd name="T45" fmla="*/ 1058 h 2008"/>
                  <a:gd name="T46" fmla="*/ 532 w 2875"/>
                  <a:gd name="T47" fmla="*/ 830 h 2008"/>
                  <a:gd name="T48" fmla="*/ 107 w 2875"/>
                  <a:gd name="T49" fmla="*/ 1057 h 2008"/>
                  <a:gd name="T50" fmla="*/ 455 w 2875"/>
                  <a:gd name="T51" fmla="*/ 1786 h 2008"/>
                  <a:gd name="T52" fmla="*/ 665 w 2875"/>
                  <a:gd name="T53" fmla="*/ 1941 h 2008"/>
                  <a:gd name="T54" fmla="*/ 988 w 2875"/>
                  <a:gd name="T55" fmla="*/ 1988 h 2008"/>
                  <a:gd name="T56" fmla="*/ 1124 w 2875"/>
                  <a:gd name="T57" fmla="*/ 1963 h 2008"/>
                  <a:gd name="T58" fmla="*/ 1162 w 2875"/>
                  <a:gd name="T59" fmla="*/ 1951 h 2008"/>
                  <a:gd name="T60" fmla="*/ 1404 w 2875"/>
                  <a:gd name="T61" fmla="*/ 1914 h 2008"/>
                  <a:gd name="T62" fmla="*/ 1672 w 2875"/>
                  <a:gd name="T63" fmla="*/ 1902 h 2008"/>
                  <a:gd name="T64" fmla="*/ 2014 w 2875"/>
                  <a:gd name="T65" fmla="*/ 1888 h 2008"/>
                  <a:gd name="T66" fmla="*/ 1987 w 2875"/>
                  <a:gd name="T67" fmla="*/ 1668 h 2008"/>
                  <a:gd name="T68" fmla="*/ 1986 w 2875"/>
                  <a:gd name="T69" fmla="*/ 1607 h 2008"/>
                  <a:gd name="T70" fmla="*/ 2307 w 2875"/>
                  <a:gd name="T71" fmla="*/ 1488 h 2008"/>
                  <a:gd name="T72" fmla="*/ 2774 w 2875"/>
                  <a:gd name="T73" fmla="*/ 1000 h 2008"/>
                  <a:gd name="T74" fmla="*/ 2594 w 2875"/>
                  <a:gd name="T75" fmla="*/ 833 h 2008"/>
                  <a:gd name="T76" fmla="*/ 2394 w 2875"/>
                  <a:gd name="T77" fmla="*/ 728 h 2008"/>
                  <a:gd name="T78" fmla="*/ 2038 w 2875"/>
                  <a:gd name="T79" fmla="*/ 737 h 2008"/>
                  <a:gd name="T80" fmla="*/ 2116 w 2875"/>
                  <a:gd name="T81" fmla="*/ 560 h 2008"/>
                  <a:gd name="T82" fmla="*/ 2380 w 2875"/>
                  <a:gd name="T83" fmla="*/ 358 h 2008"/>
                  <a:gd name="T84" fmla="*/ 2359 w 2875"/>
                  <a:gd name="T85" fmla="*/ 103 h 2008"/>
                  <a:gd name="T86" fmla="*/ 1756 w 2875"/>
                  <a:gd name="T87" fmla="*/ 166 h 2008"/>
                  <a:gd name="T88" fmla="*/ 1403 w 2875"/>
                  <a:gd name="T89" fmla="*/ 290 h 20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</a:cxnLst>
                <a:rect l="0" t="0" r="r" b="b"/>
                <a:pathLst>
                  <a:path w="2875" h="2008">
                    <a:moveTo>
                      <a:pt x="1683" y="1769"/>
                    </a:moveTo>
                    <a:lnTo>
                      <a:pt x="1607" y="1769"/>
                    </a:lnTo>
                    <a:cubicBezTo>
                      <a:pt x="1613" y="1747"/>
                      <a:pt x="1619" y="1739"/>
                      <a:pt x="1642" y="1737"/>
                    </a:cubicBezTo>
                    <a:cubicBezTo>
                      <a:pt x="1670" y="1735"/>
                      <a:pt x="1673" y="1751"/>
                      <a:pt x="1683" y="1769"/>
                    </a:cubicBezTo>
                    <a:close/>
                    <a:moveTo>
                      <a:pt x="1480" y="1524"/>
                    </a:moveTo>
                    <a:cubicBezTo>
                      <a:pt x="1480" y="1558"/>
                      <a:pt x="1482" y="1552"/>
                      <a:pt x="1494" y="1579"/>
                    </a:cubicBezTo>
                    <a:cubicBezTo>
                      <a:pt x="1507" y="1611"/>
                      <a:pt x="1537" y="1644"/>
                      <a:pt x="1426" y="1656"/>
                    </a:cubicBezTo>
                    <a:cubicBezTo>
                      <a:pt x="1391" y="1660"/>
                      <a:pt x="1255" y="1641"/>
                      <a:pt x="1223" y="1628"/>
                    </a:cubicBezTo>
                    <a:cubicBezTo>
                      <a:pt x="1221" y="1627"/>
                      <a:pt x="1219" y="1626"/>
                      <a:pt x="1218" y="1626"/>
                    </a:cubicBezTo>
                    <a:lnTo>
                      <a:pt x="1178" y="1615"/>
                    </a:lnTo>
                    <a:cubicBezTo>
                      <a:pt x="1146" y="1606"/>
                      <a:pt x="939" y="1503"/>
                      <a:pt x="985" y="1419"/>
                    </a:cubicBezTo>
                    <a:cubicBezTo>
                      <a:pt x="1003" y="1386"/>
                      <a:pt x="1023" y="1375"/>
                      <a:pt x="1065" y="1371"/>
                    </a:cubicBezTo>
                    <a:cubicBezTo>
                      <a:pt x="1070" y="1389"/>
                      <a:pt x="1133" y="1549"/>
                      <a:pt x="1209" y="1549"/>
                    </a:cubicBezTo>
                    <a:cubicBezTo>
                      <a:pt x="1343" y="1549"/>
                      <a:pt x="1431" y="1255"/>
                      <a:pt x="1454" y="1219"/>
                    </a:cubicBezTo>
                    <a:cubicBezTo>
                      <a:pt x="1478" y="1182"/>
                      <a:pt x="1506" y="1136"/>
                      <a:pt x="1565" y="1134"/>
                    </a:cubicBezTo>
                    <a:cubicBezTo>
                      <a:pt x="1565" y="1223"/>
                      <a:pt x="1557" y="1194"/>
                      <a:pt x="1537" y="1242"/>
                    </a:cubicBezTo>
                    <a:lnTo>
                      <a:pt x="1514" y="1329"/>
                    </a:lnTo>
                    <a:cubicBezTo>
                      <a:pt x="1506" y="1444"/>
                      <a:pt x="1480" y="1483"/>
                      <a:pt x="1480" y="1524"/>
                    </a:cubicBezTo>
                    <a:close/>
                    <a:moveTo>
                      <a:pt x="1768" y="1541"/>
                    </a:moveTo>
                    <a:cubicBezTo>
                      <a:pt x="1760" y="1510"/>
                      <a:pt x="1767" y="1518"/>
                      <a:pt x="1734" y="1515"/>
                    </a:cubicBezTo>
                    <a:cubicBezTo>
                      <a:pt x="1736" y="1450"/>
                      <a:pt x="1756" y="1449"/>
                      <a:pt x="1779" y="1408"/>
                    </a:cubicBezTo>
                    <a:cubicBezTo>
                      <a:pt x="1800" y="1371"/>
                      <a:pt x="1800" y="1336"/>
                      <a:pt x="1824" y="1300"/>
                    </a:cubicBezTo>
                    <a:cubicBezTo>
                      <a:pt x="1910" y="1168"/>
                      <a:pt x="1857" y="1222"/>
                      <a:pt x="1920" y="1092"/>
                    </a:cubicBezTo>
                    <a:cubicBezTo>
                      <a:pt x="1959" y="1013"/>
                      <a:pt x="1998" y="965"/>
                      <a:pt x="2079" y="946"/>
                    </a:cubicBezTo>
                    <a:cubicBezTo>
                      <a:pt x="2213" y="915"/>
                      <a:pt x="2535" y="852"/>
                      <a:pt x="2582" y="1031"/>
                    </a:cubicBezTo>
                    <a:cubicBezTo>
                      <a:pt x="2615" y="1155"/>
                      <a:pt x="2436" y="1229"/>
                      <a:pt x="2340" y="1258"/>
                    </a:cubicBezTo>
                    <a:cubicBezTo>
                      <a:pt x="2296" y="1271"/>
                      <a:pt x="2250" y="1314"/>
                      <a:pt x="2203" y="1333"/>
                    </a:cubicBezTo>
                    <a:cubicBezTo>
                      <a:pt x="2136" y="1360"/>
                      <a:pt x="2187" y="1351"/>
                      <a:pt x="2055" y="1396"/>
                    </a:cubicBezTo>
                    <a:cubicBezTo>
                      <a:pt x="1823" y="1474"/>
                      <a:pt x="1945" y="1422"/>
                      <a:pt x="1768" y="1541"/>
                    </a:cubicBezTo>
                    <a:close/>
                    <a:moveTo>
                      <a:pt x="1497" y="643"/>
                    </a:moveTo>
                    <a:cubicBezTo>
                      <a:pt x="1581" y="643"/>
                      <a:pt x="1701" y="635"/>
                      <a:pt x="1654" y="800"/>
                    </a:cubicBezTo>
                    <a:cubicBezTo>
                      <a:pt x="1625" y="904"/>
                      <a:pt x="1529" y="865"/>
                      <a:pt x="1494" y="722"/>
                    </a:cubicBezTo>
                    <a:cubicBezTo>
                      <a:pt x="1486" y="686"/>
                      <a:pt x="1496" y="684"/>
                      <a:pt x="1497" y="643"/>
                    </a:cubicBezTo>
                    <a:close/>
                    <a:moveTo>
                      <a:pt x="1336" y="279"/>
                    </a:moveTo>
                    <a:cubicBezTo>
                      <a:pt x="1171" y="279"/>
                      <a:pt x="1108" y="288"/>
                      <a:pt x="955" y="296"/>
                    </a:cubicBezTo>
                    <a:cubicBezTo>
                      <a:pt x="904" y="299"/>
                      <a:pt x="875" y="313"/>
                      <a:pt x="844" y="337"/>
                    </a:cubicBezTo>
                    <a:cubicBezTo>
                      <a:pt x="821" y="355"/>
                      <a:pt x="779" y="391"/>
                      <a:pt x="752" y="398"/>
                    </a:cubicBezTo>
                    <a:lnTo>
                      <a:pt x="752" y="499"/>
                    </a:lnTo>
                    <a:lnTo>
                      <a:pt x="870" y="508"/>
                    </a:lnTo>
                    <a:cubicBezTo>
                      <a:pt x="933" y="511"/>
                      <a:pt x="1023" y="527"/>
                      <a:pt x="1074" y="559"/>
                    </a:cubicBezTo>
                    <a:cubicBezTo>
                      <a:pt x="1093" y="571"/>
                      <a:pt x="1124" y="606"/>
                      <a:pt x="1124" y="635"/>
                    </a:cubicBezTo>
                    <a:cubicBezTo>
                      <a:pt x="1124" y="663"/>
                      <a:pt x="1073" y="719"/>
                      <a:pt x="1074" y="855"/>
                    </a:cubicBezTo>
                    <a:cubicBezTo>
                      <a:pt x="1074" y="992"/>
                      <a:pt x="1087" y="994"/>
                      <a:pt x="992" y="1044"/>
                    </a:cubicBezTo>
                    <a:cubicBezTo>
                      <a:pt x="916" y="1084"/>
                      <a:pt x="685" y="1219"/>
                      <a:pt x="625" y="1219"/>
                    </a:cubicBezTo>
                    <a:cubicBezTo>
                      <a:pt x="550" y="1219"/>
                      <a:pt x="606" y="1220"/>
                      <a:pt x="526" y="1141"/>
                    </a:cubicBezTo>
                    <a:cubicBezTo>
                      <a:pt x="497" y="1113"/>
                      <a:pt x="468" y="1090"/>
                      <a:pt x="447" y="1058"/>
                    </a:cubicBezTo>
                    <a:cubicBezTo>
                      <a:pt x="497" y="954"/>
                      <a:pt x="540" y="981"/>
                      <a:pt x="540" y="906"/>
                    </a:cubicBezTo>
                    <a:cubicBezTo>
                      <a:pt x="540" y="863"/>
                      <a:pt x="533" y="868"/>
                      <a:pt x="532" y="830"/>
                    </a:cubicBezTo>
                    <a:cubicBezTo>
                      <a:pt x="337" y="830"/>
                      <a:pt x="355" y="820"/>
                      <a:pt x="184" y="956"/>
                    </a:cubicBezTo>
                    <a:lnTo>
                      <a:pt x="107" y="1057"/>
                    </a:lnTo>
                    <a:cubicBezTo>
                      <a:pt x="0" y="1252"/>
                      <a:pt x="145" y="1411"/>
                      <a:pt x="268" y="1576"/>
                    </a:cubicBezTo>
                    <a:cubicBezTo>
                      <a:pt x="303" y="1623"/>
                      <a:pt x="418" y="1759"/>
                      <a:pt x="455" y="1786"/>
                    </a:cubicBezTo>
                    <a:cubicBezTo>
                      <a:pt x="495" y="1816"/>
                      <a:pt x="529" y="1843"/>
                      <a:pt x="571" y="1875"/>
                    </a:cubicBezTo>
                    <a:lnTo>
                      <a:pt x="665" y="1941"/>
                    </a:lnTo>
                    <a:cubicBezTo>
                      <a:pt x="709" y="1971"/>
                      <a:pt x="734" y="1969"/>
                      <a:pt x="764" y="1978"/>
                    </a:cubicBezTo>
                    <a:cubicBezTo>
                      <a:pt x="843" y="2001"/>
                      <a:pt x="879" y="2008"/>
                      <a:pt x="988" y="1988"/>
                    </a:cubicBezTo>
                    <a:cubicBezTo>
                      <a:pt x="1024" y="1981"/>
                      <a:pt x="997" y="1977"/>
                      <a:pt x="1040" y="1973"/>
                    </a:cubicBezTo>
                    <a:cubicBezTo>
                      <a:pt x="1087" y="1968"/>
                      <a:pt x="1074" y="1982"/>
                      <a:pt x="1124" y="1963"/>
                    </a:cubicBezTo>
                    <a:cubicBezTo>
                      <a:pt x="1126" y="1962"/>
                      <a:pt x="1124" y="1962"/>
                      <a:pt x="1142" y="1956"/>
                    </a:cubicBezTo>
                    <a:cubicBezTo>
                      <a:pt x="1143" y="1956"/>
                      <a:pt x="1162" y="1951"/>
                      <a:pt x="1162" y="1951"/>
                    </a:cubicBezTo>
                    <a:lnTo>
                      <a:pt x="1263" y="1925"/>
                    </a:lnTo>
                    <a:cubicBezTo>
                      <a:pt x="1339" y="1903"/>
                      <a:pt x="1309" y="1915"/>
                      <a:pt x="1404" y="1914"/>
                    </a:cubicBezTo>
                    <a:cubicBezTo>
                      <a:pt x="1448" y="1913"/>
                      <a:pt x="1451" y="1907"/>
                      <a:pt x="1489" y="1905"/>
                    </a:cubicBezTo>
                    <a:cubicBezTo>
                      <a:pt x="1549" y="1902"/>
                      <a:pt x="1613" y="1911"/>
                      <a:pt x="1672" y="1902"/>
                    </a:cubicBezTo>
                    <a:cubicBezTo>
                      <a:pt x="1839" y="1874"/>
                      <a:pt x="1760" y="1874"/>
                      <a:pt x="1921" y="1887"/>
                    </a:cubicBezTo>
                    <a:cubicBezTo>
                      <a:pt x="1951" y="1890"/>
                      <a:pt x="1984" y="1886"/>
                      <a:pt x="2014" y="1888"/>
                    </a:cubicBezTo>
                    <a:cubicBezTo>
                      <a:pt x="2181" y="1897"/>
                      <a:pt x="2334" y="1970"/>
                      <a:pt x="2267" y="1685"/>
                    </a:cubicBezTo>
                    <a:cubicBezTo>
                      <a:pt x="2134" y="1685"/>
                      <a:pt x="2220" y="1648"/>
                      <a:pt x="1987" y="1668"/>
                    </a:cubicBezTo>
                    <a:cubicBezTo>
                      <a:pt x="1935" y="1672"/>
                      <a:pt x="1932" y="1663"/>
                      <a:pt x="1912" y="1634"/>
                    </a:cubicBezTo>
                    <a:cubicBezTo>
                      <a:pt x="1948" y="1617"/>
                      <a:pt x="1934" y="1639"/>
                      <a:pt x="1986" y="1607"/>
                    </a:cubicBezTo>
                    <a:cubicBezTo>
                      <a:pt x="1992" y="1603"/>
                      <a:pt x="2001" y="1598"/>
                      <a:pt x="2008" y="1594"/>
                    </a:cubicBezTo>
                    <a:cubicBezTo>
                      <a:pt x="2048" y="1573"/>
                      <a:pt x="2216" y="1527"/>
                      <a:pt x="2307" y="1488"/>
                    </a:cubicBezTo>
                    <a:cubicBezTo>
                      <a:pt x="2384" y="1455"/>
                      <a:pt x="2600" y="1349"/>
                      <a:pt x="2659" y="1289"/>
                    </a:cubicBezTo>
                    <a:cubicBezTo>
                      <a:pt x="2716" y="1230"/>
                      <a:pt x="2875" y="1156"/>
                      <a:pt x="2774" y="1000"/>
                    </a:cubicBezTo>
                    <a:cubicBezTo>
                      <a:pt x="2730" y="932"/>
                      <a:pt x="2781" y="926"/>
                      <a:pt x="2667" y="895"/>
                    </a:cubicBezTo>
                    <a:cubicBezTo>
                      <a:pt x="2627" y="884"/>
                      <a:pt x="2620" y="864"/>
                      <a:pt x="2594" y="833"/>
                    </a:cubicBezTo>
                    <a:cubicBezTo>
                      <a:pt x="2566" y="798"/>
                      <a:pt x="2540" y="805"/>
                      <a:pt x="2512" y="780"/>
                    </a:cubicBezTo>
                    <a:cubicBezTo>
                      <a:pt x="2467" y="742"/>
                      <a:pt x="2503" y="728"/>
                      <a:pt x="2394" y="728"/>
                    </a:cubicBezTo>
                    <a:cubicBezTo>
                      <a:pt x="2319" y="728"/>
                      <a:pt x="2223" y="729"/>
                      <a:pt x="2153" y="740"/>
                    </a:cubicBezTo>
                    <a:cubicBezTo>
                      <a:pt x="2117" y="745"/>
                      <a:pt x="2066" y="751"/>
                      <a:pt x="2038" y="737"/>
                    </a:cubicBezTo>
                    <a:cubicBezTo>
                      <a:pt x="2015" y="725"/>
                      <a:pt x="1988" y="682"/>
                      <a:pt x="1988" y="635"/>
                    </a:cubicBezTo>
                    <a:cubicBezTo>
                      <a:pt x="1988" y="602"/>
                      <a:pt x="2089" y="571"/>
                      <a:pt x="2116" y="560"/>
                    </a:cubicBezTo>
                    <a:cubicBezTo>
                      <a:pt x="2173" y="537"/>
                      <a:pt x="2210" y="519"/>
                      <a:pt x="2259" y="491"/>
                    </a:cubicBezTo>
                    <a:cubicBezTo>
                      <a:pt x="2310" y="460"/>
                      <a:pt x="2356" y="413"/>
                      <a:pt x="2380" y="358"/>
                    </a:cubicBezTo>
                    <a:lnTo>
                      <a:pt x="2394" y="321"/>
                    </a:lnTo>
                    <a:cubicBezTo>
                      <a:pt x="2428" y="246"/>
                      <a:pt x="2439" y="184"/>
                      <a:pt x="2359" y="103"/>
                    </a:cubicBezTo>
                    <a:cubicBezTo>
                      <a:pt x="2257" y="0"/>
                      <a:pt x="2097" y="47"/>
                      <a:pt x="1968" y="90"/>
                    </a:cubicBezTo>
                    <a:cubicBezTo>
                      <a:pt x="1881" y="119"/>
                      <a:pt x="1887" y="128"/>
                      <a:pt x="1756" y="166"/>
                    </a:cubicBezTo>
                    <a:cubicBezTo>
                      <a:pt x="1626" y="205"/>
                      <a:pt x="1575" y="246"/>
                      <a:pt x="1452" y="294"/>
                    </a:cubicBezTo>
                    <a:cubicBezTo>
                      <a:pt x="1422" y="306"/>
                      <a:pt x="1436" y="301"/>
                      <a:pt x="1403" y="290"/>
                    </a:cubicBezTo>
                    <a:cubicBezTo>
                      <a:pt x="1377" y="282"/>
                      <a:pt x="1367" y="279"/>
                      <a:pt x="1336" y="27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102" name="Freeform 33">
                <a:extLst>
                  <a:ext uri="{FF2B5EF4-FFF2-40B4-BE49-F238E27FC236}">
                    <a16:creationId xmlns:a16="http://schemas.microsoft.com/office/drawing/2014/main" id="{C00CD2AF-D498-4856-8320-745117C478CC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6270909" y="5256259"/>
                <a:ext cx="650035" cy="791264"/>
              </a:xfrm>
              <a:custGeom>
                <a:avLst/>
                <a:gdLst>
                  <a:gd name="T0" fmla="*/ 943 w 2302"/>
                  <a:gd name="T1" fmla="*/ 2093 h 2775"/>
                  <a:gd name="T2" fmla="*/ 935 w 2302"/>
                  <a:gd name="T3" fmla="*/ 1957 h 2775"/>
                  <a:gd name="T4" fmla="*/ 1214 w 2302"/>
                  <a:gd name="T5" fmla="*/ 1898 h 2775"/>
                  <a:gd name="T6" fmla="*/ 1250 w 2302"/>
                  <a:gd name="T7" fmla="*/ 1993 h 2775"/>
                  <a:gd name="T8" fmla="*/ 923 w 2302"/>
                  <a:gd name="T9" fmla="*/ 1327 h 2775"/>
                  <a:gd name="T10" fmla="*/ 1019 w 2302"/>
                  <a:gd name="T11" fmla="*/ 1246 h 2775"/>
                  <a:gd name="T12" fmla="*/ 1517 w 2302"/>
                  <a:gd name="T13" fmla="*/ 1067 h 2775"/>
                  <a:gd name="T14" fmla="*/ 2022 w 2302"/>
                  <a:gd name="T15" fmla="*/ 1529 h 2775"/>
                  <a:gd name="T16" fmla="*/ 1975 w 2302"/>
                  <a:gd name="T17" fmla="*/ 1651 h 2775"/>
                  <a:gd name="T18" fmla="*/ 1638 w 2302"/>
                  <a:gd name="T19" fmla="*/ 2178 h 2775"/>
                  <a:gd name="T20" fmla="*/ 1392 w 2302"/>
                  <a:gd name="T21" fmla="*/ 1830 h 2775"/>
                  <a:gd name="T22" fmla="*/ 1392 w 2302"/>
                  <a:gd name="T23" fmla="*/ 1551 h 2775"/>
                  <a:gd name="T24" fmla="*/ 1534 w 2302"/>
                  <a:gd name="T25" fmla="*/ 1282 h 2775"/>
                  <a:gd name="T26" fmla="*/ 1211 w 2302"/>
                  <a:gd name="T27" fmla="*/ 1293 h 2775"/>
                  <a:gd name="T28" fmla="*/ 893 w 2302"/>
                  <a:gd name="T29" fmla="*/ 1466 h 2775"/>
                  <a:gd name="T30" fmla="*/ 1488 w 2302"/>
                  <a:gd name="T31" fmla="*/ 301 h 2775"/>
                  <a:gd name="T32" fmla="*/ 1307 w 2302"/>
                  <a:gd name="T33" fmla="*/ 391 h 2775"/>
                  <a:gd name="T34" fmla="*/ 1198 w 2302"/>
                  <a:gd name="T35" fmla="*/ 53 h 2775"/>
                  <a:gd name="T36" fmla="*/ 1169 w 2302"/>
                  <a:gd name="T37" fmla="*/ 75 h 2775"/>
                  <a:gd name="T38" fmla="*/ 989 w 2302"/>
                  <a:gd name="T39" fmla="*/ 420 h 2775"/>
                  <a:gd name="T40" fmla="*/ 571 w 2302"/>
                  <a:gd name="T41" fmla="*/ 603 h 2775"/>
                  <a:gd name="T42" fmla="*/ 696 w 2302"/>
                  <a:gd name="T43" fmla="*/ 800 h 2775"/>
                  <a:gd name="T44" fmla="*/ 901 w 2302"/>
                  <a:gd name="T45" fmla="*/ 1043 h 2775"/>
                  <a:gd name="T46" fmla="*/ 359 w 2302"/>
                  <a:gd name="T47" fmla="*/ 1111 h 2775"/>
                  <a:gd name="T48" fmla="*/ 80 w 2302"/>
                  <a:gd name="T49" fmla="*/ 1381 h 2775"/>
                  <a:gd name="T50" fmla="*/ 26 w 2302"/>
                  <a:gd name="T51" fmla="*/ 1834 h 2775"/>
                  <a:gd name="T52" fmla="*/ 317 w 2302"/>
                  <a:gd name="T53" fmla="*/ 2203 h 2775"/>
                  <a:gd name="T54" fmla="*/ 545 w 2302"/>
                  <a:gd name="T55" fmla="*/ 1839 h 2775"/>
                  <a:gd name="T56" fmla="*/ 684 w 2302"/>
                  <a:gd name="T57" fmla="*/ 1452 h 2775"/>
                  <a:gd name="T58" fmla="*/ 740 w 2302"/>
                  <a:gd name="T59" fmla="*/ 1754 h 2775"/>
                  <a:gd name="T60" fmla="*/ 930 w 2302"/>
                  <a:gd name="T61" fmla="*/ 1656 h 2775"/>
                  <a:gd name="T62" fmla="*/ 1265 w 2302"/>
                  <a:gd name="T63" fmla="*/ 1458 h 2775"/>
                  <a:gd name="T64" fmla="*/ 1049 w 2302"/>
                  <a:gd name="T65" fmla="*/ 1665 h 2775"/>
                  <a:gd name="T66" fmla="*/ 918 w 2302"/>
                  <a:gd name="T67" fmla="*/ 1746 h 2775"/>
                  <a:gd name="T68" fmla="*/ 579 w 2302"/>
                  <a:gd name="T69" fmla="*/ 1898 h 2775"/>
                  <a:gd name="T70" fmla="*/ 664 w 2302"/>
                  <a:gd name="T71" fmla="*/ 2237 h 2775"/>
                  <a:gd name="T72" fmla="*/ 848 w 2302"/>
                  <a:gd name="T73" fmla="*/ 2374 h 2775"/>
                  <a:gd name="T74" fmla="*/ 893 w 2302"/>
                  <a:gd name="T75" fmla="*/ 2677 h 2775"/>
                  <a:gd name="T76" fmla="*/ 1183 w 2302"/>
                  <a:gd name="T77" fmla="*/ 2604 h 2775"/>
                  <a:gd name="T78" fmla="*/ 1612 w 2302"/>
                  <a:gd name="T79" fmla="*/ 2482 h 2775"/>
                  <a:gd name="T80" fmla="*/ 2056 w 2302"/>
                  <a:gd name="T81" fmla="*/ 1894 h 2775"/>
                  <a:gd name="T82" fmla="*/ 2175 w 2302"/>
                  <a:gd name="T83" fmla="*/ 1529 h 2775"/>
                  <a:gd name="T84" fmla="*/ 2227 w 2302"/>
                  <a:gd name="T85" fmla="*/ 1277 h 2775"/>
                  <a:gd name="T86" fmla="*/ 2024 w 2302"/>
                  <a:gd name="T87" fmla="*/ 945 h 2775"/>
                  <a:gd name="T88" fmla="*/ 1731 w 2302"/>
                  <a:gd name="T89" fmla="*/ 899 h 2775"/>
                  <a:gd name="T90" fmla="*/ 1282 w 2302"/>
                  <a:gd name="T91" fmla="*/ 933 h 2775"/>
                  <a:gd name="T92" fmla="*/ 1553 w 2302"/>
                  <a:gd name="T93" fmla="*/ 636 h 2775"/>
                  <a:gd name="T94" fmla="*/ 1683 w 2302"/>
                  <a:gd name="T95" fmla="*/ 563 h 2775"/>
                  <a:gd name="T96" fmla="*/ 1633 w 2302"/>
                  <a:gd name="T97" fmla="*/ 40 h 2775"/>
                  <a:gd name="T98" fmla="*/ 1502 w 2302"/>
                  <a:gd name="T99" fmla="*/ 78 h 27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302" h="2775">
                    <a:moveTo>
                      <a:pt x="935" y="1957"/>
                    </a:moveTo>
                    <a:cubicBezTo>
                      <a:pt x="1034" y="2024"/>
                      <a:pt x="961" y="2093"/>
                      <a:pt x="943" y="2093"/>
                    </a:cubicBezTo>
                    <a:cubicBezTo>
                      <a:pt x="884" y="2093"/>
                      <a:pt x="897" y="2096"/>
                      <a:pt x="876" y="2067"/>
                    </a:cubicBezTo>
                    <a:cubicBezTo>
                      <a:pt x="838" y="2013"/>
                      <a:pt x="877" y="1971"/>
                      <a:pt x="935" y="1957"/>
                    </a:cubicBezTo>
                    <a:close/>
                    <a:moveTo>
                      <a:pt x="1250" y="1993"/>
                    </a:moveTo>
                    <a:cubicBezTo>
                      <a:pt x="1158" y="1970"/>
                      <a:pt x="1189" y="1946"/>
                      <a:pt x="1214" y="1898"/>
                    </a:cubicBezTo>
                    <a:cubicBezTo>
                      <a:pt x="1252" y="1907"/>
                      <a:pt x="1272" y="1930"/>
                      <a:pt x="1290" y="1957"/>
                    </a:cubicBezTo>
                    <a:lnTo>
                      <a:pt x="1250" y="1993"/>
                    </a:lnTo>
                    <a:close/>
                    <a:moveTo>
                      <a:pt x="893" y="1466"/>
                    </a:moveTo>
                    <a:lnTo>
                      <a:pt x="923" y="1327"/>
                    </a:lnTo>
                    <a:cubicBezTo>
                      <a:pt x="931" y="1299"/>
                      <a:pt x="934" y="1330"/>
                      <a:pt x="935" y="1280"/>
                    </a:cubicBezTo>
                    <a:cubicBezTo>
                      <a:pt x="998" y="1280"/>
                      <a:pt x="970" y="1269"/>
                      <a:pt x="1019" y="1246"/>
                    </a:cubicBezTo>
                    <a:cubicBezTo>
                      <a:pt x="1040" y="1236"/>
                      <a:pt x="1067" y="1229"/>
                      <a:pt x="1088" y="1222"/>
                    </a:cubicBezTo>
                    <a:cubicBezTo>
                      <a:pt x="1209" y="1179"/>
                      <a:pt x="1402" y="1081"/>
                      <a:pt x="1517" y="1067"/>
                    </a:cubicBezTo>
                    <a:cubicBezTo>
                      <a:pt x="1653" y="1050"/>
                      <a:pt x="1887" y="1045"/>
                      <a:pt x="2002" y="1127"/>
                    </a:cubicBezTo>
                    <a:cubicBezTo>
                      <a:pt x="2130" y="1220"/>
                      <a:pt x="2068" y="1347"/>
                      <a:pt x="2022" y="1529"/>
                    </a:cubicBezTo>
                    <a:cubicBezTo>
                      <a:pt x="2015" y="1556"/>
                      <a:pt x="2011" y="1575"/>
                      <a:pt x="2003" y="1595"/>
                    </a:cubicBezTo>
                    <a:cubicBezTo>
                      <a:pt x="1991" y="1626"/>
                      <a:pt x="1985" y="1625"/>
                      <a:pt x="1975" y="1651"/>
                    </a:cubicBezTo>
                    <a:cubicBezTo>
                      <a:pt x="1964" y="1681"/>
                      <a:pt x="1962" y="1716"/>
                      <a:pt x="1934" y="1788"/>
                    </a:cubicBezTo>
                    <a:cubicBezTo>
                      <a:pt x="1898" y="1880"/>
                      <a:pt x="1725" y="2178"/>
                      <a:pt x="1638" y="2178"/>
                    </a:cubicBezTo>
                    <a:cubicBezTo>
                      <a:pt x="1506" y="2178"/>
                      <a:pt x="1485" y="2185"/>
                      <a:pt x="1417" y="2084"/>
                    </a:cubicBezTo>
                    <a:cubicBezTo>
                      <a:pt x="1527" y="2011"/>
                      <a:pt x="1551" y="1867"/>
                      <a:pt x="1392" y="1830"/>
                    </a:cubicBezTo>
                    <a:cubicBezTo>
                      <a:pt x="1414" y="1735"/>
                      <a:pt x="1468" y="1850"/>
                      <a:pt x="1468" y="1678"/>
                    </a:cubicBezTo>
                    <a:cubicBezTo>
                      <a:pt x="1468" y="1651"/>
                      <a:pt x="1408" y="1618"/>
                      <a:pt x="1392" y="1551"/>
                    </a:cubicBezTo>
                    <a:cubicBezTo>
                      <a:pt x="1465" y="1502"/>
                      <a:pt x="1467" y="1491"/>
                      <a:pt x="1556" y="1444"/>
                    </a:cubicBezTo>
                    <a:cubicBezTo>
                      <a:pt x="1666" y="1385"/>
                      <a:pt x="1571" y="1315"/>
                      <a:pt x="1534" y="1282"/>
                    </a:cubicBezTo>
                    <a:cubicBezTo>
                      <a:pt x="1448" y="1206"/>
                      <a:pt x="1434" y="1221"/>
                      <a:pt x="1299" y="1221"/>
                    </a:cubicBezTo>
                    <a:cubicBezTo>
                      <a:pt x="1270" y="1221"/>
                      <a:pt x="1236" y="1276"/>
                      <a:pt x="1211" y="1293"/>
                    </a:cubicBezTo>
                    <a:cubicBezTo>
                      <a:pt x="1158" y="1330"/>
                      <a:pt x="1104" y="1349"/>
                      <a:pt x="1011" y="1416"/>
                    </a:cubicBezTo>
                    <a:cubicBezTo>
                      <a:pt x="978" y="1439"/>
                      <a:pt x="944" y="1462"/>
                      <a:pt x="893" y="1466"/>
                    </a:cubicBezTo>
                    <a:close/>
                    <a:moveTo>
                      <a:pt x="1502" y="78"/>
                    </a:moveTo>
                    <a:cubicBezTo>
                      <a:pt x="1502" y="179"/>
                      <a:pt x="1543" y="206"/>
                      <a:pt x="1488" y="301"/>
                    </a:cubicBezTo>
                    <a:cubicBezTo>
                      <a:pt x="1474" y="325"/>
                      <a:pt x="1462" y="338"/>
                      <a:pt x="1439" y="354"/>
                    </a:cubicBezTo>
                    <a:cubicBezTo>
                      <a:pt x="1395" y="384"/>
                      <a:pt x="1363" y="418"/>
                      <a:pt x="1307" y="391"/>
                    </a:cubicBezTo>
                    <a:cubicBezTo>
                      <a:pt x="1327" y="306"/>
                      <a:pt x="1350" y="200"/>
                      <a:pt x="1350" y="112"/>
                    </a:cubicBezTo>
                    <a:cubicBezTo>
                      <a:pt x="1350" y="14"/>
                      <a:pt x="1261" y="17"/>
                      <a:pt x="1198" y="53"/>
                    </a:cubicBezTo>
                    <a:lnTo>
                      <a:pt x="1187" y="59"/>
                    </a:lnTo>
                    <a:cubicBezTo>
                      <a:pt x="1173" y="69"/>
                      <a:pt x="1180" y="62"/>
                      <a:pt x="1169" y="75"/>
                    </a:cubicBezTo>
                    <a:cubicBezTo>
                      <a:pt x="1162" y="85"/>
                      <a:pt x="1164" y="85"/>
                      <a:pt x="1157" y="97"/>
                    </a:cubicBezTo>
                    <a:lnTo>
                      <a:pt x="989" y="420"/>
                    </a:lnTo>
                    <a:cubicBezTo>
                      <a:pt x="932" y="571"/>
                      <a:pt x="876" y="450"/>
                      <a:pt x="698" y="450"/>
                    </a:cubicBezTo>
                    <a:cubicBezTo>
                      <a:pt x="577" y="450"/>
                      <a:pt x="571" y="457"/>
                      <a:pt x="571" y="603"/>
                    </a:cubicBezTo>
                    <a:cubicBezTo>
                      <a:pt x="571" y="613"/>
                      <a:pt x="618" y="689"/>
                      <a:pt x="627" y="707"/>
                    </a:cubicBezTo>
                    <a:cubicBezTo>
                      <a:pt x="647" y="743"/>
                      <a:pt x="668" y="772"/>
                      <a:pt x="696" y="800"/>
                    </a:cubicBezTo>
                    <a:cubicBezTo>
                      <a:pt x="749" y="853"/>
                      <a:pt x="825" y="898"/>
                      <a:pt x="901" y="916"/>
                    </a:cubicBezTo>
                    <a:lnTo>
                      <a:pt x="901" y="1043"/>
                    </a:lnTo>
                    <a:cubicBezTo>
                      <a:pt x="825" y="1083"/>
                      <a:pt x="633" y="1238"/>
                      <a:pt x="571" y="1238"/>
                    </a:cubicBezTo>
                    <a:cubicBezTo>
                      <a:pt x="497" y="1238"/>
                      <a:pt x="453" y="1111"/>
                      <a:pt x="359" y="1111"/>
                    </a:cubicBezTo>
                    <a:cubicBezTo>
                      <a:pt x="257" y="1111"/>
                      <a:pt x="166" y="1245"/>
                      <a:pt x="115" y="1307"/>
                    </a:cubicBezTo>
                    <a:cubicBezTo>
                      <a:pt x="90" y="1338"/>
                      <a:pt x="95" y="1346"/>
                      <a:pt x="80" y="1381"/>
                    </a:cubicBezTo>
                    <a:cubicBezTo>
                      <a:pt x="35" y="1484"/>
                      <a:pt x="49" y="1554"/>
                      <a:pt x="25" y="1658"/>
                    </a:cubicBezTo>
                    <a:cubicBezTo>
                      <a:pt x="3" y="1755"/>
                      <a:pt x="0" y="1733"/>
                      <a:pt x="26" y="1834"/>
                    </a:cubicBezTo>
                    <a:cubicBezTo>
                      <a:pt x="49" y="1925"/>
                      <a:pt x="47" y="1918"/>
                      <a:pt x="89" y="1991"/>
                    </a:cubicBezTo>
                    <a:cubicBezTo>
                      <a:pt x="124" y="2053"/>
                      <a:pt x="229" y="2203"/>
                      <a:pt x="317" y="2203"/>
                    </a:cubicBezTo>
                    <a:cubicBezTo>
                      <a:pt x="436" y="2203"/>
                      <a:pt x="477" y="2208"/>
                      <a:pt x="507" y="2088"/>
                    </a:cubicBezTo>
                    <a:cubicBezTo>
                      <a:pt x="526" y="2011"/>
                      <a:pt x="545" y="1926"/>
                      <a:pt x="545" y="1839"/>
                    </a:cubicBezTo>
                    <a:cubicBezTo>
                      <a:pt x="545" y="1720"/>
                      <a:pt x="477" y="1710"/>
                      <a:pt x="551" y="1599"/>
                    </a:cubicBezTo>
                    <a:lnTo>
                      <a:pt x="684" y="1452"/>
                    </a:lnTo>
                    <a:cubicBezTo>
                      <a:pt x="784" y="1375"/>
                      <a:pt x="689" y="1568"/>
                      <a:pt x="689" y="1653"/>
                    </a:cubicBezTo>
                    <a:cubicBezTo>
                      <a:pt x="689" y="1702"/>
                      <a:pt x="727" y="1706"/>
                      <a:pt x="740" y="1754"/>
                    </a:cubicBezTo>
                    <a:lnTo>
                      <a:pt x="850" y="1754"/>
                    </a:lnTo>
                    <a:cubicBezTo>
                      <a:pt x="880" y="1709"/>
                      <a:pt x="883" y="1692"/>
                      <a:pt x="930" y="1656"/>
                    </a:cubicBezTo>
                    <a:cubicBezTo>
                      <a:pt x="1000" y="1602"/>
                      <a:pt x="1081" y="1572"/>
                      <a:pt x="1150" y="1521"/>
                    </a:cubicBezTo>
                    <a:cubicBezTo>
                      <a:pt x="1181" y="1498"/>
                      <a:pt x="1226" y="1467"/>
                      <a:pt x="1265" y="1458"/>
                    </a:cubicBezTo>
                    <a:cubicBezTo>
                      <a:pt x="1214" y="1554"/>
                      <a:pt x="1214" y="1572"/>
                      <a:pt x="1122" y="1628"/>
                    </a:cubicBezTo>
                    <a:lnTo>
                      <a:pt x="1049" y="1665"/>
                    </a:lnTo>
                    <a:cubicBezTo>
                      <a:pt x="1027" y="1678"/>
                      <a:pt x="1014" y="1691"/>
                      <a:pt x="988" y="1706"/>
                    </a:cubicBezTo>
                    <a:cubicBezTo>
                      <a:pt x="962" y="1722"/>
                      <a:pt x="943" y="1732"/>
                      <a:pt x="918" y="1746"/>
                    </a:cubicBezTo>
                    <a:cubicBezTo>
                      <a:pt x="744" y="1848"/>
                      <a:pt x="769" y="1780"/>
                      <a:pt x="658" y="1798"/>
                    </a:cubicBezTo>
                    <a:cubicBezTo>
                      <a:pt x="583" y="1810"/>
                      <a:pt x="579" y="1836"/>
                      <a:pt x="579" y="1898"/>
                    </a:cubicBezTo>
                    <a:cubicBezTo>
                      <a:pt x="579" y="1928"/>
                      <a:pt x="671" y="1995"/>
                      <a:pt x="692" y="2023"/>
                    </a:cubicBezTo>
                    <a:cubicBezTo>
                      <a:pt x="718" y="2059"/>
                      <a:pt x="664" y="2123"/>
                      <a:pt x="664" y="2237"/>
                    </a:cubicBezTo>
                    <a:cubicBezTo>
                      <a:pt x="664" y="2262"/>
                      <a:pt x="739" y="2337"/>
                      <a:pt x="762" y="2350"/>
                    </a:cubicBezTo>
                    <a:cubicBezTo>
                      <a:pt x="795" y="2368"/>
                      <a:pt x="812" y="2364"/>
                      <a:pt x="848" y="2374"/>
                    </a:cubicBezTo>
                    <a:cubicBezTo>
                      <a:pt x="895" y="2387"/>
                      <a:pt x="877" y="2404"/>
                      <a:pt x="918" y="2415"/>
                    </a:cubicBezTo>
                    <a:cubicBezTo>
                      <a:pt x="918" y="2482"/>
                      <a:pt x="893" y="2510"/>
                      <a:pt x="893" y="2677"/>
                    </a:cubicBezTo>
                    <a:cubicBezTo>
                      <a:pt x="893" y="2707"/>
                      <a:pt x="963" y="2775"/>
                      <a:pt x="1103" y="2684"/>
                    </a:cubicBezTo>
                    <a:cubicBezTo>
                      <a:pt x="1126" y="2669"/>
                      <a:pt x="1171" y="2629"/>
                      <a:pt x="1183" y="2604"/>
                    </a:cubicBezTo>
                    <a:cubicBezTo>
                      <a:pt x="1212" y="2540"/>
                      <a:pt x="1174" y="2425"/>
                      <a:pt x="1207" y="2339"/>
                    </a:cubicBezTo>
                    <a:cubicBezTo>
                      <a:pt x="1276" y="2153"/>
                      <a:pt x="1454" y="2482"/>
                      <a:pt x="1612" y="2482"/>
                    </a:cubicBezTo>
                    <a:cubicBezTo>
                      <a:pt x="1720" y="2482"/>
                      <a:pt x="1833" y="2340"/>
                      <a:pt x="1877" y="2265"/>
                    </a:cubicBezTo>
                    <a:cubicBezTo>
                      <a:pt x="1929" y="2179"/>
                      <a:pt x="2023" y="1992"/>
                      <a:pt x="2056" y="1894"/>
                    </a:cubicBezTo>
                    <a:cubicBezTo>
                      <a:pt x="2086" y="1807"/>
                      <a:pt x="2115" y="1781"/>
                      <a:pt x="2149" y="1630"/>
                    </a:cubicBezTo>
                    <a:lnTo>
                      <a:pt x="2175" y="1529"/>
                    </a:lnTo>
                    <a:cubicBezTo>
                      <a:pt x="2179" y="1510"/>
                      <a:pt x="2184" y="1501"/>
                      <a:pt x="2189" y="1484"/>
                    </a:cubicBezTo>
                    <a:cubicBezTo>
                      <a:pt x="2208" y="1426"/>
                      <a:pt x="2202" y="1341"/>
                      <a:pt x="2227" y="1277"/>
                    </a:cubicBezTo>
                    <a:cubicBezTo>
                      <a:pt x="2260" y="1189"/>
                      <a:pt x="2302" y="1157"/>
                      <a:pt x="2199" y="1058"/>
                    </a:cubicBezTo>
                    <a:cubicBezTo>
                      <a:pt x="2177" y="1036"/>
                      <a:pt x="2048" y="950"/>
                      <a:pt x="2024" y="945"/>
                    </a:cubicBezTo>
                    <a:cubicBezTo>
                      <a:pt x="1993" y="938"/>
                      <a:pt x="1965" y="939"/>
                      <a:pt x="1934" y="932"/>
                    </a:cubicBezTo>
                    <a:cubicBezTo>
                      <a:pt x="1873" y="919"/>
                      <a:pt x="1805" y="899"/>
                      <a:pt x="1731" y="899"/>
                    </a:cubicBezTo>
                    <a:cubicBezTo>
                      <a:pt x="1626" y="899"/>
                      <a:pt x="1547" y="941"/>
                      <a:pt x="1358" y="941"/>
                    </a:cubicBezTo>
                    <a:cubicBezTo>
                      <a:pt x="1316" y="941"/>
                      <a:pt x="1320" y="934"/>
                      <a:pt x="1282" y="933"/>
                    </a:cubicBezTo>
                    <a:cubicBezTo>
                      <a:pt x="1282" y="859"/>
                      <a:pt x="1262" y="813"/>
                      <a:pt x="1351" y="757"/>
                    </a:cubicBezTo>
                    <a:lnTo>
                      <a:pt x="1553" y="636"/>
                    </a:lnTo>
                    <a:cubicBezTo>
                      <a:pt x="1593" y="610"/>
                      <a:pt x="1589" y="605"/>
                      <a:pt x="1637" y="586"/>
                    </a:cubicBezTo>
                    <a:cubicBezTo>
                      <a:pt x="1650" y="580"/>
                      <a:pt x="1668" y="571"/>
                      <a:pt x="1683" y="563"/>
                    </a:cubicBezTo>
                    <a:cubicBezTo>
                      <a:pt x="1786" y="506"/>
                      <a:pt x="1790" y="441"/>
                      <a:pt x="1790" y="332"/>
                    </a:cubicBezTo>
                    <a:cubicBezTo>
                      <a:pt x="1790" y="213"/>
                      <a:pt x="1724" y="96"/>
                      <a:pt x="1633" y="40"/>
                    </a:cubicBezTo>
                    <a:lnTo>
                      <a:pt x="1617" y="30"/>
                    </a:lnTo>
                    <a:cubicBezTo>
                      <a:pt x="1567" y="0"/>
                      <a:pt x="1502" y="18"/>
                      <a:pt x="1502" y="7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grpSp>
            <p:nvGrpSpPr>
              <p:cNvPr id="103" name="组合 102">
                <a:extLst>
                  <a:ext uri="{FF2B5EF4-FFF2-40B4-BE49-F238E27FC236}">
                    <a16:creationId xmlns:a16="http://schemas.microsoft.com/office/drawing/2014/main" id="{0DB0CC9D-4FFF-489E-8526-A8DC3F02A533}"/>
                  </a:ext>
                </a:extLst>
              </p:cNvPr>
              <p:cNvGrpSpPr/>
              <p:nvPr/>
            </p:nvGrpSpPr>
            <p:grpSpPr>
              <a:xfrm>
                <a:off x="7683654" y="5211762"/>
                <a:ext cx="777721" cy="795133"/>
                <a:chOff x="8128154" y="5211762"/>
                <a:chExt cx="777721" cy="795133"/>
              </a:xfrm>
              <a:grpFill/>
            </p:grpSpPr>
            <p:sp>
              <p:nvSpPr>
                <p:cNvPr id="107" name="Freeform 34">
                  <a:extLst>
                    <a:ext uri="{FF2B5EF4-FFF2-40B4-BE49-F238E27FC236}">
                      <a16:creationId xmlns:a16="http://schemas.microsoft.com/office/drawing/2014/main" id="{30E3EC18-20D6-4714-9B61-BE43FB8C688C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8128154" y="5211762"/>
                  <a:ext cx="777721" cy="644232"/>
                </a:xfrm>
                <a:custGeom>
                  <a:avLst/>
                  <a:gdLst>
                    <a:gd name="T0" fmla="*/ 1651 w 2752"/>
                    <a:gd name="T1" fmla="*/ 1193 h 2259"/>
                    <a:gd name="T2" fmla="*/ 1795 w 2752"/>
                    <a:gd name="T3" fmla="*/ 939 h 2259"/>
                    <a:gd name="T4" fmla="*/ 1758 w 2752"/>
                    <a:gd name="T5" fmla="*/ 1045 h 2259"/>
                    <a:gd name="T6" fmla="*/ 1728 w 2752"/>
                    <a:gd name="T7" fmla="*/ 1184 h 2259"/>
                    <a:gd name="T8" fmla="*/ 2752 w 2752"/>
                    <a:gd name="T9" fmla="*/ 1370 h 2259"/>
                    <a:gd name="T10" fmla="*/ 2252 w 2752"/>
                    <a:gd name="T11" fmla="*/ 1498 h 2259"/>
                    <a:gd name="T12" fmla="*/ 1965 w 2752"/>
                    <a:gd name="T13" fmla="*/ 1396 h 2259"/>
                    <a:gd name="T14" fmla="*/ 2405 w 2752"/>
                    <a:gd name="T15" fmla="*/ 1303 h 2259"/>
                    <a:gd name="T16" fmla="*/ 1880 w 2752"/>
                    <a:gd name="T17" fmla="*/ 1286 h 2259"/>
                    <a:gd name="T18" fmla="*/ 1753 w 2752"/>
                    <a:gd name="T19" fmla="*/ 1430 h 2259"/>
                    <a:gd name="T20" fmla="*/ 1448 w 2752"/>
                    <a:gd name="T21" fmla="*/ 1429 h 2259"/>
                    <a:gd name="T22" fmla="*/ 1169 w 2752"/>
                    <a:gd name="T23" fmla="*/ 1480 h 2259"/>
                    <a:gd name="T24" fmla="*/ 911 w 2752"/>
                    <a:gd name="T25" fmla="*/ 1646 h 2259"/>
                    <a:gd name="T26" fmla="*/ 780 w 2752"/>
                    <a:gd name="T27" fmla="*/ 1726 h 2259"/>
                    <a:gd name="T28" fmla="*/ 518 w 2752"/>
                    <a:gd name="T29" fmla="*/ 1998 h 2259"/>
                    <a:gd name="T30" fmla="*/ 263 w 2752"/>
                    <a:gd name="T31" fmla="*/ 2259 h 2259"/>
                    <a:gd name="T32" fmla="*/ 0 w 2752"/>
                    <a:gd name="T33" fmla="*/ 2031 h 2259"/>
                    <a:gd name="T34" fmla="*/ 81 w 2752"/>
                    <a:gd name="T35" fmla="*/ 1781 h 2259"/>
                    <a:gd name="T36" fmla="*/ 314 w 2752"/>
                    <a:gd name="T37" fmla="*/ 1599 h 2259"/>
                    <a:gd name="T38" fmla="*/ 544 w 2752"/>
                    <a:gd name="T39" fmla="*/ 1685 h 2259"/>
                    <a:gd name="T40" fmla="*/ 763 w 2752"/>
                    <a:gd name="T41" fmla="*/ 1548 h 2259"/>
                    <a:gd name="T42" fmla="*/ 931 w 2752"/>
                    <a:gd name="T43" fmla="*/ 1480 h 2259"/>
                    <a:gd name="T44" fmla="*/ 1135 w 2752"/>
                    <a:gd name="T45" fmla="*/ 1447 h 2259"/>
                    <a:gd name="T46" fmla="*/ 1262 w 2752"/>
                    <a:gd name="T47" fmla="*/ 1396 h 2259"/>
                    <a:gd name="T48" fmla="*/ 1381 w 2752"/>
                    <a:gd name="T49" fmla="*/ 1345 h 2259"/>
                    <a:gd name="T50" fmla="*/ 1482 w 2752"/>
                    <a:gd name="T51" fmla="*/ 1133 h 2259"/>
                    <a:gd name="T52" fmla="*/ 1423 w 2752"/>
                    <a:gd name="T53" fmla="*/ 1226 h 2259"/>
                    <a:gd name="T54" fmla="*/ 1326 w 2752"/>
                    <a:gd name="T55" fmla="*/ 1151 h 2259"/>
                    <a:gd name="T56" fmla="*/ 1351 w 2752"/>
                    <a:gd name="T57" fmla="*/ 866 h 2259"/>
                    <a:gd name="T58" fmla="*/ 1541 w 2752"/>
                    <a:gd name="T59" fmla="*/ 845 h 2259"/>
                    <a:gd name="T60" fmla="*/ 1635 w 2752"/>
                    <a:gd name="T61" fmla="*/ 727 h 2259"/>
                    <a:gd name="T62" fmla="*/ 1582 w 2752"/>
                    <a:gd name="T63" fmla="*/ 538 h 2259"/>
                    <a:gd name="T64" fmla="*/ 1406 w 2752"/>
                    <a:gd name="T65" fmla="*/ 685 h 2259"/>
                    <a:gd name="T66" fmla="*/ 1262 w 2752"/>
                    <a:gd name="T67" fmla="*/ 1134 h 2259"/>
                    <a:gd name="T68" fmla="*/ 1177 w 2752"/>
                    <a:gd name="T69" fmla="*/ 1311 h 2259"/>
                    <a:gd name="T70" fmla="*/ 1135 w 2752"/>
                    <a:gd name="T71" fmla="*/ 1133 h 2259"/>
                    <a:gd name="T72" fmla="*/ 1008 w 2752"/>
                    <a:gd name="T73" fmla="*/ 1387 h 2259"/>
                    <a:gd name="T74" fmla="*/ 788 w 2752"/>
                    <a:gd name="T75" fmla="*/ 1218 h 2259"/>
                    <a:gd name="T76" fmla="*/ 915 w 2752"/>
                    <a:gd name="T77" fmla="*/ 888 h 2259"/>
                    <a:gd name="T78" fmla="*/ 1101 w 2752"/>
                    <a:gd name="T79" fmla="*/ 659 h 2259"/>
                    <a:gd name="T80" fmla="*/ 1067 w 2752"/>
                    <a:gd name="T81" fmla="*/ 337 h 2259"/>
                    <a:gd name="T82" fmla="*/ 1389 w 2752"/>
                    <a:gd name="T83" fmla="*/ 617 h 2259"/>
                    <a:gd name="T84" fmla="*/ 1618 w 2752"/>
                    <a:gd name="T85" fmla="*/ 337 h 2259"/>
                    <a:gd name="T86" fmla="*/ 1767 w 2752"/>
                    <a:gd name="T87" fmla="*/ 21 h 2259"/>
                    <a:gd name="T88" fmla="*/ 1814 w 2752"/>
                    <a:gd name="T89" fmla="*/ 331 h 2259"/>
                    <a:gd name="T90" fmla="*/ 1849 w 2752"/>
                    <a:gd name="T91" fmla="*/ 552 h 2259"/>
                    <a:gd name="T92" fmla="*/ 1990 w 2752"/>
                    <a:gd name="T93" fmla="*/ 329 h 2259"/>
                    <a:gd name="T94" fmla="*/ 2192 w 2752"/>
                    <a:gd name="T95" fmla="*/ 211 h 2259"/>
                    <a:gd name="T96" fmla="*/ 2021 w 2752"/>
                    <a:gd name="T97" fmla="*/ 783 h 2259"/>
                    <a:gd name="T98" fmla="*/ 1922 w 2752"/>
                    <a:gd name="T99" fmla="*/ 1057 h 2259"/>
                    <a:gd name="T100" fmla="*/ 2372 w 2752"/>
                    <a:gd name="T101" fmla="*/ 1115 h 2259"/>
                    <a:gd name="T102" fmla="*/ 2491 w 2752"/>
                    <a:gd name="T103" fmla="*/ 1152 h 2259"/>
                    <a:gd name="T104" fmla="*/ 2615 w 2752"/>
                    <a:gd name="T105" fmla="*/ 1178 h 2259"/>
                    <a:gd name="T106" fmla="*/ 2752 w 2752"/>
                    <a:gd name="T107" fmla="*/ 1349 h 2259"/>
                    <a:gd name="T108" fmla="*/ 1592 w 2752"/>
                    <a:gd name="T109" fmla="*/ 1049 h 2259"/>
                    <a:gd name="T110" fmla="*/ 1540 w 2752"/>
                    <a:gd name="T111" fmla="*/ 954 h 2259"/>
                    <a:gd name="T112" fmla="*/ 1609 w 2752"/>
                    <a:gd name="T113" fmla="*/ 922 h 2259"/>
                    <a:gd name="T114" fmla="*/ 1863 w 2752"/>
                    <a:gd name="T115" fmla="*/ 820 h 2259"/>
                    <a:gd name="T116" fmla="*/ 1838 w 2752"/>
                    <a:gd name="T117" fmla="*/ 693 h 2259"/>
                    <a:gd name="T118" fmla="*/ 1863 w 2752"/>
                    <a:gd name="T119" fmla="*/ 820 h 225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</a:cxnLst>
                  <a:rect l="0" t="0" r="r" b="b"/>
                  <a:pathLst>
                    <a:path w="2752" h="2259">
                      <a:moveTo>
                        <a:pt x="1728" y="1184"/>
                      </a:moveTo>
                      <a:cubicBezTo>
                        <a:pt x="1690" y="1184"/>
                        <a:pt x="1678" y="1180"/>
                        <a:pt x="1651" y="1193"/>
                      </a:cubicBezTo>
                      <a:cubicBezTo>
                        <a:pt x="1651" y="1141"/>
                        <a:pt x="1646" y="1151"/>
                        <a:pt x="1674" y="1122"/>
                      </a:cubicBezTo>
                      <a:cubicBezTo>
                        <a:pt x="1794" y="1002"/>
                        <a:pt x="1745" y="952"/>
                        <a:pt x="1795" y="939"/>
                      </a:cubicBezTo>
                      <a:cubicBezTo>
                        <a:pt x="1796" y="972"/>
                        <a:pt x="1809" y="981"/>
                        <a:pt x="1799" y="1002"/>
                      </a:cubicBezTo>
                      <a:cubicBezTo>
                        <a:pt x="1788" y="1025"/>
                        <a:pt x="1773" y="1009"/>
                        <a:pt x="1758" y="1045"/>
                      </a:cubicBezTo>
                      <a:cubicBezTo>
                        <a:pt x="1747" y="1073"/>
                        <a:pt x="1756" y="1095"/>
                        <a:pt x="1753" y="1125"/>
                      </a:cubicBezTo>
                      <a:cubicBezTo>
                        <a:pt x="1748" y="1177"/>
                        <a:pt x="1740" y="1139"/>
                        <a:pt x="1728" y="1184"/>
                      </a:cubicBezTo>
                      <a:close/>
                      <a:moveTo>
                        <a:pt x="2752" y="1349"/>
                      </a:moveTo>
                      <a:lnTo>
                        <a:pt x="2752" y="1370"/>
                      </a:lnTo>
                      <a:cubicBezTo>
                        <a:pt x="2749" y="1398"/>
                        <a:pt x="2729" y="1424"/>
                        <a:pt x="2686" y="1448"/>
                      </a:cubicBezTo>
                      <a:cubicBezTo>
                        <a:pt x="2529" y="1535"/>
                        <a:pt x="2421" y="1512"/>
                        <a:pt x="2252" y="1498"/>
                      </a:cubicBezTo>
                      <a:cubicBezTo>
                        <a:pt x="2153" y="1489"/>
                        <a:pt x="2076" y="1534"/>
                        <a:pt x="1965" y="1480"/>
                      </a:cubicBezTo>
                      <a:lnTo>
                        <a:pt x="1965" y="1396"/>
                      </a:lnTo>
                      <a:cubicBezTo>
                        <a:pt x="2044" y="1389"/>
                        <a:pt x="2121" y="1370"/>
                        <a:pt x="2210" y="1370"/>
                      </a:cubicBezTo>
                      <a:cubicBezTo>
                        <a:pt x="2286" y="1371"/>
                        <a:pt x="2369" y="1371"/>
                        <a:pt x="2405" y="1303"/>
                      </a:cubicBezTo>
                      <a:cubicBezTo>
                        <a:pt x="2343" y="1210"/>
                        <a:pt x="2133" y="1231"/>
                        <a:pt x="2029" y="1248"/>
                      </a:cubicBezTo>
                      <a:cubicBezTo>
                        <a:pt x="1977" y="1256"/>
                        <a:pt x="1916" y="1283"/>
                        <a:pt x="1880" y="1286"/>
                      </a:cubicBezTo>
                      <a:cubicBezTo>
                        <a:pt x="1874" y="1364"/>
                        <a:pt x="1860" y="1372"/>
                        <a:pt x="1829" y="1430"/>
                      </a:cubicBezTo>
                      <a:lnTo>
                        <a:pt x="1753" y="1430"/>
                      </a:lnTo>
                      <a:cubicBezTo>
                        <a:pt x="1740" y="1380"/>
                        <a:pt x="1634" y="1350"/>
                        <a:pt x="1561" y="1398"/>
                      </a:cubicBezTo>
                      <a:cubicBezTo>
                        <a:pt x="1532" y="1417"/>
                        <a:pt x="1512" y="1410"/>
                        <a:pt x="1448" y="1429"/>
                      </a:cubicBezTo>
                      <a:cubicBezTo>
                        <a:pt x="1402" y="1442"/>
                        <a:pt x="1359" y="1438"/>
                        <a:pt x="1313" y="1438"/>
                      </a:cubicBezTo>
                      <a:cubicBezTo>
                        <a:pt x="1298" y="1495"/>
                        <a:pt x="1239" y="1480"/>
                        <a:pt x="1169" y="1480"/>
                      </a:cubicBezTo>
                      <a:cubicBezTo>
                        <a:pt x="1150" y="1562"/>
                        <a:pt x="1109" y="1526"/>
                        <a:pt x="1042" y="1565"/>
                      </a:cubicBezTo>
                      <a:cubicBezTo>
                        <a:pt x="998" y="1591"/>
                        <a:pt x="957" y="1618"/>
                        <a:pt x="911" y="1646"/>
                      </a:cubicBezTo>
                      <a:cubicBezTo>
                        <a:pt x="885" y="1662"/>
                        <a:pt x="869" y="1671"/>
                        <a:pt x="842" y="1687"/>
                      </a:cubicBezTo>
                      <a:cubicBezTo>
                        <a:pt x="817" y="1703"/>
                        <a:pt x="805" y="1713"/>
                        <a:pt x="780" y="1726"/>
                      </a:cubicBezTo>
                      <a:cubicBezTo>
                        <a:pt x="727" y="1753"/>
                        <a:pt x="696" y="1770"/>
                        <a:pt x="648" y="1807"/>
                      </a:cubicBezTo>
                      <a:cubicBezTo>
                        <a:pt x="586" y="1854"/>
                        <a:pt x="564" y="1937"/>
                        <a:pt x="518" y="1998"/>
                      </a:cubicBezTo>
                      <a:cubicBezTo>
                        <a:pt x="463" y="2072"/>
                        <a:pt x="490" y="2060"/>
                        <a:pt x="464" y="2105"/>
                      </a:cubicBezTo>
                      <a:cubicBezTo>
                        <a:pt x="418" y="2185"/>
                        <a:pt x="374" y="2259"/>
                        <a:pt x="263" y="2259"/>
                      </a:cubicBezTo>
                      <a:cubicBezTo>
                        <a:pt x="171" y="2259"/>
                        <a:pt x="130" y="2237"/>
                        <a:pt x="90" y="2170"/>
                      </a:cubicBezTo>
                      <a:cubicBezTo>
                        <a:pt x="66" y="2129"/>
                        <a:pt x="0" y="2071"/>
                        <a:pt x="0" y="2031"/>
                      </a:cubicBezTo>
                      <a:cubicBezTo>
                        <a:pt x="0" y="1981"/>
                        <a:pt x="7" y="1918"/>
                        <a:pt x="23" y="1876"/>
                      </a:cubicBezTo>
                      <a:cubicBezTo>
                        <a:pt x="37" y="1839"/>
                        <a:pt x="61" y="1811"/>
                        <a:pt x="81" y="1781"/>
                      </a:cubicBezTo>
                      <a:lnTo>
                        <a:pt x="195" y="1599"/>
                      </a:lnTo>
                      <a:lnTo>
                        <a:pt x="314" y="1599"/>
                      </a:lnTo>
                      <a:cubicBezTo>
                        <a:pt x="320" y="1622"/>
                        <a:pt x="344" y="1660"/>
                        <a:pt x="359" y="1680"/>
                      </a:cubicBezTo>
                      <a:cubicBezTo>
                        <a:pt x="404" y="1740"/>
                        <a:pt x="493" y="1742"/>
                        <a:pt x="544" y="1685"/>
                      </a:cubicBezTo>
                      <a:cubicBezTo>
                        <a:pt x="568" y="1658"/>
                        <a:pt x="563" y="1644"/>
                        <a:pt x="607" y="1629"/>
                      </a:cubicBezTo>
                      <a:cubicBezTo>
                        <a:pt x="666" y="1610"/>
                        <a:pt x="710" y="1576"/>
                        <a:pt x="763" y="1548"/>
                      </a:cubicBezTo>
                      <a:cubicBezTo>
                        <a:pt x="795" y="1531"/>
                        <a:pt x="820" y="1536"/>
                        <a:pt x="853" y="1520"/>
                      </a:cubicBezTo>
                      <a:cubicBezTo>
                        <a:pt x="886" y="1505"/>
                        <a:pt x="890" y="1491"/>
                        <a:pt x="931" y="1480"/>
                      </a:cubicBezTo>
                      <a:cubicBezTo>
                        <a:pt x="951" y="1474"/>
                        <a:pt x="958" y="1475"/>
                        <a:pt x="983" y="1472"/>
                      </a:cubicBezTo>
                      <a:cubicBezTo>
                        <a:pt x="1057" y="1464"/>
                        <a:pt x="1021" y="1447"/>
                        <a:pt x="1135" y="1447"/>
                      </a:cubicBezTo>
                      <a:cubicBezTo>
                        <a:pt x="1137" y="1418"/>
                        <a:pt x="1141" y="1416"/>
                        <a:pt x="1152" y="1396"/>
                      </a:cubicBezTo>
                      <a:lnTo>
                        <a:pt x="1262" y="1396"/>
                      </a:lnTo>
                      <a:cubicBezTo>
                        <a:pt x="1264" y="1367"/>
                        <a:pt x="1268" y="1365"/>
                        <a:pt x="1279" y="1345"/>
                      </a:cubicBezTo>
                      <a:lnTo>
                        <a:pt x="1381" y="1345"/>
                      </a:lnTo>
                      <a:cubicBezTo>
                        <a:pt x="1414" y="1282"/>
                        <a:pt x="1429" y="1260"/>
                        <a:pt x="1524" y="1260"/>
                      </a:cubicBezTo>
                      <a:cubicBezTo>
                        <a:pt x="1498" y="1210"/>
                        <a:pt x="1496" y="1195"/>
                        <a:pt x="1482" y="1133"/>
                      </a:cubicBezTo>
                      <a:lnTo>
                        <a:pt x="1423" y="1133"/>
                      </a:lnTo>
                      <a:lnTo>
                        <a:pt x="1423" y="1226"/>
                      </a:lnTo>
                      <a:lnTo>
                        <a:pt x="1338" y="1226"/>
                      </a:lnTo>
                      <a:cubicBezTo>
                        <a:pt x="1336" y="1201"/>
                        <a:pt x="1324" y="1169"/>
                        <a:pt x="1326" y="1151"/>
                      </a:cubicBezTo>
                      <a:cubicBezTo>
                        <a:pt x="1333" y="1083"/>
                        <a:pt x="1345" y="1194"/>
                        <a:pt x="1346" y="913"/>
                      </a:cubicBezTo>
                      <a:cubicBezTo>
                        <a:pt x="1346" y="892"/>
                        <a:pt x="1345" y="885"/>
                        <a:pt x="1351" y="866"/>
                      </a:cubicBezTo>
                      <a:lnTo>
                        <a:pt x="1364" y="838"/>
                      </a:lnTo>
                      <a:cubicBezTo>
                        <a:pt x="1414" y="762"/>
                        <a:pt x="1489" y="841"/>
                        <a:pt x="1541" y="845"/>
                      </a:cubicBezTo>
                      <a:cubicBezTo>
                        <a:pt x="1543" y="795"/>
                        <a:pt x="1565" y="773"/>
                        <a:pt x="1575" y="727"/>
                      </a:cubicBezTo>
                      <a:lnTo>
                        <a:pt x="1635" y="727"/>
                      </a:lnTo>
                      <a:lnTo>
                        <a:pt x="1636" y="618"/>
                      </a:lnTo>
                      <a:cubicBezTo>
                        <a:pt x="1642" y="566"/>
                        <a:pt x="1666" y="484"/>
                        <a:pt x="1582" y="538"/>
                      </a:cubicBezTo>
                      <a:cubicBezTo>
                        <a:pt x="1512" y="584"/>
                        <a:pt x="1495" y="651"/>
                        <a:pt x="1406" y="651"/>
                      </a:cubicBezTo>
                      <a:lnTo>
                        <a:pt x="1406" y="685"/>
                      </a:lnTo>
                      <a:cubicBezTo>
                        <a:pt x="1406" y="754"/>
                        <a:pt x="1270" y="828"/>
                        <a:pt x="1262" y="939"/>
                      </a:cubicBezTo>
                      <a:cubicBezTo>
                        <a:pt x="1258" y="1000"/>
                        <a:pt x="1264" y="1071"/>
                        <a:pt x="1262" y="1134"/>
                      </a:cubicBezTo>
                      <a:cubicBezTo>
                        <a:pt x="1261" y="1186"/>
                        <a:pt x="1246" y="1261"/>
                        <a:pt x="1245" y="1311"/>
                      </a:cubicBezTo>
                      <a:lnTo>
                        <a:pt x="1177" y="1311"/>
                      </a:lnTo>
                      <a:cubicBezTo>
                        <a:pt x="1169" y="1274"/>
                        <a:pt x="1159" y="1265"/>
                        <a:pt x="1152" y="1227"/>
                      </a:cubicBezTo>
                      <a:cubicBezTo>
                        <a:pt x="1146" y="1194"/>
                        <a:pt x="1142" y="1164"/>
                        <a:pt x="1135" y="1133"/>
                      </a:cubicBezTo>
                      <a:cubicBezTo>
                        <a:pt x="1097" y="1154"/>
                        <a:pt x="1106" y="1143"/>
                        <a:pt x="1089" y="1189"/>
                      </a:cubicBezTo>
                      <a:cubicBezTo>
                        <a:pt x="1064" y="1254"/>
                        <a:pt x="1023" y="1321"/>
                        <a:pt x="1008" y="1387"/>
                      </a:cubicBezTo>
                      <a:cubicBezTo>
                        <a:pt x="946" y="1387"/>
                        <a:pt x="897" y="1393"/>
                        <a:pt x="857" y="1344"/>
                      </a:cubicBezTo>
                      <a:cubicBezTo>
                        <a:pt x="838" y="1321"/>
                        <a:pt x="788" y="1254"/>
                        <a:pt x="788" y="1218"/>
                      </a:cubicBezTo>
                      <a:cubicBezTo>
                        <a:pt x="788" y="1082"/>
                        <a:pt x="852" y="1144"/>
                        <a:pt x="863" y="1039"/>
                      </a:cubicBezTo>
                      <a:cubicBezTo>
                        <a:pt x="870" y="984"/>
                        <a:pt x="855" y="888"/>
                        <a:pt x="915" y="888"/>
                      </a:cubicBezTo>
                      <a:cubicBezTo>
                        <a:pt x="970" y="888"/>
                        <a:pt x="998" y="911"/>
                        <a:pt x="1042" y="922"/>
                      </a:cubicBezTo>
                      <a:cubicBezTo>
                        <a:pt x="1151" y="849"/>
                        <a:pt x="1110" y="799"/>
                        <a:pt x="1101" y="659"/>
                      </a:cubicBezTo>
                      <a:cubicBezTo>
                        <a:pt x="1098" y="606"/>
                        <a:pt x="1089" y="550"/>
                        <a:pt x="1084" y="498"/>
                      </a:cubicBezTo>
                      <a:cubicBezTo>
                        <a:pt x="1080" y="449"/>
                        <a:pt x="1068" y="383"/>
                        <a:pt x="1067" y="337"/>
                      </a:cubicBezTo>
                      <a:cubicBezTo>
                        <a:pt x="1105" y="317"/>
                        <a:pt x="1264" y="143"/>
                        <a:pt x="1313" y="430"/>
                      </a:cubicBezTo>
                      <a:cubicBezTo>
                        <a:pt x="1326" y="509"/>
                        <a:pt x="1307" y="615"/>
                        <a:pt x="1389" y="617"/>
                      </a:cubicBezTo>
                      <a:cubicBezTo>
                        <a:pt x="1394" y="555"/>
                        <a:pt x="1433" y="500"/>
                        <a:pt x="1499" y="498"/>
                      </a:cubicBezTo>
                      <a:cubicBezTo>
                        <a:pt x="1516" y="426"/>
                        <a:pt x="1540" y="356"/>
                        <a:pt x="1618" y="337"/>
                      </a:cubicBezTo>
                      <a:cubicBezTo>
                        <a:pt x="1618" y="193"/>
                        <a:pt x="1655" y="196"/>
                        <a:pt x="1722" y="111"/>
                      </a:cubicBezTo>
                      <a:cubicBezTo>
                        <a:pt x="1750" y="75"/>
                        <a:pt x="1714" y="35"/>
                        <a:pt x="1767" y="21"/>
                      </a:cubicBezTo>
                      <a:cubicBezTo>
                        <a:pt x="1843" y="0"/>
                        <a:pt x="1885" y="50"/>
                        <a:pt x="1948" y="83"/>
                      </a:cubicBezTo>
                      <a:cubicBezTo>
                        <a:pt x="1944" y="240"/>
                        <a:pt x="1908" y="245"/>
                        <a:pt x="1814" y="331"/>
                      </a:cubicBezTo>
                      <a:cubicBezTo>
                        <a:pt x="1697" y="439"/>
                        <a:pt x="1770" y="464"/>
                        <a:pt x="1770" y="617"/>
                      </a:cubicBezTo>
                      <a:lnTo>
                        <a:pt x="1849" y="552"/>
                      </a:lnTo>
                      <a:cubicBezTo>
                        <a:pt x="1878" y="516"/>
                        <a:pt x="1907" y="498"/>
                        <a:pt x="1956" y="498"/>
                      </a:cubicBezTo>
                      <a:cubicBezTo>
                        <a:pt x="1956" y="393"/>
                        <a:pt x="1944" y="418"/>
                        <a:pt x="1990" y="329"/>
                      </a:cubicBezTo>
                      <a:cubicBezTo>
                        <a:pt x="2025" y="262"/>
                        <a:pt x="2031" y="206"/>
                        <a:pt x="2123" y="190"/>
                      </a:cubicBezTo>
                      <a:cubicBezTo>
                        <a:pt x="2162" y="183"/>
                        <a:pt x="2171" y="190"/>
                        <a:pt x="2192" y="211"/>
                      </a:cubicBezTo>
                      <a:cubicBezTo>
                        <a:pt x="2251" y="271"/>
                        <a:pt x="2325" y="422"/>
                        <a:pt x="2216" y="479"/>
                      </a:cubicBezTo>
                      <a:cubicBezTo>
                        <a:pt x="1964" y="611"/>
                        <a:pt x="2076" y="697"/>
                        <a:pt x="2021" y="783"/>
                      </a:cubicBezTo>
                      <a:cubicBezTo>
                        <a:pt x="1988" y="835"/>
                        <a:pt x="1988" y="782"/>
                        <a:pt x="1981" y="870"/>
                      </a:cubicBezTo>
                      <a:cubicBezTo>
                        <a:pt x="1975" y="942"/>
                        <a:pt x="1922" y="981"/>
                        <a:pt x="1922" y="1057"/>
                      </a:cubicBezTo>
                      <a:cubicBezTo>
                        <a:pt x="1922" y="1133"/>
                        <a:pt x="2037" y="1099"/>
                        <a:pt x="2109" y="1099"/>
                      </a:cubicBezTo>
                      <a:cubicBezTo>
                        <a:pt x="2195" y="1099"/>
                        <a:pt x="2292" y="1102"/>
                        <a:pt x="2372" y="1115"/>
                      </a:cubicBezTo>
                      <a:cubicBezTo>
                        <a:pt x="2401" y="1120"/>
                        <a:pt x="2417" y="1121"/>
                        <a:pt x="2441" y="1131"/>
                      </a:cubicBezTo>
                      <a:cubicBezTo>
                        <a:pt x="2459" y="1138"/>
                        <a:pt x="2474" y="1150"/>
                        <a:pt x="2491" y="1152"/>
                      </a:cubicBezTo>
                      <a:cubicBezTo>
                        <a:pt x="2518" y="1156"/>
                        <a:pt x="2511" y="1144"/>
                        <a:pt x="2555" y="1161"/>
                      </a:cubicBezTo>
                      <a:cubicBezTo>
                        <a:pt x="2583" y="1171"/>
                        <a:pt x="2583" y="1170"/>
                        <a:pt x="2615" y="1178"/>
                      </a:cubicBezTo>
                      <a:cubicBezTo>
                        <a:pt x="2657" y="1189"/>
                        <a:pt x="2675" y="1211"/>
                        <a:pt x="2700" y="1244"/>
                      </a:cubicBezTo>
                      <a:cubicBezTo>
                        <a:pt x="2728" y="1281"/>
                        <a:pt x="2748" y="1317"/>
                        <a:pt x="2752" y="1349"/>
                      </a:cubicBezTo>
                      <a:close/>
                      <a:moveTo>
                        <a:pt x="1592" y="998"/>
                      </a:moveTo>
                      <a:lnTo>
                        <a:pt x="1592" y="1049"/>
                      </a:lnTo>
                      <a:cubicBezTo>
                        <a:pt x="1548" y="1048"/>
                        <a:pt x="1508" y="1033"/>
                        <a:pt x="1508" y="989"/>
                      </a:cubicBezTo>
                      <a:cubicBezTo>
                        <a:pt x="1508" y="962"/>
                        <a:pt x="1526" y="969"/>
                        <a:pt x="1540" y="954"/>
                      </a:cubicBezTo>
                      <a:cubicBezTo>
                        <a:pt x="1554" y="939"/>
                        <a:pt x="1552" y="932"/>
                        <a:pt x="1558" y="905"/>
                      </a:cubicBezTo>
                      <a:cubicBezTo>
                        <a:pt x="1575" y="913"/>
                        <a:pt x="1589" y="917"/>
                        <a:pt x="1609" y="922"/>
                      </a:cubicBezTo>
                      <a:cubicBezTo>
                        <a:pt x="1602" y="952"/>
                        <a:pt x="1592" y="961"/>
                        <a:pt x="1592" y="998"/>
                      </a:cubicBezTo>
                      <a:close/>
                      <a:moveTo>
                        <a:pt x="1863" y="820"/>
                      </a:moveTo>
                      <a:cubicBezTo>
                        <a:pt x="1814" y="820"/>
                        <a:pt x="1798" y="815"/>
                        <a:pt x="1762" y="812"/>
                      </a:cubicBezTo>
                      <a:cubicBezTo>
                        <a:pt x="1764" y="719"/>
                        <a:pt x="1836" y="782"/>
                        <a:pt x="1838" y="693"/>
                      </a:cubicBezTo>
                      <a:cubicBezTo>
                        <a:pt x="1854" y="701"/>
                        <a:pt x="1883" y="708"/>
                        <a:pt x="1905" y="710"/>
                      </a:cubicBezTo>
                      <a:cubicBezTo>
                        <a:pt x="1902" y="756"/>
                        <a:pt x="1874" y="775"/>
                        <a:pt x="1863" y="82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ctr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egoe UI"/>
                    <a:ea typeface="微软雅黑"/>
                  </a:endParaRPr>
                </a:p>
              </p:txBody>
            </p:sp>
            <p:sp>
              <p:nvSpPr>
                <p:cNvPr id="108" name="Freeform 36">
                  <a:extLst>
                    <a:ext uri="{FF2B5EF4-FFF2-40B4-BE49-F238E27FC236}">
                      <a16:creationId xmlns:a16="http://schemas.microsoft.com/office/drawing/2014/main" id="{73708A29-7C2D-4A73-B452-C2F7C602584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8364179" y="5627708"/>
                  <a:ext cx="381123" cy="379187"/>
                </a:xfrm>
                <a:custGeom>
                  <a:avLst/>
                  <a:gdLst>
                    <a:gd name="T0" fmla="*/ 224 w 1353"/>
                    <a:gd name="T1" fmla="*/ 424 h 1330"/>
                    <a:gd name="T2" fmla="*/ 406 w 1353"/>
                    <a:gd name="T3" fmla="*/ 335 h 1330"/>
                    <a:gd name="T4" fmla="*/ 491 w 1353"/>
                    <a:gd name="T5" fmla="*/ 285 h 1330"/>
                    <a:gd name="T6" fmla="*/ 656 w 1353"/>
                    <a:gd name="T7" fmla="*/ 254 h 1330"/>
                    <a:gd name="T8" fmla="*/ 552 w 1353"/>
                    <a:gd name="T9" fmla="*/ 320 h 1330"/>
                    <a:gd name="T10" fmla="*/ 497 w 1353"/>
                    <a:gd name="T11" fmla="*/ 383 h 1330"/>
                    <a:gd name="T12" fmla="*/ 496 w 1353"/>
                    <a:gd name="T13" fmla="*/ 542 h 1330"/>
                    <a:gd name="T14" fmla="*/ 313 w 1353"/>
                    <a:gd name="T15" fmla="*/ 597 h 1330"/>
                    <a:gd name="T16" fmla="*/ 97 w 1353"/>
                    <a:gd name="T17" fmla="*/ 551 h 1330"/>
                    <a:gd name="T18" fmla="*/ 78 w 1353"/>
                    <a:gd name="T19" fmla="*/ 747 h 1330"/>
                    <a:gd name="T20" fmla="*/ 266 w 1353"/>
                    <a:gd name="T21" fmla="*/ 898 h 1330"/>
                    <a:gd name="T22" fmla="*/ 586 w 1353"/>
                    <a:gd name="T23" fmla="*/ 860 h 1330"/>
                    <a:gd name="T24" fmla="*/ 527 w 1353"/>
                    <a:gd name="T25" fmla="*/ 1006 h 1330"/>
                    <a:gd name="T26" fmla="*/ 269 w 1353"/>
                    <a:gd name="T27" fmla="*/ 1133 h 1330"/>
                    <a:gd name="T28" fmla="*/ 4 w 1353"/>
                    <a:gd name="T29" fmla="*/ 1127 h 1330"/>
                    <a:gd name="T30" fmla="*/ 92 w 1353"/>
                    <a:gd name="T31" fmla="*/ 1216 h 1330"/>
                    <a:gd name="T32" fmla="*/ 162 w 1353"/>
                    <a:gd name="T33" fmla="*/ 1239 h 1330"/>
                    <a:gd name="T34" fmla="*/ 191 w 1353"/>
                    <a:gd name="T35" fmla="*/ 1253 h 1330"/>
                    <a:gd name="T36" fmla="*/ 272 w 1353"/>
                    <a:gd name="T37" fmla="*/ 1273 h 1330"/>
                    <a:gd name="T38" fmla="*/ 373 w 1353"/>
                    <a:gd name="T39" fmla="*/ 1298 h 1330"/>
                    <a:gd name="T40" fmla="*/ 588 w 1353"/>
                    <a:gd name="T41" fmla="*/ 1330 h 1330"/>
                    <a:gd name="T42" fmla="*/ 701 w 1353"/>
                    <a:gd name="T43" fmla="*/ 1282 h 1330"/>
                    <a:gd name="T44" fmla="*/ 771 w 1353"/>
                    <a:gd name="T45" fmla="*/ 1175 h 1330"/>
                    <a:gd name="T46" fmla="*/ 848 w 1353"/>
                    <a:gd name="T47" fmla="*/ 980 h 1330"/>
                    <a:gd name="T48" fmla="*/ 867 w 1353"/>
                    <a:gd name="T49" fmla="*/ 906 h 1330"/>
                    <a:gd name="T50" fmla="*/ 1104 w 1353"/>
                    <a:gd name="T51" fmla="*/ 635 h 1330"/>
                    <a:gd name="T52" fmla="*/ 1236 w 1353"/>
                    <a:gd name="T53" fmla="*/ 650 h 1330"/>
                    <a:gd name="T54" fmla="*/ 1301 w 1353"/>
                    <a:gd name="T55" fmla="*/ 464 h 1330"/>
                    <a:gd name="T56" fmla="*/ 1045 w 1353"/>
                    <a:gd name="T57" fmla="*/ 348 h 1330"/>
                    <a:gd name="T58" fmla="*/ 801 w 1353"/>
                    <a:gd name="T59" fmla="*/ 426 h 1330"/>
                    <a:gd name="T60" fmla="*/ 789 w 1353"/>
                    <a:gd name="T61" fmla="*/ 328 h 1330"/>
                    <a:gd name="T62" fmla="*/ 865 w 1353"/>
                    <a:gd name="T63" fmla="*/ 278 h 1330"/>
                    <a:gd name="T64" fmla="*/ 928 w 1353"/>
                    <a:gd name="T65" fmla="*/ 222 h 1330"/>
                    <a:gd name="T66" fmla="*/ 910 w 1353"/>
                    <a:gd name="T67" fmla="*/ 51 h 1330"/>
                    <a:gd name="T68" fmla="*/ 791 w 1353"/>
                    <a:gd name="T69" fmla="*/ 0 h 1330"/>
                    <a:gd name="T70" fmla="*/ 537 w 1353"/>
                    <a:gd name="T71" fmla="*/ 51 h 1330"/>
                    <a:gd name="T72" fmla="*/ 290 w 1353"/>
                    <a:gd name="T73" fmla="*/ 177 h 1330"/>
                    <a:gd name="T74" fmla="*/ 192 w 1353"/>
                    <a:gd name="T75" fmla="*/ 332 h 1330"/>
                    <a:gd name="T76" fmla="*/ 224 w 1353"/>
                    <a:gd name="T77" fmla="*/ 424 h 133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</a:cxnLst>
                  <a:rect l="0" t="0" r="r" b="b"/>
                  <a:pathLst>
                    <a:path w="1353" h="1330">
                      <a:moveTo>
                        <a:pt x="224" y="424"/>
                      </a:moveTo>
                      <a:cubicBezTo>
                        <a:pt x="314" y="416"/>
                        <a:pt x="324" y="385"/>
                        <a:pt x="406" y="335"/>
                      </a:cubicBezTo>
                      <a:cubicBezTo>
                        <a:pt x="438" y="317"/>
                        <a:pt x="459" y="304"/>
                        <a:pt x="491" y="285"/>
                      </a:cubicBezTo>
                      <a:cubicBezTo>
                        <a:pt x="588" y="225"/>
                        <a:pt x="614" y="254"/>
                        <a:pt x="656" y="254"/>
                      </a:cubicBezTo>
                      <a:cubicBezTo>
                        <a:pt x="654" y="323"/>
                        <a:pt x="646" y="286"/>
                        <a:pt x="552" y="320"/>
                      </a:cubicBezTo>
                      <a:cubicBezTo>
                        <a:pt x="516" y="333"/>
                        <a:pt x="506" y="337"/>
                        <a:pt x="497" y="383"/>
                      </a:cubicBezTo>
                      <a:cubicBezTo>
                        <a:pt x="480" y="466"/>
                        <a:pt x="485" y="467"/>
                        <a:pt x="496" y="542"/>
                      </a:cubicBezTo>
                      <a:cubicBezTo>
                        <a:pt x="428" y="558"/>
                        <a:pt x="395" y="589"/>
                        <a:pt x="313" y="597"/>
                      </a:cubicBezTo>
                      <a:cubicBezTo>
                        <a:pt x="220" y="605"/>
                        <a:pt x="234" y="551"/>
                        <a:pt x="97" y="551"/>
                      </a:cubicBezTo>
                      <a:cubicBezTo>
                        <a:pt x="10" y="551"/>
                        <a:pt x="0" y="649"/>
                        <a:pt x="78" y="747"/>
                      </a:cubicBezTo>
                      <a:cubicBezTo>
                        <a:pt x="103" y="778"/>
                        <a:pt x="226" y="898"/>
                        <a:pt x="266" y="898"/>
                      </a:cubicBezTo>
                      <a:cubicBezTo>
                        <a:pt x="408" y="898"/>
                        <a:pt x="597" y="749"/>
                        <a:pt x="586" y="860"/>
                      </a:cubicBezTo>
                      <a:cubicBezTo>
                        <a:pt x="575" y="968"/>
                        <a:pt x="564" y="969"/>
                        <a:pt x="527" y="1006"/>
                      </a:cubicBezTo>
                      <a:cubicBezTo>
                        <a:pt x="470" y="1062"/>
                        <a:pt x="381" y="1175"/>
                        <a:pt x="269" y="1133"/>
                      </a:cubicBezTo>
                      <a:cubicBezTo>
                        <a:pt x="243" y="1123"/>
                        <a:pt x="4" y="963"/>
                        <a:pt x="4" y="1127"/>
                      </a:cubicBezTo>
                      <a:cubicBezTo>
                        <a:pt x="4" y="1179"/>
                        <a:pt x="51" y="1201"/>
                        <a:pt x="92" y="1216"/>
                      </a:cubicBezTo>
                      <a:cubicBezTo>
                        <a:pt x="120" y="1227"/>
                        <a:pt x="136" y="1227"/>
                        <a:pt x="162" y="1239"/>
                      </a:cubicBezTo>
                      <a:lnTo>
                        <a:pt x="191" y="1253"/>
                      </a:lnTo>
                      <a:cubicBezTo>
                        <a:pt x="223" y="1263"/>
                        <a:pt x="218" y="1253"/>
                        <a:pt x="272" y="1273"/>
                      </a:cubicBezTo>
                      <a:lnTo>
                        <a:pt x="373" y="1298"/>
                      </a:lnTo>
                      <a:cubicBezTo>
                        <a:pt x="489" y="1319"/>
                        <a:pt x="418" y="1330"/>
                        <a:pt x="588" y="1330"/>
                      </a:cubicBezTo>
                      <a:cubicBezTo>
                        <a:pt x="604" y="1330"/>
                        <a:pt x="684" y="1300"/>
                        <a:pt x="701" y="1282"/>
                      </a:cubicBezTo>
                      <a:cubicBezTo>
                        <a:pt x="743" y="1238"/>
                        <a:pt x="743" y="1231"/>
                        <a:pt x="771" y="1175"/>
                      </a:cubicBezTo>
                      <a:cubicBezTo>
                        <a:pt x="802" y="1114"/>
                        <a:pt x="832" y="1048"/>
                        <a:pt x="848" y="980"/>
                      </a:cubicBezTo>
                      <a:cubicBezTo>
                        <a:pt x="858" y="939"/>
                        <a:pt x="867" y="930"/>
                        <a:pt x="867" y="906"/>
                      </a:cubicBezTo>
                      <a:cubicBezTo>
                        <a:pt x="867" y="706"/>
                        <a:pt x="786" y="635"/>
                        <a:pt x="1104" y="635"/>
                      </a:cubicBezTo>
                      <a:cubicBezTo>
                        <a:pt x="1156" y="635"/>
                        <a:pt x="1200" y="656"/>
                        <a:pt x="1236" y="650"/>
                      </a:cubicBezTo>
                      <a:cubicBezTo>
                        <a:pt x="1353" y="628"/>
                        <a:pt x="1334" y="509"/>
                        <a:pt x="1301" y="464"/>
                      </a:cubicBezTo>
                      <a:cubicBezTo>
                        <a:pt x="1262" y="410"/>
                        <a:pt x="1126" y="348"/>
                        <a:pt x="1045" y="348"/>
                      </a:cubicBezTo>
                      <a:cubicBezTo>
                        <a:pt x="796" y="348"/>
                        <a:pt x="865" y="402"/>
                        <a:pt x="801" y="426"/>
                      </a:cubicBezTo>
                      <a:cubicBezTo>
                        <a:pt x="745" y="447"/>
                        <a:pt x="723" y="391"/>
                        <a:pt x="789" y="328"/>
                      </a:cubicBezTo>
                      <a:cubicBezTo>
                        <a:pt x="820" y="298"/>
                        <a:pt x="836" y="302"/>
                        <a:pt x="865" y="278"/>
                      </a:cubicBezTo>
                      <a:cubicBezTo>
                        <a:pt x="890" y="257"/>
                        <a:pt x="900" y="244"/>
                        <a:pt x="928" y="222"/>
                      </a:cubicBezTo>
                      <a:cubicBezTo>
                        <a:pt x="1010" y="158"/>
                        <a:pt x="975" y="91"/>
                        <a:pt x="910" y="51"/>
                      </a:cubicBezTo>
                      <a:lnTo>
                        <a:pt x="791" y="0"/>
                      </a:lnTo>
                      <a:lnTo>
                        <a:pt x="537" y="51"/>
                      </a:lnTo>
                      <a:cubicBezTo>
                        <a:pt x="477" y="68"/>
                        <a:pt x="325" y="151"/>
                        <a:pt x="290" y="177"/>
                      </a:cubicBezTo>
                      <a:cubicBezTo>
                        <a:pt x="241" y="214"/>
                        <a:pt x="196" y="269"/>
                        <a:pt x="192" y="332"/>
                      </a:cubicBezTo>
                      <a:cubicBezTo>
                        <a:pt x="190" y="364"/>
                        <a:pt x="212" y="401"/>
                        <a:pt x="224" y="424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ctr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egoe UI"/>
                    <a:ea typeface="微软雅黑"/>
                  </a:endParaRPr>
                </a:p>
              </p:txBody>
            </p:sp>
          </p:grpSp>
          <p:grpSp>
            <p:nvGrpSpPr>
              <p:cNvPr id="104" name="组合 103">
                <a:extLst>
                  <a:ext uri="{FF2B5EF4-FFF2-40B4-BE49-F238E27FC236}">
                    <a16:creationId xmlns:a16="http://schemas.microsoft.com/office/drawing/2014/main" id="{6B274137-2299-4687-963A-565F95E46008}"/>
                  </a:ext>
                </a:extLst>
              </p:cNvPr>
              <p:cNvGrpSpPr/>
              <p:nvPr/>
            </p:nvGrpSpPr>
            <p:grpSpPr>
              <a:xfrm>
                <a:off x="7088496" y="5329775"/>
                <a:ext cx="487527" cy="574585"/>
                <a:chOff x="7333022" y="5329775"/>
                <a:chExt cx="487527" cy="574585"/>
              </a:xfrm>
              <a:grpFill/>
            </p:grpSpPr>
            <p:sp>
              <p:nvSpPr>
                <p:cNvPr id="105" name="Freeform 35">
                  <a:extLst>
                    <a:ext uri="{FF2B5EF4-FFF2-40B4-BE49-F238E27FC236}">
                      <a16:creationId xmlns:a16="http://schemas.microsoft.com/office/drawing/2014/main" id="{460A8B98-435E-438D-B599-1169ED7F3DF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333022" y="5329775"/>
                  <a:ext cx="487527" cy="574585"/>
                </a:xfrm>
                <a:custGeom>
                  <a:avLst/>
                  <a:gdLst>
                    <a:gd name="T0" fmla="*/ 730 w 1729"/>
                    <a:gd name="T1" fmla="*/ 127 h 2015"/>
                    <a:gd name="T2" fmla="*/ 750 w 1729"/>
                    <a:gd name="T3" fmla="*/ 200 h 2015"/>
                    <a:gd name="T4" fmla="*/ 772 w 1729"/>
                    <a:gd name="T5" fmla="*/ 627 h 2015"/>
                    <a:gd name="T6" fmla="*/ 771 w 1729"/>
                    <a:gd name="T7" fmla="*/ 718 h 2015"/>
                    <a:gd name="T8" fmla="*/ 341 w 1729"/>
                    <a:gd name="T9" fmla="*/ 914 h 2015"/>
                    <a:gd name="T10" fmla="*/ 162 w 1729"/>
                    <a:gd name="T11" fmla="*/ 813 h 2015"/>
                    <a:gd name="T12" fmla="*/ 80 w 1729"/>
                    <a:gd name="T13" fmla="*/ 806 h 2015"/>
                    <a:gd name="T14" fmla="*/ 10 w 1729"/>
                    <a:gd name="T15" fmla="*/ 1024 h 2015"/>
                    <a:gd name="T16" fmla="*/ 122 w 1729"/>
                    <a:gd name="T17" fmla="*/ 1208 h 2015"/>
                    <a:gd name="T18" fmla="*/ 569 w 1729"/>
                    <a:gd name="T19" fmla="*/ 1227 h 2015"/>
                    <a:gd name="T20" fmla="*/ 637 w 1729"/>
                    <a:gd name="T21" fmla="*/ 1193 h 2015"/>
                    <a:gd name="T22" fmla="*/ 395 w 1729"/>
                    <a:gd name="T23" fmla="*/ 1536 h 2015"/>
                    <a:gd name="T24" fmla="*/ 312 w 1729"/>
                    <a:gd name="T25" fmla="*/ 1597 h 2015"/>
                    <a:gd name="T26" fmla="*/ 263 w 1729"/>
                    <a:gd name="T27" fmla="*/ 1624 h 2015"/>
                    <a:gd name="T28" fmla="*/ 61 w 1729"/>
                    <a:gd name="T29" fmla="*/ 1795 h 2015"/>
                    <a:gd name="T30" fmla="*/ 256 w 1729"/>
                    <a:gd name="T31" fmla="*/ 2015 h 2015"/>
                    <a:gd name="T32" fmla="*/ 438 w 1729"/>
                    <a:gd name="T33" fmla="*/ 1986 h 2015"/>
                    <a:gd name="T34" fmla="*/ 560 w 1729"/>
                    <a:gd name="T35" fmla="*/ 1938 h 2015"/>
                    <a:gd name="T36" fmla="*/ 609 w 1729"/>
                    <a:gd name="T37" fmla="*/ 1903 h 2015"/>
                    <a:gd name="T38" fmla="*/ 667 w 1729"/>
                    <a:gd name="T39" fmla="*/ 1876 h 2015"/>
                    <a:gd name="T40" fmla="*/ 822 w 1729"/>
                    <a:gd name="T41" fmla="*/ 1692 h 2015"/>
                    <a:gd name="T42" fmla="*/ 891 w 1729"/>
                    <a:gd name="T43" fmla="*/ 1591 h 2015"/>
                    <a:gd name="T44" fmla="*/ 1006 w 1729"/>
                    <a:gd name="T45" fmla="*/ 1360 h 2015"/>
                    <a:gd name="T46" fmla="*/ 1037 w 1729"/>
                    <a:gd name="T47" fmla="*/ 1306 h 2015"/>
                    <a:gd name="T48" fmla="*/ 1132 w 1729"/>
                    <a:gd name="T49" fmla="*/ 1063 h 2015"/>
                    <a:gd name="T50" fmla="*/ 1155 w 1729"/>
                    <a:gd name="T51" fmla="*/ 1001 h 2015"/>
                    <a:gd name="T52" fmla="*/ 1236 w 1729"/>
                    <a:gd name="T53" fmla="*/ 912 h 2015"/>
                    <a:gd name="T54" fmla="*/ 1729 w 1729"/>
                    <a:gd name="T55" fmla="*/ 694 h 2015"/>
                    <a:gd name="T56" fmla="*/ 1378 w 1729"/>
                    <a:gd name="T57" fmla="*/ 564 h 2015"/>
                    <a:gd name="T58" fmla="*/ 1187 w 1729"/>
                    <a:gd name="T59" fmla="*/ 575 h 2015"/>
                    <a:gd name="T60" fmla="*/ 1151 w 1729"/>
                    <a:gd name="T61" fmla="*/ 247 h 2015"/>
                    <a:gd name="T62" fmla="*/ 978 w 1729"/>
                    <a:gd name="T63" fmla="*/ 65 h 2015"/>
                    <a:gd name="T64" fmla="*/ 857 w 1729"/>
                    <a:gd name="T65" fmla="*/ 0 h 2015"/>
                    <a:gd name="T66" fmla="*/ 767 w 1729"/>
                    <a:gd name="T67" fmla="*/ 36 h 2015"/>
                    <a:gd name="T68" fmla="*/ 730 w 1729"/>
                    <a:gd name="T69" fmla="*/ 127 h 201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</a:cxnLst>
                  <a:rect l="0" t="0" r="r" b="b"/>
                  <a:pathLst>
                    <a:path w="1729" h="2015">
                      <a:moveTo>
                        <a:pt x="730" y="127"/>
                      </a:moveTo>
                      <a:cubicBezTo>
                        <a:pt x="730" y="151"/>
                        <a:pt x="742" y="175"/>
                        <a:pt x="750" y="200"/>
                      </a:cubicBezTo>
                      <a:cubicBezTo>
                        <a:pt x="790" y="330"/>
                        <a:pt x="783" y="495"/>
                        <a:pt x="772" y="627"/>
                      </a:cubicBezTo>
                      <a:cubicBezTo>
                        <a:pt x="770" y="654"/>
                        <a:pt x="775" y="693"/>
                        <a:pt x="771" y="718"/>
                      </a:cubicBezTo>
                      <a:cubicBezTo>
                        <a:pt x="751" y="835"/>
                        <a:pt x="454" y="939"/>
                        <a:pt x="341" y="914"/>
                      </a:cubicBezTo>
                      <a:cubicBezTo>
                        <a:pt x="234" y="890"/>
                        <a:pt x="244" y="821"/>
                        <a:pt x="162" y="813"/>
                      </a:cubicBezTo>
                      <a:cubicBezTo>
                        <a:pt x="144" y="811"/>
                        <a:pt x="86" y="804"/>
                        <a:pt x="80" y="806"/>
                      </a:cubicBezTo>
                      <a:cubicBezTo>
                        <a:pt x="0" y="824"/>
                        <a:pt x="10" y="958"/>
                        <a:pt x="10" y="1024"/>
                      </a:cubicBezTo>
                      <a:cubicBezTo>
                        <a:pt x="10" y="1052"/>
                        <a:pt x="72" y="1166"/>
                        <a:pt x="122" y="1208"/>
                      </a:cubicBezTo>
                      <a:cubicBezTo>
                        <a:pt x="256" y="1320"/>
                        <a:pt x="426" y="1342"/>
                        <a:pt x="569" y="1227"/>
                      </a:cubicBezTo>
                      <a:cubicBezTo>
                        <a:pt x="598" y="1204"/>
                        <a:pt x="591" y="1194"/>
                        <a:pt x="637" y="1193"/>
                      </a:cubicBezTo>
                      <a:cubicBezTo>
                        <a:pt x="630" y="1276"/>
                        <a:pt x="466" y="1480"/>
                        <a:pt x="395" y="1536"/>
                      </a:cubicBezTo>
                      <a:cubicBezTo>
                        <a:pt x="361" y="1562"/>
                        <a:pt x="354" y="1575"/>
                        <a:pt x="312" y="1597"/>
                      </a:cubicBezTo>
                      <a:cubicBezTo>
                        <a:pt x="291" y="1608"/>
                        <a:pt x="281" y="1612"/>
                        <a:pt x="263" y="1624"/>
                      </a:cubicBezTo>
                      <a:cubicBezTo>
                        <a:pt x="164" y="1684"/>
                        <a:pt x="61" y="1608"/>
                        <a:pt x="61" y="1795"/>
                      </a:cubicBezTo>
                      <a:cubicBezTo>
                        <a:pt x="61" y="1902"/>
                        <a:pt x="158" y="2015"/>
                        <a:pt x="256" y="2015"/>
                      </a:cubicBezTo>
                      <a:cubicBezTo>
                        <a:pt x="397" y="2015"/>
                        <a:pt x="317" y="2003"/>
                        <a:pt x="438" y="1986"/>
                      </a:cubicBezTo>
                      <a:lnTo>
                        <a:pt x="560" y="1938"/>
                      </a:lnTo>
                      <a:cubicBezTo>
                        <a:pt x="578" y="1927"/>
                        <a:pt x="588" y="1915"/>
                        <a:pt x="609" y="1903"/>
                      </a:cubicBezTo>
                      <a:cubicBezTo>
                        <a:pt x="633" y="1888"/>
                        <a:pt x="645" y="1890"/>
                        <a:pt x="667" y="1876"/>
                      </a:cubicBezTo>
                      <a:cubicBezTo>
                        <a:pt x="738" y="1831"/>
                        <a:pt x="790" y="1735"/>
                        <a:pt x="822" y="1692"/>
                      </a:cubicBezTo>
                      <a:cubicBezTo>
                        <a:pt x="851" y="1652"/>
                        <a:pt x="867" y="1640"/>
                        <a:pt x="891" y="1591"/>
                      </a:cubicBezTo>
                      <a:cubicBezTo>
                        <a:pt x="929" y="1514"/>
                        <a:pt x="966" y="1439"/>
                        <a:pt x="1006" y="1360"/>
                      </a:cubicBezTo>
                      <a:cubicBezTo>
                        <a:pt x="1019" y="1335"/>
                        <a:pt x="1026" y="1328"/>
                        <a:pt x="1037" y="1306"/>
                      </a:cubicBezTo>
                      <a:cubicBezTo>
                        <a:pt x="1073" y="1230"/>
                        <a:pt x="1111" y="1145"/>
                        <a:pt x="1132" y="1063"/>
                      </a:cubicBezTo>
                      <a:cubicBezTo>
                        <a:pt x="1144" y="1016"/>
                        <a:pt x="1135" y="1039"/>
                        <a:pt x="1155" y="1001"/>
                      </a:cubicBezTo>
                      <a:cubicBezTo>
                        <a:pt x="1178" y="959"/>
                        <a:pt x="1194" y="935"/>
                        <a:pt x="1236" y="912"/>
                      </a:cubicBezTo>
                      <a:cubicBezTo>
                        <a:pt x="1404" y="823"/>
                        <a:pt x="1729" y="909"/>
                        <a:pt x="1729" y="694"/>
                      </a:cubicBezTo>
                      <a:cubicBezTo>
                        <a:pt x="1729" y="591"/>
                        <a:pt x="1501" y="532"/>
                        <a:pt x="1378" y="564"/>
                      </a:cubicBezTo>
                      <a:cubicBezTo>
                        <a:pt x="1356" y="570"/>
                        <a:pt x="1187" y="640"/>
                        <a:pt x="1187" y="575"/>
                      </a:cubicBezTo>
                      <a:cubicBezTo>
                        <a:pt x="1187" y="414"/>
                        <a:pt x="1289" y="383"/>
                        <a:pt x="1151" y="247"/>
                      </a:cubicBezTo>
                      <a:cubicBezTo>
                        <a:pt x="1090" y="188"/>
                        <a:pt x="1075" y="147"/>
                        <a:pt x="978" y="65"/>
                      </a:cubicBezTo>
                      <a:cubicBezTo>
                        <a:pt x="941" y="34"/>
                        <a:pt x="921" y="0"/>
                        <a:pt x="857" y="0"/>
                      </a:cubicBezTo>
                      <a:cubicBezTo>
                        <a:pt x="817" y="0"/>
                        <a:pt x="786" y="12"/>
                        <a:pt x="767" y="36"/>
                      </a:cubicBezTo>
                      <a:cubicBezTo>
                        <a:pt x="751" y="56"/>
                        <a:pt x="730" y="95"/>
                        <a:pt x="730" y="127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ctr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egoe UI"/>
                    <a:ea typeface="微软雅黑"/>
                  </a:endParaRPr>
                </a:p>
              </p:txBody>
            </p:sp>
            <p:sp>
              <p:nvSpPr>
                <p:cNvPr id="106" name="Freeform 37">
                  <a:extLst>
                    <a:ext uri="{FF2B5EF4-FFF2-40B4-BE49-F238E27FC236}">
                      <a16:creationId xmlns:a16="http://schemas.microsoft.com/office/drawing/2014/main" id="{4F2C4666-3E96-4E58-8884-95954A95F4B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654170" y="5739916"/>
                  <a:ext cx="154770" cy="147032"/>
                </a:xfrm>
                <a:custGeom>
                  <a:avLst/>
                  <a:gdLst>
                    <a:gd name="T0" fmla="*/ 363 w 550"/>
                    <a:gd name="T1" fmla="*/ 516 h 516"/>
                    <a:gd name="T2" fmla="*/ 524 w 550"/>
                    <a:gd name="T3" fmla="*/ 262 h 516"/>
                    <a:gd name="T4" fmla="*/ 450 w 550"/>
                    <a:gd name="T5" fmla="*/ 176 h 516"/>
                    <a:gd name="T6" fmla="*/ 67 w 550"/>
                    <a:gd name="T7" fmla="*/ 0 h 516"/>
                    <a:gd name="T8" fmla="*/ 20 w 550"/>
                    <a:gd name="T9" fmla="*/ 157 h 516"/>
                    <a:gd name="T10" fmla="*/ 63 w 550"/>
                    <a:gd name="T11" fmla="*/ 233 h 516"/>
                    <a:gd name="T12" fmla="*/ 99 w 550"/>
                    <a:gd name="T13" fmla="*/ 315 h 516"/>
                    <a:gd name="T14" fmla="*/ 363 w 550"/>
                    <a:gd name="T15" fmla="*/ 516 h 51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</a:cxnLst>
                  <a:rect l="0" t="0" r="r" b="b"/>
                  <a:pathLst>
                    <a:path w="550" h="516">
                      <a:moveTo>
                        <a:pt x="363" y="516"/>
                      </a:moveTo>
                      <a:cubicBezTo>
                        <a:pt x="550" y="516"/>
                        <a:pt x="524" y="376"/>
                        <a:pt x="524" y="262"/>
                      </a:cubicBezTo>
                      <a:cubicBezTo>
                        <a:pt x="524" y="246"/>
                        <a:pt x="491" y="223"/>
                        <a:pt x="450" y="176"/>
                      </a:cubicBezTo>
                      <a:cubicBezTo>
                        <a:pt x="343" y="53"/>
                        <a:pt x="249" y="0"/>
                        <a:pt x="67" y="0"/>
                      </a:cubicBezTo>
                      <a:cubicBezTo>
                        <a:pt x="9" y="0"/>
                        <a:pt x="0" y="107"/>
                        <a:pt x="20" y="157"/>
                      </a:cubicBezTo>
                      <a:cubicBezTo>
                        <a:pt x="30" y="183"/>
                        <a:pt x="49" y="206"/>
                        <a:pt x="63" y="233"/>
                      </a:cubicBezTo>
                      <a:cubicBezTo>
                        <a:pt x="78" y="263"/>
                        <a:pt x="82" y="288"/>
                        <a:pt x="99" y="315"/>
                      </a:cubicBezTo>
                      <a:cubicBezTo>
                        <a:pt x="138" y="380"/>
                        <a:pt x="276" y="516"/>
                        <a:pt x="363" y="516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ctr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egoe UI"/>
                    <a:ea typeface="微软雅黑"/>
                  </a:endParaRPr>
                </a:p>
              </p:txBody>
            </p:sp>
          </p:grpSp>
        </p:grpSp>
        <p:grpSp>
          <p:nvGrpSpPr>
            <p:cNvPr id="72" name="组合 71">
              <a:extLst>
                <a:ext uri="{FF2B5EF4-FFF2-40B4-BE49-F238E27FC236}">
                  <a16:creationId xmlns:a16="http://schemas.microsoft.com/office/drawing/2014/main" id="{CB372E07-0C5B-4A20-A843-3F84BEA712D9}"/>
                </a:ext>
              </a:extLst>
            </p:cNvPr>
            <p:cNvGrpSpPr/>
            <p:nvPr/>
          </p:nvGrpSpPr>
          <p:grpSpPr>
            <a:xfrm>
              <a:off x="4532965" y="1519502"/>
              <a:ext cx="721791" cy="713523"/>
              <a:chOff x="4065588" y="1646238"/>
              <a:chExt cx="969963" cy="958850"/>
            </a:xfrm>
            <a:solidFill>
              <a:schemeClr val="bg1"/>
            </a:solidFill>
          </p:grpSpPr>
          <p:sp>
            <p:nvSpPr>
              <p:cNvPr id="73" name="Freeform 5">
                <a:extLst>
                  <a:ext uri="{FF2B5EF4-FFF2-40B4-BE49-F238E27FC236}">
                    <a16:creationId xmlns:a16="http://schemas.microsoft.com/office/drawing/2014/main" id="{23450C1E-D222-4EE6-8572-3FFB3FD7BBB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78338" y="1900238"/>
                <a:ext cx="134938" cy="63500"/>
              </a:xfrm>
              <a:custGeom>
                <a:avLst/>
                <a:gdLst>
                  <a:gd name="T0" fmla="*/ 0 w 584"/>
                  <a:gd name="T1" fmla="*/ 272 h 272"/>
                  <a:gd name="T2" fmla="*/ 122 w 584"/>
                  <a:gd name="T3" fmla="*/ 233 h 272"/>
                  <a:gd name="T4" fmla="*/ 584 w 584"/>
                  <a:gd name="T5" fmla="*/ 272 h 272"/>
                  <a:gd name="T6" fmla="*/ 471 w 584"/>
                  <a:gd name="T7" fmla="*/ 123 h 272"/>
                  <a:gd name="T8" fmla="*/ 116 w 584"/>
                  <a:gd name="T9" fmla="*/ 134 h 272"/>
                  <a:gd name="T10" fmla="*/ 0 w 584"/>
                  <a:gd name="T11" fmla="*/ 272 h 2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584" h="272">
                    <a:moveTo>
                      <a:pt x="0" y="272"/>
                    </a:moveTo>
                    <a:lnTo>
                      <a:pt x="122" y="233"/>
                    </a:lnTo>
                    <a:cubicBezTo>
                      <a:pt x="349" y="156"/>
                      <a:pt x="436" y="269"/>
                      <a:pt x="584" y="272"/>
                    </a:cubicBezTo>
                    <a:cubicBezTo>
                      <a:pt x="584" y="179"/>
                      <a:pt x="535" y="154"/>
                      <a:pt x="471" y="123"/>
                    </a:cubicBezTo>
                    <a:cubicBezTo>
                      <a:pt x="224" y="0"/>
                      <a:pt x="315" y="35"/>
                      <a:pt x="116" y="134"/>
                    </a:cubicBezTo>
                    <a:cubicBezTo>
                      <a:pt x="51" y="166"/>
                      <a:pt x="7" y="183"/>
                      <a:pt x="0" y="27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74" name="Freeform 6">
                <a:extLst>
                  <a:ext uri="{FF2B5EF4-FFF2-40B4-BE49-F238E27FC236}">
                    <a16:creationId xmlns:a16="http://schemas.microsoft.com/office/drawing/2014/main" id="{3129892E-EB29-4B5E-BC44-79CF1EED2F8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13250" y="2001838"/>
                <a:ext cx="39688" cy="90488"/>
              </a:xfrm>
              <a:custGeom>
                <a:avLst/>
                <a:gdLst>
                  <a:gd name="T0" fmla="*/ 0 w 169"/>
                  <a:gd name="T1" fmla="*/ 389 h 389"/>
                  <a:gd name="T2" fmla="*/ 76 w 169"/>
                  <a:gd name="T3" fmla="*/ 330 h 389"/>
                  <a:gd name="T4" fmla="*/ 169 w 169"/>
                  <a:gd name="T5" fmla="*/ 279 h 389"/>
                  <a:gd name="T6" fmla="*/ 169 w 169"/>
                  <a:gd name="T7" fmla="*/ 0 h 389"/>
                  <a:gd name="T8" fmla="*/ 34 w 169"/>
                  <a:gd name="T9" fmla="*/ 145 h 389"/>
                  <a:gd name="T10" fmla="*/ 0 w 169"/>
                  <a:gd name="T11" fmla="*/ 389 h 38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69" h="389">
                    <a:moveTo>
                      <a:pt x="0" y="389"/>
                    </a:moveTo>
                    <a:cubicBezTo>
                      <a:pt x="36" y="380"/>
                      <a:pt x="47" y="348"/>
                      <a:pt x="76" y="330"/>
                    </a:cubicBezTo>
                    <a:cubicBezTo>
                      <a:pt x="107" y="311"/>
                      <a:pt x="137" y="301"/>
                      <a:pt x="169" y="279"/>
                    </a:cubicBezTo>
                    <a:lnTo>
                      <a:pt x="169" y="0"/>
                    </a:lnTo>
                    <a:cubicBezTo>
                      <a:pt x="103" y="5"/>
                      <a:pt x="54" y="92"/>
                      <a:pt x="34" y="145"/>
                    </a:cubicBezTo>
                    <a:cubicBezTo>
                      <a:pt x="9" y="216"/>
                      <a:pt x="0" y="294"/>
                      <a:pt x="0" y="38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75" name="Freeform 7">
                <a:extLst>
                  <a:ext uri="{FF2B5EF4-FFF2-40B4-BE49-F238E27FC236}">
                    <a16:creationId xmlns:a16="http://schemas.microsoft.com/office/drawing/2014/main" id="{73FC746C-6210-4192-959D-1435DBC52BC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637088" y="2001838"/>
                <a:ext cx="41275" cy="88900"/>
              </a:xfrm>
              <a:custGeom>
                <a:avLst/>
                <a:gdLst>
                  <a:gd name="T0" fmla="*/ 0 w 178"/>
                  <a:gd name="T1" fmla="*/ 279 h 381"/>
                  <a:gd name="T2" fmla="*/ 178 w 178"/>
                  <a:gd name="T3" fmla="*/ 381 h 381"/>
                  <a:gd name="T4" fmla="*/ 17 w 178"/>
                  <a:gd name="T5" fmla="*/ 0 h 381"/>
                  <a:gd name="T6" fmla="*/ 0 w 178"/>
                  <a:gd name="T7" fmla="*/ 279 h 3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78" h="381">
                    <a:moveTo>
                      <a:pt x="0" y="279"/>
                    </a:moveTo>
                    <a:cubicBezTo>
                      <a:pt x="51" y="306"/>
                      <a:pt x="127" y="369"/>
                      <a:pt x="178" y="381"/>
                    </a:cubicBezTo>
                    <a:cubicBezTo>
                      <a:pt x="178" y="237"/>
                      <a:pt x="125" y="25"/>
                      <a:pt x="17" y="0"/>
                    </a:cubicBezTo>
                    <a:lnTo>
                      <a:pt x="0" y="279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76" name="Freeform 8">
                <a:extLst>
                  <a:ext uri="{FF2B5EF4-FFF2-40B4-BE49-F238E27FC236}">
                    <a16:creationId xmlns:a16="http://schemas.microsoft.com/office/drawing/2014/main" id="{0788DF72-DB4F-47E5-9243-FB35F9DD332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557713" y="2289176"/>
                <a:ext cx="12700" cy="46038"/>
              </a:xfrm>
              <a:custGeom>
                <a:avLst/>
                <a:gdLst>
                  <a:gd name="T0" fmla="*/ 0 w 54"/>
                  <a:gd name="T1" fmla="*/ 192 h 192"/>
                  <a:gd name="T2" fmla="*/ 47 w 54"/>
                  <a:gd name="T3" fmla="*/ 116 h 192"/>
                  <a:gd name="T4" fmla="*/ 53 w 54"/>
                  <a:gd name="T5" fmla="*/ 0 h 192"/>
                  <a:gd name="T6" fmla="*/ 2 w 54"/>
                  <a:gd name="T7" fmla="*/ 22 h 192"/>
                  <a:gd name="T8" fmla="*/ 0 w 54"/>
                  <a:gd name="T9" fmla="*/ 192 h 1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4" h="192">
                    <a:moveTo>
                      <a:pt x="0" y="192"/>
                    </a:moveTo>
                    <a:cubicBezTo>
                      <a:pt x="37" y="174"/>
                      <a:pt x="40" y="164"/>
                      <a:pt x="47" y="116"/>
                    </a:cubicBezTo>
                    <a:cubicBezTo>
                      <a:pt x="53" y="75"/>
                      <a:pt x="54" y="46"/>
                      <a:pt x="53" y="0"/>
                    </a:cubicBezTo>
                    <a:lnTo>
                      <a:pt x="2" y="22"/>
                    </a:lnTo>
                    <a:lnTo>
                      <a:pt x="0" y="192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77" name="Freeform 9">
                <a:extLst>
                  <a:ext uri="{FF2B5EF4-FFF2-40B4-BE49-F238E27FC236}">
                    <a16:creationId xmlns:a16="http://schemas.microsoft.com/office/drawing/2014/main" id="{56C83790-6B64-4C72-98FB-A2528628AD0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551363" y="2193926"/>
                <a:ext cx="20638" cy="17463"/>
              </a:xfrm>
              <a:custGeom>
                <a:avLst/>
                <a:gdLst>
                  <a:gd name="T0" fmla="*/ 0 w 84"/>
                  <a:gd name="T1" fmla="*/ 75 h 75"/>
                  <a:gd name="T2" fmla="*/ 84 w 84"/>
                  <a:gd name="T3" fmla="*/ 69 h 75"/>
                  <a:gd name="T4" fmla="*/ 0 w 84"/>
                  <a:gd name="T5" fmla="*/ 75 h 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84" h="75">
                    <a:moveTo>
                      <a:pt x="0" y="75"/>
                    </a:moveTo>
                    <a:lnTo>
                      <a:pt x="84" y="69"/>
                    </a:lnTo>
                    <a:cubicBezTo>
                      <a:pt x="56" y="13"/>
                      <a:pt x="15" y="0"/>
                      <a:pt x="0" y="7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78" name="Freeform 10">
                <a:extLst>
                  <a:ext uri="{FF2B5EF4-FFF2-40B4-BE49-F238E27FC236}">
                    <a16:creationId xmlns:a16="http://schemas.microsoft.com/office/drawing/2014/main" id="{1096168B-D3C9-4EC2-A838-EE60E9C1E4D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76750" y="1973263"/>
                <a:ext cx="146050" cy="93663"/>
              </a:xfrm>
              <a:custGeom>
                <a:avLst/>
                <a:gdLst>
                  <a:gd name="T0" fmla="*/ 0 w 631"/>
                  <a:gd name="T1" fmla="*/ 75 h 403"/>
                  <a:gd name="T2" fmla="*/ 0 w 631"/>
                  <a:gd name="T3" fmla="*/ 372 h 403"/>
                  <a:gd name="T4" fmla="*/ 330 w 631"/>
                  <a:gd name="T5" fmla="*/ 329 h 403"/>
                  <a:gd name="T6" fmla="*/ 592 w 631"/>
                  <a:gd name="T7" fmla="*/ 338 h 403"/>
                  <a:gd name="T8" fmla="*/ 469 w 631"/>
                  <a:gd name="T9" fmla="*/ 29 h 403"/>
                  <a:gd name="T10" fmla="*/ 65 w 631"/>
                  <a:gd name="T11" fmla="*/ 47 h 403"/>
                  <a:gd name="T12" fmla="*/ 0 w 631"/>
                  <a:gd name="T13" fmla="*/ 75 h 4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631" h="403">
                    <a:moveTo>
                      <a:pt x="0" y="75"/>
                    </a:moveTo>
                    <a:lnTo>
                      <a:pt x="0" y="372"/>
                    </a:lnTo>
                    <a:cubicBezTo>
                      <a:pt x="68" y="372"/>
                      <a:pt x="180" y="329"/>
                      <a:pt x="330" y="329"/>
                    </a:cubicBezTo>
                    <a:cubicBezTo>
                      <a:pt x="435" y="329"/>
                      <a:pt x="592" y="403"/>
                      <a:pt x="592" y="338"/>
                    </a:cubicBezTo>
                    <a:cubicBezTo>
                      <a:pt x="592" y="31"/>
                      <a:pt x="631" y="64"/>
                      <a:pt x="469" y="29"/>
                    </a:cubicBezTo>
                    <a:cubicBezTo>
                      <a:pt x="360" y="6"/>
                      <a:pt x="174" y="0"/>
                      <a:pt x="65" y="47"/>
                    </a:cubicBezTo>
                    <a:cubicBezTo>
                      <a:pt x="37" y="59"/>
                      <a:pt x="29" y="68"/>
                      <a:pt x="0" y="7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79" name="Freeform 11">
                <a:extLst>
                  <a:ext uri="{FF2B5EF4-FFF2-40B4-BE49-F238E27FC236}">
                    <a16:creationId xmlns:a16="http://schemas.microsoft.com/office/drawing/2014/main" id="{5955A635-D789-4540-82CB-4E4748793FF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86275" y="2066926"/>
                <a:ext cx="120650" cy="60325"/>
              </a:xfrm>
              <a:custGeom>
                <a:avLst/>
                <a:gdLst>
                  <a:gd name="T0" fmla="*/ 0 w 525"/>
                  <a:gd name="T1" fmla="*/ 80 h 257"/>
                  <a:gd name="T2" fmla="*/ 262 w 525"/>
                  <a:gd name="T3" fmla="*/ 257 h 257"/>
                  <a:gd name="T4" fmla="*/ 525 w 525"/>
                  <a:gd name="T5" fmla="*/ 54 h 257"/>
                  <a:gd name="T6" fmla="*/ 120 w 525"/>
                  <a:gd name="T7" fmla="*/ 30 h 257"/>
                  <a:gd name="T8" fmla="*/ 0 w 525"/>
                  <a:gd name="T9" fmla="*/ 80 h 2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25" h="257">
                    <a:moveTo>
                      <a:pt x="0" y="80"/>
                    </a:moveTo>
                    <a:cubicBezTo>
                      <a:pt x="12" y="126"/>
                      <a:pt x="165" y="257"/>
                      <a:pt x="262" y="257"/>
                    </a:cubicBezTo>
                    <a:cubicBezTo>
                      <a:pt x="350" y="257"/>
                      <a:pt x="482" y="136"/>
                      <a:pt x="525" y="54"/>
                    </a:cubicBezTo>
                    <a:cubicBezTo>
                      <a:pt x="440" y="13"/>
                      <a:pt x="241" y="0"/>
                      <a:pt x="120" y="30"/>
                    </a:cubicBezTo>
                    <a:cubicBezTo>
                      <a:pt x="69" y="43"/>
                      <a:pt x="42" y="57"/>
                      <a:pt x="0" y="8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80" name="Freeform 12">
                <a:extLst>
                  <a:ext uri="{FF2B5EF4-FFF2-40B4-BE49-F238E27FC236}">
                    <a16:creationId xmlns:a16="http://schemas.microsoft.com/office/drawing/2014/main" id="{65F980E4-0CA1-4945-9873-5684173368F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229100" y="1758951"/>
                <a:ext cx="622300" cy="609600"/>
              </a:xfrm>
              <a:custGeom>
                <a:avLst/>
                <a:gdLst>
                  <a:gd name="T0" fmla="*/ 532 w 2683"/>
                  <a:gd name="T1" fmla="*/ 2604 h 2604"/>
                  <a:gd name="T2" fmla="*/ 693 w 2683"/>
                  <a:gd name="T3" fmla="*/ 2071 h 2604"/>
                  <a:gd name="T4" fmla="*/ 775 w 2683"/>
                  <a:gd name="T5" fmla="*/ 1111 h 2604"/>
                  <a:gd name="T6" fmla="*/ 945 w 2683"/>
                  <a:gd name="T7" fmla="*/ 935 h 2604"/>
                  <a:gd name="T8" fmla="*/ 1062 w 2683"/>
                  <a:gd name="T9" fmla="*/ 704 h 2604"/>
                  <a:gd name="T10" fmla="*/ 1320 w 2683"/>
                  <a:gd name="T11" fmla="*/ 606 h 2604"/>
                  <a:gd name="T12" fmla="*/ 1320 w 2683"/>
                  <a:gd name="T13" fmla="*/ 589 h 2604"/>
                  <a:gd name="T14" fmla="*/ 1131 w 2683"/>
                  <a:gd name="T15" fmla="*/ 523 h 2604"/>
                  <a:gd name="T16" fmla="*/ 1015 w 2683"/>
                  <a:gd name="T17" fmla="*/ 344 h 2604"/>
                  <a:gd name="T18" fmla="*/ 1286 w 2683"/>
                  <a:gd name="T19" fmla="*/ 513 h 2604"/>
                  <a:gd name="T20" fmla="*/ 1316 w 2683"/>
                  <a:gd name="T21" fmla="*/ 408 h 2604"/>
                  <a:gd name="T22" fmla="*/ 1320 w 2683"/>
                  <a:gd name="T23" fmla="*/ 268 h 2604"/>
                  <a:gd name="T24" fmla="*/ 1362 w 2683"/>
                  <a:gd name="T25" fmla="*/ 259 h 2604"/>
                  <a:gd name="T26" fmla="*/ 1413 w 2683"/>
                  <a:gd name="T27" fmla="*/ 276 h 2604"/>
                  <a:gd name="T28" fmla="*/ 1420 w 2683"/>
                  <a:gd name="T29" fmla="*/ 430 h 2604"/>
                  <a:gd name="T30" fmla="*/ 1490 w 2683"/>
                  <a:gd name="T31" fmla="*/ 498 h 2604"/>
                  <a:gd name="T32" fmla="*/ 1675 w 2683"/>
                  <a:gd name="T33" fmla="*/ 344 h 2604"/>
                  <a:gd name="T34" fmla="*/ 1717 w 2683"/>
                  <a:gd name="T35" fmla="*/ 352 h 2604"/>
                  <a:gd name="T36" fmla="*/ 1631 w 2683"/>
                  <a:gd name="T37" fmla="*/ 503 h 2604"/>
                  <a:gd name="T38" fmla="*/ 1500 w 2683"/>
                  <a:gd name="T39" fmla="*/ 558 h 2604"/>
                  <a:gd name="T40" fmla="*/ 1447 w 2683"/>
                  <a:gd name="T41" fmla="*/ 572 h 2604"/>
                  <a:gd name="T42" fmla="*/ 1734 w 2683"/>
                  <a:gd name="T43" fmla="*/ 793 h 2604"/>
                  <a:gd name="T44" fmla="*/ 1788 w 2683"/>
                  <a:gd name="T45" fmla="*/ 916 h 2604"/>
                  <a:gd name="T46" fmla="*/ 1958 w 2683"/>
                  <a:gd name="T47" fmla="*/ 1094 h 2604"/>
                  <a:gd name="T48" fmla="*/ 2022 w 2683"/>
                  <a:gd name="T49" fmla="*/ 1377 h 2604"/>
                  <a:gd name="T50" fmla="*/ 2031 w 2683"/>
                  <a:gd name="T51" fmla="*/ 1538 h 2604"/>
                  <a:gd name="T52" fmla="*/ 2031 w 2683"/>
                  <a:gd name="T53" fmla="*/ 1969 h 2604"/>
                  <a:gd name="T54" fmla="*/ 2200 w 2683"/>
                  <a:gd name="T55" fmla="*/ 2587 h 2604"/>
                  <a:gd name="T56" fmla="*/ 2683 w 2683"/>
                  <a:gd name="T57" fmla="*/ 1597 h 2604"/>
                  <a:gd name="T58" fmla="*/ 2559 w 2683"/>
                  <a:gd name="T59" fmla="*/ 1018 h 2604"/>
                  <a:gd name="T60" fmla="*/ 2439 w 2683"/>
                  <a:gd name="T61" fmla="*/ 816 h 2604"/>
                  <a:gd name="T62" fmla="*/ 2329 w 2683"/>
                  <a:gd name="T63" fmla="*/ 680 h 2604"/>
                  <a:gd name="T64" fmla="*/ 2291 w 2683"/>
                  <a:gd name="T65" fmla="*/ 634 h 2604"/>
                  <a:gd name="T66" fmla="*/ 1909 w 2683"/>
                  <a:gd name="T67" fmla="*/ 363 h 2604"/>
                  <a:gd name="T68" fmla="*/ 51 w 2683"/>
                  <a:gd name="T69" fmla="*/ 1318 h 2604"/>
                  <a:gd name="T70" fmla="*/ 34 w 2683"/>
                  <a:gd name="T71" fmla="*/ 1429 h 2604"/>
                  <a:gd name="T72" fmla="*/ 273 w 2683"/>
                  <a:gd name="T73" fmla="*/ 2339 h 2604"/>
                  <a:gd name="T74" fmla="*/ 359 w 2683"/>
                  <a:gd name="T75" fmla="*/ 2447 h 2604"/>
                  <a:gd name="T76" fmla="*/ 532 w 2683"/>
                  <a:gd name="T77" fmla="*/ 2604 h 26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</a:cxnLst>
                <a:rect l="0" t="0" r="r" b="b"/>
                <a:pathLst>
                  <a:path w="2683" h="2604">
                    <a:moveTo>
                      <a:pt x="532" y="2604"/>
                    </a:moveTo>
                    <a:cubicBezTo>
                      <a:pt x="596" y="2558"/>
                      <a:pt x="692" y="2200"/>
                      <a:pt x="693" y="2071"/>
                    </a:cubicBezTo>
                    <a:cubicBezTo>
                      <a:pt x="696" y="1808"/>
                      <a:pt x="665" y="1336"/>
                      <a:pt x="775" y="1111"/>
                    </a:cubicBezTo>
                    <a:cubicBezTo>
                      <a:pt x="824" y="1010"/>
                      <a:pt x="891" y="987"/>
                      <a:pt x="945" y="935"/>
                    </a:cubicBezTo>
                    <a:cubicBezTo>
                      <a:pt x="1017" y="866"/>
                      <a:pt x="924" y="808"/>
                      <a:pt x="1062" y="704"/>
                    </a:cubicBezTo>
                    <a:cubicBezTo>
                      <a:pt x="1131" y="652"/>
                      <a:pt x="1203" y="606"/>
                      <a:pt x="1320" y="606"/>
                    </a:cubicBezTo>
                    <a:lnTo>
                      <a:pt x="1320" y="589"/>
                    </a:lnTo>
                    <a:cubicBezTo>
                      <a:pt x="1241" y="571"/>
                      <a:pt x="1192" y="564"/>
                      <a:pt x="1131" y="523"/>
                    </a:cubicBezTo>
                    <a:cubicBezTo>
                      <a:pt x="1049" y="468"/>
                      <a:pt x="1015" y="428"/>
                      <a:pt x="1015" y="344"/>
                    </a:cubicBezTo>
                    <a:cubicBezTo>
                      <a:pt x="1144" y="344"/>
                      <a:pt x="1115" y="513"/>
                      <a:pt x="1286" y="513"/>
                    </a:cubicBezTo>
                    <a:cubicBezTo>
                      <a:pt x="1324" y="513"/>
                      <a:pt x="1310" y="452"/>
                      <a:pt x="1316" y="408"/>
                    </a:cubicBezTo>
                    <a:cubicBezTo>
                      <a:pt x="1323" y="363"/>
                      <a:pt x="1320" y="314"/>
                      <a:pt x="1320" y="268"/>
                    </a:cubicBezTo>
                    <a:cubicBezTo>
                      <a:pt x="1353" y="265"/>
                      <a:pt x="1340" y="259"/>
                      <a:pt x="1362" y="259"/>
                    </a:cubicBezTo>
                    <a:cubicBezTo>
                      <a:pt x="1378" y="259"/>
                      <a:pt x="1389" y="271"/>
                      <a:pt x="1413" y="276"/>
                    </a:cubicBezTo>
                    <a:cubicBezTo>
                      <a:pt x="1413" y="336"/>
                      <a:pt x="1415" y="382"/>
                      <a:pt x="1420" y="430"/>
                    </a:cubicBezTo>
                    <a:cubicBezTo>
                      <a:pt x="1428" y="513"/>
                      <a:pt x="1410" y="526"/>
                      <a:pt x="1490" y="498"/>
                    </a:cubicBezTo>
                    <a:cubicBezTo>
                      <a:pt x="1608" y="456"/>
                      <a:pt x="1641" y="344"/>
                      <a:pt x="1675" y="344"/>
                    </a:cubicBezTo>
                    <a:cubicBezTo>
                      <a:pt x="1698" y="344"/>
                      <a:pt x="1699" y="348"/>
                      <a:pt x="1717" y="352"/>
                    </a:cubicBezTo>
                    <a:cubicBezTo>
                      <a:pt x="1733" y="417"/>
                      <a:pt x="1694" y="444"/>
                      <a:pt x="1631" y="503"/>
                    </a:cubicBezTo>
                    <a:cubicBezTo>
                      <a:pt x="1568" y="562"/>
                      <a:pt x="1544" y="551"/>
                      <a:pt x="1500" y="558"/>
                    </a:cubicBezTo>
                    <a:cubicBezTo>
                      <a:pt x="1483" y="560"/>
                      <a:pt x="1467" y="568"/>
                      <a:pt x="1447" y="572"/>
                    </a:cubicBezTo>
                    <a:cubicBezTo>
                      <a:pt x="1482" y="621"/>
                      <a:pt x="1689" y="653"/>
                      <a:pt x="1734" y="793"/>
                    </a:cubicBezTo>
                    <a:cubicBezTo>
                      <a:pt x="1750" y="846"/>
                      <a:pt x="1747" y="883"/>
                      <a:pt x="1788" y="916"/>
                    </a:cubicBezTo>
                    <a:cubicBezTo>
                      <a:pt x="1855" y="969"/>
                      <a:pt x="1897" y="974"/>
                      <a:pt x="1958" y="1094"/>
                    </a:cubicBezTo>
                    <a:cubicBezTo>
                      <a:pt x="1999" y="1177"/>
                      <a:pt x="2023" y="1255"/>
                      <a:pt x="2022" y="1377"/>
                    </a:cubicBezTo>
                    <a:cubicBezTo>
                      <a:pt x="2022" y="1434"/>
                      <a:pt x="2031" y="1471"/>
                      <a:pt x="2031" y="1538"/>
                    </a:cubicBezTo>
                    <a:lnTo>
                      <a:pt x="2031" y="1969"/>
                    </a:lnTo>
                    <a:cubicBezTo>
                      <a:pt x="2040" y="2142"/>
                      <a:pt x="2064" y="2496"/>
                      <a:pt x="2200" y="2587"/>
                    </a:cubicBezTo>
                    <a:cubicBezTo>
                      <a:pt x="2428" y="2435"/>
                      <a:pt x="2683" y="1983"/>
                      <a:pt x="2683" y="1597"/>
                    </a:cubicBezTo>
                    <a:cubicBezTo>
                      <a:pt x="2683" y="1366"/>
                      <a:pt x="2642" y="1192"/>
                      <a:pt x="2559" y="1018"/>
                    </a:cubicBezTo>
                    <a:cubicBezTo>
                      <a:pt x="2523" y="943"/>
                      <a:pt x="2483" y="882"/>
                      <a:pt x="2439" y="816"/>
                    </a:cubicBezTo>
                    <a:lnTo>
                      <a:pt x="2329" y="680"/>
                    </a:lnTo>
                    <a:cubicBezTo>
                      <a:pt x="2311" y="661"/>
                      <a:pt x="2309" y="653"/>
                      <a:pt x="2291" y="634"/>
                    </a:cubicBezTo>
                    <a:cubicBezTo>
                      <a:pt x="2202" y="536"/>
                      <a:pt x="2028" y="419"/>
                      <a:pt x="1909" y="363"/>
                    </a:cubicBezTo>
                    <a:cubicBezTo>
                      <a:pt x="1129" y="0"/>
                      <a:pt x="199" y="480"/>
                      <a:pt x="51" y="1318"/>
                    </a:cubicBezTo>
                    <a:cubicBezTo>
                      <a:pt x="44" y="1353"/>
                      <a:pt x="37" y="1398"/>
                      <a:pt x="34" y="1429"/>
                    </a:cubicBezTo>
                    <a:cubicBezTo>
                      <a:pt x="0" y="1758"/>
                      <a:pt x="90" y="2062"/>
                      <a:pt x="273" y="2339"/>
                    </a:cubicBezTo>
                    <a:cubicBezTo>
                      <a:pt x="309" y="2393"/>
                      <a:pt x="328" y="2407"/>
                      <a:pt x="359" y="2447"/>
                    </a:cubicBezTo>
                    <a:cubicBezTo>
                      <a:pt x="401" y="2501"/>
                      <a:pt x="474" y="2574"/>
                      <a:pt x="532" y="260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81" name="Freeform 13">
                <a:extLst>
                  <a:ext uri="{FF2B5EF4-FFF2-40B4-BE49-F238E27FC236}">
                    <a16:creationId xmlns:a16="http://schemas.microsoft.com/office/drawing/2014/main" id="{BE70C9DF-E886-4EDF-8C42-F498B07FA28F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208463" y="1784351"/>
                <a:ext cx="668338" cy="698500"/>
              </a:xfrm>
              <a:custGeom>
                <a:avLst/>
                <a:gdLst>
                  <a:gd name="T0" fmla="*/ 1575 w 2879"/>
                  <a:gd name="T1" fmla="*/ 2823 h 2992"/>
                  <a:gd name="T2" fmla="*/ 1761 w 2879"/>
                  <a:gd name="T3" fmla="*/ 2882 h 2992"/>
                  <a:gd name="T4" fmla="*/ 1321 w 2879"/>
                  <a:gd name="T5" fmla="*/ 2857 h 2992"/>
                  <a:gd name="T6" fmla="*/ 1355 w 2879"/>
                  <a:gd name="T7" fmla="*/ 2848 h 2992"/>
                  <a:gd name="T8" fmla="*/ 1524 w 2879"/>
                  <a:gd name="T9" fmla="*/ 2798 h 2992"/>
                  <a:gd name="T10" fmla="*/ 1363 w 2879"/>
                  <a:gd name="T11" fmla="*/ 2798 h 2992"/>
                  <a:gd name="T12" fmla="*/ 1316 w 2879"/>
                  <a:gd name="T13" fmla="*/ 2911 h 2992"/>
                  <a:gd name="T14" fmla="*/ 1160 w 2879"/>
                  <a:gd name="T15" fmla="*/ 2772 h 2992"/>
                  <a:gd name="T16" fmla="*/ 1084 w 2879"/>
                  <a:gd name="T17" fmla="*/ 2874 h 2992"/>
                  <a:gd name="T18" fmla="*/ 1143 w 2879"/>
                  <a:gd name="T19" fmla="*/ 2755 h 2992"/>
                  <a:gd name="T20" fmla="*/ 1084 w 2879"/>
                  <a:gd name="T21" fmla="*/ 2874 h 2992"/>
                  <a:gd name="T22" fmla="*/ 1599 w 2879"/>
                  <a:gd name="T23" fmla="*/ 2806 h 2992"/>
                  <a:gd name="T24" fmla="*/ 1837 w 2879"/>
                  <a:gd name="T25" fmla="*/ 2730 h 2992"/>
                  <a:gd name="T26" fmla="*/ 1803 w 2879"/>
                  <a:gd name="T27" fmla="*/ 2815 h 2992"/>
                  <a:gd name="T28" fmla="*/ 1710 w 2879"/>
                  <a:gd name="T29" fmla="*/ 2815 h 2992"/>
                  <a:gd name="T30" fmla="*/ 1427 w 2879"/>
                  <a:gd name="T31" fmla="*/ 2339 h 2992"/>
                  <a:gd name="T32" fmla="*/ 1311 w 2879"/>
                  <a:gd name="T33" fmla="*/ 1892 h 2992"/>
                  <a:gd name="T34" fmla="*/ 1346 w 2879"/>
                  <a:gd name="T35" fmla="*/ 1665 h 2992"/>
                  <a:gd name="T36" fmla="*/ 1457 w 2879"/>
                  <a:gd name="T37" fmla="*/ 1886 h 2992"/>
                  <a:gd name="T38" fmla="*/ 1511 w 2879"/>
                  <a:gd name="T39" fmla="*/ 2100 h 2992"/>
                  <a:gd name="T40" fmla="*/ 1627 w 2879"/>
                  <a:gd name="T41" fmla="*/ 2196 h 2992"/>
                  <a:gd name="T42" fmla="*/ 1479 w 2879"/>
                  <a:gd name="T43" fmla="*/ 2701 h 2992"/>
                  <a:gd name="T44" fmla="*/ 1353 w 2879"/>
                  <a:gd name="T45" fmla="*/ 2165 h 2992"/>
                  <a:gd name="T46" fmla="*/ 965 w 2879"/>
                  <a:gd name="T47" fmla="*/ 2696 h 2992"/>
                  <a:gd name="T48" fmla="*/ 329 w 2879"/>
                  <a:gd name="T49" fmla="*/ 2283 h 2992"/>
                  <a:gd name="T50" fmla="*/ 442 w 2879"/>
                  <a:gd name="T51" fmla="*/ 514 h 2992"/>
                  <a:gd name="T52" fmla="*/ 2390 w 2879"/>
                  <a:gd name="T53" fmla="*/ 467 h 2992"/>
                  <a:gd name="T54" fmla="*/ 2537 w 2879"/>
                  <a:gd name="T55" fmla="*/ 2304 h 2992"/>
                  <a:gd name="T56" fmla="*/ 1914 w 2879"/>
                  <a:gd name="T57" fmla="*/ 2696 h 2992"/>
                  <a:gd name="T58" fmla="*/ 2068 w 2879"/>
                  <a:gd name="T59" fmla="*/ 2270 h 2992"/>
                  <a:gd name="T60" fmla="*/ 1812 w 2879"/>
                  <a:gd name="T61" fmla="*/ 1308 h 2992"/>
                  <a:gd name="T62" fmla="*/ 1679 w 2879"/>
                  <a:gd name="T63" fmla="*/ 1601 h 2992"/>
                  <a:gd name="T64" fmla="*/ 1770 w 2879"/>
                  <a:gd name="T65" fmla="*/ 2095 h 2992"/>
                  <a:gd name="T66" fmla="*/ 1685 w 2879"/>
                  <a:gd name="T67" fmla="*/ 2493 h 2992"/>
                  <a:gd name="T68" fmla="*/ 1383 w 2879"/>
                  <a:gd name="T69" fmla="*/ 1607 h 2992"/>
                  <a:gd name="T70" fmla="*/ 1228 w 2879"/>
                  <a:gd name="T71" fmla="*/ 2442 h 2992"/>
                  <a:gd name="T72" fmla="*/ 1135 w 2879"/>
                  <a:gd name="T73" fmla="*/ 1849 h 2992"/>
                  <a:gd name="T74" fmla="*/ 958 w 2879"/>
                  <a:gd name="T75" fmla="*/ 1385 h 2992"/>
                  <a:gd name="T76" fmla="*/ 677 w 2879"/>
                  <a:gd name="T77" fmla="*/ 2535 h 2992"/>
                  <a:gd name="T78" fmla="*/ 914 w 2879"/>
                  <a:gd name="T79" fmla="*/ 2806 h 2992"/>
                  <a:gd name="T80" fmla="*/ 1934 w 2879"/>
                  <a:gd name="T81" fmla="*/ 2911 h 2992"/>
                  <a:gd name="T82" fmla="*/ 2320 w 2879"/>
                  <a:gd name="T83" fmla="*/ 2603 h 2992"/>
                  <a:gd name="T84" fmla="*/ 2523 w 2879"/>
                  <a:gd name="T85" fmla="*/ 520 h 2992"/>
                  <a:gd name="T86" fmla="*/ 1516 w 2879"/>
                  <a:gd name="T87" fmla="*/ 29 h 2992"/>
                  <a:gd name="T88" fmla="*/ 408 w 2879"/>
                  <a:gd name="T89" fmla="*/ 463 h 29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</a:cxnLst>
                <a:rect l="0" t="0" r="r" b="b"/>
                <a:pathLst>
                  <a:path w="2879" h="2992">
                    <a:moveTo>
                      <a:pt x="1549" y="2908"/>
                    </a:moveTo>
                    <a:lnTo>
                      <a:pt x="1549" y="2823"/>
                    </a:lnTo>
                    <a:lnTo>
                      <a:pt x="1575" y="2823"/>
                    </a:lnTo>
                    <a:cubicBezTo>
                      <a:pt x="1577" y="2850"/>
                      <a:pt x="1583" y="2853"/>
                      <a:pt x="1583" y="2882"/>
                    </a:cubicBezTo>
                    <a:cubicBezTo>
                      <a:pt x="1583" y="2908"/>
                      <a:pt x="1573" y="2905"/>
                      <a:pt x="1549" y="2908"/>
                    </a:cubicBezTo>
                    <a:close/>
                    <a:moveTo>
                      <a:pt x="1761" y="2882"/>
                    </a:moveTo>
                    <a:cubicBezTo>
                      <a:pt x="1750" y="2860"/>
                      <a:pt x="1753" y="2873"/>
                      <a:pt x="1753" y="2840"/>
                    </a:cubicBezTo>
                    <a:cubicBezTo>
                      <a:pt x="1813" y="2845"/>
                      <a:pt x="1781" y="2880"/>
                      <a:pt x="1761" y="2882"/>
                    </a:cubicBezTo>
                    <a:close/>
                    <a:moveTo>
                      <a:pt x="1321" y="2857"/>
                    </a:moveTo>
                    <a:lnTo>
                      <a:pt x="1321" y="2806"/>
                    </a:lnTo>
                    <a:lnTo>
                      <a:pt x="1346" y="2806"/>
                    </a:lnTo>
                    <a:cubicBezTo>
                      <a:pt x="1348" y="2829"/>
                      <a:pt x="1350" y="2829"/>
                      <a:pt x="1355" y="2848"/>
                    </a:cubicBezTo>
                    <a:cubicBezTo>
                      <a:pt x="1341" y="2850"/>
                      <a:pt x="1328" y="2848"/>
                      <a:pt x="1321" y="2857"/>
                    </a:cubicBezTo>
                    <a:close/>
                    <a:moveTo>
                      <a:pt x="1363" y="2798"/>
                    </a:moveTo>
                    <a:lnTo>
                      <a:pt x="1524" y="2798"/>
                    </a:lnTo>
                    <a:cubicBezTo>
                      <a:pt x="1504" y="2840"/>
                      <a:pt x="1521" y="2884"/>
                      <a:pt x="1524" y="2925"/>
                    </a:cubicBezTo>
                    <a:lnTo>
                      <a:pt x="1338" y="2925"/>
                    </a:lnTo>
                    <a:cubicBezTo>
                      <a:pt x="1376" y="2868"/>
                      <a:pt x="1399" y="2865"/>
                      <a:pt x="1363" y="2798"/>
                    </a:cubicBezTo>
                    <a:close/>
                    <a:moveTo>
                      <a:pt x="1287" y="2874"/>
                    </a:moveTo>
                    <a:cubicBezTo>
                      <a:pt x="1307" y="2879"/>
                      <a:pt x="1312" y="2882"/>
                      <a:pt x="1338" y="2882"/>
                    </a:cubicBezTo>
                    <a:cubicBezTo>
                      <a:pt x="1331" y="2906"/>
                      <a:pt x="1340" y="2897"/>
                      <a:pt x="1316" y="2911"/>
                    </a:cubicBezTo>
                    <a:cubicBezTo>
                      <a:pt x="1275" y="2934"/>
                      <a:pt x="1165" y="2927"/>
                      <a:pt x="1143" y="2882"/>
                    </a:cubicBezTo>
                    <a:cubicBezTo>
                      <a:pt x="1135" y="2866"/>
                      <a:pt x="1139" y="2855"/>
                      <a:pt x="1145" y="2835"/>
                    </a:cubicBezTo>
                    <a:cubicBezTo>
                      <a:pt x="1153" y="2811"/>
                      <a:pt x="1158" y="2797"/>
                      <a:pt x="1160" y="2772"/>
                    </a:cubicBezTo>
                    <a:lnTo>
                      <a:pt x="1312" y="2783"/>
                    </a:lnTo>
                    <a:cubicBezTo>
                      <a:pt x="1289" y="2816"/>
                      <a:pt x="1287" y="2814"/>
                      <a:pt x="1287" y="2874"/>
                    </a:cubicBezTo>
                    <a:close/>
                    <a:moveTo>
                      <a:pt x="1084" y="2874"/>
                    </a:moveTo>
                    <a:cubicBezTo>
                      <a:pt x="1021" y="2874"/>
                      <a:pt x="1025" y="2869"/>
                      <a:pt x="974" y="2857"/>
                    </a:cubicBezTo>
                    <a:lnTo>
                      <a:pt x="1036" y="2731"/>
                    </a:lnTo>
                    <a:cubicBezTo>
                      <a:pt x="1070" y="2739"/>
                      <a:pt x="1099" y="2754"/>
                      <a:pt x="1143" y="2755"/>
                    </a:cubicBezTo>
                    <a:cubicBezTo>
                      <a:pt x="1125" y="2800"/>
                      <a:pt x="1149" y="2744"/>
                      <a:pt x="1122" y="2776"/>
                    </a:cubicBezTo>
                    <a:cubicBezTo>
                      <a:pt x="1104" y="2798"/>
                      <a:pt x="1114" y="2769"/>
                      <a:pt x="1116" y="2807"/>
                    </a:cubicBezTo>
                    <a:cubicBezTo>
                      <a:pt x="1118" y="2844"/>
                      <a:pt x="1120" y="2874"/>
                      <a:pt x="1084" y="2874"/>
                    </a:cubicBezTo>
                    <a:close/>
                    <a:moveTo>
                      <a:pt x="1736" y="2899"/>
                    </a:moveTo>
                    <a:cubicBezTo>
                      <a:pt x="1699" y="2908"/>
                      <a:pt x="1632" y="2924"/>
                      <a:pt x="1592" y="2925"/>
                    </a:cubicBezTo>
                    <a:cubicBezTo>
                      <a:pt x="1607" y="2859"/>
                      <a:pt x="1616" y="2924"/>
                      <a:pt x="1599" y="2806"/>
                    </a:cubicBezTo>
                    <a:cubicBezTo>
                      <a:pt x="1592" y="2802"/>
                      <a:pt x="1584" y="2800"/>
                      <a:pt x="1581" y="2800"/>
                    </a:cubicBezTo>
                    <a:lnTo>
                      <a:pt x="1558" y="2789"/>
                    </a:lnTo>
                    <a:cubicBezTo>
                      <a:pt x="1664" y="2765"/>
                      <a:pt x="1744" y="2775"/>
                      <a:pt x="1837" y="2730"/>
                    </a:cubicBezTo>
                    <a:lnTo>
                      <a:pt x="1888" y="2857"/>
                    </a:lnTo>
                    <a:cubicBezTo>
                      <a:pt x="1864" y="2869"/>
                      <a:pt x="1833" y="2876"/>
                      <a:pt x="1803" y="2882"/>
                    </a:cubicBezTo>
                    <a:lnTo>
                      <a:pt x="1803" y="2815"/>
                    </a:lnTo>
                    <a:cubicBezTo>
                      <a:pt x="1759" y="2811"/>
                      <a:pt x="1788" y="2804"/>
                      <a:pt x="1744" y="2815"/>
                    </a:cubicBezTo>
                    <a:cubicBezTo>
                      <a:pt x="1756" y="2797"/>
                      <a:pt x="1767" y="2781"/>
                      <a:pt x="1778" y="2764"/>
                    </a:cubicBezTo>
                    <a:cubicBezTo>
                      <a:pt x="1738" y="2773"/>
                      <a:pt x="1722" y="2778"/>
                      <a:pt x="1710" y="2815"/>
                    </a:cubicBezTo>
                    <a:cubicBezTo>
                      <a:pt x="1701" y="2846"/>
                      <a:pt x="1719" y="2868"/>
                      <a:pt x="1736" y="2899"/>
                    </a:cubicBezTo>
                    <a:close/>
                    <a:moveTo>
                      <a:pt x="1353" y="2165"/>
                    </a:moveTo>
                    <a:cubicBezTo>
                      <a:pt x="1390" y="2221"/>
                      <a:pt x="1360" y="2325"/>
                      <a:pt x="1427" y="2339"/>
                    </a:cubicBezTo>
                    <a:cubicBezTo>
                      <a:pt x="1434" y="2077"/>
                      <a:pt x="1373" y="2191"/>
                      <a:pt x="1342" y="2121"/>
                    </a:cubicBezTo>
                    <a:cubicBezTo>
                      <a:pt x="1327" y="2045"/>
                      <a:pt x="1349" y="2044"/>
                      <a:pt x="1358" y="1989"/>
                    </a:cubicBezTo>
                    <a:cubicBezTo>
                      <a:pt x="1365" y="1942"/>
                      <a:pt x="1321" y="1950"/>
                      <a:pt x="1311" y="1892"/>
                    </a:cubicBezTo>
                    <a:cubicBezTo>
                      <a:pt x="1357" y="1820"/>
                      <a:pt x="1435" y="1869"/>
                      <a:pt x="1428" y="1793"/>
                    </a:cubicBezTo>
                    <a:cubicBezTo>
                      <a:pt x="1395" y="1772"/>
                      <a:pt x="1337" y="1792"/>
                      <a:pt x="1316" y="1759"/>
                    </a:cubicBezTo>
                    <a:cubicBezTo>
                      <a:pt x="1296" y="1727"/>
                      <a:pt x="1329" y="1682"/>
                      <a:pt x="1346" y="1665"/>
                    </a:cubicBezTo>
                    <a:cubicBezTo>
                      <a:pt x="1395" y="1679"/>
                      <a:pt x="1376" y="1680"/>
                      <a:pt x="1400" y="1719"/>
                    </a:cubicBezTo>
                    <a:cubicBezTo>
                      <a:pt x="1515" y="1731"/>
                      <a:pt x="1523" y="1715"/>
                      <a:pt x="1625" y="1757"/>
                    </a:cubicBezTo>
                    <a:cubicBezTo>
                      <a:pt x="1634" y="1916"/>
                      <a:pt x="1547" y="1882"/>
                      <a:pt x="1457" y="1886"/>
                    </a:cubicBezTo>
                    <a:cubicBezTo>
                      <a:pt x="1427" y="1888"/>
                      <a:pt x="1405" y="1892"/>
                      <a:pt x="1385" y="1909"/>
                    </a:cubicBezTo>
                    <a:cubicBezTo>
                      <a:pt x="1409" y="1929"/>
                      <a:pt x="1409" y="1927"/>
                      <a:pt x="1448" y="1935"/>
                    </a:cubicBezTo>
                    <a:cubicBezTo>
                      <a:pt x="1533" y="1952"/>
                      <a:pt x="1492" y="2005"/>
                      <a:pt x="1511" y="2100"/>
                    </a:cubicBezTo>
                    <a:cubicBezTo>
                      <a:pt x="1550" y="2041"/>
                      <a:pt x="1523" y="1991"/>
                      <a:pt x="1577" y="1967"/>
                    </a:cubicBezTo>
                    <a:cubicBezTo>
                      <a:pt x="1610" y="2042"/>
                      <a:pt x="1601" y="2076"/>
                      <a:pt x="1577" y="2149"/>
                    </a:cubicBezTo>
                    <a:cubicBezTo>
                      <a:pt x="1617" y="2174"/>
                      <a:pt x="1618" y="2137"/>
                      <a:pt x="1627" y="2196"/>
                    </a:cubicBezTo>
                    <a:cubicBezTo>
                      <a:pt x="1638" y="2274"/>
                      <a:pt x="1612" y="2358"/>
                      <a:pt x="1557" y="2407"/>
                    </a:cubicBezTo>
                    <a:cubicBezTo>
                      <a:pt x="1497" y="2459"/>
                      <a:pt x="1503" y="2425"/>
                      <a:pt x="1502" y="2535"/>
                    </a:cubicBezTo>
                    <a:cubicBezTo>
                      <a:pt x="1502" y="2594"/>
                      <a:pt x="1503" y="2655"/>
                      <a:pt x="1479" y="2701"/>
                    </a:cubicBezTo>
                    <a:cubicBezTo>
                      <a:pt x="1383" y="2681"/>
                      <a:pt x="1423" y="2605"/>
                      <a:pt x="1425" y="2434"/>
                    </a:cubicBezTo>
                    <a:cubicBezTo>
                      <a:pt x="1366" y="2389"/>
                      <a:pt x="1294" y="2369"/>
                      <a:pt x="1302" y="2221"/>
                    </a:cubicBezTo>
                    <a:cubicBezTo>
                      <a:pt x="1305" y="2178"/>
                      <a:pt x="1313" y="2169"/>
                      <a:pt x="1353" y="2165"/>
                    </a:cubicBezTo>
                    <a:close/>
                    <a:moveTo>
                      <a:pt x="677" y="2535"/>
                    </a:moveTo>
                    <a:cubicBezTo>
                      <a:pt x="685" y="2563"/>
                      <a:pt x="678" y="2547"/>
                      <a:pt x="699" y="2565"/>
                    </a:cubicBezTo>
                    <a:cubicBezTo>
                      <a:pt x="752" y="2611"/>
                      <a:pt x="903" y="2695"/>
                      <a:pt x="965" y="2696"/>
                    </a:cubicBezTo>
                    <a:cubicBezTo>
                      <a:pt x="959" y="2722"/>
                      <a:pt x="954" y="2721"/>
                      <a:pt x="948" y="2747"/>
                    </a:cubicBezTo>
                    <a:cubicBezTo>
                      <a:pt x="896" y="2746"/>
                      <a:pt x="791" y="2693"/>
                      <a:pt x="755" y="2669"/>
                    </a:cubicBezTo>
                    <a:cubicBezTo>
                      <a:pt x="589" y="2561"/>
                      <a:pt x="451" y="2449"/>
                      <a:pt x="329" y="2283"/>
                    </a:cubicBezTo>
                    <a:cubicBezTo>
                      <a:pt x="91" y="1958"/>
                      <a:pt x="5" y="1570"/>
                      <a:pt x="97" y="1150"/>
                    </a:cubicBezTo>
                    <a:cubicBezTo>
                      <a:pt x="143" y="940"/>
                      <a:pt x="268" y="687"/>
                      <a:pt x="421" y="535"/>
                    </a:cubicBezTo>
                    <a:cubicBezTo>
                      <a:pt x="430" y="526"/>
                      <a:pt x="434" y="523"/>
                      <a:pt x="442" y="514"/>
                    </a:cubicBezTo>
                    <a:cubicBezTo>
                      <a:pt x="504" y="446"/>
                      <a:pt x="576" y="385"/>
                      <a:pt x="652" y="334"/>
                    </a:cubicBezTo>
                    <a:cubicBezTo>
                      <a:pt x="1121" y="23"/>
                      <a:pt x="1735" y="0"/>
                      <a:pt x="2203" y="315"/>
                    </a:cubicBezTo>
                    <a:lnTo>
                      <a:pt x="2390" y="467"/>
                    </a:lnTo>
                    <a:cubicBezTo>
                      <a:pt x="2613" y="693"/>
                      <a:pt x="2811" y="1034"/>
                      <a:pt x="2811" y="1375"/>
                    </a:cubicBezTo>
                    <a:lnTo>
                      <a:pt x="2811" y="1528"/>
                    </a:lnTo>
                    <a:cubicBezTo>
                      <a:pt x="2811" y="1813"/>
                      <a:pt x="2667" y="2145"/>
                      <a:pt x="2537" y="2304"/>
                    </a:cubicBezTo>
                    <a:cubicBezTo>
                      <a:pt x="2493" y="2358"/>
                      <a:pt x="2460" y="2391"/>
                      <a:pt x="2411" y="2440"/>
                    </a:cubicBezTo>
                    <a:cubicBezTo>
                      <a:pt x="2306" y="2545"/>
                      <a:pt x="2055" y="2744"/>
                      <a:pt x="1922" y="2747"/>
                    </a:cubicBezTo>
                    <a:cubicBezTo>
                      <a:pt x="1917" y="2727"/>
                      <a:pt x="1914" y="2722"/>
                      <a:pt x="1914" y="2696"/>
                    </a:cubicBezTo>
                    <a:cubicBezTo>
                      <a:pt x="1995" y="2694"/>
                      <a:pt x="2114" y="2602"/>
                      <a:pt x="2176" y="2569"/>
                    </a:cubicBezTo>
                    <a:cubicBezTo>
                      <a:pt x="2169" y="2539"/>
                      <a:pt x="2155" y="2526"/>
                      <a:pt x="2142" y="2501"/>
                    </a:cubicBezTo>
                    <a:cubicBezTo>
                      <a:pt x="2102" y="2424"/>
                      <a:pt x="2080" y="2361"/>
                      <a:pt x="2068" y="2270"/>
                    </a:cubicBezTo>
                    <a:cubicBezTo>
                      <a:pt x="2051" y="2134"/>
                      <a:pt x="2024" y="1600"/>
                      <a:pt x="2024" y="1502"/>
                    </a:cubicBezTo>
                    <a:cubicBezTo>
                      <a:pt x="2024" y="1424"/>
                      <a:pt x="1992" y="1413"/>
                      <a:pt x="1945" y="1378"/>
                    </a:cubicBezTo>
                    <a:cubicBezTo>
                      <a:pt x="1914" y="1354"/>
                      <a:pt x="1853" y="1317"/>
                      <a:pt x="1812" y="1308"/>
                    </a:cubicBezTo>
                    <a:cubicBezTo>
                      <a:pt x="1769" y="1389"/>
                      <a:pt x="1656" y="1489"/>
                      <a:pt x="1575" y="1511"/>
                    </a:cubicBezTo>
                    <a:cubicBezTo>
                      <a:pt x="1583" y="1540"/>
                      <a:pt x="1596" y="1544"/>
                      <a:pt x="1621" y="1558"/>
                    </a:cubicBezTo>
                    <a:cubicBezTo>
                      <a:pt x="1654" y="1577"/>
                      <a:pt x="1652" y="1575"/>
                      <a:pt x="1679" y="1601"/>
                    </a:cubicBezTo>
                    <a:cubicBezTo>
                      <a:pt x="1722" y="1645"/>
                      <a:pt x="1728" y="1668"/>
                      <a:pt x="1742" y="1733"/>
                    </a:cubicBezTo>
                    <a:cubicBezTo>
                      <a:pt x="1753" y="1781"/>
                      <a:pt x="1762" y="1854"/>
                      <a:pt x="1761" y="1908"/>
                    </a:cubicBezTo>
                    <a:cubicBezTo>
                      <a:pt x="1761" y="1979"/>
                      <a:pt x="1770" y="2024"/>
                      <a:pt x="1770" y="2095"/>
                    </a:cubicBezTo>
                    <a:cubicBezTo>
                      <a:pt x="1770" y="2175"/>
                      <a:pt x="1761" y="2221"/>
                      <a:pt x="1761" y="2298"/>
                    </a:cubicBezTo>
                    <a:cubicBezTo>
                      <a:pt x="1762" y="2375"/>
                      <a:pt x="1746" y="2429"/>
                      <a:pt x="1744" y="2493"/>
                    </a:cubicBezTo>
                    <a:lnTo>
                      <a:pt x="1685" y="2493"/>
                    </a:lnTo>
                    <a:cubicBezTo>
                      <a:pt x="1681" y="2447"/>
                      <a:pt x="1668" y="2400"/>
                      <a:pt x="1668" y="2349"/>
                    </a:cubicBezTo>
                    <a:cubicBezTo>
                      <a:pt x="1668" y="2091"/>
                      <a:pt x="1708" y="1881"/>
                      <a:pt x="1609" y="1688"/>
                    </a:cubicBezTo>
                    <a:cubicBezTo>
                      <a:pt x="1566" y="1604"/>
                      <a:pt x="1470" y="1541"/>
                      <a:pt x="1383" y="1607"/>
                    </a:cubicBezTo>
                    <a:cubicBezTo>
                      <a:pt x="1200" y="1748"/>
                      <a:pt x="1245" y="1884"/>
                      <a:pt x="1223" y="2031"/>
                    </a:cubicBezTo>
                    <a:cubicBezTo>
                      <a:pt x="1217" y="2072"/>
                      <a:pt x="1218" y="2102"/>
                      <a:pt x="1224" y="2141"/>
                    </a:cubicBezTo>
                    <a:lnTo>
                      <a:pt x="1228" y="2442"/>
                    </a:lnTo>
                    <a:cubicBezTo>
                      <a:pt x="1228" y="2487"/>
                      <a:pt x="1205" y="2500"/>
                      <a:pt x="1160" y="2501"/>
                    </a:cubicBezTo>
                    <a:cubicBezTo>
                      <a:pt x="1159" y="2465"/>
                      <a:pt x="1152" y="2467"/>
                      <a:pt x="1151" y="2425"/>
                    </a:cubicBezTo>
                    <a:lnTo>
                      <a:pt x="1135" y="1849"/>
                    </a:lnTo>
                    <a:cubicBezTo>
                      <a:pt x="1135" y="1673"/>
                      <a:pt x="1215" y="1607"/>
                      <a:pt x="1321" y="1536"/>
                    </a:cubicBezTo>
                    <a:cubicBezTo>
                      <a:pt x="1259" y="1444"/>
                      <a:pt x="1243" y="1545"/>
                      <a:pt x="1084" y="1308"/>
                    </a:cubicBezTo>
                    <a:cubicBezTo>
                      <a:pt x="1032" y="1335"/>
                      <a:pt x="1004" y="1350"/>
                      <a:pt x="958" y="1385"/>
                    </a:cubicBezTo>
                    <a:cubicBezTo>
                      <a:pt x="891" y="1434"/>
                      <a:pt x="881" y="1445"/>
                      <a:pt x="880" y="1511"/>
                    </a:cubicBezTo>
                    <a:cubicBezTo>
                      <a:pt x="878" y="1674"/>
                      <a:pt x="851" y="2123"/>
                      <a:pt x="824" y="2266"/>
                    </a:cubicBezTo>
                    <a:cubicBezTo>
                      <a:pt x="805" y="2361"/>
                      <a:pt x="772" y="2527"/>
                      <a:pt x="677" y="2535"/>
                    </a:cubicBezTo>
                    <a:close/>
                    <a:moveTo>
                      <a:pt x="0" y="1426"/>
                    </a:moveTo>
                    <a:cubicBezTo>
                      <a:pt x="0" y="1915"/>
                      <a:pt x="185" y="2298"/>
                      <a:pt x="549" y="2596"/>
                    </a:cubicBezTo>
                    <a:cubicBezTo>
                      <a:pt x="716" y="2732"/>
                      <a:pt x="761" y="2732"/>
                      <a:pt x="914" y="2806"/>
                    </a:cubicBezTo>
                    <a:cubicBezTo>
                      <a:pt x="902" y="2825"/>
                      <a:pt x="889" y="2842"/>
                      <a:pt x="889" y="2874"/>
                    </a:cubicBezTo>
                    <a:cubicBezTo>
                      <a:pt x="889" y="2941"/>
                      <a:pt x="1344" y="2992"/>
                      <a:pt x="1482" y="2992"/>
                    </a:cubicBezTo>
                    <a:cubicBezTo>
                      <a:pt x="1595" y="2992"/>
                      <a:pt x="1822" y="2950"/>
                      <a:pt x="1934" y="2911"/>
                    </a:cubicBezTo>
                    <a:cubicBezTo>
                      <a:pt x="1961" y="2902"/>
                      <a:pt x="1965" y="2897"/>
                      <a:pt x="1990" y="2891"/>
                    </a:cubicBezTo>
                    <a:cubicBezTo>
                      <a:pt x="1987" y="2857"/>
                      <a:pt x="1972" y="2841"/>
                      <a:pt x="1964" y="2806"/>
                    </a:cubicBezTo>
                    <a:cubicBezTo>
                      <a:pt x="2149" y="2709"/>
                      <a:pt x="2126" y="2751"/>
                      <a:pt x="2320" y="2603"/>
                    </a:cubicBezTo>
                    <a:cubicBezTo>
                      <a:pt x="2642" y="2357"/>
                      <a:pt x="2879" y="1923"/>
                      <a:pt x="2879" y="1477"/>
                    </a:cubicBezTo>
                    <a:cubicBezTo>
                      <a:pt x="2879" y="1164"/>
                      <a:pt x="2759" y="794"/>
                      <a:pt x="2563" y="565"/>
                    </a:cubicBezTo>
                    <a:cubicBezTo>
                      <a:pt x="2547" y="546"/>
                      <a:pt x="2538" y="540"/>
                      <a:pt x="2523" y="520"/>
                    </a:cubicBezTo>
                    <a:cubicBezTo>
                      <a:pt x="2507" y="499"/>
                      <a:pt x="2498" y="491"/>
                      <a:pt x="2479" y="471"/>
                    </a:cubicBezTo>
                    <a:cubicBezTo>
                      <a:pt x="2361" y="355"/>
                      <a:pt x="2228" y="254"/>
                      <a:pt x="2072" y="176"/>
                    </a:cubicBezTo>
                    <a:cubicBezTo>
                      <a:pt x="1922" y="101"/>
                      <a:pt x="1735" y="29"/>
                      <a:pt x="1516" y="29"/>
                    </a:cubicBezTo>
                    <a:cubicBezTo>
                      <a:pt x="1101" y="29"/>
                      <a:pt x="857" y="107"/>
                      <a:pt x="552" y="335"/>
                    </a:cubicBezTo>
                    <a:cubicBezTo>
                      <a:pt x="527" y="353"/>
                      <a:pt x="523" y="359"/>
                      <a:pt x="502" y="378"/>
                    </a:cubicBezTo>
                    <a:lnTo>
                      <a:pt x="408" y="463"/>
                    </a:lnTo>
                    <a:cubicBezTo>
                      <a:pt x="388" y="484"/>
                      <a:pt x="384" y="493"/>
                      <a:pt x="366" y="514"/>
                    </a:cubicBezTo>
                    <a:cubicBezTo>
                      <a:pt x="152" y="755"/>
                      <a:pt x="0" y="1086"/>
                      <a:pt x="0" y="142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82" name="Freeform 14">
                <a:extLst>
                  <a:ext uri="{FF2B5EF4-FFF2-40B4-BE49-F238E27FC236}">
                    <a16:creationId xmlns:a16="http://schemas.microsoft.com/office/drawing/2014/main" id="{E568009A-E919-4688-A7AB-FC586A64B0A8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065588" y="1646238"/>
                <a:ext cx="969963" cy="958850"/>
              </a:xfrm>
              <a:custGeom>
                <a:avLst/>
                <a:gdLst>
                  <a:gd name="T0" fmla="*/ 2152 w 4182"/>
                  <a:gd name="T1" fmla="*/ 4022 h 4106"/>
                  <a:gd name="T2" fmla="*/ 1282 w 4182"/>
                  <a:gd name="T3" fmla="*/ 3867 h 4106"/>
                  <a:gd name="T4" fmla="*/ 834 w 4182"/>
                  <a:gd name="T5" fmla="*/ 3603 h 4106"/>
                  <a:gd name="T6" fmla="*/ 773 w 4182"/>
                  <a:gd name="T7" fmla="*/ 3546 h 4106"/>
                  <a:gd name="T8" fmla="*/ 646 w 4182"/>
                  <a:gd name="T9" fmla="*/ 3427 h 4106"/>
                  <a:gd name="T10" fmla="*/ 382 w 4182"/>
                  <a:gd name="T11" fmla="*/ 3098 h 4106"/>
                  <a:gd name="T12" fmla="*/ 94 w 4182"/>
                  <a:gd name="T13" fmla="*/ 2184 h 4106"/>
                  <a:gd name="T14" fmla="*/ 280 w 4182"/>
                  <a:gd name="T15" fmla="*/ 1211 h 4106"/>
                  <a:gd name="T16" fmla="*/ 567 w 4182"/>
                  <a:gd name="T17" fmla="*/ 769 h 4106"/>
                  <a:gd name="T18" fmla="*/ 630 w 4182"/>
                  <a:gd name="T19" fmla="*/ 713 h 4106"/>
                  <a:gd name="T20" fmla="*/ 953 w 4182"/>
                  <a:gd name="T21" fmla="*/ 427 h 4106"/>
                  <a:gd name="T22" fmla="*/ 2075 w 4182"/>
                  <a:gd name="T23" fmla="*/ 85 h 4106"/>
                  <a:gd name="T24" fmla="*/ 2939 w 4182"/>
                  <a:gd name="T25" fmla="*/ 288 h 4106"/>
                  <a:gd name="T26" fmla="*/ 3360 w 4182"/>
                  <a:gd name="T27" fmla="*/ 578 h 4106"/>
                  <a:gd name="T28" fmla="*/ 3483 w 4182"/>
                  <a:gd name="T29" fmla="*/ 700 h 4106"/>
                  <a:gd name="T30" fmla="*/ 3647 w 4182"/>
                  <a:gd name="T31" fmla="*/ 893 h 4106"/>
                  <a:gd name="T32" fmla="*/ 4023 w 4182"/>
                  <a:gd name="T33" fmla="*/ 1947 h 4106"/>
                  <a:gd name="T34" fmla="*/ 3777 w 4182"/>
                  <a:gd name="T35" fmla="*/ 3014 h 4106"/>
                  <a:gd name="T36" fmla="*/ 3473 w 4182"/>
                  <a:gd name="T37" fmla="*/ 3429 h 4106"/>
                  <a:gd name="T38" fmla="*/ 3077 w 4182"/>
                  <a:gd name="T39" fmla="*/ 3745 h 4106"/>
                  <a:gd name="T40" fmla="*/ 2914 w 4182"/>
                  <a:gd name="T41" fmla="*/ 3827 h 4106"/>
                  <a:gd name="T42" fmla="*/ 2567 w 4182"/>
                  <a:gd name="T43" fmla="*/ 3955 h 4106"/>
                  <a:gd name="T44" fmla="*/ 2152 w 4182"/>
                  <a:gd name="T45" fmla="*/ 4022 h 4106"/>
                  <a:gd name="T46" fmla="*/ 9 w 4182"/>
                  <a:gd name="T47" fmla="*/ 1880 h 4106"/>
                  <a:gd name="T48" fmla="*/ 62 w 4182"/>
                  <a:gd name="T49" fmla="*/ 2563 h 4106"/>
                  <a:gd name="T50" fmla="*/ 122 w 4182"/>
                  <a:gd name="T51" fmla="*/ 2749 h 4106"/>
                  <a:gd name="T52" fmla="*/ 480 w 4182"/>
                  <a:gd name="T53" fmla="*/ 3373 h 4106"/>
                  <a:gd name="T54" fmla="*/ 730 w 4182"/>
                  <a:gd name="T55" fmla="*/ 3623 h 4106"/>
                  <a:gd name="T56" fmla="*/ 868 w 4182"/>
                  <a:gd name="T57" fmla="*/ 3730 h 4106"/>
                  <a:gd name="T58" fmla="*/ 939 w 4182"/>
                  <a:gd name="T59" fmla="*/ 3778 h 4106"/>
                  <a:gd name="T60" fmla="*/ 1017 w 4182"/>
                  <a:gd name="T61" fmla="*/ 3827 h 4106"/>
                  <a:gd name="T62" fmla="*/ 1982 w 4182"/>
                  <a:gd name="T63" fmla="*/ 4106 h 4106"/>
                  <a:gd name="T64" fmla="*/ 2935 w 4182"/>
                  <a:gd name="T65" fmla="*/ 3917 h 4106"/>
                  <a:gd name="T66" fmla="*/ 3094 w 4182"/>
                  <a:gd name="T67" fmla="*/ 3830 h 4106"/>
                  <a:gd name="T68" fmla="*/ 3243 w 4182"/>
                  <a:gd name="T69" fmla="*/ 3733 h 4106"/>
                  <a:gd name="T70" fmla="*/ 3379 w 4182"/>
                  <a:gd name="T71" fmla="*/ 3624 h 4106"/>
                  <a:gd name="T72" fmla="*/ 3445 w 4182"/>
                  <a:gd name="T73" fmla="*/ 3571 h 4106"/>
                  <a:gd name="T74" fmla="*/ 3624 w 4182"/>
                  <a:gd name="T75" fmla="*/ 3377 h 4106"/>
                  <a:gd name="T76" fmla="*/ 3915 w 4182"/>
                  <a:gd name="T77" fmla="*/ 2932 h 4106"/>
                  <a:gd name="T78" fmla="*/ 3944 w 4182"/>
                  <a:gd name="T79" fmla="*/ 1247 h 4106"/>
                  <a:gd name="T80" fmla="*/ 3813 w 4182"/>
                  <a:gd name="T81" fmla="*/ 1006 h 4106"/>
                  <a:gd name="T82" fmla="*/ 3718 w 4182"/>
                  <a:gd name="T83" fmla="*/ 847 h 4106"/>
                  <a:gd name="T84" fmla="*/ 3470 w 4182"/>
                  <a:gd name="T85" fmla="*/ 595 h 4106"/>
                  <a:gd name="T86" fmla="*/ 3139 w 4182"/>
                  <a:gd name="T87" fmla="*/ 308 h 4106"/>
                  <a:gd name="T88" fmla="*/ 2067 w 4182"/>
                  <a:gd name="T89" fmla="*/ 0 h 4106"/>
                  <a:gd name="T90" fmla="*/ 787 w 4182"/>
                  <a:gd name="T91" fmla="*/ 439 h 4106"/>
                  <a:gd name="T92" fmla="*/ 89 w 4182"/>
                  <a:gd name="T93" fmla="*/ 1459 h 4106"/>
                  <a:gd name="T94" fmla="*/ 9 w 4182"/>
                  <a:gd name="T95" fmla="*/ 1880 h 41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</a:cxnLst>
                <a:rect l="0" t="0" r="r" b="b"/>
                <a:pathLst>
                  <a:path w="4182" h="4106">
                    <a:moveTo>
                      <a:pt x="2152" y="4022"/>
                    </a:moveTo>
                    <a:cubicBezTo>
                      <a:pt x="1818" y="4022"/>
                      <a:pt x="1527" y="3989"/>
                      <a:pt x="1282" y="3867"/>
                    </a:cubicBezTo>
                    <a:cubicBezTo>
                      <a:pt x="1123" y="3787"/>
                      <a:pt x="973" y="3712"/>
                      <a:pt x="834" y="3603"/>
                    </a:cubicBezTo>
                    <a:cubicBezTo>
                      <a:pt x="808" y="3583"/>
                      <a:pt x="797" y="3565"/>
                      <a:pt x="773" y="3546"/>
                    </a:cubicBezTo>
                    <a:cubicBezTo>
                      <a:pt x="711" y="3497"/>
                      <a:pt x="693" y="3468"/>
                      <a:pt x="646" y="3427"/>
                    </a:cubicBezTo>
                    <a:cubicBezTo>
                      <a:pt x="560" y="3351"/>
                      <a:pt x="442" y="3197"/>
                      <a:pt x="382" y="3098"/>
                    </a:cubicBezTo>
                    <a:cubicBezTo>
                      <a:pt x="250" y="2879"/>
                      <a:pt x="94" y="2473"/>
                      <a:pt x="94" y="2184"/>
                    </a:cubicBezTo>
                    <a:cubicBezTo>
                      <a:pt x="94" y="1799"/>
                      <a:pt x="106" y="1560"/>
                      <a:pt x="280" y="1211"/>
                    </a:cubicBezTo>
                    <a:cubicBezTo>
                      <a:pt x="334" y="1105"/>
                      <a:pt x="478" y="840"/>
                      <a:pt x="567" y="769"/>
                    </a:cubicBezTo>
                    <a:cubicBezTo>
                      <a:pt x="595" y="747"/>
                      <a:pt x="604" y="739"/>
                      <a:pt x="630" y="713"/>
                    </a:cubicBezTo>
                    <a:lnTo>
                      <a:pt x="953" y="427"/>
                    </a:lnTo>
                    <a:cubicBezTo>
                      <a:pt x="1277" y="213"/>
                      <a:pt x="1674" y="85"/>
                      <a:pt x="2075" y="85"/>
                    </a:cubicBezTo>
                    <a:cubicBezTo>
                      <a:pt x="2385" y="85"/>
                      <a:pt x="2717" y="174"/>
                      <a:pt x="2939" y="288"/>
                    </a:cubicBezTo>
                    <a:lnTo>
                      <a:pt x="3360" y="578"/>
                    </a:lnTo>
                    <a:cubicBezTo>
                      <a:pt x="3430" y="647"/>
                      <a:pt x="3408" y="610"/>
                      <a:pt x="3483" y="700"/>
                    </a:cubicBezTo>
                    <a:cubicBezTo>
                      <a:pt x="3541" y="769"/>
                      <a:pt x="3569" y="789"/>
                      <a:pt x="3647" y="893"/>
                    </a:cubicBezTo>
                    <a:cubicBezTo>
                      <a:pt x="3850" y="1164"/>
                      <a:pt x="4023" y="1591"/>
                      <a:pt x="4023" y="1947"/>
                    </a:cubicBezTo>
                    <a:cubicBezTo>
                      <a:pt x="4023" y="2470"/>
                      <a:pt x="3975" y="2614"/>
                      <a:pt x="3777" y="3014"/>
                    </a:cubicBezTo>
                    <a:cubicBezTo>
                      <a:pt x="3733" y="3103"/>
                      <a:pt x="3548" y="3369"/>
                      <a:pt x="3473" y="3429"/>
                    </a:cubicBezTo>
                    <a:cubicBezTo>
                      <a:pt x="3340" y="3534"/>
                      <a:pt x="3274" y="3636"/>
                      <a:pt x="3077" y="3745"/>
                    </a:cubicBezTo>
                    <a:cubicBezTo>
                      <a:pt x="3019" y="3777"/>
                      <a:pt x="2974" y="3800"/>
                      <a:pt x="2914" y="3827"/>
                    </a:cubicBezTo>
                    <a:cubicBezTo>
                      <a:pt x="2776" y="3889"/>
                      <a:pt x="2714" y="3912"/>
                      <a:pt x="2567" y="3955"/>
                    </a:cubicBezTo>
                    <a:cubicBezTo>
                      <a:pt x="2455" y="3988"/>
                      <a:pt x="2297" y="4022"/>
                      <a:pt x="2152" y="4022"/>
                    </a:cubicBezTo>
                    <a:close/>
                    <a:moveTo>
                      <a:pt x="9" y="1880"/>
                    </a:moveTo>
                    <a:cubicBezTo>
                      <a:pt x="9" y="2149"/>
                      <a:pt x="0" y="2296"/>
                      <a:pt x="62" y="2563"/>
                    </a:cubicBezTo>
                    <a:cubicBezTo>
                      <a:pt x="76" y="2621"/>
                      <a:pt x="99" y="2693"/>
                      <a:pt x="122" y="2749"/>
                    </a:cubicBezTo>
                    <a:cubicBezTo>
                      <a:pt x="207" y="2959"/>
                      <a:pt x="341" y="3194"/>
                      <a:pt x="480" y="3373"/>
                    </a:cubicBezTo>
                    <a:cubicBezTo>
                      <a:pt x="543" y="3455"/>
                      <a:pt x="651" y="3558"/>
                      <a:pt x="730" y="3623"/>
                    </a:cubicBezTo>
                    <a:lnTo>
                      <a:pt x="868" y="3730"/>
                    </a:lnTo>
                    <a:cubicBezTo>
                      <a:pt x="893" y="3748"/>
                      <a:pt x="914" y="3762"/>
                      <a:pt x="939" y="3778"/>
                    </a:cubicBezTo>
                    <a:cubicBezTo>
                      <a:pt x="966" y="3795"/>
                      <a:pt x="993" y="3812"/>
                      <a:pt x="1017" y="3827"/>
                    </a:cubicBezTo>
                    <a:cubicBezTo>
                      <a:pt x="1283" y="3980"/>
                      <a:pt x="1622" y="4106"/>
                      <a:pt x="1982" y="4106"/>
                    </a:cubicBezTo>
                    <a:cubicBezTo>
                      <a:pt x="2426" y="4106"/>
                      <a:pt x="2563" y="4069"/>
                      <a:pt x="2935" y="3917"/>
                    </a:cubicBezTo>
                    <a:lnTo>
                      <a:pt x="3094" y="3830"/>
                    </a:lnTo>
                    <a:cubicBezTo>
                      <a:pt x="3147" y="3801"/>
                      <a:pt x="3197" y="3767"/>
                      <a:pt x="3243" y="3733"/>
                    </a:cubicBezTo>
                    <a:lnTo>
                      <a:pt x="3379" y="3624"/>
                    </a:lnTo>
                    <a:cubicBezTo>
                      <a:pt x="3403" y="3605"/>
                      <a:pt x="3422" y="3594"/>
                      <a:pt x="3445" y="3571"/>
                    </a:cubicBezTo>
                    <a:lnTo>
                      <a:pt x="3624" y="3377"/>
                    </a:lnTo>
                    <a:cubicBezTo>
                      <a:pt x="3763" y="3205"/>
                      <a:pt x="3800" y="3163"/>
                      <a:pt x="3915" y="2932"/>
                    </a:cubicBezTo>
                    <a:cubicBezTo>
                      <a:pt x="4155" y="2453"/>
                      <a:pt x="4182" y="1744"/>
                      <a:pt x="3944" y="1247"/>
                    </a:cubicBezTo>
                    <a:lnTo>
                      <a:pt x="3813" y="1006"/>
                    </a:lnTo>
                    <a:cubicBezTo>
                      <a:pt x="3780" y="952"/>
                      <a:pt x="3753" y="896"/>
                      <a:pt x="3718" y="847"/>
                    </a:cubicBezTo>
                    <a:lnTo>
                      <a:pt x="3470" y="595"/>
                    </a:lnTo>
                    <a:cubicBezTo>
                      <a:pt x="3363" y="487"/>
                      <a:pt x="3265" y="393"/>
                      <a:pt x="3139" y="308"/>
                    </a:cubicBezTo>
                    <a:cubicBezTo>
                      <a:pt x="2870" y="127"/>
                      <a:pt x="2419" y="0"/>
                      <a:pt x="2067" y="0"/>
                    </a:cubicBezTo>
                    <a:cubicBezTo>
                      <a:pt x="1608" y="0"/>
                      <a:pt x="1130" y="165"/>
                      <a:pt x="787" y="439"/>
                    </a:cubicBezTo>
                    <a:cubicBezTo>
                      <a:pt x="457" y="703"/>
                      <a:pt x="223" y="1059"/>
                      <a:pt x="89" y="1459"/>
                    </a:cubicBezTo>
                    <a:cubicBezTo>
                      <a:pt x="52" y="1570"/>
                      <a:pt x="9" y="1739"/>
                      <a:pt x="9" y="188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83" name="Freeform 15">
                <a:extLst>
                  <a:ext uri="{FF2B5EF4-FFF2-40B4-BE49-F238E27FC236}">
                    <a16:creationId xmlns:a16="http://schemas.microsoft.com/office/drawing/2014/main" id="{978C3FDC-C142-46E6-85A3-B01D81AF9465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570413" y="2382838"/>
                <a:ext cx="298450" cy="184150"/>
              </a:xfrm>
              <a:custGeom>
                <a:avLst/>
                <a:gdLst>
                  <a:gd name="T0" fmla="*/ 781 w 1287"/>
                  <a:gd name="T1" fmla="*/ 444 h 788"/>
                  <a:gd name="T2" fmla="*/ 1067 w 1287"/>
                  <a:gd name="T3" fmla="*/ 69 h 788"/>
                  <a:gd name="T4" fmla="*/ 1118 w 1287"/>
                  <a:gd name="T5" fmla="*/ 128 h 788"/>
                  <a:gd name="T6" fmla="*/ 1228 w 1287"/>
                  <a:gd name="T7" fmla="*/ 204 h 788"/>
                  <a:gd name="T8" fmla="*/ 1236 w 1287"/>
                  <a:gd name="T9" fmla="*/ 187 h 788"/>
                  <a:gd name="T10" fmla="*/ 1278 w 1287"/>
                  <a:gd name="T11" fmla="*/ 86 h 788"/>
                  <a:gd name="T12" fmla="*/ 1168 w 1287"/>
                  <a:gd name="T13" fmla="*/ 103 h 788"/>
                  <a:gd name="T14" fmla="*/ 997 w 1287"/>
                  <a:gd name="T15" fmla="*/ 101 h 788"/>
                  <a:gd name="T16" fmla="*/ 728 w 1287"/>
                  <a:gd name="T17" fmla="*/ 306 h 788"/>
                  <a:gd name="T18" fmla="*/ 779 w 1287"/>
                  <a:gd name="T19" fmla="*/ 433 h 788"/>
                  <a:gd name="T20" fmla="*/ 711 w 1287"/>
                  <a:gd name="T21" fmla="*/ 314 h 788"/>
                  <a:gd name="T22" fmla="*/ 398 w 1287"/>
                  <a:gd name="T23" fmla="*/ 450 h 788"/>
                  <a:gd name="T24" fmla="*/ 329 w 1287"/>
                  <a:gd name="T25" fmla="*/ 484 h 788"/>
                  <a:gd name="T26" fmla="*/ 152 w 1287"/>
                  <a:gd name="T27" fmla="*/ 534 h 788"/>
                  <a:gd name="T28" fmla="*/ 203 w 1287"/>
                  <a:gd name="T29" fmla="*/ 721 h 788"/>
                  <a:gd name="T30" fmla="*/ 102 w 1287"/>
                  <a:gd name="T31" fmla="*/ 543 h 788"/>
                  <a:gd name="T32" fmla="*/ 0 w 1287"/>
                  <a:gd name="T33" fmla="*/ 534 h 788"/>
                  <a:gd name="T34" fmla="*/ 42 w 1287"/>
                  <a:gd name="T35" fmla="*/ 560 h 788"/>
                  <a:gd name="T36" fmla="*/ 220 w 1287"/>
                  <a:gd name="T37" fmla="*/ 534 h 788"/>
                  <a:gd name="T38" fmla="*/ 313 w 1287"/>
                  <a:gd name="T39" fmla="*/ 729 h 788"/>
                  <a:gd name="T40" fmla="*/ 406 w 1287"/>
                  <a:gd name="T41" fmla="*/ 678 h 788"/>
                  <a:gd name="T42" fmla="*/ 421 w 1287"/>
                  <a:gd name="T43" fmla="*/ 630 h 788"/>
                  <a:gd name="T44" fmla="*/ 474 w 1287"/>
                  <a:gd name="T45" fmla="*/ 458 h 788"/>
                  <a:gd name="T46" fmla="*/ 584 w 1287"/>
                  <a:gd name="T47" fmla="*/ 628 h 788"/>
                  <a:gd name="T48" fmla="*/ 686 w 1287"/>
                  <a:gd name="T49" fmla="*/ 619 h 788"/>
                  <a:gd name="T50" fmla="*/ 609 w 1287"/>
                  <a:gd name="T51" fmla="*/ 501 h 788"/>
                  <a:gd name="T52" fmla="*/ 821 w 1287"/>
                  <a:gd name="T53" fmla="*/ 534 h 788"/>
                  <a:gd name="T54" fmla="*/ 838 w 1287"/>
                  <a:gd name="T55" fmla="*/ 271 h 788"/>
                  <a:gd name="T56" fmla="*/ 940 w 1287"/>
                  <a:gd name="T57" fmla="*/ 450 h 788"/>
                  <a:gd name="T58" fmla="*/ 1049 w 1287"/>
                  <a:gd name="T59" fmla="*/ 264 h 788"/>
                  <a:gd name="T60" fmla="*/ 957 w 1287"/>
                  <a:gd name="T61" fmla="*/ 297 h 788"/>
                  <a:gd name="T62" fmla="*/ 948 w 1287"/>
                  <a:gd name="T63" fmla="*/ 221 h 788"/>
                  <a:gd name="T64" fmla="*/ 897 w 1287"/>
                  <a:gd name="T65" fmla="*/ 213 h 788"/>
                  <a:gd name="T66" fmla="*/ 982 w 1287"/>
                  <a:gd name="T67" fmla="*/ 145 h 788"/>
                  <a:gd name="T68" fmla="*/ 1228 w 1287"/>
                  <a:gd name="T69" fmla="*/ 204 h 78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</a:cxnLst>
                <a:rect l="0" t="0" r="r" b="b"/>
                <a:pathLst>
                  <a:path w="1287" h="788">
                    <a:moveTo>
                      <a:pt x="779" y="441"/>
                    </a:moveTo>
                    <a:lnTo>
                      <a:pt x="781" y="444"/>
                    </a:lnTo>
                    <a:cubicBezTo>
                      <a:pt x="781" y="444"/>
                      <a:pt x="778" y="442"/>
                      <a:pt x="779" y="441"/>
                    </a:cubicBezTo>
                    <a:close/>
                    <a:moveTo>
                      <a:pt x="1067" y="69"/>
                    </a:moveTo>
                    <a:cubicBezTo>
                      <a:pt x="1103" y="70"/>
                      <a:pt x="1119" y="73"/>
                      <a:pt x="1134" y="94"/>
                    </a:cubicBezTo>
                    <a:cubicBezTo>
                      <a:pt x="1128" y="119"/>
                      <a:pt x="1131" y="108"/>
                      <a:pt x="1118" y="128"/>
                    </a:cubicBezTo>
                    <a:cubicBezTo>
                      <a:pt x="1087" y="120"/>
                      <a:pt x="1071" y="104"/>
                      <a:pt x="1067" y="69"/>
                    </a:cubicBezTo>
                    <a:close/>
                    <a:moveTo>
                      <a:pt x="1228" y="204"/>
                    </a:moveTo>
                    <a:cubicBezTo>
                      <a:pt x="1197" y="204"/>
                      <a:pt x="1151" y="208"/>
                      <a:pt x="1134" y="145"/>
                    </a:cubicBezTo>
                    <a:lnTo>
                      <a:pt x="1236" y="187"/>
                    </a:lnTo>
                    <a:cubicBezTo>
                      <a:pt x="1285" y="186"/>
                      <a:pt x="1287" y="147"/>
                      <a:pt x="1287" y="94"/>
                    </a:cubicBezTo>
                    <a:lnTo>
                      <a:pt x="1278" y="86"/>
                    </a:lnTo>
                    <a:cubicBezTo>
                      <a:pt x="1254" y="104"/>
                      <a:pt x="1262" y="85"/>
                      <a:pt x="1261" y="128"/>
                    </a:cubicBezTo>
                    <a:cubicBezTo>
                      <a:pt x="1227" y="110"/>
                      <a:pt x="1223" y="103"/>
                      <a:pt x="1168" y="103"/>
                    </a:cubicBezTo>
                    <a:cubicBezTo>
                      <a:pt x="1185" y="67"/>
                      <a:pt x="1186" y="58"/>
                      <a:pt x="1177" y="18"/>
                    </a:cubicBezTo>
                    <a:cubicBezTo>
                      <a:pt x="1101" y="0"/>
                      <a:pt x="1032" y="42"/>
                      <a:pt x="997" y="101"/>
                    </a:cubicBezTo>
                    <a:cubicBezTo>
                      <a:pt x="973" y="143"/>
                      <a:pt x="994" y="128"/>
                      <a:pt x="952" y="149"/>
                    </a:cubicBezTo>
                    <a:cubicBezTo>
                      <a:pt x="891" y="179"/>
                      <a:pt x="764" y="296"/>
                      <a:pt x="728" y="306"/>
                    </a:cubicBezTo>
                    <a:lnTo>
                      <a:pt x="762" y="323"/>
                    </a:lnTo>
                    <a:cubicBezTo>
                      <a:pt x="765" y="356"/>
                      <a:pt x="776" y="400"/>
                      <a:pt x="779" y="433"/>
                    </a:cubicBezTo>
                    <a:cubicBezTo>
                      <a:pt x="741" y="413"/>
                      <a:pt x="721" y="392"/>
                      <a:pt x="686" y="374"/>
                    </a:cubicBezTo>
                    <a:cubicBezTo>
                      <a:pt x="696" y="354"/>
                      <a:pt x="705" y="339"/>
                      <a:pt x="711" y="314"/>
                    </a:cubicBezTo>
                    <a:cubicBezTo>
                      <a:pt x="687" y="327"/>
                      <a:pt x="665" y="337"/>
                      <a:pt x="638" y="351"/>
                    </a:cubicBezTo>
                    <a:cubicBezTo>
                      <a:pt x="545" y="401"/>
                      <a:pt x="522" y="421"/>
                      <a:pt x="398" y="450"/>
                    </a:cubicBezTo>
                    <a:cubicBezTo>
                      <a:pt x="405" y="534"/>
                      <a:pt x="425" y="404"/>
                      <a:pt x="466" y="577"/>
                    </a:cubicBezTo>
                    <a:cubicBezTo>
                      <a:pt x="379" y="531"/>
                      <a:pt x="382" y="491"/>
                      <a:pt x="329" y="484"/>
                    </a:cubicBezTo>
                    <a:cubicBezTo>
                      <a:pt x="287" y="478"/>
                      <a:pt x="268" y="491"/>
                      <a:pt x="233" y="497"/>
                    </a:cubicBezTo>
                    <a:cubicBezTo>
                      <a:pt x="181" y="506"/>
                      <a:pt x="165" y="486"/>
                      <a:pt x="152" y="534"/>
                    </a:cubicBezTo>
                    <a:cubicBezTo>
                      <a:pt x="181" y="537"/>
                      <a:pt x="183" y="541"/>
                      <a:pt x="203" y="551"/>
                    </a:cubicBezTo>
                    <a:cubicBezTo>
                      <a:pt x="203" y="623"/>
                      <a:pt x="216" y="664"/>
                      <a:pt x="203" y="721"/>
                    </a:cubicBezTo>
                    <a:cubicBezTo>
                      <a:pt x="173" y="728"/>
                      <a:pt x="175" y="729"/>
                      <a:pt x="135" y="729"/>
                    </a:cubicBezTo>
                    <a:cubicBezTo>
                      <a:pt x="121" y="700"/>
                      <a:pt x="102" y="589"/>
                      <a:pt x="102" y="543"/>
                    </a:cubicBezTo>
                    <a:cubicBezTo>
                      <a:pt x="142" y="539"/>
                      <a:pt x="116" y="555"/>
                      <a:pt x="135" y="518"/>
                    </a:cubicBezTo>
                    <a:cubicBezTo>
                      <a:pt x="103" y="518"/>
                      <a:pt x="28" y="528"/>
                      <a:pt x="0" y="534"/>
                    </a:cubicBezTo>
                    <a:lnTo>
                      <a:pt x="0" y="560"/>
                    </a:lnTo>
                    <a:lnTo>
                      <a:pt x="42" y="560"/>
                    </a:lnTo>
                    <a:cubicBezTo>
                      <a:pt x="42" y="675"/>
                      <a:pt x="45" y="788"/>
                      <a:pt x="166" y="760"/>
                    </a:cubicBezTo>
                    <a:cubicBezTo>
                      <a:pt x="291" y="731"/>
                      <a:pt x="222" y="614"/>
                      <a:pt x="220" y="534"/>
                    </a:cubicBezTo>
                    <a:cubicBezTo>
                      <a:pt x="250" y="528"/>
                      <a:pt x="248" y="526"/>
                      <a:pt x="288" y="526"/>
                    </a:cubicBezTo>
                    <a:cubicBezTo>
                      <a:pt x="318" y="657"/>
                      <a:pt x="328" y="555"/>
                      <a:pt x="313" y="729"/>
                    </a:cubicBezTo>
                    <a:cubicBezTo>
                      <a:pt x="354" y="720"/>
                      <a:pt x="351" y="712"/>
                      <a:pt x="406" y="712"/>
                    </a:cubicBezTo>
                    <a:lnTo>
                      <a:pt x="406" y="678"/>
                    </a:lnTo>
                    <a:cubicBezTo>
                      <a:pt x="354" y="677"/>
                      <a:pt x="338" y="656"/>
                      <a:pt x="330" y="560"/>
                    </a:cubicBezTo>
                    <a:cubicBezTo>
                      <a:pt x="364" y="578"/>
                      <a:pt x="392" y="604"/>
                      <a:pt x="421" y="630"/>
                    </a:cubicBezTo>
                    <a:cubicBezTo>
                      <a:pt x="494" y="693"/>
                      <a:pt x="484" y="673"/>
                      <a:pt x="525" y="670"/>
                    </a:cubicBezTo>
                    <a:cubicBezTo>
                      <a:pt x="518" y="589"/>
                      <a:pt x="474" y="546"/>
                      <a:pt x="474" y="458"/>
                    </a:cubicBezTo>
                    <a:cubicBezTo>
                      <a:pt x="491" y="450"/>
                      <a:pt x="504" y="446"/>
                      <a:pt x="525" y="441"/>
                    </a:cubicBezTo>
                    <a:cubicBezTo>
                      <a:pt x="531" y="514"/>
                      <a:pt x="584" y="547"/>
                      <a:pt x="584" y="628"/>
                    </a:cubicBezTo>
                    <a:cubicBezTo>
                      <a:pt x="556" y="638"/>
                      <a:pt x="578" y="617"/>
                      <a:pt x="559" y="653"/>
                    </a:cubicBezTo>
                    <a:cubicBezTo>
                      <a:pt x="621" y="648"/>
                      <a:pt x="618" y="619"/>
                      <a:pt x="686" y="619"/>
                    </a:cubicBezTo>
                    <a:lnTo>
                      <a:pt x="686" y="585"/>
                    </a:lnTo>
                    <a:cubicBezTo>
                      <a:pt x="641" y="584"/>
                      <a:pt x="647" y="581"/>
                      <a:pt x="609" y="501"/>
                    </a:cubicBezTo>
                    <a:cubicBezTo>
                      <a:pt x="599" y="478"/>
                      <a:pt x="564" y="384"/>
                      <a:pt x="628" y="403"/>
                    </a:cubicBezTo>
                    <a:cubicBezTo>
                      <a:pt x="686" y="420"/>
                      <a:pt x="739" y="533"/>
                      <a:pt x="821" y="534"/>
                    </a:cubicBezTo>
                    <a:cubicBezTo>
                      <a:pt x="821" y="435"/>
                      <a:pt x="782" y="377"/>
                      <a:pt x="804" y="280"/>
                    </a:cubicBezTo>
                    <a:lnTo>
                      <a:pt x="838" y="271"/>
                    </a:lnTo>
                    <a:lnTo>
                      <a:pt x="938" y="393"/>
                    </a:lnTo>
                    <a:cubicBezTo>
                      <a:pt x="955" y="421"/>
                      <a:pt x="941" y="401"/>
                      <a:pt x="940" y="450"/>
                    </a:cubicBezTo>
                    <a:cubicBezTo>
                      <a:pt x="1024" y="405"/>
                      <a:pt x="1066" y="358"/>
                      <a:pt x="1118" y="323"/>
                    </a:cubicBezTo>
                    <a:cubicBezTo>
                      <a:pt x="1114" y="316"/>
                      <a:pt x="1049" y="209"/>
                      <a:pt x="1049" y="264"/>
                    </a:cubicBezTo>
                    <a:cubicBezTo>
                      <a:pt x="1048" y="315"/>
                      <a:pt x="1063" y="359"/>
                      <a:pt x="991" y="365"/>
                    </a:cubicBezTo>
                    <a:cubicBezTo>
                      <a:pt x="979" y="317"/>
                      <a:pt x="967" y="336"/>
                      <a:pt x="957" y="297"/>
                    </a:cubicBezTo>
                    <a:cubicBezTo>
                      <a:pt x="990" y="297"/>
                      <a:pt x="991" y="300"/>
                      <a:pt x="1016" y="306"/>
                    </a:cubicBezTo>
                    <a:cubicBezTo>
                      <a:pt x="1015" y="253"/>
                      <a:pt x="991" y="231"/>
                      <a:pt x="948" y="221"/>
                    </a:cubicBezTo>
                    <a:lnTo>
                      <a:pt x="948" y="272"/>
                    </a:lnTo>
                    <a:cubicBezTo>
                      <a:pt x="909" y="263"/>
                      <a:pt x="898" y="258"/>
                      <a:pt x="897" y="213"/>
                    </a:cubicBezTo>
                    <a:cubicBezTo>
                      <a:pt x="962" y="198"/>
                      <a:pt x="958" y="208"/>
                      <a:pt x="1016" y="213"/>
                    </a:cubicBezTo>
                    <a:cubicBezTo>
                      <a:pt x="1015" y="161"/>
                      <a:pt x="1005" y="179"/>
                      <a:pt x="982" y="145"/>
                    </a:cubicBezTo>
                    <a:cubicBezTo>
                      <a:pt x="1051" y="112"/>
                      <a:pt x="1133" y="224"/>
                      <a:pt x="1134" y="289"/>
                    </a:cubicBezTo>
                    <a:cubicBezTo>
                      <a:pt x="1164" y="281"/>
                      <a:pt x="1211" y="229"/>
                      <a:pt x="1228" y="20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84" name="Freeform 16">
                <a:extLst>
                  <a:ext uri="{FF2B5EF4-FFF2-40B4-BE49-F238E27FC236}">
                    <a16:creationId xmlns:a16="http://schemas.microsoft.com/office/drawing/2014/main" id="{EF7EBF91-3927-4E43-BA5B-B06F876EAA28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165600" y="2305051"/>
                <a:ext cx="212725" cy="219075"/>
              </a:xfrm>
              <a:custGeom>
                <a:avLst/>
                <a:gdLst>
                  <a:gd name="T0" fmla="*/ 770 w 914"/>
                  <a:gd name="T1" fmla="*/ 779 h 937"/>
                  <a:gd name="T2" fmla="*/ 796 w 914"/>
                  <a:gd name="T3" fmla="*/ 686 h 937"/>
                  <a:gd name="T4" fmla="*/ 855 w 914"/>
                  <a:gd name="T5" fmla="*/ 720 h 937"/>
                  <a:gd name="T6" fmla="*/ 770 w 914"/>
                  <a:gd name="T7" fmla="*/ 779 h 937"/>
                  <a:gd name="T8" fmla="*/ 677 w 914"/>
                  <a:gd name="T9" fmla="*/ 712 h 937"/>
                  <a:gd name="T10" fmla="*/ 728 w 914"/>
                  <a:gd name="T11" fmla="*/ 618 h 937"/>
                  <a:gd name="T12" fmla="*/ 677 w 914"/>
                  <a:gd name="T13" fmla="*/ 712 h 937"/>
                  <a:gd name="T14" fmla="*/ 421 w 914"/>
                  <a:gd name="T15" fmla="*/ 642 h 937"/>
                  <a:gd name="T16" fmla="*/ 381 w 914"/>
                  <a:gd name="T17" fmla="*/ 618 h 937"/>
                  <a:gd name="T18" fmla="*/ 388 w 914"/>
                  <a:gd name="T19" fmla="*/ 600 h 937"/>
                  <a:gd name="T20" fmla="*/ 415 w 914"/>
                  <a:gd name="T21" fmla="*/ 542 h 937"/>
                  <a:gd name="T22" fmla="*/ 482 w 914"/>
                  <a:gd name="T23" fmla="*/ 576 h 937"/>
                  <a:gd name="T24" fmla="*/ 421 w 914"/>
                  <a:gd name="T25" fmla="*/ 642 h 937"/>
                  <a:gd name="T26" fmla="*/ 447 w 914"/>
                  <a:gd name="T27" fmla="*/ 510 h 937"/>
                  <a:gd name="T28" fmla="*/ 533 w 914"/>
                  <a:gd name="T29" fmla="*/ 500 h 937"/>
                  <a:gd name="T30" fmla="*/ 499 w 914"/>
                  <a:gd name="T31" fmla="*/ 559 h 937"/>
                  <a:gd name="T32" fmla="*/ 447 w 914"/>
                  <a:gd name="T33" fmla="*/ 510 h 937"/>
                  <a:gd name="T34" fmla="*/ 0 w 914"/>
                  <a:gd name="T35" fmla="*/ 136 h 937"/>
                  <a:gd name="T36" fmla="*/ 180 w 914"/>
                  <a:gd name="T37" fmla="*/ 231 h 937"/>
                  <a:gd name="T38" fmla="*/ 279 w 914"/>
                  <a:gd name="T39" fmla="*/ 212 h 937"/>
                  <a:gd name="T40" fmla="*/ 228 w 914"/>
                  <a:gd name="T41" fmla="*/ 280 h 937"/>
                  <a:gd name="T42" fmla="*/ 322 w 914"/>
                  <a:gd name="T43" fmla="*/ 271 h 937"/>
                  <a:gd name="T44" fmla="*/ 247 w 914"/>
                  <a:gd name="T45" fmla="*/ 350 h 937"/>
                  <a:gd name="T46" fmla="*/ 152 w 914"/>
                  <a:gd name="T47" fmla="*/ 390 h 937"/>
                  <a:gd name="T48" fmla="*/ 245 w 914"/>
                  <a:gd name="T49" fmla="*/ 491 h 937"/>
                  <a:gd name="T50" fmla="*/ 290 w 914"/>
                  <a:gd name="T51" fmla="*/ 409 h 937"/>
                  <a:gd name="T52" fmla="*/ 372 w 914"/>
                  <a:gd name="T53" fmla="*/ 339 h 937"/>
                  <a:gd name="T54" fmla="*/ 364 w 914"/>
                  <a:gd name="T55" fmla="*/ 432 h 937"/>
                  <a:gd name="T56" fmla="*/ 440 w 914"/>
                  <a:gd name="T57" fmla="*/ 398 h 937"/>
                  <a:gd name="T58" fmla="*/ 346 w 914"/>
                  <a:gd name="T59" fmla="*/ 532 h 937"/>
                  <a:gd name="T60" fmla="*/ 288 w 914"/>
                  <a:gd name="T61" fmla="*/ 551 h 937"/>
                  <a:gd name="T62" fmla="*/ 491 w 914"/>
                  <a:gd name="T63" fmla="*/ 720 h 937"/>
                  <a:gd name="T64" fmla="*/ 474 w 914"/>
                  <a:gd name="T65" fmla="*/ 678 h 937"/>
                  <a:gd name="T66" fmla="*/ 584 w 914"/>
                  <a:gd name="T67" fmla="*/ 551 h 937"/>
                  <a:gd name="T68" fmla="*/ 643 w 914"/>
                  <a:gd name="T69" fmla="*/ 576 h 937"/>
                  <a:gd name="T70" fmla="*/ 601 w 914"/>
                  <a:gd name="T71" fmla="*/ 813 h 937"/>
                  <a:gd name="T72" fmla="*/ 711 w 914"/>
                  <a:gd name="T73" fmla="*/ 745 h 937"/>
                  <a:gd name="T74" fmla="*/ 688 w 914"/>
                  <a:gd name="T75" fmla="*/ 850 h 937"/>
                  <a:gd name="T76" fmla="*/ 914 w 914"/>
                  <a:gd name="T77" fmla="*/ 737 h 937"/>
                  <a:gd name="T78" fmla="*/ 830 w 914"/>
                  <a:gd name="T79" fmla="*/ 678 h 937"/>
                  <a:gd name="T80" fmla="*/ 747 w 914"/>
                  <a:gd name="T81" fmla="*/ 617 h 937"/>
                  <a:gd name="T82" fmla="*/ 661 w 914"/>
                  <a:gd name="T83" fmla="*/ 559 h 937"/>
                  <a:gd name="T84" fmla="*/ 539 w 914"/>
                  <a:gd name="T85" fmla="*/ 468 h 937"/>
                  <a:gd name="T86" fmla="*/ 505 w 914"/>
                  <a:gd name="T87" fmla="*/ 427 h 937"/>
                  <a:gd name="T88" fmla="*/ 464 w 914"/>
                  <a:gd name="T89" fmla="*/ 400 h 937"/>
                  <a:gd name="T90" fmla="*/ 332 w 914"/>
                  <a:gd name="T91" fmla="*/ 244 h 937"/>
                  <a:gd name="T92" fmla="*/ 291 w 914"/>
                  <a:gd name="T93" fmla="*/ 208 h 937"/>
                  <a:gd name="T94" fmla="*/ 228 w 914"/>
                  <a:gd name="T95" fmla="*/ 119 h 937"/>
                  <a:gd name="T96" fmla="*/ 175 w 914"/>
                  <a:gd name="T97" fmla="*/ 201 h 937"/>
                  <a:gd name="T98" fmla="*/ 76 w 914"/>
                  <a:gd name="T99" fmla="*/ 237 h 937"/>
                  <a:gd name="T100" fmla="*/ 39 w 914"/>
                  <a:gd name="T101" fmla="*/ 191 h 937"/>
                  <a:gd name="T102" fmla="*/ 228 w 914"/>
                  <a:gd name="T103" fmla="*/ 110 h 937"/>
                  <a:gd name="T104" fmla="*/ 169 w 914"/>
                  <a:gd name="T105" fmla="*/ 0 h 937"/>
                  <a:gd name="T106" fmla="*/ 134 w 914"/>
                  <a:gd name="T107" fmla="*/ 41 h 937"/>
                  <a:gd name="T108" fmla="*/ 117 w 914"/>
                  <a:gd name="T109" fmla="*/ 58 h 937"/>
                  <a:gd name="T110" fmla="*/ 0 w 914"/>
                  <a:gd name="T111" fmla="*/ 136 h 9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</a:cxnLst>
                <a:rect l="0" t="0" r="r" b="b"/>
                <a:pathLst>
                  <a:path w="914" h="937">
                    <a:moveTo>
                      <a:pt x="770" y="779"/>
                    </a:moveTo>
                    <a:cubicBezTo>
                      <a:pt x="781" y="756"/>
                      <a:pt x="795" y="719"/>
                      <a:pt x="796" y="686"/>
                    </a:cubicBezTo>
                    <a:cubicBezTo>
                      <a:pt x="852" y="686"/>
                      <a:pt x="838" y="687"/>
                      <a:pt x="855" y="720"/>
                    </a:cubicBezTo>
                    <a:lnTo>
                      <a:pt x="770" y="779"/>
                    </a:lnTo>
                    <a:close/>
                    <a:moveTo>
                      <a:pt x="677" y="712"/>
                    </a:moveTo>
                    <a:cubicBezTo>
                      <a:pt x="684" y="634"/>
                      <a:pt x="696" y="626"/>
                      <a:pt x="728" y="618"/>
                    </a:cubicBezTo>
                    <a:cubicBezTo>
                      <a:pt x="734" y="646"/>
                      <a:pt x="758" y="693"/>
                      <a:pt x="677" y="712"/>
                    </a:cubicBezTo>
                    <a:close/>
                    <a:moveTo>
                      <a:pt x="421" y="642"/>
                    </a:moveTo>
                    <a:cubicBezTo>
                      <a:pt x="399" y="627"/>
                      <a:pt x="412" y="627"/>
                      <a:pt x="381" y="618"/>
                    </a:cubicBezTo>
                    <a:cubicBezTo>
                      <a:pt x="383" y="614"/>
                      <a:pt x="387" y="603"/>
                      <a:pt x="388" y="600"/>
                    </a:cubicBezTo>
                    <a:cubicBezTo>
                      <a:pt x="416" y="544"/>
                      <a:pt x="411" y="591"/>
                      <a:pt x="415" y="542"/>
                    </a:cubicBezTo>
                    <a:cubicBezTo>
                      <a:pt x="466" y="543"/>
                      <a:pt x="448" y="553"/>
                      <a:pt x="482" y="576"/>
                    </a:cubicBezTo>
                    <a:lnTo>
                      <a:pt x="421" y="642"/>
                    </a:lnTo>
                    <a:close/>
                    <a:moveTo>
                      <a:pt x="447" y="510"/>
                    </a:moveTo>
                    <a:cubicBezTo>
                      <a:pt x="449" y="508"/>
                      <a:pt x="533" y="433"/>
                      <a:pt x="533" y="500"/>
                    </a:cubicBezTo>
                    <a:cubicBezTo>
                      <a:pt x="533" y="515"/>
                      <a:pt x="508" y="547"/>
                      <a:pt x="499" y="559"/>
                    </a:cubicBezTo>
                    <a:lnTo>
                      <a:pt x="447" y="510"/>
                    </a:lnTo>
                    <a:close/>
                    <a:moveTo>
                      <a:pt x="0" y="136"/>
                    </a:moveTo>
                    <a:cubicBezTo>
                      <a:pt x="0" y="253"/>
                      <a:pt x="70" y="313"/>
                      <a:pt x="180" y="231"/>
                    </a:cubicBezTo>
                    <a:cubicBezTo>
                      <a:pt x="215" y="204"/>
                      <a:pt x="223" y="212"/>
                      <a:pt x="279" y="212"/>
                    </a:cubicBezTo>
                    <a:cubicBezTo>
                      <a:pt x="255" y="246"/>
                      <a:pt x="242" y="223"/>
                      <a:pt x="228" y="280"/>
                    </a:cubicBezTo>
                    <a:cubicBezTo>
                      <a:pt x="265" y="279"/>
                      <a:pt x="275" y="271"/>
                      <a:pt x="322" y="271"/>
                    </a:cubicBezTo>
                    <a:cubicBezTo>
                      <a:pt x="310" y="321"/>
                      <a:pt x="280" y="319"/>
                      <a:pt x="247" y="350"/>
                    </a:cubicBezTo>
                    <a:cubicBezTo>
                      <a:pt x="174" y="419"/>
                      <a:pt x="221" y="391"/>
                      <a:pt x="152" y="390"/>
                    </a:cubicBezTo>
                    <a:cubicBezTo>
                      <a:pt x="156" y="432"/>
                      <a:pt x="224" y="486"/>
                      <a:pt x="245" y="491"/>
                    </a:cubicBezTo>
                    <a:cubicBezTo>
                      <a:pt x="232" y="433"/>
                      <a:pt x="252" y="442"/>
                      <a:pt x="290" y="409"/>
                    </a:cubicBezTo>
                    <a:cubicBezTo>
                      <a:pt x="326" y="378"/>
                      <a:pt x="327" y="363"/>
                      <a:pt x="372" y="339"/>
                    </a:cubicBezTo>
                    <a:cubicBezTo>
                      <a:pt x="372" y="386"/>
                      <a:pt x="367" y="397"/>
                      <a:pt x="364" y="432"/>
                    </a:cubicBezTo>
                    <a:cubicBezTo>
                      <a:pt x="438" y="397"/>
                      <a:pt x="398" y="402"/>
                      <a:pt x="440" y="398"/>
                    </a:cubicBezTo>
                    <a:cubicBezTo>
                      <a:pt x="436" y="449"/>
                      <a:pt x="387" y="495"/>
                      <a:pt x="346" y="532"/>
                    </a:cubicBezTo>
                    <a:cubicBezTo>
                      <a:pt x="322" y="554"/>
                      <a:pt x="330" y="551"/>
                      <a:pt x="288" y="551"/>
                    </a:cubicBezTo>
                    <a:cubicBezTo>
                      <a:pt x="316" y="593"/>
                      <a:pt x="445" y="709"/>
                      <a:pt x="491" y="720"/>
                    </a:cubicBezTo>
                    <a:cubicBezTo>
                      <a:pt x="488" y="684"/>
                      <a:pt x="492" y="705"/>
                      <a:pt x="474" y="678"/>
                    </a:cubicBezTo>
                    <a:cubicBezTo>
                      <a:pt x="513" y="667"/>
                      <a:pt x="565" y="586"/>
                      <a:pt x="584" y="551"/>
                    </a:cubicBezTo>
                    <a:cubicBezTo>
                      <a:pt x="604" y="561"/>
                      <a:pt x="623" y="565"/>
                      <a:pt x="643" y="576"/>
                    </a:cubicBezTo>
                    <a:cubicBezTo>
                      <a:pt x="615" y="696"/>
                      <a:pt x="591" y="697"/>
                      <a:pt x="601" y="813"/>
                    </a:cubicBezTo>
                    <a:cubicBezTo>
                      <a:pt x="655" y="800"/>
                      <a:pt x="658" y="760"/>
                      <a:pt x="711" y="745"/>
                    </a:cubicBezTo>
                    <a:cubicBezTo>
                      <a:pt x="707" y="763"/>
                      <a:pt x="687" y="838"/>
                      <a:pt x="688" y="850"/>
                    </a:cubicBezTo>
                    <a:cubicBezTo>
                      <a:pt x="695" y="937"/>
                      <a:pt x="793" y="765"/>
                      <a:pt x="914" y="737"/>
                    </a:cubicBezTo>
                    <a:cubicBezTo>
                      <a:pt x="910" y="689"/>
                      <a:pt x="877" y="682"/>
                      <a:pt x="830" y="678"/>
                    </a:cubicBezTo>
                    <a:cubicBezTo>
                      <a:pt x="826" y="643"/>
                      <a:pt x="828" y="647"/>
                      <a:pt x="747" y="617"/>
                    </a:cubicBezTo>
                    <a:cubicBezTo>
                      <a:pt x="696" y="598"/>
                      <a:pt x="754" y="617"/>
                      <a:pt x="661" y="559"/>
                    </a:cubicBezTo>
                    <a:lnTo>
                      <a:pt x="539" y="468"/>
                    </a:lnTo>
                    <a:cubicBezTo>
                      <a:pt x="518" y="450"/>
                      <a:pt x="528" y="447"/>
                      <a:pt x="505" y="427"/>
                    </a:cubicBezTo>
                    <a:cubicBezTo>
                      <a:pt x="493" y="418"/>
                      <a:pt x="474" y="409"/>
                      <a:pt x="464" y="400"/>
                    </a:cubicBezTo>
                    <a:cubicBezTo>
                      <a:pt x="442" y="380"/>
                      <a:pt x="389" y="297"/>
                      <a:pt x="332" y="244"/>
                    </a:cubicBezTo>
                    <a:cubicBezTo>
                      <a:pt x="319" y="231"/>
                      <a:pt x="300" y="219"/>
                      <a:pt x="291" y="208"/>
                    </a:cubicBezTo>
                    <a:cubicBezTo>
                      <a:pt x="261" y="168"/>
                      <a:pt x="287" y="158"/>
                      <a:pt x="228" y="119"/>
                    </a:cubicBezTo>
                    <a:cubicBezTo>
                      <a:pt x="228" y="186"/>
                      <a:pt x="225" y="176"/>
                      <a:pt x="175" y="201"/>
                    </a:cubicBezTo>
                    <a:cubicBezTo>
                      <a:pt x="140" y="218"/>
                      <a:pt x="125" y="237"/>
                      <a:pt x="76" y="237"/>
                    </a:cubicBezTo>
                    <a:cubicBezTo>
                      <a:pt x="50" y="237"/>
                      <a:pt x="35" y="210"/>
                      <a:pt x="39" y="191"/>
                    </a:cubicBezTo>
                    <a:cubicBezTo>
                      <a:pt x="48" y="156"/>
                      <a:pt x="162" y="79"/>
                      <a:pt x="228" y="110"/>
                    </a:cubicBezTo>
                    <a:cubicBezTo>
                      <a:pt x="223" y="86"/>
                      <a:pt x="185" y="12"/>
                      <a:pt x="169" y="0"/>
                    </a:cubicBezTo>
                    <a:cubicBezTo>
                      <a:pt x="125" y="12"/>
                      <a:pt x="158" y="6"/>
                      <a:pt x="134" y="41"/>
                    </a:cubicBezTo>
                    <a:cubicBezTo>
                      <a:pt x="126" y="54"/>
                      <a:pt x="133" y="47"/>
                      <a:pt x="117" y="58"/>
                    </a:cubicBezTo>
                    <a:cubicBezTo>
                      <a:pt x="84" y="84"/>
                      <a:pt x="0" y="102"/>
                      <a:pt x="0" y="13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85" name="Freeform 17">
                <a:extLst>
                  <a:ext uri="{FF2B5EF4-FFF2-40B4-BE49-F238E27FC236}">
                    <a16:creationId xmlns:a16="http://schemas.microsoft.com/office/drawing/2014/main" id="{107756B7-D930-4587-AA6E-867047888173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154488" y="1903413"/>
                <a:ext cx="77788" cy="103188"/>
              </a:xfrm>
              <a:custGeom>
                <a:avLst/>
                <a:gdLst>
                  <a:gd name="T0" fmla="*/ 169 w 339"/>
                  <a:gd name="T1" fmla="*/ 304 h 445"/>
                  <a:gd name="T2" fmla="*/ 172 w 339"/>
                  <a:gd name="T3" fmla="*/ 307 h 445"/>
                  <a:gd name="T4" fmla="*/ 169 w 339"/>
                  <a:gd name="T5" fmla="*/ 304 h 445"/>
                  <a:gd name="T6" fmla="*/ 195 w 339"/>
                  <a:gd name="T7" fmla="*/ 228 h 445"/>
                  <a:gd name="T8" fmla="*/ 254 w 339"/>
                  <a:gd name="T9" fmla="*/ 245 h 445"/>
                  <a:gd name="T10" fmla="*/ 195 w 339"/>
                  <a:gd name="T11" fmla="*/ 304 h 445"/>
                  <a:gd name="T12" fmla="*/ 222 w 339"/>
                  <a:gd name="T13" fmla="*/ 272 h 445"/>
                  <a:gd name="T14" fmla="*/ 195 w 339"/>
                  <a:gd name="T15" fmla="*/ 228 h 445"/>
                  <a:gd name="T16" fmla="*/ 119 w 339"/>
                  <a:gd name="T17" fmla="*/ 144 h 445"/>
                  <a:gd name="T18" fmla="*/ 152 w 339"/>
                  <a:gd name="T19" fmla="*/ 177 h 445"/>
                  <a:gd name="T20" fmla="*/ 119 w 339"/>
                  <a:gd name="T21" fmla="*/ 144 h 445"/>
                  <a:gd name="T22" fmla="*/ 271 w 339"/>
                  <a:gd name="T23" fmla="*/ 203 h 445"/>
                  <a:gd name="T24" fmla="*/ 246 w 339"/>
                  <a:gd name="T25" fmla="*/ 203 h 445"/>
                  <a:gd name="T26" fmla="*/ 262 w 339"/>
                  <a:gd name="T27" fmla="*/ 59 h 445"/>
                  <a:gd name="T28" fmla="*/ 271 w 339"/>
                  <a:gd name="T29" fmla="*/ 203 h 445"/>
                  <a:gd name="T30" fmla="*/ 0 w 339"/>
                  <a:gd name="T31" fmla="*/ 220 h 445"/>
                  <a:gd name="T32" fmla="*/ 59 w 339"/>
                  <a:gd name="T33" fmla="*/ 211 h 445"/>
                  <a:gd name="T34" fmla="*/ 117 w 339"/>
                  <a:gd name="T35" fmla="*/ 264 h 445"/>
                  <a:gd name="T36" fmla="*/ 93 w 339"/>
                  <a:gd name="T37" fmla="*/ 338 h 445"/>
                  <a:gd name="T38" fmla="*/ 25 w 339"/>
                  <a:gd name="T39" fmla="*/ 313 h 445"/>
                  <a:gd name="T40" fmla="*/ 19 w 339"/>
                  <a:gd name="T41" fmla="*/ 386 h 445"/>
                  <a:gd name="T42" fmla="*/ 263 w 339"/>
                  <a:gd name="T43" fmla="*/ 339 h 445"/>
                  <a:gd name="T44" fmla="*/ 300 w 339"/>
                  <a:gd name="T45" fmla="*/ 266 h 445"/>
                  <a:gd name="T46" fmla="*/ 339 w 339"/>
                  <a:gd name="T47" fmla="*/ 194 h 445"/>
                  <a:gd name="T48" fmla="*/ 296 w 339"/>
                  <a:gd name="T49" fmla="*/ 194 h 445"/>
                  <a:gd name="T50" fmla="*/ 322 w 339"/>
                  <a:gd name="T51" fmla="*/ 67 h 445"/>
                  <a:gd name="T52" fmla="*/ 296 w 339"/>
                  <a:gd name="T53" fmla="*/ 25 h 445"/>
                  <a:gd name="T54" fmla="*/ 161 w 339"/>
                  <a:gd name="T55" fmla="*/ 93 h 445"/>
                  <a:gd name="T56" fmla="*/ 161 w 339"/>
                  <a:gd name="T57" fmla="*/ 0 h 445"/>
                  <a:gd name="T58" fmla="*/ 54 w 339"/>
                  <a:gd name="T59" fmla="*/ 104 h 445"/>
                  <a:gd name="T60" fmla="*/ 0 w 339"/>
                  <a:gd name="T61" fmla="*/ 220 h 4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</a:cxnLst>
                <a:rect l="0" t="0" r="r" b="b"/>
                <a:pathLst>
                  <a:path w="339" h="445">
                    <a:moveTo>
                      <a:pt x="169" y="304"/>
                    </a:moveTo>
                    <a:lnTo>
                      <a:pt x="172" y="307"/>
                    </a:lnTo>
                    <a:cubicBezTo>
                      <a:pt x="172" y="307"/>
                      <a:pt x="169" y="305"/>
                      <a:pt x="169" y="304"/>
                    </a:cubicBezTo>
                    <a:close/>
                    <a:moveTo>
                      <a:pt x="195" y="228"/>
                    </a:moveTo>
                    <a:cubicBezTo>
                      <a:pt x="220" y="245"/>
                      <a:pt x="212" y="245"/>
                      <a:pt x="254" y="245"/>
                    </a:cubicBezTo>
                    <a:cubicBezTo>
                      <a:pt x="236" y="279"/>
                      <a:pt x="240" y="301"/>
                      <a:pt x="195" y="304"/>
                    </a:cubicBezTo>
                    <a:lnTo>
                      <a:pt x="222" y="272"/>
                    </a:lnTo>
                    <a:cubicBezTo>
                      <a:pt x="194" y="242"/>
                      <a:pt x="201" y="241"/>
                      <a:pt x="195" y="228"/>
                    </a:cubicBezTo>
                    <a:close/>
                    <a:moveTo>
                      <a:pt x="119" y="144"/>
                    </a:moveTo>
                    <a:cubicBezTo>
                      <a:pt x="148" y="151"/>
                      <a:pt x="145" y="148"/>
                      <a:pt x="152" y="177"/>
                    </a:cubicBezTo>
                    <a:cubicBezTo>
                      <a:pt x="110" y="167"/>
                      <a:pt x="124" y="175"/>
                      <a:pt x="119" y="144"/>
                    </a:cubicBezTo>
                    <a:close/>
                    <a:moveTo>
                      <a:pt x="271" y="203"/>
                    </a:moveTo>
                    <a:lnTo>
                      <a:pt x="246" y="203"/>
                    </a:lnTo>
                    <a:cubicBezTo>
                      <a:pt x="245" y="200"/>
                      <a:pt x="159" y="87"/>
                      <a:pt x="262" y="59"/>
                    </a:cubicBezTo>
                    <a:cubicBezTo>
                      <a:pt x="304" y="90"/>
                      <a:pt x="271" y="129"/>
                      <a:pt x="271" y="203"/>
                    </a:cubicBezTo>
                    <a:close/>
                    <a:moveTo>
                      <a:pt x="0" y="220"/>
                    </a:moveTo>
                    <a:cubicBezTo>
                      <a:pt x="0" y="273"/>
                      <a:pt x="21" y="221"/>
                      <a:pt x="59" y="211"/>
                    </a:cubicBezTo>
                    <a:lnTo>
                      <a:pt x="117" y="264"/>
                    </a:lnTo>
                    <a:cubicBezTo>
                      <a:pt x="113" y="286"/>
                      <a:pt x="103" y="318"/>
                      <a:pt x="93" y="338"/>
                    </a:cubicBezTo>
                    <a:cubicBezTo>
                      <a:pt x="77" y="331"/>
                      <a:pt x="44" y="317"/>
                      <a:pt x="25" y="313"/>
                    </a:cubicBezTo>
                    <a:cubicBezTo>
                      <a:pt x="14" y="338"/>
                      <a:pt x="3" y="359"/>
                      <a:pt x="19" y="386"/>
                    </a:cubicBezTo>
                    <a:cubicBezTo>
                      <a:pt x="55" y="445"/>
                      <a:pt x="210" y="443"/>
                      <a:pt x="263" y="339"/>
                    </a:cubicBezTo>
                    <a:cubicBezTo>
                      <a:pt x="273" y="318"/>
                      <a:pt x="286" y="286"/>
                      <a:pt x="300" y="266"/>
                    </a:cubicBezTo>
                    <a:cubicBezTo>
                      <a:pt x="325" y="229"/>
                      <a:pt x="338" y="248"/>
                      <a:pt x="339" y="194"/>
                    </a:cubicBezTo>
                    <a:lnTo>
                      <a:pt x="296" y="194"/>
                    </a:lnTo>
                    <a:lnTo>
                      <a:pt x="322" y="67"/>
                    </a:lnTo>
                    <a:cubicBezTo>
                      <a:pt x="322" y="47"/>
                      <a:pt x="308" y="43"/>
                      <a:pt x="296" y="25"/>
                    </a:cubicBezTo>
                    <a:cubicBezTo>
                      <a:pt x="194" y="27"/>
                      <a:pt x="219" y="77"/>
                      <a:pt x="161" y="93"/>
                    </a:cubicBezTo>
                    <a:lnTo>
                      <a:pt x="161" y="0"/>
                    </a:lnTo>
                    <a:cubicBezTo>
                      <a:pt x="62" y="0"/>
                      <a:pt x="96" y="14"/>
                      <a:pt x="54" y="104"/>
                    </a:cubicBezTo>
                    <a:cubicBezTo>
                      <a:pt x="38" y="138"/>
                      <a:pt x="0" y="185"/>
                      <a:pt x="0" y="22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86" name="Freeform 18">
                <a:extLst>
                  <a:ext uri="{FF2B5EF4-FFF2-40B4-BE49-F238E27FC236}">
                    <a16:creationId xmlns:a16="http://schemas.microsoft.com/office/drawing/2014/main" id="{B8FDFB82-298C-442F-BE24-110D8AC5655C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343400" y="1709738"/>
                <a:ext cx="93663" cy="111125"/>
              </a:xfrm>
              <a:custGeom>
                <a:avLst/>
                <a:gdLst>
                  <a:gd name="T0" fmla="*/ 182 w 401"/>
                  <a:gd name="T1" fmla="*/ 347 h 474"/>
                  <a:gd name="T2" fmla="*/ 185 w 401"/>
                  <a:gd name="T3" fmla="*/ 350 h 474"/>
                  <a:gd name="T4" fmla="*/ 182 w 401"/>
                  <a:gd name="T5" fmla="*/ 347 h 474"/>
                  <a:gd name="T6" fmla="*/ 114 w 401"/>
                  <a:gd name="T7" fmla="*/ 305 h 474"/>
                  <a:gd name="T8" fmla="*/ 140 w 401"/>
                  <a:gd name="T9" fmla="*/ 339 h 474"/>
                  <a:gd name="T10" fmla="*/ 114 w 401"/>
                  <a:gd name="T11" fmla="*/ 339 h 474"/>
                  <a:gd name="T12" fmla="*/ 114 w 401"/>
                  <a:gd name="T13" fmla="*/ 305 h 474"/>
                  <a:gd name="T14" fmla="*/ 165 w 401"/>
                  <a:gd name="T15" fmla="*/ 305 h 474"/>
                  <a:gd name="T16" fmla="*/ 173 w 401"/>
                  <a:gd name="T17" fmla="*/ 306 h 474"/>
                  <a:gd name="T18" fmla="*/ 165 w 401"/>
                  <a:gd name="T19" fmla="*/ 305 h 474"/>
                  <a:gd name="T20" fmla="*/ 182 w 401"/>
                  <a:gd name="T21" fmla="*/ 203 h 474"/>
                  <a:gd name="T22" fmla="*/ 148 w 401"/>
                  <a:gd name="T23" fmla="*/ 254 h 474"/>
                  <a:gd name="T24" fmla="*/ 182 w 401"/>
                  <a:gd name="T25" fmla="*/ 203 h 474"/>
                  <a:gd name="T26" fmla="*/ 182 w 401"/>
                  <a:gd name="T27" fmla="*/ 203 h 474"/>
                  <a:gd name="T28" fmla="*/ 228 w 401"/>
                  <a:gd name="T29" fmla="*/ 165 h 474"/>
                  <a:gd name="T30" fmla="*/ 259 w 401"/>
                  <a:gd name="T31" fmla="*/ 152 h 474"/>
                  <a:gd name="T32" fmla="*/ 277 w 401"/>
                  <a:gd name="T33" fmla="*/ 149 h 474"/>
                  <a:gd name="T34" fmla="*/ 323 w 401"/>
                  <a:gd name="T35" fmla="*/ 189 h 474"/>
                  <a:gd name="T36" fmla="*/ 318 w 401"/>
                  <a:gd name="T37" fmla="*/ 313 h 474"/>
                  <a:gd name="T38" fmla="*/ 275 w 401"/>
                  <a:gd name="T39" fmla="*/ 347 h 474"/>
                  <a:gd name="T40" fmla="*/ 241 w 401"/>
                  <a:gd name="T41" fmla="*/ 203 h 474"/>
                  <a:gd name="T42" fmla="*/ 182 w 401"/>
                  <a:gd name="T43" fmla="*/ 203 h 474"/>
                  <a:gd name="T44" fmla="*/ 89 w 401"/>
                  <a:gd name="T45" fmla="*/ 17 h 474"/>
                  <a:gd name="T46" fmla="*/ 80 w 401"/>
                  <a:gd name="T47" fmla="*/ 68 h 474"/>
                  <a:gd name="T48" fmla="*/ 30 w 401"/>
                  <a:gd name="T49" fmla="*/ 118 h 474"/>
                  <a:gd name="T50" fmla="*/ 114 w 401"/>
                  <a:gd name="T51" fmla="*/ 195 h 474"/>
                  <a:gd name="T52" fmla="*/ 97 w 401"/>
                  <a:gd name="T53" fmla="*/ 254 h 474"/>
                  <a:gd name="T54" fmla="*/ 21 w 401"/>
                  <a:gd name="T55" fmla="*/ 254 h 474"/>
                  <a:gd name="T56" fmla="*/ 123 w 401"/>
                  <a:gd name="T57" fmla="*/ 423 h 474"/>
                  <a:gd name="T58" fmla="*/ 123 w 401"/>
                  <a:gd name="T59" fmla="*/ 372 h 474"/>
                  <a:gd name="T60" fmla="*/ 157 w 401"/>
                  <a:gd name="T61" fmla="*/ 372 h 474"/>
                  <a:gd name="T62" fmla="*/ 216 w 401"/>
                  <a:gd name="T63" fmla="*/ 423 h 474"/>
                  <a:gd name="T64" fmla="*/ 224 w 401"/>
                  <a:gd name="T65" fmla="*/ 474 h 474"/>
                  <a:gd name="T66" fmla="*/ 275 w 401"/>
                  <a:gd name="T67" fmla="*/ 389 h 474"/>
                  <a:gd name="T68" fmla="*/ 351 w 401"/>
                  <a:gd name="T69" fmla="*/ 135 h 474"/>
                  <a:gd name="T70" fmla="*/ 213 w 401"/>
                  <a:gd name="T71" fmla="*/ 141 h 474"/>
                  <a:gd name="T72" fmla="*/ 165 w 401"/>
                  <a:gd name="T73" fmla="*/ 161 h 474"/>
                  <a:gd name="T74" fmla="*/ 148 w 401"/>
                  <a:gd name="T75" fmla="*/ 0 h 474"/>
                  <a:gd name="T76" fmla="*/ 140 w 401"/>
                  <a:gd name="T77" fmla="*/ 63 h 474"/>
                  <a:gd name="T78" fmla="*/ 89 w 401"/>
                  <a:gd name="T79" fmla="*/ 17 h 4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</a:cxnLst>
                <a:rect l="0" t="0" r="r" b="b"/>
                <a:pathLst>
                  <a:path w="401" h="474">
                    <a:moveTo>
                      <a:pt x="182" y="347"/>
                    </a:moveTo>
                    <a:lnTo>
                      <a:pt x="185" y="350"/>
                    </a:lnTo>
                    <a:cubicBezTo>
                      <a:pt x="184" y="349"/>
                      <a:pt x="181" y="348"/>
                      <a:pt x="182" y="347"/>
                    </a:cubicBezTo>
                    <a:close/>
                    <a:moveTo>
                      <a:pt x="114" y="305"/>
                    </a:moveTo>
                    <a:cubicBezTo>
                      <a:pt x="139" y="323"/>
                      <a:pt x="125" y="310"/>
                      <a:pt x="140" y="339"/>
                    </a:cubicBezTo>
                    <a:lnTo>
                      <a:pt x="114" y="339"/>
                    </a:lnTo>
                    <a:lnTo>
                      <a:pt x="114" y="305"/>
                    </a:lnTo>
                    <a:close/>
                    <a:moveTo>
                      <a:pt x="165" y="305"/>
                    </a:moveTo>
                    <a:cubicBezTo>
                      <a:pt x="167" y="287"/>
                      <a:pt x="210" y="307"/>
                      <a:pt x="173" y="306"/>
                    </a:cubicBezTo>
                    <a:cubicBezTo>
                      <a:pt x="170" y="305"/>
                      <a:pt x="163" y="324"/>
                      <a:pt x="165" y="305"/>
                    </a:cubicBezTo>
                    <a:close/>
                    <a:moveTo>
                      <a:pt x="182" y="203"/>
                    </a:moveTo>
                    <a:cubicBezTo>
                      <a:pt x="181" y="244"/>
                      <a:pt x="183" y="250"/>
                      <a:pt x="148" y="254"/>
                    </a:cubicBezTo>
                    <a:cubicBezTo>
                      <a:pt x="162" y="228"/>
                      <a:pt x="159" y="220"/>
                      <a:pt x="182" y="203"/>
                    </a:cubicBezTo>
                    <a:close/>
                    <a:moveTo>
                      <a:pt x="182" y="203"/>
                    </a:moveTo>
                    <a:cubicBezTo>
                      <a:pt x="194" y="185"/>
                      <a:pt x="206" y="176"/>
                      <a:pt x="228" y="165"/>
                    </a:cubicBezTo>
                    <a:cubicBezTo>
                      <a:pt x="233" y="163"/>
                      <a:pt x="259" y="152"/>
                      <a:pt x="259" y="152"/>
                    </a:cubicBezTo>
                    <a:cubicBezTo>
                      <a:pt x="262" y="152"/>
                      <a:pt x="277" y="149"/>
                      <a:pt x="277" y="149"/>
                    </a:cubicBezTo>
                    <a:cubicBezTo>
                      <a:pt x="303" y="149"/>
                      <a:pt x="316" y="164"/>
                      <a:pt x="323" y="189"/>
                    </a:cubicBezTo>
                    <a:cubicBezTo>
                      <a:pt x="331" y="219"/>
                      <a:pt x="326" y="285"/>
                      <a:pt x="318" y="313"/>
                    </a:cubicBezTo>
                    <a:cubicBezTo>
                      <a:pt x="309" y="343"/>
                      <a:pt x="309" y="344"/>
                      <a:pt x="275" y="347"/>
                    </a:cubicBezTo>
                    <a:cubicBezTo>
                      <a:pt x="260" y="283"/>
                      <a:pt x="241" y="296"/>
                      <a:pt x="241" y="203"/>
                    </a:cubicBezTo>
                    <a:lnTo>
                      <a:pt x="182" y="203"/>
                    </a:lnTo>
                    <a:close/>
                    <a:moveTo>
                      <a:pt x="89" y="17"/>
                    </a:moveTo>
                    <a:cubicBezTo>
                      <a:pt x="86" y="52"/>
                      <a:pt x="80" y="36"/>
                      <a:pt x="80" y="68"/>
                    </a:cubicBezTo>
                    <a:cubicBezTo>
                      <a:pt x="80" y="112"/>
                      <a:pt x="114" y="118"/>
                      <a:pt x="30" y="118"/>
                    </a:cubicBezTo>
                    <a:cubicBezTo>
                      <a:pt x="31" y="187"/>
                      <a:pt x="62" y="167"/>
                      <a:pt x="114" y="195"/>
                    </a:cubicBezTo>
                    <a:cubicBezTo>
                      <a:pt x="107" y="226"/>
                      <a:pt x="100" y="218"/>
                      <a:pt x="97" y="254"/>
                    </a:cubicBezTo>
                    <a:cubicBezTo>
                      <a:pt x="45" y="253"/>
                      <a:pt x="74" y="242"/>
                      <a:pt x="21" y="254"/>
                    </a:cubicBezTo>
                    <a:cubicBezTo>
                      <a:pt x="0" y="345"/>
                      <a:pt x="9" y="414"/>
                      <a:pt x="123" y="423"/>
                    </a:cubicBezTo>
                    <a:lnTo>
                      <a:pt x="123" y="372"/>
                    </a:lnTo>
                    <a:lnTo>
                      <a:pt x="157" y="372"/>
                    </a:lnTo>
                    <a:cubicBezTo>
                      <a:pt x="157" y="429"/>
                      <a:pt x="157" y="423"/>
                      <a:pt x="216" y="423"/>
                    </a:cubicBezTo>
                    <a:cubicBezTo>
                      <a:pt x="221" y="443"/>
                      <a:pt x="224" y="448"/>
                      <a:pt x="224" y="474"/>
                    </a:cubicBezTo>
                    <a:cubicBezTo>
                      <a:pt x="265" y="453"/>
                      <a:pt x="271" y="445"/>
                      <a:pt x="275" y="389"/>
                    </a:cubicBezTo>
                    <a:cubicBezTo>
                      <a:pt x="401" y="389"/>
                      <a:pt x="351" y="263"/>
                      <a:pt x="351" y="135"/>
                    </a:cubicBezTo>
                    <a:cubicBezTo>
                      <a:pt x="231" y="107"/>
                      <a:pt x="263" y="115"/>
                      <a:pt x="213" y="141"/>
                    </a:cubicBezTo>
                    <a:cubicBezTo>
                      <a:pt x="194" y="152"/>
                      <a:pt x="187" y="156"/>
                      <a:pt x="165" y="161"/>
                    </a:cubicBezTo>
                    <a:cubicBezTo>
                      <a:pt x="191" y="50"/>
                      <a:pt x="280" y="70"/>
                      <a:pt x="148" y="0"/>
                    </a:cubicBezTo>
                    <a:cubicBezTo>
                      <a:pt x="150" y="27"/>
                      <a:pt x="173" y="61"/>
                      <a:pt x="140" y="63"/>
                    </a:cubicBezTo>
                    <a:cubicBezTo>
                      <a:pt x="106" y="65"/>
                      <a:pt x="142" y="53"/>
                      <a:pt x="89" y="17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87" name="Freeform 19">
                <a:extLst>
                  <a:ext uri="{FF2B5EF4-FFF2-40B4-BE49-F238E27FC236}">
                    <a16:creationId xmlns:a16="http://schemas.microsoft.com/office/drawing/2014/main" id="{F6628013-6D91-40C0-B274-38589629006E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846638" y="1912938"/>
                <a:ext cx="114300" cy="84138"/>
              </a:xfrm>
              <a:custGeom>
                <a:avLst/>
                <a:gdLst>
                  <a:gd name="T0" fmla="*/ 279 w 491"/>
                  <a:gd name="T1" fmla="*/ 240 h 360"/>
                  <a:gd name="T2" fmla="*/ 313 w 491"/>
                  <a:gd name="T3" fmla="*/ 282 h 360"/>
                  <a:gd name="T4" fmla="*/ 294 w 491"/>
                  <a:gd name="T5" fmla="*/ 268 h 360"/>
                  <a:gd name="T6" fmla="*/ 279 w 491"/>
                  <a:gd name="T7" fmla="*/ 240 h 360"/>
                  <a:gd name="T8" fmla="*/ 279 w 491"/>
                  <a:gd name="T9" fmla="*/ 181 h 360"/>
                  <a:gd name="T10" fmla="*/ 282 w 491"/>
                  <a:gd name="T11" fmla="*/ 183 h 360"/>
                  <a:gd name="T12" fmla="*/ 279 w 491"/>
                  <a:gd name="T13" fmla="*/ 181 h 360"/>
                  <a:gd name="T14" fmla="*/ 237 w 491"/>
                  <a:gd name="T15" fmla="*/ 130 h 360"/>
                  <a:gd name="T16" fmla="*/ 247 w 491"/>
                  <a:gd name="T17" fmla="*/ 138 h 360"/>
                  <a:gd name="T18" fmla="*/ 237 w 491"/>
                  <a:gd name="T19" fmla="*/ 130 h 360"/>
                  <a:gd name="T20" fmla="*/ 321 w 491"/>
                  <a:gd name="T21" fmla="*/ 113 h 360"/>
                  <a:gd name="T22" fmla="*/ 372 w 491"/>
                  <a:gd name="T23" fmla="*/ 113 h 360"/>
                  <a:gd name="T24" fmla="*/ 372 w 491"/>
                  <a:gd name="T25" fmla="*/ 122 h 360"/>
                  <a:gd name="T26" fmla="*/ 321 w 491"/>
                  <a:gd name="T27" fmla="*/ 122 h 360"/>
                  <a:gd name="T28" fmla="*/ 321 w 491"/>
                  <a:gd name="T29" fmla="*/ 113 h 360"/>
                  <a:gd name="T30" fmla="*/ 279 w 491"/>
                  <a:gd name="T31" fmla="*/ 113 h 360"/>
                  <a:gd name="T32" fmla="*/ 293 w 491"/>
                  <a:gd name="T33" fmla="*/ 117 h 360"/>
                  <a:gd name="T34" fmla="*/ 279 w 491"/>
                  <a:gd name="T35" fmla="*/ 113 h 360"/>
                  <a:gd name="T36" fmla="*/ 0 w 491"/>
                  <a:gd name="T37" fmla="*/ 54 h 360"/>
                  <a:gd name="T38" fmla="*/ 243 w 491"/>
                  <a:gd name="T39" fmla="*/ 184 h 360"/>
                  <a:gd name="T40" fmla="*/ 299 w 491"/>
                  <a:gd name="T41" fmla="*/ 339 h 360"/>
                  <a:gd name="T42" fmla="*/ 333 w 491"/>
                  <a:gd name="T43" fmla="*/ 355 h 360"/>
                  <a:gd name="T44" fmla="*/ 330 w 491"/>
                  <a:gd name="T45" fmla="*/ 215 h 360"/>
                  <a:gd name="T46" fmla="*/ 491 w 491"/>
                  <a:gd name="T47" fmla="*/ 147 h 360"/>
                  <a:gd name="T48" fmla="*/ 398 w 491"/>
                  <a:gd name="T49" fmla="*/ 155 h 360"/>
                  <a:gd name="T50" fmla="*/ 398 w 491"/>
                  <a:gd name="T51" fmla="*/ 138 h 360"/>
                  <a:gd name="T52" fmla="*/ 465 w 491"/>
                  <a:gd name="T53" fmla="*/ 96 h 360"/>
                  <a:gd name="T54" fmla="*/ 355 w 491"/>
                  <a:gd name="T55" fmla="*/ 88 h 360"/>
                  <a:gd name="T56" fmla="*/ 389 w 491"/>
                  <a:gd name="T57" fmla="*/ 20 h 360"/>
                  <a:gd name="T58" fmla="*/ 296 w 491"/>
                  <a:gd name="T59" fmla="*/ 62 h 360"/>
                  <a:gd name="T60" fmla="*/ 279 w 491"/>
                  <a:gd name="T61" fmla="*/ 71 h 360"/>
                  <a:gd name="T62" fmla="*/ 262 w 491"/>
                  <a:gd name="T63" fmla="*/ 45 h 360"/>
                  <a:gd name="T64" fmla="*/ 194 w 491"/>
                  <a:gd name="T65" fmla="*/ 79 h 360"/>
                  <a:gd name="T66" fmla="*/ 220 w 491"/>
                  <a:gd name="T67" fmla="*/ 122 h 360"/>
                  <a:gd name="T68" fmla="*/ 101 w 491"/>
                  <a:gd name="T69" fmla="*/ 62 h 360"/>
                  <a:gd name="T70" fmla="*/ 110 w 491"/>
                  <a:gd name="T71" fmla="*/ 3 h 360"/>
                  <a:gd name="T72" fmla="*/ 39 w 491"/>
                  <a:gd name="T73" fmla="*/ 8 h 360"/>
                  <a:gd name="T74" fmla="*/ 0 w 491"/>
                  <a:gd name="T75" fmla="*/ 54 h 3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</a:cxnLst>
                <a:rect l="0" t="0" r="r" b="b"/>
                <a:pathLst>
                  <a:path w="491" h="360">
                    <a:moveTo>
                      <a:pt x="279" y="240"/>
                    </a:moveTo>
                    <a:cubicBezTo>
                      <a:pt x="309" y="248"/>
                      <a:pt x="310" y="248"/>
                      <a:pt x="313" y="282"/>
                    </a:cubicBezTo>
                    <a:cubicBezTo>
                      <a:pt x="306" y="278"/>
                      <a:pt x="302" y="277"/>
                      <a:pt x="294" y="268"/>
                    </a:cubicBezTo>
                    <a:cubicBezTo>
                      <a:pt x="272" y="243"/>
                      <a:pt x="287" y="255"/>
                      <a:pt x="279" y="240"/>
                    </a:cubicBezTo>
                    <a:close/>
                    <a:moveTo>
                      <a:pt x="279" y="181"/>
                    </a:moveTo>
                    <a:lnTo>
                      <a:pt x="282" y="183"/>
                    </a:lnTo>
                    <a:cubicBezTo>
                      <a:pt x="282" y="183"/>
                      <a:pt x="278" y="182"/>
                      <a:pt x="279" y="181"/>
                    </a:cubicBezTo>
                    <a:close/>
                    <a:moveTo>
                      <a:pt x="237" y="130"/>
                    </a:moveTo>
                    <a:cubicBezTo>
                      <a:pt x="251" y="116"/>
                      <a:pt x="264" y="151"/>
                      <a:pt x="247" y="138"/>
                    </a:cubicBezTo>
                    <a:cubicBezTo>
                      <a:pt x="241" y="134"/>
                      <a:pt x="225" y="142"/>
                      <a:pt x="237" y="130"/>
                    </a:cubicBezTo>
                    <a:close/>
                    <a:moveTo>
                      <a:pt x="321" y="113"/>
                    </a:moveTo>
                    <a:lnTo>
                      <a:pt x="372" y="113"/>
                    </a:lnTo>
                    <a:lnTo>
                      <a:pt x="372" y="122"/>
                    </a:lnTo>
                    <a:lnTo>
                      <a:pt x="321" y="122"/>
                    </a:lnTo>
                    <a:lnTo>
                      <a:pt x="321" y="113"/>
                    </a:lnTo>
                    <a:close/>
                    <a:moveTo>
                      <a:pt x="279" y="113"/>
                    </a:moveTo>
                    <a:cubicBezTo>
                      <a:pt x="288" y="104"/>
                      <a:pt x="325" y="126"/>
                      <a:pt x="293" y="117"/>
                    </a:cubicBezTo>
                    <a:cubicBezTo>
                      <a:pt x="286" y="116"/>
                      <a:pt x="265" y="127"/>
                      <a:pt x="279" y="113"/>
                    </a:cubicBezTo>
                    <a:close/>
                    <a:moveTo>
                      <a:pt x="0" y="54"/>
                    </a:moveTo>
                    <a:cubicBezTo>
                      <a:pt x="0" y="153"/>
                      <a:pt x="138" y="47"/>
                      <a:pt x="243" y="184"/>
                    </a:cubicBezTo>
                    <a:cubicBezTo>
                      <a:pt x="285" y="239"/>
                      <a:pt x="216" y="280"/>
                      <a:pt x="299" y="339"/>
                    </a:cubicBezTo>
                    <a:cubicBezTo>
                      <a:pt x="303" y="341"/>
                      <a:pt x="331" y="355"/>
                      <a:pt x="333" y="355"/>
                    </a:cubicBezTo>
                    <a:cubicBezTo>
                      <a:pt x="402" y="360"/>
                      <a:pt x="333" y="255"/>
                      <a:pt x="330" y="215"/>
                    </a:cubicBezTo>
                    <a:cubicBezTo>
                      <a:pt x="466" y="183"/>
                      <a:pt x="489" y="225"/>
                      <a:pt x="491" y="147"/>
                    </a:cubicBezTo>
                    <a:cubicBezTo>
                      <a:pt x="446" y="151"/>
                      <a:pt x="438" y="164"/>
                      <a:pt x="398" y="155"/>
                    </a:cubicBezTo>
                    <a:lnTo>
                      <a:pt x="398" y="138"/>
                    </a:lnTo>
                    <a:cubicBezTo>
                      <a:pt x="445" y="140"/>
                      <a:pt x="464" y="159"/>
                      <a:pt x="465" y="96"/>
                    </a:cubicBezTo>
                    <a:cubicBezTo>
                      <a:pt x="398" y="96"/>
                      <a:pt x="412" y="101"/>
                      <a:pt x="355" y="88"/>
                    </a:cubicBezTo>
                    <a:cubicBezTo>
                      <a:pt x="374" y="59"/>
                      <a:pt x="385" y="65"/>
                      <a:pt x="389" y="20"/>
                    </a:cubicBezTo>
                    <a:cubicBezTo>
                      <a:pt x="351" y="23"/>
                      <a:pt x="337" y="40"/>
                      <a:pt x="296" y="62"/>
                    </a:cubicBezTo>
                    <a:lnTo>
                      <a:pt x="279" y="71"/>
                    </a:lnTo>
                    <a:cubicBezTo>
                      <a:pt x="260" y="58"/>
                      <a:pt x="269" y="69"/>
                      <a:pt x="262" y="45"/>
                    </a:cubicBezTo>
                    <a:cubicBezTo>
                      <a:pt x="233" y="48"/>
                      <a:pt x="194" y="49"/>
                      <a:pt x="194" y="79"/>
                    </a:cubicBezTo>
                    <a:cubicBezTo>
                      <a:pt x="194" y="115"/>
                      <a:pt x="203" y="75"/>
                      <a:pt x="220" y="122"/>
                    </a:cubicBezTo>
                    <a:lnTo>
                      <a:pt x="101" y="62"/>
                    </a:lnTo>
                    <a:cubicBezTo>
                      <a:pt x="102" y="25"/>
                      <a:pt x="107" y="36"/>
                      <a:pt x="110" y="3"/>
                    </a:cubicBezTo>
                    <a:cubicBezTo>
                      <a:pt x="83" y="3"/>
                      <a:pt x="62" y="0"/>
                      <a:pt x="39" y="8"/>
                    </a:cubicBezTo>
                    <a:cubicBezTo>
                      <a:pt x="22" y="15"/>
                      <a:pt x="0" y="34"/>
                      <a:pt x="0" y="5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88" name="Freeform 20">
                <a:extLst>
                  <a:ext uri="{FF2B5EF4-FFF2-40B4-BE49-F238E27FC236}">
                    <a16:creationId xmlns:a16="http://schemas.microsoft.com/office/drawing/2014/main" id="{BDD32BB5-A20D-4927-91C5-84C442F1D343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837113" y="2320926"/>
                <a:ext cx="80963" cy="87313"/>
              </a:xfrm>
              <a:custGeom>
                <a:avLst/>
                <a:gdLst>
                  <a:gd name="T0" fmla="*/ 153 w 348"/>
                  <a:gd name="T1" fmla="*/ 178 h 373"/>
                  <a:gd name="T2" fmla="*/ 45 w 348"/>
                  <a:gd name="T3" fmla="*/ 212 h 373"/>
                  <a:gd name="T4" fmla="*/ 68 w 348"/>
                  <a:gd name="T5" fmla="*/ 169 h 373"/>
                  <a:gd name="T6" fmla="*/ 153 w 348"/>
                  <a:gd name="T7" fmla="*/ 178 h 373"/>
                  <a:gd name="T8" fmla="*/ 127 w 348"/>
                  <a:gd name="T9" fmla="*/ 356 h 373"/>
                  <a:gd name="T10" fmla="*/ 136 w 348"/>
                  <a:gd name="T11" fmla="*/ 364 h 373"/>
                  <a:gd name="T12" fmla="*/ 195 w 348"/>
                  <a:gd name="T13" fmla="*/ 373 h 373"/>
                  <a:gd name="T14" fmla="*/ 221 w 348"/>
                  <a:gd name="T15" fmla="*/ 186 h 373"/>
                  <a:gd name="T16" fmla="*/ 153 w 348"/>
                  <a:gd name="T17" fmla="*/ 178 h 373"/>
                  <a:gd name="T18" fmla="*/ 153 w 348"/>
                  <a:gd name="T19" fmla="*/ 144 h 373"/>
                  <a:gd name="T20" fmla="*/ 94 w 348"/>
                  <a:gd name="T21" fmla="*/ 126 h 373"/>
                  <a:gd name="T22" fmla="*/ 94 w 348"/>
                  <a:gd name="T23" fmla="*/ 102 h 373"/>
                  <a:gd name="T24" fmla="*/ 204 w 348"/>
                  <a:gd name="T25" fmla="*/ 135 h 373"/>
                  <a:gd name="T26" fmla="*/ 280 w 348"/>
                  <a:gd name="T27" fmla="*/ 212 h 373"/>
                  <a:gd name="T28" fmla="*/ 324 w 348"/>
                  <a:gd name="T29" fmla="*/ 172 h 373"/>
                  <a:gd name="T30" fmla="*/ 348 w 348"/>
                  <a:gd name="T31" fmla="*/ 102 h 373"/>
                  <a:gd name="T32" fmla="*/ 194 w 348"/>
                  <a:gd name="T33" fmla="*/ 52 h 373"/>
                  <a:gd name="T34" fmla="*/ 170 w 348"/>
                  <a:gd name="T35" fmla="*/ 0 h 373"/>
                  <a:gd name="T36" fmla="*/ 127 w 348"/>
                  <a:gd name="T37" fmla="*/ 0 h 373"/>
                  <a:gd name="T38" fmla="*/ 0 w 348"/>
                  <a:gd name="T39" fmla="*/ 229 h 373"/>
                  <a:gd name="T40" fmla="*/ 68 w 348"/>
                  <a:gd name="T41" fmla="*/ 305 h 373"/>
                  <a:gd name="T42" fmla="*/ 212 w 348"/>
                  <a:gd name="T43" fmla="*/ 246 h 373"/>
                  <a:gd name="T44" fmla="*/ 110 w 348"/>
                  <a:gd name="T45" fmla="*/ 305 h 373"/>
                  <a:gd name="T46" fmla="*/ 127 w 348"/>
                  <a:gd name="T47" fmla="*/ 356 h 3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348" h="373">
                    <a:moveTo>
                      <a:pt x="153" y="178"/>
                    </a:moveTo>
                    <a:cubicBezTo>
                      <a:pt x="137" y="192"/>
                      <a:pt x="55" y="260"/>
                      <a:pt x="45" y="212"/>
                    </a:cubicBezTo>
                    <a:cubicBezTo>
                      <a:pt x="41" y="191"/>
                      <a:pt x="56" y="188"/>
                      <a:pt x="68" y="169"/>
                    </a:cubicBezTo>
                    <a:cubicBezTo>
                      <a:pt x="113" y="169"/>
                      <a:pt x="118" y="170"/>
                      <a:pt x="153" y="178"/>
                    </a:cubicBezTo>
                    <a:close/>
                    <a:moveTo>
                      <a:pt x="127" y="356"/>
                    </a:moveTo>
                    <a:lnTo>
                      <a:pt x="136" y="364"/>
                    </a:lnTo>
                    <a:cubicBezTo>
                      <a:pt x="169" y="367"/>
                      <a:pt x="158" y="372"/>
                      <a:pt x="195" y="373"/>
                    </a:cubicBezTo>
                    <a:cubicBezTo>
                      <a:pt x="206" y="325"/>
                      <a:pt x="307" y="240"/>
                      <a:pt x="221" y="186"/>
                    </a:cubicBezTo>
                    <a:cubicBezTo>
                      <a:pt x="190" y="166"/>
                      <a:pt x="191" y="175"/>
                      <a:pt x="153" y="178"/>
                    </a:cubicBezTo>
                    <a:lnTo>
                      <a:pt x="153" y="144"/>
                    </a:lnTo>
                    <a:lnTo>
                      <a:pt x="94" y="126"/>
                    </a:lnTo>
                    <a:lnTo>
                      <a:pt x="94" y="102"/>
                    </a:lnTo>
                    <a:cubicBezTo>
                      <a:pt x="178" y="102"/>
                      <a:pt x="152" y="105"/>
                      <a:pt x="204" y="135"/>
                    </a:cubicBezTo>
                    <a:cubicBezTo>
                      <a:pt x="244" y="159"/>
                      <a:pt x="267" y="158"/>
                      <a:pt x="280" y="212"/>
                    </a:cubicBezTo>
                    <a:cubicBezTo>
                      <a:pt x="308" y="204"/>
                      <a:pt x="310" y="195"/>
                      <a:pt x="324" y="172"/>
                    </a:cubicBezTo>
                    <a:cubicBezTo>
                      <a:pt x="339" y="148"/>
                      <a:pt x="347" y="137"/>
                      <a:pt x="348" y="102"/>
                    </a:cubicBezTo>
                    <a:cubicBezTo>
                      <a:pt x="289" y="115"/>
                      <a:pt x="240" y="87"/>
                      <a:pt x="194" y="52"/>
                    </a:cubicBezTo>
                    <a:cubicBezTo>
                      <a:pt x="171" y="33"/>
                      <a:pt x="171" y="39"/>
                      <a:pt x="170" y="0"/>
                    </a:cubicBezTo>
                    <a:lnTo>
                      <a:pt x="127" y="0"/>
                    </a:lnTo>
                    <a:cubicBezTo>
                      <a:pt x="125" y="87"/>
                      <a:pt x="18" y="154"/>
                      <a:pt x="0" y="229"/>
                    </a:cubicBezTo>
                    <a:cubicBezTo>
                      <a:pt x="14" y="249"/>
                      <a:pt x="48" y="291"/>
                      <a:pt x="68" y="305"/>
                    </a:cubicBezTo>
                    <a:cubicBezTo>
                      <a:pt x="177" y="280"/>
                      <a:pt x="137" y="247"/>
                      <a:pt x="212" y="246"/>
                    </a:cubicBezTo>
                    <a:cubicBezTo>
                      <a:pt x="210" y="327"/>
                      <a:pt x="171" y="334"/>
                      <a:pt x="110" y="305"/>
                    </a:cubicBezTo>
                    <a:cubicBezTo>
                      <a:pt x="113" y="334"/>
                      <a:pt x="117" y="336"/>
                      <a:pt x="127" y="35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89" name="Freeform 21">
                <a:extLst>
                  <a:ext uri="{FF2B5EF4-FFF2-40B4-BE49-F238E27FC236}">
                    <a16:creationId xmlns:a16="http://schemas.microsoft.com/office/drawing/2014/main" id="{F3852E87-24E4-4193-A23D-8A759EA6AE7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656138" y="1728788"/>
                <a:ext cx="77788" cy="79375"/>
              </a:xfrm>
              <a:custGeom>
                <a:avLst/>
                <a:gdLst>
                  <a:gd name="T0" fmla="*/ 161 w 331"/>
                  <a:gd name="T1" fmla="*/ 127 h 339"/>
                  <a:gd name="T2" fmla="*/ 43 w 331"/>
                  <a:gd name="T3" fmla="*/ 144 h 339"/>
                  <a:gd name="T4" fmla="*/ 136 w 331"/>
                  <a:gd name="T5" fmla="*/ 186 h 339"/>
                  <a:gd name="T6" fmla="*/ 0 w 331"/>
                  <a:gd name="T7" fmla="*/ 279 h 339"/>
                  <a:gd name="T8" fmla="*/ 181 w 331"/>
                  <a:gd name="T9" fmla="*/ 231 h 339"/>
                  <a:gd name="T10" fmla="*/ 331 w 331"/>
                  <a:gd name="T11" fmla="*/ 186 h 339"/>
                  <a:gd name="T12" fmla="*/ 263 w 331"/>
                  <a:gd name="T13" fmla="*/ 127 h 339"/>
                  <a:gd name="T14" fmla="*/ 212 w 331"/>
                  <a:gd name="T15" fmla="*/ 0 h 339"/>
                  <a:gd name="T16" fmla="*/ 195 w 331"/>
                  <a:gd name="T17" fmla="*/ 67 h 339"/>
                  <a:gd name="T18" fmla="*/ 161 w 331"/>
                  <a:gd name="T19" fmla="*/ 127 h 3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331" h="339">
                    <a:moveTo>
                      <a:pt x="161" y="127"/>
                    </a:moveTo>
                    <a:cubicBezTo>
                      <a:pt x="68" y="127"/>
                      <a:pt x="43" y="51"/>
                      <a:pt x="43" y="144"/>
                    </a:cubicBezTo>
                    <a:cubicBezTo>
                      <a:pt x="43" y="189"/>
                      <a:pt x="91" y="186"/>
                      <a:pt x="136" y="186"/>
                    </a:cubicBezTo>
                    <a:cubicBezTo>
                      <a:pt x="73" y="280"/>
                      <a:pt x="0" y="206"/>
                      <a:pt x="0" y="279"/>
                    </a:cubicBezTo>
                    <a:cubicBezTo>
                      <a:pt x="0" y="321"/>
                      <a:pt x="93" y="339"/>
                      <a:pt x="181" y="231"/>
                    </a:cubicBezTo>
                    <a:cubicBezTo>
                      <a:pt x="233" y="167"/>
                      <a:pt x="252" y="186"/>
                      <a:pt x="331" y="186"/>
                    </a:cubicBezTo>
                    <a:cubicBezTo>
                      <a:pt x="320" y="140"/>
                      <a:pt x="319" y="128"/>
                      <a:pt x="263" y="127"/>
                    </a:cubicBezTo>
                    <a:cubicBezTo>
                      <a:pt x="264" y="75"/>
                      <a:pt x="301" y="20"/>
                      <a:pt x="212" y="0"/>
                    </a:cubicBezTo>
                    <a:cubicBezTo>
                      <a:pt x="210" y="29"/>
                      <a:pt x="202" y="41"/>
                      <a:pt x="195" y="67"/>
                    </a:cubicBezTo>
                    <a:cubicBezTo>
                      <a:pt x="188" y="96"/>
                      <a:pt x="192" y="127"/>
                      <a:pt x="161" y="127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90" name="Freeform 22">
                <a:extLst>
                  <a:ext uri="{FF2B5EF4-FFF2-40B4-BE49-F238E27FC236}">
                    <a16:creationId xmlns:a16="http://schemas.microsoft.com/office/drawing/2014/main" id="{6FAABBDB-15D8-4A30-9307-13274B757B8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62450" y="2473326"/>
                <a:ext cx="66675" cy="68263"/>
              </a:xfrm>
              <a:custGeom>
                <a:avLst/>
                <a:gdLst>
                  <a:gd name="T0" fmla="*/ 0 w 293"/>
                  <a:gd name="T1" fmla="*/ 203 h 296"/>
                  <a:gd name="T2" fmla="*/ 0 w 293"/>
                  <a:gd name="T3" fmla="*/ 237 h 296"/>
                  <a:gd name="T4" fmla="*/ 212 w 293"/>
                  <a:gd name="T5" fmla="*/ 296 h 296"/>
                  <a:gd name="T6" fmla="*/ 237 w 293"/>
                  <a:gd name="T7" fmla="*/ 237 h 296"/>
                  <a:gd name="T8" fmla="*/ 224 w 293"/>
                  <a:gd name="T9" fmla="*/ 219 h 296"/>
                  <a:gd name="T10" fmla="*/ 208 w 293"/>
                  <a:gd name="T11" fmla="*/ 223 h 296"/>
                  <a:gd name="T12" fmla="*/ 173 w 293"/>
                  <a:gd name="T13" fmla="*/ 242 h 296"/>
                  <a:gd name="T14" fmla="*/ 102 w 293"/>
                  <a:gd name="T15" fmla="*/ 229 h 296"/>
                  <a:gd name="T16" fmla="*/ 119 w 293"/>
                  <a:gd name="T17" fmla="*/ 169 h 296"/>
                  <a:gd name="T18" fmla="*/ 161 w 293"/>
                  <a:gd name="T19" fmla="*/ 220 h 296"/>
                  <a:gd name="T20" fmla="*/ 212 w 293"/>
                  <a:gd name="T21" fmla="*/ 119 h 296"/>
                  <a:gd name="T22" fmla="*/ 144 w 293"/>
                  <a:gd name="T23" fmla="*/ 136 h 296"/>
                  <a:gd name="T24" fmla="*/ 229 w 293"/>
                  <a:gd name="T25" fmla="*/ 161 h 296"/>
                  <a:gd name="T26" fmla="*/ 288 w 293"/>
                  <a:gd name="T27" fmla="*/ 85 h 296"/>
                  <a:gd name="T28" fmla="*/ 85 w 293"/>
                  <a:gd name="T29" fmla="*/ 0 h 296"/>
                  <a:gd name="T30" fmla="*/ 97 w 293"/>
                  <a:gd name="T31" fmla="*/ 58 h 296"/>
                  <a:gd name="T32" fmla="*/ 55 w 293"/>
                  <a:gd name="T33" fmla="*/ 173 h 296"/>
                  <a:gd name="T34" fmla="*/ 0 w 293"/>
                  <a:gd name="T35" fmla="*/ 203 h 2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293" h="296">
                    <a:moveTo>
                      <a:pt x="0" y="203"/>
                    </a:moveTo>
                    <a:lnTo>
                      <a:pt x="0" y="237"/>
                    </a:lnTo>
                    <a:cubicBezTo>
                      <a:pt x="83" y="244"/>
                      <a:pt x="103" y="296"/>
                      <a:pt x="212" y="296"/>
                    </a:cubicBezTo>
                    <a:cubicBezTo>
                      <a:pt x="220" y="263"/>
                      <a:pt x="231" y="258"/>
                      <a:pt x="237" y="237"/>
                    </a:cubicBezTo>
                    <a:cubicBezTo>
                      <a:pt x="240" y="227"/>
                      <a:pt x="250" y="215"/>
                      <a:pt x="224" y="219"/>
                    </a:cubicBezTo>
                    <a:cubicBezTo>
                      <a:pt x="217" y="220"/>
                      <a:pt x="214" y="220"/>
                      <a:pt x="208" y="223"/>
                    </a:cubicBezTo>
                    <a:cubicBezTo>
                      <a:pt x="192" y="229"/>
                      <a:pt x="188" y="234"/>
                      <a:pt x="173" y="242"/>
                    </a:cubicBezTo>
                    <a:cubicBezTo>
                      <a:pt x="135" y="263"/>
                      <a:pt x="135" y="251"/>
                      <a:pt x="102" y="229"/>
                    </a:cubicBezTo>
                    <a:cubicBezTo>
                      <a:pt x="109" y="197"/>
                      <a:pt x="116" y="205"/>
                      <a:pt x="119" y="169"/>
                    </a:cubicBezTo>
                    <a:cubicBezTo>
                      <a:pt x="167" y="170"/>
                      <a:pt x="161" y="173"/>
                      <a:pt x="161" y="220"/>
                    </a:cubicBezTo>
                    <a:cubicBezTo>
                      <a:pt x="191" y="201"/>
                      <a:pt x="208" y="163"/>
                      <a:pt x="212" y="119"/>
                    </a:cubicBezTo>
                    <a:cubicBezTo>
                      <a:pt x="195" y="127"/>
                      <a:pt x="166" y="131"/>
                      <a:pt x="144" y="136"/>
                    </a:cubicBezTo>
                    <a:cubicBezTo>
                      <a:pt x="152" y="42"/>
                      <a:pt x="229" y="60"/>
                      <a:pt x="229" y="161"/>
                    </a:cubicBezTo>
                    <a:cubicBezTo>
                      <a:pt x="293" y="156"/>
                      <a:pt x="266" y="132"/>
                      <a:pt x="288" y="85"/>
                    </a:cubicBezTo>
                    <a:cubicBezTo>
                      <a:pt x="186" y="31"/>
                      <a:pt x="142" y="28"/>
                      <a:pt x="85" y="0"/>
                    </a:cubicBezTo>
                    <a:cubicBezTo>
                      <a:pt x="88" y="29"/>
                      <a:pt x="98" y="39"/>
                      <a:pt x="97" y="58"/>
                    </a:cubicBezTo>
                    <a:lnTo>
                      <a:pt x="55" y="173"/>
                    </a:lnTo>
                    <a:cubicBezTo>
                      <a:pt x="39" y="206"/>
                      <a:pt x="44" y="203"/>
                      <a:pt x="0" y="20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91" name="Freeform 23">
                <a:extLst>
                  <a:ext uri="{FF2B5EF4-FFF2-40B4-BE49-F238E27FC236}">
                    <a16:creationId xmlns:a16="http://schemas.microsoft.com/office/drawing/2014/main" id="{6AE45207-61EC-4294-8F4C-591449186A61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141788" y="2263776"/>
                <a:ext cx="57150" cy="57150"/>
              </a:xfrm>
              <a:custGeom>
                <a:avLst/>
                <a:gdLst>
                  <a:gd name="T0" fmla="*/ 36 w 248"/>
                  <a:gd name="T1" fmla="*/ 186 h 245"/>
                  <a:gd name="T2" fmla="*/ 28 w 248"/>
                  <a:gd name="T3" fmla="*/ 152 h 245"/>
                  <a:gd name="T4" fmla="*/ 211 w 248"/>
                  <a:gd name="T5" fmla="*/ 106 h 245"/>
                  <a:gd name="T6" fmla="*/ 173 w 248"/>
                  <a:gd name="T7" fmla="*/ 154 h 245"/>
                  <a:gd name="T8" fmla="*/ 36 w 248"/>
                  <a:gd name="T9" fmla="*/ 186 h 245"/>
                  <a:gd name="T10" fmla="*/ 2 w 248"/>
                  <a:gd name="T11" fmla="*/ 101 h 245"/>
                  <a:gd name="T12" fmla="*/ 104 w 248"/>
                  <a:gd name="T13" fmla="*/ 245 h 245"/>
                  <a:gd name="T14" fmla="*/ 248 w 248"/>
                  <a:gd name="T15" fmla="*/ 110 h 245"/>
                  <a:gd name="T16" fmla="*/ 121 w 248"/>
                  <a:gd name="T17" fmla="*/ 0 h 245"/>
                  <a:gd name="T18" fmla="*/ 2 w 248"/>
                  <a:gd name="T19" fmla="*/ 101 h 2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48" h="245">
                    <a:moveTo>
                      <a:pt x="36" y="186"/>
                    </a:moveTo>
                    <a:cubicBezTo>
                      <a:pt x="31" y="163"/>
                      <a:pt x="28" y="170"/>
                      <a:pt x="28" y="152"/>
                    </a:cubicBezTo>
                    <a:cubicBezTo>
                      <a:pt x="28" y="83"/>
                      <a:pt x="227" y="25"/>
                      <a:pt x="211" y="106"/>
                    </a:cubicBezTo>
                    <a:cubicBezTo>
                      <a:pt x="208" y="123"/>
                      <a:pt x="185" y="145"/>
                      <a:pt x="173" y="154"/>
                    </a:cubicBezTo>
                    <a:cubicBezTo>
                      <a:pt x="134" y="183"/>
                      <a:pt x="102" y="186"/>
                      <a:pt x="36" y="186"/>
                    </a:cubicBezTo>
                    <a:close/>
                    <a:moveTo>
                      <a:pt x="2" y="101"/>
                    </a:moveTo>
                    <a:cubicBezTo>
                      <a:pt x="2" y="165"/>
                      <a:pt x="0" y="245"/>
                      <a:pt x="104" y="245"/>
                    </a:cubicBezTo>
                    <a:cubicBezTo>
                      <a:pt x="171" y="245"/>
                      <a:pt x="248" y="201"/>
                      <a:pt x="248" y="110"/>
                    </a:cubicBezTo>
                    <a:cubicBezTo>
                      <a:pt x="248" y="57"/>
                      <a:pt x="168" y="0"/>
                      <a:pt x="121" y="0"/>
                    </a:cubicBezTo>
                    <a:cubicBezTo>
                      <a:pt x="68" y="0"/>
                      <a:pt x="2" y="49"/>
                      <a:pt x="2" y="10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92" name="Freeform 24">
                <a:extLst>
                  <a:ext uri="{FF2B5EF4-FFF2-40B4-BE49-F238E27FC236}">
                    <a16:creationId xmlns:a16="http://schemas.microsoft.com/office/drawing/2014/main" id="{6613CF74-DD0E-470F-A79E-D606B5A0EDA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16425" y="2482851"/>
                <a:ext cx="52388" cy="73025"/>
              </a:xfrm>
              <a:custGeom>
                <a:avLst/>
                <a:gdLst>
                  <a:gd name="T0" fmla="*/ 33 w 220"/>
                  <a:gd name="T1" fmla="*/ 132 h 310"/>
                  <a:gd name="T2" fmla="*/ 128 w 220"/>
                  <a:gd name="T3" fmla="*/ 242 h 310"/>
                  <a:gd name="T4" fmla="*/ 50 w 220"/>
                  <a:gd name="T5" fmla="*/ 183 h 310"/>
                  <a:gd name="T6" fmla="*/ 16 w 220"/>
                  <a:gd name="T7" fmla="*/ 183 h 310"/>
                  <a:gd name="T8" fmla="*/ 0 w 220"/>
                  <a:gd name="T9" fmla="*/ 267 h 310"/>
                  <a:gd name="T10" fmla="*/ 110 w 220"/>
                  <a:gd name="T11" fmla="*/ 310 h 310"/>
                  <a:gd name="T12" fmla="*/ 194 w 220"/>
                  <a:gd name="T13" fmla="*/ 250 h 310"/>
                  <a:gd name="T14" fmla="*/ 127 w 220"/>
                  <a:gd name="T15" fmla="*/ 81 h 310"/>
                  <a:gd name="T16" fmla="*/ 177 w 220"/>
                  <a:gd name="T17" fmla="*/ 174 h 310"/>
                  <a:gd name="T18" fmla="*/ 211 w 220"/>
                  <a:gd name="T19" fmla="*/ 174 h 310"/>
                  <a:gd name="T20" fmla="*/ 220 w 220"/>
                  <a:gd name="T21" fmla="*/ 73 h 310"/>
                  <a:gd name="T22" fmla="*/ 66 w 220"/>
                  <a:gd name="T23" fmla="*/ 72 h 310"/>
                  <a:gd name="T24" fmla="*/ 33 w 220"/>
                  <a:gd name="T25" fmla="*/ 132 h 3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220" h="310">
                    <a:moveTo>
                      <a:pt x="33" y="132"/>
                    </a:moveTo>
                    <a:cubicBezTo>
                      <a:pt x="33" y="182"/>
                      <a:pt x="114" y="205"/>
                      <a:pt x="128" y="242"/>
                    </a:cubicBezTo>
                    <a:cubicBezTo>
                      <a:pt x="149" y="292"/>
                      <a:pt x="50" y="309"/>
                      <a:pt x="50" y="183"/>
                    </a:cubicBezTo>
                    <a:lnTo>
                      <a:pt x="16" y="183"/>
                    </a:lnTo>
                    <a:cubicBezTo>
                      <a:pt x="11" y="207"/>
                      <a:pt x="2" y="240"/>
                      <a:pt x="0" y="267"/>
                    </a:cubicBezTo>
                    <a:cubicBezTo>
                      <a:pt x="27" y="274"/>
                      <a:pt x="96" y="310"/>
                      <a:pt x="110" y="310"/>
                    </a:cubicBezTo>
                    <a:cubicBezTo>
                      <a:pt x="130" y="310"/>
                      <a:pt x="194" y="278"/>
                      <a:pt x="194" y="250"/>
                    </a:cubicBezTo>
                    <a:cubicBezTo>
                      <a:pt x="194" y="125"/>
                      <a:pt x="35" y="142"/>
                      <a:pt x="127" y="81"/>
                    </a:cubicBezTo>
                    <a:cubicBezTo>
                      <a:pt x="165" y="91"/>
                      <a:pt x="176" y="128"/>
                      <a:pt x="177" y="174"/>
                    </a:cubicBezTo>
                    <a:lnTo>
                      <a:pt x="211" y="174"/>
                    </a:lnTo>
                    <a:cubicBezTo>
                      <a:pt x="211" y="125"/>
                      <a:pt x="220" y="115"/>
                      <a:pt x="220" y="73"/>
                    </a:cubicBezTo>
                    <a:cubicBezTo>
                      <a:pt x="155" y="104"/>
                      <a:pt x="141" y="0"/>
                      <a:pt x="66" y="72"/>
                    </a:cubicBezTo>
                    <a:cubicBezTo>
                      <a:pt x="57" y="81"/>
                      <a:pt x="33" y="115"/>
                      <a:pt x="33" y="13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93" name="Freeform 25">
                <a:extLst>
                  <a:ext uri="{FF2B5EF4-FFF2-40B4-BE49-F238E27FC236}">
                    <a16:creationId xmlns:a16="http://schemas.microsoft.com/office/drawing/2014/main" id="{523BD4A6-0132-4D12-9403-247A84CCE15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68813" y="2500313"/>
                <a:ext cx="58738" cy="63500"/>
              </a:xfrm>
              <a:custGeom>
                <a:avLst/>
                <a:gdLst>
                  <a:gd name="T0" fmla="*/ 6 w 252"/>
                  <a:gd name="T1" fmla="*/ 101 h 271"/>
                  <a:gd name="T2" fmla="*/ 99 w 252"/>
                  <a:gd name="T3" fmla="*/ 50 h 271"/>
                  <a:gd name="T4" fmla="*/ 74 w 252"/>
                  <a:gd name="T5" fmla="*/ 228 h 271"/>
                  <a:gd name="T6" fmla="*/ 40 w 252"/>
                  <a:gd name="T7" fmla="*/ 228 h 271"/>
                  <a:gd name="T8" fmla="*/ 40 w 252"/>
                  <a:gd name="T9" fmla="*/ 262 h 271"/>
                  <a:gd name="T10" fmla="*/ 175 w 252"/>
                  <a:gd name="T11" fmla="*/ 271 h 271"/>
                  <a:gd name="T12" fmla="*/ 160 w 252"/>
                  <a:gd name="T13" fmla="*/ 59 h 271"/>
                  <a:gd name="T14" fmla="*/ 209 w 252"/>
                  <a:gd name="T15" fmla="*/ 127 h 271"/>
                  <a:gd name="T16" fmla="*/ 243 w 252"/>
                  <a:gd name="T17" fmla="*/ 127 h 271"/>
                  <a:gd name="T18" fmla="*/ 252 w 252"/>
                  <a:gd name="T19" fmla="*/ 42 h 271"/>
                  <a:gd name="T20" fmla="*/ 23 w 252"/>
                  <a:gd name="T21" fmla="*/ 0 h 271"/>
                  <a:gd name="T22" fmla="*/ 6 w 252"/>
                  <a:gd name="T23" fmla="*/ 101 h 2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252" h="271">
                    <a:moveTo>
                      <a:pt x="6" y="101"/>
                    </a:moveTo>
                    <a:cubicBezTo>
                      <a:pt x="94" y="81"/>
                      <a:pt x="0" y="50"/>
                      <a:pt x="99" y="50"/>
                    </a:cubicBezTo>
                    <a:cubicBezTo>
                      <a:pt x="90" y="92"/>
                      <a:pt x="74" y="181"/>
                      <a:pt x="74" y="228"/>
                    </a:cubicBezTo>
                    <a:lnTo>
                      <a:pt x="40" y="228"/>
                    </a:lnTo>
                    <a:lnTo>
                      <a:pt x="40" y="262"/>
                    </a:lnTo>
                    <a:lnTo>
                      <a:pt x="175" y="271"/>
                    </a:lnTo>
                    <a:cubicBezTo>
                      <a:pt x="136" y="196"/>
                      <a:pt x="149" y="238"/>
                      <a:pt x="160" y="59"/>
                    </a:cubicBezTo>
                    <a:cubicBezTo>
                      <a:pt x="208" y="60"/>
                      <a:pt x="205" y="74"/>
                      <a:pt x="209" y="127"/>
                    </a:cubicBezTo>
                    <a:lnTo>
                      <a:pt x="243" y="127"/>
                    </a:lnTo>
                    <a:lnTo>
                      <a:pt x="252" y="42"/>
                    </a:lnTo>
                    <a:cubicBezTo>
                      <a:pt x="191" y="13"/>
                      <a:pt x="70" y="22"/>
                      <a:pt x="23" y="0"/>
                    </a:cubicBezTo>
                    <a:cubicBezTo>
                      <a:pt x="20" y="41"/>
                      <a:pt x="6" y="53"/>
                      <a:pt x="6" y="10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94" name="Freeform 26">
                <a:extLst>
                  <a:ext uri="{FF2B5EF4-FFF2-40B4-BE49-F238E27FC236}">
                    <a16:creationId xmlns:a16="http://schemas.microsoft.com/office/drawing/2014/main" id="{4626EDE0-09E8-4A16-AE0C-B3FED345932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119563" y="2219326"/>
                <a:ext cx="63500" cy="47625"/>
              </a:xfrm>
              <a:custGeom>
                <a:avLst/>
                <a:gdLst>
                  <a:gd name="T0" fmla="*/ 93 w 271"/>
                  <a:gd name="T1" fmla="*/ 161 h 204"/>
                  <a:gd name="T2" fmla="*/ 34 w 271"/>
                  <a:gd name="T3" fmla="*/ 136 h 204"/>
                  <a:gd name="T4" fmla="*/ 93 w 271"/>
                  <a:gd name="T5" fmla="*/ 26 h 204"/>
                  <a:gd name="T6" fmla="*/ 0 w 271"/>
                  <a:gd name="T7" fmla="*/ 51 h 204"/>
                  <a:gd name="T8" fmla="*/ 68 w 271"/>
                  <a:gd name="T9" fmla="*/ 204 h 204"/>
                  <a:gd name="T10" fmla="*/ 119 w 271"/>
                  <a:gd name="T11" fmla="*/ 204 h 204"/>
                  <a:gd name="T12" fmla="*/ 169 w 271"/>
                  <a:gd name="T13" fmla="*/ 68 h 204"/>
                  <a:gd name="T14" fmla="*/ 202 w 271"/>
                  <a:gd name="T15" fmla="*/ 41 h 204"/>
                  <a:gd name="T16" fmla="*/ 186 w 271"/>
                  <a:gd name="T17" fmla="*/ 161 h 204"/>
                  <a:gd name="T18" fmla="*/ 271 w 271"/>
                  <a:gd name="T19" fmla="*/ 153 h 204"/>
                  <a:gd name="T20" fmla="*/ 251 w 271"/>
                  <a:gd name="T21" fmla="*/ 71 h 204"/>
                  <a:gd name="T22" fmla="*/ 220 w 271"/>
                  <a:gd name="T23" fmla="*/ 0 h 204"/>
                  <a:gd name="T24" fmla="*/ 127 w 271"/>
                  <a:gd name="T25" fmla="*/ 0 h 204"/>
                  <a:gd name="T26" fmla="*/ 105 w 271"/>
                  <a:gd name="T27" fmla="*/ 71 h 204"/>
                  <a:gd name="T28" fmla="*/ 93 w 271"/>
                  <a:gd name="T29" fmla="*/ 161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271" h="204">
                    <a:moveTo>
                      <a:pt x="93" y="161"/>
                    </a:moveTo>
                    <a:cubicBezTo>
                      <a:pt x="61" y="159"/>
                      <a:pt x="54" y="149"/>
                      <a:pt x="34" y="136"/>
                    </a:cubicBezTo>
                    <a:cubicBezTo>
                      <a:pt x="47" y="82"/>
                      <a:pt x="67" y="65"/>
                      <a:pt x="93" y="26"/>
                    </a:cubicBezTo>
                    <a:cubicBezTo>
                      <a:pt x="69" y="26"/>
                      <a:pt x="0" y="31"/>
                      <a:pt x="0" y="51"/>
                    </a:cubicBezTo>
                    <a:cubicBezTo>
                      <a:pt x="0" y="94"/>
                      <a:pt x="32" y="204"/>
                      <a:pt x="68" y="204"/>
                    </a:cubicBezTo>
                    <a:lnTo>
                      <a:pt x="119" y="204"/>
                    </a:lnTo>
                    <a:cubicBezTo>
                      <a:pt x="134" y="204"/>
                      <a:pt x="191" y="161"/>
                      <a:pt x="169" y="68"/>
                    </a:cubicBezTo>
                    <a:lnTo>
                      <a:pt x="202" y="41"/>
                    </a:lnTo>
                    <a:cubicBezTo>
                      <a:pt x="248" y="109"/>
                      <a:pt x="219" y="100"/>
                      <a:pt x="186" y="161"/>
                    </a:cubicBezTo>
                    <a:cubicBezTo>
                      <a:pt x="231" y="161"/>
                      <a:pt x="238" y="156"/>
                      <a:pt x="271" y="153"/>
                    </a:cubicBezTo>
                    <a:cubicBezTo>
                      <a:pt x="260" y="130"/>
                      <a:pt x="260" y="100"/>
                      <a:pt x="251" y="71"/>
                    </a:cubicBezTo>
                    <a:cubicBezTo>
                      <a:pt x="239" y="31"/>
                      <a:pt x="229" y="38"/>
                      <a:pt x="220" y="0"/>
                    </a:cubicBezTo>
                    <a:lnTo>
                      <a:pt x="127" y="0"/>
                    </a:lnTo>
                    <a:cubicBezTo>
                      <a:pt x="121" y="28"/>
                      <a:pt x="112" y="36"/>
                      <a:pt x="105" y="71"/>
                    </a:cubicBezTo>
                    <a:cubicBezTo>
                      <a:pt x="99" y="102"/>
                      <a:pt x="93" y="132"/>
                      <a:pt x="93" y="16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95" name="Freeform 27">
                <a:extLst>
                  <a:ext uri="{FF2B5EF4-FFF2-40B4-BE49-F238E27FC236}">
                    <a16:creationId xmlns:a16="http://schemas.microsoft.com/office/drawing/2014/main" id="{BB5803FC-CD85-400E-A61D-45251C646B3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875213" y="2268538"/>
                <a:ext cx="66675" cy="61913"/>
              </a:xfrm>
              <a:custGeom>
                <a:avLst/>
                <a:gdLst>
                  <a:gd name="T0" fmla="*/ 0 w 288"/>
                  <a:gd name="T1" fmla="*/ 212 h 262"/>
                  <a:gd name="T2" fmla="*/ 85 w 288"/>
                  <a:gd name="T3" fmla="*/ 229 h 262"/>
                  <a:gd name="T4" fmla="*/ 60 w 288"/>
                  <a:gd name="T5" fmla="*/ 144 h 262"/>
                  <a:gd name="T6" fmla="*/ 212 w 288"/>
                  <a:gd name="T7" fmla="*/ 262 h 262"/>
                  <a:gd name="T8" fmla="*/ 246 w 288"/>
                  <a:gd name="T9" fmla="*/ 262 h 262"/>
                  <a:gd name="T10" fmla="*/ 288 w 288"/>
                  <a:gd name="T11" fmla="*/ 135 h 262"/>
                  <a:gd name="T12" fmla="*/ 246 w 288"/>
                  <a:gd name="T13" fmla="*/ 144 h 262"/>
                  <a:gd name="T14" fmla="*/ 85 w 288"/>
                  <a:gd name="T15" fmla="*/ 85 h 262"/>
                  <a:gd name="T16" fmla="*/ 178 w 288"/>
                  <a:gd name="T17" fmla="*/ 25 h 262"/>
                  <a:gd name="T18" fmla="*/ 85 w 288"/>
                  <a:gd name="T19" fmla="*/ 0 h 262"/>
                  <a:gd name="T20" fmla="*/ 0 w 288"/>
                  <a:gd name="T21" fmla="*/ 212 h 2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88" h="262">
                    <a:moveTo>
                      <a:pt x="0" y="212"/>
                    </a:moveTo>
                    <a:cubicBezTo>
                      <a:pt x="40" y="215"/>
                      <a:pt x="41" y="228"/>
                      <a:pt x="85" y="229"/>
                    </a:cubicBezTo>
                    <a:cubicBezTo>
                      <a:pt x="70" y="200"/>
                      <a:pt x="60" y="189"/>
                      <a:pt x="60" y="144"/>
                    </a:cubicBezTo>
                    <a:cubicBezTo>
                      <a:pt x="215" y="226"/>
                      <a:pt x="232" y="177"/>
                      <a:pt x="212" y="262"/>
                    </a:cubicBezTo>
                    <a:lnTo>
                      <a:pt x="246" y="262"/>
                    </a:lnTo>
                    <a:cubicBezTo>
                      <a:pt x="251" y="203"/>
                      <a:pt x="284" y="187"/>
                      <a:pt x="288" y="135"/>
                    </a:cubicBezTo>
                    <a:cubicBezTo>
                      <a:pt x="255" y="138"/>
                      <a:pt x="268" y="144"/>
                      <a:pt x="246" y="144"/>
                    </a:cubicBezTo>
                    <a:cubicBezTo>
                      <a:pt x="200" y="144"/>
                      <a:pt x="140" y="97"/>
                      <a:pt x="85" y="85"/>
                    </a:cubicBezTo>
                    <a:cubicBezTo>
                      <a:pt x="129" y="19"/>
                      <a:pt x="136" y="104"/>
                      <a:pt x="178" y="25"/>
                    </a:cubicBezTo>
                    <a:cubicBezTo>
                      <a:pt x="142" y="22"/>
                      <a:pt x="119" y="8"/>
                      <a:pt x="85" y="0"/>
                    </a:cubicBezTo>
                    <a:cubicBezTo>
                      <a:pt x="69" y="33"/>
                      <a:pt x="3" y="184"/>
                      <a:pt x="0" y="21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96" name="Freeform 28">
                <a:extLst>
                  <a:ext uri="{FF2B5EF4-FFF2-40B4-BE49-F238E27FC236}">
                    <a16:creationId xmlns:a16="http://schemas.microsoft.com/office/drawing/2014/main" id="{CFA60609-9E69-44A9-9B8D-4E3190BDBAC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840288" y="1944688"/>
                <a:ext cx="66675" cy="44450"/>
              </a:xfrm>
              <a:custGeom>
                <a:avLst/>
                <a:gdLst>
                  <a:gd name="T0" fmla="*/ 82 w 291"/>
                  <a:gd name="T1" fmla="*/ 43 h 187"/>
                  <a:gd name="T2" fmla="*/ 115 w 291"/>
                  <a:gd name="T3" fmla="*/ 102 h 187"/>
                  <a:gd name="T4" fmla="*/ 56 w 291"/>
                  <a:gd name="T5" fmla="*/ 102 h 187"/>
                  <a:gd name="T6" fmla="*/ 22 w 291"/>
                  <a:gd name="T7" fmla="*/ 34 h 187"/>
                  <a:gd name="T8" fmla="*/ 90 w 291"/>
                  <a:gd name="T9" fmla="*/ 161 h 187"/>
                  <a:gd name="T10" fmla="*/ 170 w 291"/>
                  <a:gd name="T11" fmla="*/ 157 h 187"/>
                  <a:gd name="T12" fmla="*/ 234 w 291"/>
                  <a:gd name="T13" fmla="*/ 187 h 187"/>
                  <a:gd name="T14" fmla="*/ 251 w 291"/>
                  <a:gd name="T15" fmla="*/ 144 h 187"/>
                  <a:gd name="T16" fmla="*/ 209 w 291"/>
                  <a:gd name="T17" fmla="*/ 102 h 187"/>
                  <a:gd name="T18" fmla="*/ 257 w 291"/>
                  <a:gd name="T19" fmla="*/ 55 h 187"/>
                  <a:gd name="T20" fmla="*/ 166 w 291"/>
                  <a:gd name="T21" fmla="*/ 0 h 187"/>
                  <a:gd name="T22" fmla="*/ 192 w 291"/>
                  <a:gd name="T23" fmla="*/ 60 h 187"/>
                  <a:gd name="T24" fmla="*/ 149 w 291"/>
                  <a:gd name="T25" fmla="*/ 68 h 187"/>
                  <a:gd name="T26" fmla="*/ 90 w 291"/>
                  <a:gd name="T27" fmla="*/ 0 h 187"/>
                  <a:gd name="T28" fmla="*/ 82 w 291"/>
                  <a:gd name="T29" fmla="*/ 43 h 18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291" h="187">
                    <a:moveTo>
                      <a:pt x="82" y="43"/>
                    </a:moveTo>
                    <a:cubicBezTo>
                      <a:pt x="82" y="68"/>
                      <a:pt x="104" y="85"/>
                      <a:pt x="115" y="102"/>
                    </a:cubicBezTo>
                    <a:lnTo>
                      <a:pt x="56" y="102"/>
                    </a:lnTo>
                    <a:cubicBezTo>
                      <a:pt x="56" y="59"/>
                      <a:pt x="56" y="43"/>
                      <a:pt x="22" y="34"/>
                    </a:cubicBezTo>
                    <a:cubicBezTo>
                      <a:pt x="0" y="80"/>
                      <a:pt x="40" y="161"/>
                      <a:pt x="90" y="161"/>
                    </a:cubicBezTo>
                    <a:cubicBezTo>
                      <a:pt x="128" y="161"/>
                      <a:pt x="144" y="148"/>
                      <a:pt x="170" y="157"/>
                    </a:cubicBezTo>
                    <a:cubicBezTo>
                      <a:pt x="198" y="168"/>
                      <a:pt x="183" y="182"/>
                      <a:pt x="234" y="187"/>
                    </a:cubicBezTo>
                    <a:cubicBezTo>
                      <a:pt x="243" y="169"/>
                      <a:pt x="246" y="167"/>
                      <a:pt x="251" y="144"/>
                    </a:cubicBezTo>
                    <a:cubicBezTo>
                      <a:pt x="220" y="103"/>
                      <a:pt x="223" y="155"/>
                      <a:pt x="209" y="102"/>
                    </a:cubicBezTo>
                    <a:cubicBezTo>
                      <a:pt x="268" y="102"/>
                      <a:pt x="291" y="103"/>
                      <a:pt x="257" y="55"/>
                    </a:cubicBezTo>
                    <a:cubicBezTo>
                      <a:pt x="232" y="20"/>
                      <a:pt x="211" y="11"/>
                      <a:pt x="166" y="0"/>
                    </a:cubicBezTo>
                    <a:cubicBezTo>
                      <a:pt x="175" y="38"/>
                      <a:pt x="183" y="28"/>
                      <a:pt x="192" y="60"/>
                    </a:cubicBezTo>
                    <a:cubicBezTo>
                      <a:pt x="158" y="60"/>
                      <a:pt x="172" y="57"/>
                      <a:pt x="149" y="68"/>
                    </a:cubicBezTo>
                    <a:cubicBezTo>
                      <a:pt x="141" y="32"/>
                      <a:pt x="131" y="4"/>
                      <a:pt x="90" y="0"/>
                    </a:cubicBezTo>
                    <a:cubicBezTo>
                      <a:pt x="87" y="34"/>
                      <a:pt x="82" y="21"/>
                      <a:pt x="82" y="4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97" name="Freeform 29">
                <a:extLst>
                  <a:ext uri="{FF2B5EF4-FFF2-40B4-BE49-F238E27FC236}">
                    <a16:creationId xmlns:a16="http://schemas.microsoft.com/office/drawing/2014/main" id="{CBC20851-999E-43CE-9504-C14403E0246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900613" y="2216151"/>
                <a:ext cx="61913" cy="57150"/>
              </a:xfrm>
              <a:custGeom>
                <a:avLst/>
                <a:gdLst>
                  <a:gd name="T0" fmla="*/ 34 w 271"/>
                  <a:gd name="T1" fmla="*/ 102 h 246"/>
                  <a:gd name="T2" fmla="*/ 93 w 271"/>
                  <a:gd name="T3" fmla="*/ 85 h 246"/>
                  <a:gd name="T4" fmla="*/ 110 w 271"/>
                  <a:gd name="T5" fmla="*/ 127 h 246"/>
                  <a:gd name="T6" fmla="*/ 26 w 271"/>
                  <a:gd name="T7" fmla="*/ 110 h 246"/>
                  <a:gd name="T8" fmla="*/ 0 w 271"/>
                  <a:gd name="T9" fmla="*/ 221 h 246"/>
                  <a:gd name="T10" fmla="*/ 212 w 271"/>
                  <a:gd name="T11" fmla="*/ 246 h 246"/>
                  <a:gd name="T12" fmla="*/ 246 w 271"/>
                  <a:gd name="T13" fmla="*/ 246 h 246"/>
                  <a:gd name="T14" fmla="*/ 271 w 271"/>
                  <a:gd name="T15" fmla="*/ 110 h 246"/>
                  <a:gd name="T16" fmla="*/ 121 w 271"/>
                  <a:gd name="T17" fmla="*/ 83 h 246"/>
                  <a:gd name="T18" fmla="*/ 51 w 271"/>
                  <a:gd name="T19" fmla="*/ 0 h 246"/>
                  <a:gd name="T20" fmla="*/ 34 w 271"/>
                  <a:gd name="T21" fmla="*/ 102 h 2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71" h="246">
                    <a:moveTo>
                      <a:pt x="34" y="102"/>
                    </a:moveTo>
                    <a:cubicBezTo>
                      <a:pt x="57" y="90"/>
                      <a:pt x="59" y="86"/>
                      <a:pt x="93" y="85"/>
                    </a:cubicBezTo>
                    <a:cubicBezTo>
                      <a:pt x="102" y="116"/>
                      <a:pt x="102" y="96"/>
                      <a:pt x="110" y="127"/>
                    </a:cubicBezTo>
                    <a:cubicBezTo>
                      <a:pt x="37" y="134"/>
                      <a:pt x="92" y="155"/>
                      <a:pt x="26" y="110"/>
                    </a:cubicBezTo>
                    <a:cubicBezTo>
                      <a:pt x="8" y="144"/>
                      <a:pt x="0" y="169"/>
                      <a:pt x="0" y="221"/>
                    </a:cubicBezTo>
                    <a:cubicBezTo>
                      <a:pt x="95" y="213"/>
                      <a:pt x="185" y="129"/>
                      <a:pt x="212" y="246"/>
                    </a:cubicBezTo>
                    <a:lnTo>
                      <a:pt x="246" y="246"/>
                    </a:lnTo>
                    <a:cubicBezTo>
                      <a:pt x="246" y="188"/>
                      <a:pt x="270" y="167"/>
                      <a:pt x="271" y="110"/>
                    </a:cubicBezTo>
                    <a:cubicBezTo>
                      <a:pt x="215" y="140"/>
                      <a:pt x="204" y="160"/>
                      <a:pt x="121" y="83"/>
                    </a:cubicBezTo>
                    <a:cubicBezTo>
                      <a:pt x="56" y="24"/>
                      <a:pt x="114" y="6"/>
                      <a:pt x="51" y="0"/>
                    </a:cubicBezTo>
                    <a:cubicBezTo>
                      <a:pt x="48" y="37"/>
                      <a:pt x="35" y="63"/>
                      <a:pt x="34" y="10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98" name="Freeform 30">
                <a:extLst>
                  <a:ext uri="{FF2B5EF4-FFF2-40B4-BE49-F238E27FC236}">
                    <a16:creationId xmlns:a16="http://schemas.microsoft.com/office/drawing/2014/main" id="{B5BE7353-B68D-4F3E-A7B2-6717531C2D5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700588" y="1784351"/>
                <a:ext cx="17463" cy="30163"/>
              </a:xfrm>
              <a:custGeom>
                <a:avLst/>
                <a:gdLst>
                  <a:gd name="T0" fmla="*/ 0 w 76"/>
                  <a:gd name="T1" fmla="*/ 52 h 129"/>
                  <a:gd name="T2" fmla="*/ 59 w 76"/>
                  <a:gd name="T3" fmla="*/ 129 h 129"/>
                  <a:gd name="T4" fmla="*/ 76 w 76"/>
                  <a:gd name="T5" fmla="*/ 95 h 129"/>
                  <a:gd name="T6" fmla="*/ 0 w 76"/>
                  <a:gd name="T7" fmla="*/ 52 h 1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76" h="129">
                    <a:moveTo>
                      <a:pt x="0" y="52"/>
                    </a:moveTo>
                    <a:cubicBezTo>
                      <a:pt x="0" y="115"/>
                      <a:pt x="19" y="109"/>
                      <a:pt x="59" y="129"/>
                    </a:cubicBezTo>
                    <a:cubicBezTo>
                      <a:pt x="61" y="125"/>
                      <a:pt x="76" y="96"/>
                      <a:pt x="76" y="95"/>
                    </a:cubicBezTo>
                    <a:cubicBezTo>
                      <a:pt x="76" y="57"/>
                      <a:pt x="0" y="0"/>
                      <a:pt x="0" y="5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99" name="Freeform 31">
                <a:extLst>
                  <a:ext uri="{FF2B5EF4-FFF2-40B4-BE49-F238E27FC236}">
                    <a16:creationId xmlns:a16="http://schemas.microsoft.com/office/drawing/2014/main" id="{4CF85C60-A5CD-4A40-95A2-8BC14D22669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854575" y="2428876"/>
                <a:ext cx="3175" cy="1588"/>
              </a:xfrm>
              <a:custGeom>
                <a:avLst/>
                <a:gdLst>
                  <a:gd name="T0" fmla="*/ 0 w 8"/>
                  <a:gd name="T1" fmla="*/ 10 h 10"/>
                  <a:gd name="T2" fmla="*/ 8 w 8"/>
                  <a:gd name="T3" fmla="*/ 10 h 10"/>
                  <a:gd name="T4" fmla="*/ 1 w 8"/>
                  <a:gd name="T5" fmla="*/ 0 h 10"/>
                  <a:gd name="T6" fmla="*/ 0 w 8"/>
                  <a:gd name="T7" fmla="*/ 10 h 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8" h="10">
                    <a:moveTo>
                      <a:pt x="0" y="10"/>
                    </a:moveTo>
                    <a:lnTo>
                      <a:pt x="8" y="10"/>
                    </a:lnTo>
                    <a:lnTo>
                      <a:pt x="1" y="0"/>
                    </a:lnTo>
                    <a:lnTo>
                      <a:pt x="0" y="1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100" name="Freeform 38">
                <a:extLst>
                  <a:ext uri="{FF2B5EF4-FFF2-40B4-BE49-F238E27FC236}">
                    <a16:creationId xmlns:a16="http://schemas.microsoft.com/office/drawing/2014/main" id="{FA4D79B7-91E5-4E90-ADA3-7EE8B4DFF14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529138" y="2244726"/>
                <a:ext cx="14288" cy="31750"/>
              </a:xfrm>
              <a:custGeom>
                <a:avLst/>
                <a:gdLst>
                  <a:gd name="T0" fmla="*/ 6 w 58"/>
                  <a:gd name="T1" fmla="*/ 7 h 134"/>
                  <a:gd name="T2" fmla="*/ 57 w 58"/>
                  <a:gd name="T3" fmla="*/ 134 h 134"/>
                  <a:gd name="T4" fmla="*/ 43 w 58"/>
                  <a:gd name="T5" fmla="*/ 0 h 134"/>
                  <a:gd name="T6" fmla="*/ 6 w 58"/>
                  <a:gd name="T7" fmla="*/ 7 h 1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8" h="134">
                    <a:moveTo>
                      <a:pt x="6" y="7"/>
                    </a:moveTo>
                    <a:cubicBezTo>
                      <a:pt x="2" y="72"/>
                      <a:pt x="0" y="116"/>
                      <a:pt x="57" y="134"/>
                    </a:cubicBezTo>
                    <a:cubicBezTo>
                      <a:pt x="58" y="85"/>
                      <a:pt x="57" y="40"/>
                      <a:pt x="43" y="0"/>
                    </a:cubicBezTo>
                    <a:lnTo>
                      <a:pt x="6" y="7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</p:grpSp>
      </p:grpSp>
      <p:grpSp>
        <p:nvGrpSpPr>
          <p:cNvPr id="132" name="组合 131">
            <a:extLst>
              <a:ext uri="{FF2B5EF4-FFF2-40B4-BE49-F238E27FC236}">
                <a16:creationId xmlns:a16="http://schemas.microsoft.com/office/drawing/2014/main" id="{CA3DC253-738F-4280-80F1-4ED1880AFE4F}"/>
              </a:ext>
            </a:extLst>
          </p:cNvPr>
          <p:cNvGrpSpPr/>
          <p:nvPr userDrawn="1"/>
        </p:nvGrpSpPr>
        <p:grpSpPr>
          <a:xfrm>
            <a:off x="3795131" y="6307262"/>
            <a:ext cx="4766946" cy="452499"/>
            <a:chOff x="3721016" y="5441926"/>
            <a:chExt cx="5306957" cy="503759"/>
          </a:xfrm>
        </p:grpSpPr>
        <p:pic>
          <p:nvPicPr>
            <p:cNvPr id="133" name="图片 132">
              <a:extLst>
                <a:ext uri="{FF2B5EF4-FFF2-40B4-BE49-F238E27FC236}">
                  <a16:creationId xmlns:a16="http://schemas.microsoft.com/office/drawing/2014/main" id="{61B8B69B-4A0A-48E4-A215-ECCB09C53802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alphaModFix amt="2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721016" y="5441926"/>
              <a:ext cx="2459915" cy="503759"/>
            </a:xfrm>
            <a:prstGeom prst="rect">
              <a:avLst/>
            </a:prstGeom>
          </p:spPr>
        </p:pic>
        <p:pic>
          <p:nvPicPr>
            <p:cNvPr id="134" name="图片 133">
              <a:extLst>
                <a:ext uri="{FF2B5EF4-FFF2-40B4-BE49-F238E27FC236}">
                  <a16:creationId xmlns:a16="http://schemas.microsoft.com/office/drawing/2014/main" id="{223002FA-8A0D-4EF4-ADF0-D4365BB9D0AC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alphaModFix amt="30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302928" y="5518467"/>
              <a:ext cx="2725045" cy="350676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33693489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C32C7C6-6EF9-4A00-A774-6DD9DB60FC9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AAFD1455-8EFB-4323-AE3B-9521883023A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DCF6A66-06AB-406A-8E76-6AC987CF60A9}" type="datetimeFigureOut">
              <a:rPr lang="zh-CN" altLang="en-US" smtClean="0"/>
              <a:t>2024/9/18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206E8621-F367-435C-9287-CB7CA65D166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143F900B-55E5-48D4-BBC0-E005FF92A3D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882B55-B6B2-497F-8568-5D2D4C04CE3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1179091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封面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梯形 6">
            <a:extLst>
              <a:ext uri="{FF2B5EF4-FFF2-40B4-BE49-F238E27FC236}">
                <a16:creationId xmlns:a16="http://schemas.microsoft.com/office/drawing/2014/main" id="{5DA474DD-E671-4614-8CBA-37A6CC638BA9}"/>
              </a:ext>
            </a:extLst>
          </p:cNvPr>
          <p:cNvSpPr/>
          <p:nvPr userDrawn="1"/>
        </p:nvSpPr>
        <p:spPr>
          <a:xfrm>
            <a:off x="4643677" y="522016"/>
            <a:ext cx="2904645" cy="217858"/>
          </a:xfrm>
          <a:prstGeom prst="trapezoid">
            <a:avLst>
              <a:gd name="adj" fmla="val 43986"/>
            </a:avLst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Freeform 6">
            <a:extLst>
              <a:ext uri="{FF2B5EF4-FFF2-40B4-BE49-F238E27FC236}">
                <a16:creationId xmlns:a16="http://schemas.microsoft.com/office/drawing/2014/main" id="{85AE9A9F-6827-4D26-8857-8049C764799E}"/>
              </a:ext>
            </a:extLst>
          </p:cNvPr>
          <p:cNvSpPr>
            <a:spLocks/>
          </p:cNvSpPr>
          <p:nvPr userDrawn="1"/>
        </p:nvSpPr>
        <p:spPr bwMode="auto">
          <a:xfrm>
            <a:off x="-1683695" y="4450772"/>
            <a:ext cx="3375914" cy="1986812"/>
          </a:xfrm>
          <a:custGeom>
            <a:avLst/>
            <a:gdLst>
              <a:gd name="T0" fmla="*/ 3510 w 4495"/>
              <a:gd name="T1" fmla="*/ 741 h 2642"/>
              <a:gd name="T2" fmla="*/ 3185 w 4495"/>
              <a:gd name="T3" fmla="*/ 1023 h 2642"/>
              <a:gd name="T4" fmla="*/ 3732 w 4495"/>
              <a:gd name="T5" fmla="*/ 1571 h 2642"/>
              <a:gd name="T6" fmla="*/ 4453 w 4495"/>
              <a:gd name="T7" fmla="*/ 1757 h 2642"/>
              <a:gd name="T8" fmla="*/ 725 w 4495"/>
              <a:gd name="T9" fmla="*/ 1957 h 2642"/>
              <a:gd name="T10" fmla="*/ 2100 w 4495"/>
              <a:gd name="T11" fmla="*/ 2171 h 2642"/>
              <a:gd name="T12" fmla="*/ 3175 w 4495"/>
              <a:gd name="T13" fmla="*/ 2386 h 2642"/>
              <a:gd name="T14" fmla="*/ 2639 w 4495"/>
              <a:gd name="T15" fmla="*/ 2600 h 2642"/>
              <a:gd name="T16" fmla="*/ 2714 w 4495"/>
              <a:gd name="T17" fmla="*/ 2484 h 2642"/>
              <a:gd name="T18" fmla="*/ 1960 w 4495"/>
              <a:gd name="T19" fmla="*/ 2363 h 2642"/>
              <a:gd name="T20" fmla="*/ 3653 w 4495"/>
              <a:gd name="T21" fmla="*/ 2111 h 2642"/>
              <a:gd name="T22" fmla="*/ 483 w 4495"/>
              <a:gd name="T23" fmla="*/ 1826 h 2642"/>
              <a:gd name="T24" fmla="*/ 4246 w 4495"/>
              <a:gd name="T25" fmla="*/ 1608 h 2642"/>
              <a:gd name="T26" fmla="*/ 3226 w 4495"/>
              <a:gd name="T27" fmla="*/ 1362 h 2642"/>
              <a:gd name="T28" fmla="*/ 2917 w 4495"/>
              <a:gd name="T29" fmla="*/ 965 h 2642"/>
              <a:gd name="T30" fmla="*/ 2651 w 4495"/>
              <a:gd name="T31" fmla="*/ 569 h 2642"/>
              <a:gd name="T32" fmla="*/ 2698 w 4495"/>
              <a:gd name="T33" fmla="*/ 339 h 2642"/>
              <a:gd name="T34" fmla="*/ 2417 w 4495"/>
              <a:gd name="T35" fmla="*/ 760 h 2642"/>
              <a:gd name="T36" fmla="*/ 2957 w 4495"/>
              <a:gd name="T37" fmla="*/ 1168 h 2642"/>
              <a:gd name="T38" fmla="*/ 2536 w 4495"/>
              <a:gd name="T39" fmla="*/ 1677 h 2642"/>
              <a:gd name="T40" fmla="*/ 2788 w 4495"/>
              <a:gd name="T41" fmla="*/ 1371 h 2642"/>
              <a:gd name="T42" fmla="*/ 2696 w 4495"/>
              <a:gd name="T43" fmla="*/ 1468 h 2642"/>
              <a:gd name="T44" fmla="*/ 2758 w 4495"/>
              <a:gd name="T45" fmla="*/ 1583 h 2642"/>
              <a:gd name="T46" fmla="*/ 2430 w 4495"/>
              <a:gd name="T47" fmla="*/ 1081 h 2642"/>
              <a:gd name="T48" fmla="*/ 2128 w 4495"/>
              <a:gd name="T49" fmla="*/ 612 h 2642"/>
              <a:gd name="T50" fmla="*/ 1747 w 4495"/>
              <a:gd name="T51" fmla="*/ 1209 h 2642"/>
              <a:gd name="T52" fmla="*/ 1956 w 4495"/>
              <a:gd name="T53" fmla="*/ 1028 h 2642"/>
              <a:gd name="T54" fmla="*/ 2026 w 4495"/>
              <a:gd name="T55" fmla="*/ 1148 h 2642"/>
              <a:gd name="T56" fmla="*/ 2025 w 4495"/>
              <a:gd name="T57" fmla="*/ 900 h 2642"/>
              <a:gd name="T58" fmla="*/ 2014 w 4495"/>
              <a:gd name="T59" fmla="*/ 1417 h 2642"/>
              <a:gd name="T60" fmla="*/ 1370 w 4495"/>
              <a:gd name="T61" fmla="*/ 1129 h 2642"/>
              <a:gd name="T62" fmla="*/ 1441 w 4495"/>
              <a:gd name="T63" fmla="*/ 1512 h 2642"/>
              <a:gd name="T64" fmla="*/ 1377 w 4495"/>
              <a:gd name="T65" fmla="*/ 1512 h 2642"/>
              <a:gd name="T66" fmla="*/ 1565 w 4495"/>
              <a:gd name="T67" fmla="*/ 1514 h 2642"/>
              <a:gd name="T68" fmla="*/ 310 w 4495"/>
              <a:gd name="T69" fmla="*/ 1616 h 2642"/>
              <a:gd name="T70" fmla="*/ 700 w 4495"/>
              <a:gd name="T71" fmla="*/ 1359 h 2642"/>
              <a:gd name="T72" fmla="*/ 146 w 4495"/>
              <a:gd name="T73" fmla="*/ 1543 h 2642"/>
              <a:gd name="T74" fmla="*/ 1036 w 4495"/>
              <a:gd name="T75" fmla="*/ 1300 h 2642"/>
              <a:gd name="T76" fmla="*/ 1555 w 4495"/>
              <a:gd name="T77" fmla="*/ 974 h 2642"/>
              <a:gd name="T78" fmla="*/ 2229 w 4495"/>
              <a:gd name="T79" fmla="*/ 428 h 2642"/>
              <a:gd name="T80" fmla="*/ 2497 w 4495"/>
              <a:gd name="T81" fmla="*/ 62 h 2642"/>
              <a:gd name="T82" fmla="*/ 2941 w 4495"/>
              <a:gd name="T83" fmla="*/ 384 h 2642"/>
              <a:gd name="T84" fmla="*/ 3423 w 4495"/>
              <a:gd name="T85" fmla="*/ 610 h 2642"/>
              <a:gd name="T86" fmla="*/ 3857 w 4495"/>
              <a:gd name="T87" fmla="*/ 656 h 2642"/>
              <a:gd name="T88" fmla="*/ 3839 w 4495"/>
              <a:gd name="T89" fmla="*/ 686 h 2642"/>
              <a:gd name="T90" fmla="*/ 3376 w 4495"/>
              <a:gd name="T91" fmla="*/ 585 h 2642"/>
              <a:gd name="T92" fmla="*/ 3112 w 4495"/>
              <a:gd name="T93" fmla="*/ 787 h 2642"/>
              <a:gd name="T94" fmla="*/ 2761 w 4495"/>
              <a:gd name="T95" fmla="*/ 654 h 2642"/>
              <a:gd name="T96" fmla="*/ 2882 w 4495"/>
              <a:gd name="T97" fmla="*/ 706 h 2642"/>
              <a:gd name="T98" fmla="*/ 2992 w 4495"/>
              <a:gd name="T99" fmla="*/ 676 h 2642"/>
              <a:gd name="T100" fmla="*/ 2960 w 4495"/>
              <a:gd name="T101" fmla="*/ 817 h 2642"/>
              <a:gd name="T102" fmla="*/ 3010 w 4495"/>
              <a:gd name="T103" fmla="*/ 599 h 2642"/>
              <a:gd name="T104" fmla="*/ 2580 w 4495"/>
              <a:gd name="T105" fmla="*/ 736 h 2642"/>
              <a:gd name="T106" fmla="*/ 3008 w 4495"/>
              <a:gd name="T107" fmla="*/ 913 h 2642"/>
              <a:gd name="T108" fmla="*/ 3489 w 4495"/>
              <a:gd name="T109" fmla="*/ 733 h 2642"/>
              <a:gd name="T110" fmla="*/ 3887 w 4495"/>
              <a:gd name="T111" fmla="*/ 672 h 264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</a:cxnLst>
            <a:rect l="0" t="0" r="r" b="b"/>
            <a:pathLst>
              <a:path w="4495" h="2642">
                <a:moveTo>
                  <a:pt x="3887" y="672"/>
                </a:moveTo>
                <a:cubicBezTo>
                  <a:pt x="3873" y="700"/>
                  <a:pt x="3861" y="729"/>
                  <a:pt x="3842" y="754"/>
                </a:cubicBezTo>
                <a:cubicBezTo>
                  <a:pt x="3824" y="778"/>
                  <a:pt x="3795" y="780"/>
                  <a:pt x="3767" y="770"/>
                </a:cubicBezTo>
                <a:cubicBezTo>
                  <a:pt x="3743" y="762"/>
                  <a:pt x="3721" y="749"/>
                  <a:pt x="3697" y="739"/>
                </a:cubicBezTo>
                <a:cubicBezTo>
                  <a:pt x="3667" y="727"/>
                  <a:pt x="3637" y="715"/>
                  <a:pt x="3607" y="706"/>
                </a:cubicBezTo>
                <a:cubicBezTo>
                  <a:pt x="3579" y="699"/>
                  <a:pt x="3551" y="704"/>
                  <a:pt x="3524" y="713"/>
                </a:cubicBezTo>
                <a:cubicBezTo>
                  <a:pt x="3510" y="718"/>
                  <a:pt x="3506" y="726"/>
                  <a:pt x="3510" y="741"/>
                </a:cubicBezTo>
                <a:cubicBezTo>
                  <a:pt x="3514" y="764"/>
                  <a:pt x="3517" y="787"/>
                  <a:pt x="3505" y="808"/>
                </a:cubicBezTo>
                <a:cubicBezTo>
                  <a:pt x="3500" y="816"/>
                  <a:pt x="3493" y="824"/>
                  <a:pt x="3484" y="829"/>
                </a:cubicBezTo>
                <a:cubicBezTo>
                  <a:pt x="3452" y="847"/>
                  <a:pt x="3418" y="853"/>
                  <a:pt x="3382" y="840"/>
                </a:cubicBezTo>
                <a:cubicBezTo>
                  <a:pt x="3367" y="835"/>
                  <a:pt x="3351" y="832"/>
                  <a:pt x="3334" y="828"/>
                </a:cubicBezTo>
                <a:cubicBezTo>
                  <a:pt x="3329" y="869"/>
                  <a:pt x="3323" y="912"/>
                  <a:pt x="3281" y="935"/>
                </a:cubicBezTo>
                <a:cubicBezTo>
                  <a:pt x="3240" y="958"/>
                  <a:pt x="3200" y="943"/>
                  <a:pt x="3160" y="924"/>
                </a:cubicBezTo>
                <a:cubicBezTo>
                  <a:pt x="3169" y="959"/>
                  <a:pt x="3176" y="991"/>
                  <a:pt x="3185" y="1023"/>
                </a:cubicBezTo>
                <a:cubicBezTo>
                  <a:pt x="3197" y="1068"/>
                  <a:pt x="3211" y="1112"/>
                  <a:pt x="3223" y="1156"/>
                </a:cubicBezTo>
                <a:cubicBezTo>
                  <a:pt x="3228" y="1171"/>
                  <a:pt x="3231" y="1188"/>
                  <a:pt x="3237" y="1203"/>
                </a:cubicBezTo>
                <a:cubicBezTo>
                  <a:pt x="3250" y="1238"/>
                  <a:pt x="3262" y="1274"/>
                  <a:pt x="3278" y="1308"/>
                </a:cubicBezTo>
                <a:cubicBezTo>
                  <a:pt x="3291" y="1334"/>
                  <a:pt x="3307" y="1358"/>
                  <a:pt x="3326" y="1381"/>
                </a:cubicBezTo>
                <a:cubicBezTo>
                  <a:pt x="3345" y="1405"/>
                  <a:pt x="3367" y="1427"/>
                  <a:pt x="3389" y="1448"/>
                </a:cubicBezTo>
                <a:cubicBezTo>
                  <a:pt x="3421" y="1477"/>
                  <a:pt x="3458" y="1497"/>
                  <a:pt x="3497" y="1514"/>
                </a:cubicBezTo>
                <a:cubicBezTo>
                  <a:pt x="3572" y="1548"/>
                  <a:pt x="3651" y="1563"/>
                  <a:pt x="3732" y="1571"/>
                </a:cubicBezTo>
                <a:cubicBezTo>
                  <a:pt x="3761" y="1573"/>
                  <a:pt x="3790" y="1574"/>
                  <a:pt x="3819" y="1577"/>
                </a:cubicBezTo>
                <a:cubicBezTo>
                  <a:pt x="3938" y="1590"/>
                  <a:pt x="4056" y="1582"/>
                  <a:pt x="4175" y="1581"/>
                </a:cubicBezTo>
                <a:cubicBezTo>
                  <a:pt x="4204" y="1581"/>
                  <a:pt x="4233" y="1578"/>
                  <a:pt x="4262" y="1577"/>
                </a:cubicBezTo>
                <a:cubicBezTo>
                  <a:pt x="4314" y="1576"/>
                  <a:pt x="4366" y="1583"/>
                  <a:pt x="4415" y="1601"/>
                </a:cubicBezTo>
                <a:cubicBezTo>
                  <a:pt x="4438" y="1610"/>
                  <a:pt x="4459" y="1623"/>
                  <a:pt x="4474" y="1644"/>
                </a:cubicBezTo>
                <a:cubicBezTo>
                  <a:pt x="4484" y="1657"/>
                  <a:pt x="4491" y="1669"/>
                  <a:pt x="4493" y="1685"/>
                </a:cubicBezTo>
                <a:cubicBezTo>
                  <a:pt x="4495" y="1718"/>
                  <a:pt x="4477" y="1738"/>
                  <a:pt x="4453" y="1757"/>
                </a:cubicBezTo>
                <a:cubicBezTo>
                  <a:pt x="4426" y="1778"/>
                  <a:pt x="4394" y="1785"/>
                  <a:pt x="4362" y="1790"/>
                </a:cubicBezTo>
                <a:cubicBezTo>
                  <a:pt x="4334" y="1794"/>
                  <a:pt x="4306" y="1798"/>
                  <a:pt x="4278" y="1798"/>
                </a:cubicBezTo>
                <a:cubicBezTo>
                  <a:pt x="3089" y="1799"/>
                  <a:pt x="1900" y="1799"/>
                  <a:pt x="711" y="1798"/>
                </a:cubicBezTo>
                <a:cubicBezTo>
                  <a:pt x="685" y="1798"/>
                  <a:pt x="662" y="1802"/>
                  <a:pt x="643" y="1822"/>
                </a:cubicBezTo>
                <a:cubicBezTo>
                  <a:pt x="615" y="1850"/>
                  <a:pt x="617" y="1910"/>
                  <a:pt x="647" y="1936"/>
                </a:cubicBezTo>
                <a:cubicBezTo>
                  <a:pt x="664" y="1952"/>
                  <a:pt x="683" y="1956"/>
                  <a:pt x="705" y="1957"/>
                </a:cubicBezTo>
                <a:cubicBezTo>
                  <a:pt x="712" y="1957"/>
                  <a:pt x="718" y="1957"/>
                  <a:pt x="725" y="1957"/>
                </a:cubicBezTo>
                <a:cubicBezTo>
                  <a:pt x="1686" y="1957"/>
                  <a:pt x="2647" y="1957"/>
                  <a:pt x="3609" y="1957"/>
                </a:cubicBezTo>
                <a:cubicBezTo>
                  <a:pt x="3654" y="1957"/>
                  <a:pt x="3700" y="1957"/>
                  <a:pt x="3742" y="1974"/>
                </a:cubicBezTo>
                <a:cubicBezTo>
                  <a:pt x="3780" y="1989"/>
                  <a:pt x="3820" y="2007"/>
                  <a:pt x="3827" y="2055"/>
                </a:cubicBezTo>
                <a:cubicBezTo>
                  <a:pt x="3831" y="2081"/>
                  <a:pt x="3823" y="2102"/>
                  <a:pt x="3803" y="2120"/>
                </a:cubicBezTo>
                <a:cubicBezTo>
                  <a:pt x="3758" y="2159"/>
                  <a:pt x="3704" y="2169"/>
                  <a:pt x="3648" y="2170"/>
                </a:cubicBezTo>
                <a:cubicBezTo>
                  <a:pt x="3553" y="2172"/>
                  <a:pt x="3459" y="2171"/>
                  <a:pt x="3364" y="2171"/>
                </a:cubicBezTo>
                <a:cubicBezTo>
                  <a:pt x="2943" y="2171"/>
                  <a:pt x="2521" y="2171"/>
                  <a:pt x="2100" y="2171"/>
                </a:cubicBezTo>
                <a:cubicBezTo>
                  <a:pt x="2045" y="2171"/>
                  <a:pt x="1991" y="2172"/>
                  <a:pt x="1936" y="2171"/>
                </a:cubicBezTo>
                <a:cubicBezTo>
                  <a:pt x="1867" y="2169"/>
                  <a:pt x="1836" y="2241"/>
                  <a:pt x="1862" y="2295"/>
                </a:cubicBezTo>
                <a:cubicBezTo>
                  <a:pt x="1874" y="2318"/>
                  <a:pt x="1896" y="2332"/>
                  <a:pt x="1924" y="2333"/>
                </a:cubicBezTo>
                <a:cubicBezTo>
                  <a:pt x="1931" y="2333"/>
                  <a:pt x="1939" y="2333"/>
                  <a:pt x="1946" y="2333"/>
                </a:cubicBezTo>
                <a:cubicBezTo>
                  <a:pt x="2291" y="2333"/>
                  <a:pt x="2636" y="2332"/>
                  <a:pt x="2981" y="2333"/>
                </a:cubicBezTo>
                <a:cubicBezTo>
                  <a:pt x="3020" y="2333"/>
                  <a:pt x="3059" y="2337"/>
                  <a:pt x="3097" y="2345"/>
                </a:cubicBezTo>
                <a:cubicBezTo>
                  <a:pt x="3125" y="2352"/>
                  <a:pt x="3155" y="2361"/>
                  <a:pt x="3175" y="2386"/>
                </a:cubicBezTo>
                <a:cubicBezTo>
                  <a:pt x="3200" y="2419"/>
                  <a:pt x="3200" y="2433"/>
                  <a:pt x="3175" y="2462"/>
                </a:cubicBezTo>
                <a:cubicBezTo>
                  <a:pt x="3162" y="2477"/>
                  <a:pt x="3145" y="2484"/>
                  <a:pt x="3127" y="2492"/>
                </a:cubicBezTo>
                <a:cubicBezTo>
                  <a:pt x="3080" y="2512"/>
                  <a:pt x="3031" y="2513"/>
                  <a:pt x="2982" y="2513"/>
                </a:cubicBezTo>
                <a:cubicBezTo>
                  <a:pt x="2882" y="2514"/>
                  <a:pt x="2783" y="2515"/>
                  <a:pt x="2684" y="2516"/>
                </a:cubicBezTo>
                <a:cubicBezTo>
                  <a:pt x="2671" y="2516"/>
                  <a:pt x="2658" y="2519"/>
                  <a:pt x="2645" y="2522"/>
                </a:cubicBezTo>
                <a:cubicBezTo>
                  <a:pt x="2627" y="2526"/>
                  <a:pt x="2616" y="2539"/>
                  <a:pt x="2615" y="2556"/>
                </a:cubicBezTo>
                <a:cubicBezTo>
                  <a:pt x="2614" y="2573"/>
                  <a:pt x="2624" y="2594"/>
                  <a:pt x="2639" y="2600"/>
                </a:cubicBezTo>
                <a:cubicBezTo>
                  <a:pt x="2672" y="2617"/>
                  <a:pt x="2707" y="2629"/>
                  <a:pt x="2744" y="2635"/>
                </a:cubicBezTo>
                <a:cubicBezTo>
                  <a:pt x="2751" y="2636"/>
                  <a:pt x="2758" y="2638"/>
                  <a:pt x="2764" y="2642"/>
                </a:cubicBezTo>
                <a:cubicBezTo>
                  <a:pt x="2731" y="2639"/>
                  <a:pt x="2698" y="2638"/>
                  <a:pt x="2665" y="2631"/>
                </a:cubicBezTo>
                <a:cubicBezTo>
                  <a:pt x="2643" y="2626"/>
                  <a:pt x="2620" y="2616"/>
                  <a:pt x="2602" y="2603"/>
                </a:cubicBezTo>
                <a:cubicBezTo>
                  <a:pt x="2580" y="2589"/>
                  <a:pt x="2579" y="2564"/>
                  <a:pt x="2582" y="2539"/>
                </a:cubicBezTo>
                <a:cubicBezTo>
                  <a:pt x="2586" y="2511"/>
                  <a:pt x="2607" y="2497"/>
                  <a:pt x="2631" y="2492"/>
                </a:cubicBezTo>
                <a:cubicBezTo>
                  <a:pt x="2658" y="2487"/>
                  <a:pt x="2686" y="2484"/>
                  <a:pt x="2714" y="2484"/>
                </a:cubicBezTo>
                <a:cubicBezTo>
                  <a:pt x="2817" y="2483"/>
                  <a:pt x="2919" y="2483"/>
                  <a:pt x="3022" y="2483"/>
                </a:cubicBezTo>
                <a:cubicBezTo>
                  <a:pt x="3037" y="2483"/>
                  <a:pt x="3052" y="2483"/>
                  <a:pt x="3066" y="2478"/>
                </a:cubicBezTo>
                <a:cubicBezTo>
                  <a:pt x="3089" y="2471"/>
                  <a:pt x="3114" y="2449"/>
                  <a:pt x="3113" y="2420"/>
                </a:cubicBezTo>
                <a:cubicBezTo>
                  <a:pt x="3111" y="2395"/>
                  <a:pt x="3094" y="2373"/>
                  <a:pt x="3068" y="2368"/>
                </a:cubicBezTo>
                <a:cubicBezTo>
                  <a:pt x="3054" y="2365"/>
                  <a:pt x="3041" y="2363"/>
                  <a:pt x="3027" y="2363"/>
                </a:cubicBezTo>
                <a:cubicBezTo>
                  <a:pt x="2853" y="2363"/>
                  <a:pt x="2679" y="2363"/>
                  <a:pt x="2506" y="2363"/>
                </a:cubicBezTo>
                <a:cubicBezTo>
                  <a:pt x="2324" y="2363"/>
                  <a:pt x="2142" y="2364"/>
                  <a:pt x="1960" y="2363"/>
                </a:cubicBezTo>
                <a:cubicBezTo>
                  <a:pt x="1929" y="2362"/>
                  <a:pt x="1897" y="2360"/>
                  <a:pt x="1868" y="2353"/>
                </a:cubicBezTo>
                <a:cubicBezTo>
                  <a:pt x="1832" y="2343"/>
                  <a:pt x="1797" y="2328"/>
                  <a:pt x="1773" y="2298"/>
                </a:cubicBezTo>
                <a:cubicBezTo>
                  <a:pt x="1748" y="2268"/>
                  <a:pt x="1754" y="2220"/>
                  <a:pt x="1777" y="2197"/>
                </a:cubicBezTo>
                <a:cubicBezTo>
                  <a:pt x="1824" y="2151"/>
                  <a:pt x="1883" y="2143"/>
                  <a:pt x="1943" y="2141"/>
                </a:cubicBezTo>
                <a:cubicBezTo>
                  <a:pt x="1995" y="2140"/>
                  <a:pt x="2046" y="2141"/>
                  <a:pt x="2098" y="2141"/>
                </a:cubicBezTo>
                <a:cubicBezTo>
                  <a:pt x="2591" y="2141"/>
                  <a:pt x="3084" y="2141"/>
                  <a:pt x="3577" y="2141"/>
                </a:cubicBezTo>
                <a:cubicBezTo>
                  <a:pt x="3608" y="2141"/>
                  <a:pt x="3633" y="2134"/>
                  <a:pt x="3653" y="2111"/>
                </a:cubicBezTo>
                <a:cubicBezTo>
                  <a:pt x="3668" y="2094"/>
                  <a:pt x="3670" y="2073"/>
                  <a:pt x="3667" y="2051"/>
                </a:cubicBezTo>
                <a:cubicBezTo>
                  <a:pt x="3663" y="2024"/>
                  <a:pt x="3642" y="2002"/>
                  <a:pt x="3615" y="1998"/>
                </a:cubicBezTo>
                <a:cubicBezTo>
                  <a:pt x="3602" y="1995"/>
                  <a:pt x="3588" y="1994"/>
                  <a:pt x="3575" y="1994"/>
                </a:cubicBezTo>
                <a:cubicBezTo>
                  <a:pt x="2614" y="1994"/>
                  <a:pt x="1653" y="1994"/>
                  <a:pt x="692" y="1994"/>
                </a:cubicBezTo>
                <a:cubicBezTo>
                  <a:pt x="658" y="1994"/>
                  <a:pt x="623" y="1991"/>
                  <a:pt x="589" y="1984"/>
                </a:cubicBezTo>
                <a:cubicBezTo>
                  <a:pt x="563" y="1978"/>
                  <a:pt x="537" y="1966"/>
                  <a:pt x="514" y="1951"/>
                </a:cubicBezTo>
                <a:cubicBezTo>
                  <a:pt x="469" y="1923"/>
                  <a:pt x="456" y="1870"/>
                  <a:pt x="483" y="1826"/>
                </a:cubicBezTo>
                <a:cubicBezTo>
                  <a:pt x="498" y="1802"/>
                  <a:pt x="522" y="1785"/>
                  <a:pt x="549" y="1775"/>
                </a:cubicBezTo>
                <a:cubicBezTo>
                  <a:pt x="595" y="1758"/>
                  <a:pt x="642" y="1753"/>
                  <a:pt x="691" y="1753"/>
                </a:cubicBezTo>
                <a:cubicBezTo>
                  <a:pt x="1148" y="1754"/>
                  <a:pt x="1605" y="1754"/>
                  <a:pt x="2062" y="1754"/>
                </a:cubicBezTo>
                <a:cubicBezTo>
                  <a:pt x="2788" y="1754"/>
                  <a:pt x="3515" y="1754"/>
                  <a:pt x="4241" y="1753"/>
                </a:cubicBezTo>
                <a:cubicBezTo>
                  <a:pt x="4259" y="1753"/>
                  <a:pt x="4278" y="1749"/>
                  <a:pt x="4295" y="1743"/>
                </a:cubicBezTo>
                <a:cubicBezTo>
                  <a:pt x="4328" y="1729"/>
                  <a:pt x="4340" y="1682"/>
                  <a:pt x="4325" y="1650"/>
                </a:cubicBezTo>
                <a:cubicBezTo>
                  <a:pt x="4308" y="1616"/>
                  <a:pt x="4278" y="1607"/>
                  <a:pt x="4246" y="1608"/>
                </a:cubicBezTo>
                <a:cubicBezTo>
                  <a:pt x="4163" y="1609"/>
                  <a:pt x="4080" y="1616"/>
                  <a:pt x="3998" y="1617"/>
                </a:cubicBezTo>
                <a:cubicBezTo>
                  <a:pt x="3903" y="1617"/>
                  <a:pt x="3809" y="1617"/>
                  <a:pt x="3714" y="1611"/>
                </a:cubicBezTo>
                <a:cubicBezTo>
                  <a:pt x="3660" y="1608"/>
                  <a:pt x="3605" y="1595"/>
                  <a:pt x="3551" y="1583"/>
                </a:cubicBezTo>
                <a:cubicBezTo>
                  <a:pt x="3520" y="1576"/>
                  <a:pt x="3489" y="1565"/>
                  <a:pt x="3460" y="1552"/>
                </a:cubicBezTo>
                <a:cubicBezTo>
                  <a:pt x="3434" y="1541"/>
                  <a:pt x="3411" y="1525"/>
                  <a:pt x="3387" y="1512"/>
                </a:cubicBezTo>
                <a:cubicBezTo>
                  <a:pt x="3346" y="1491"/>
                  <a:pt x="3315" y="1457"/>
                  <a:pt x="3282" y="1427"/>
                </a:cubicBezTo>
                <a:cubicBezTo>
                  <a:pt x="3261" y="1408"/>
                  <a:pt x="3245" y="1383"/>
                  <a:pt x="3226" y="1362"/>
                </a:cubicBezTo>
                <a:cubicBezTo>
                  <a:pt x="3213" y="1346"/>
                  <a:pt x="3198" y="1331"/>
                  <a:pt x="3186" y="1315"/>
                </a:cubicBezTo>
                <a:cubicBezTo>
                  <a:pt x="3169" y="1292"/>
                  <a:pt x="3154" y="1267"/>
                  <a:pt x="3139" y="1243"/>
                </a:cubicBezTo>
                <a:cubicBezTo>
                  <a:pt x="3123" y="1218"/>
                  <a:pt x="3109" y="1191"/>
                  <a:pt x="3094" y="1165"/>
                </a:cubicBezTo>
                <a:cubicBezTo>
                  <a:pt x="3090" y="1157"/>
                  <a:pt x="3087" y="1148"/>
                  <a:pt x="3083" y="1139"/>
                </a:cubicBezTo>
                <a:cubicBezTo>
                  <a:pt x="3069" y="1102"/>
                  <a:pt x="3055" y="1066"/>
                  <a:pt x="3041" y="1029"/>
                </a:cubicBezTo>
                <a:cubicBezTo>
                  <a:pt x="3033" y="1006"/>
                  <a:pt x="3024" y="982"/>
                  <a:pt x="3014" y="957"/>
                </a:cubicBezTo>
                <a:cubicBezTo>
                  <a:pt x="2983" y="968"/>
                  <a:pt x="2952" y="977"/>
                  <a:pt x="2917" y="965"/>
                </a:cubicBezTo>
                <a:cubicBezTo>
                  <a:pt x="2884" y="953"/>
                  <a:pt x="2858" y="936"/>
                  <a:pt x="2847" y="899"/>
                </a:cubicBezTo>
                <a:cubicBezTo>
                  <a:pt x="2837" y="901"/>
                  <a:pt x="2827" y="904"/>
                  <a:pt x="2817" y="904"/>
                </a:cubicBezTo>
                <a:cubicBezTo>
                  <a:pt x="2756" y="904"/>
                  <a:pt x="2694" y="898"/>
                  <a:pt x="2638" y="875"/>
                </a:cubicBezTo>
                <a:cubicBezTo>
                  <a:pt x="2589" y="856"/>
                  <a:pt x="2545" y="826"/>
                  <a:pt x="2518" y="777"/>
                </a:cubicBezTo>
                <a:cubicBezTo>
                  <a:pt x="2495" y="736"/>
                  <a:pt x="2493" y="696"/>
                  <a:pt x="2511" y="655"/>
                </a:cubicBezTo>
                <a:cubicBezTo>
                  <a:pt x="2518" y="638"/>
                  <a:pt x="2535" y="624"/>
                  <a:pt x="2549" y="610"/>
                </a:cubicBezTo>
                <a:cubicBezTo>
                  <a:pt x="2577" y="583"/>
                  <a:pt x="2613" y="573"/>
                  <a:pt x="2651" y="569"/>
                </a:cubicBezTo>
                <a:cubicBezTo>
                  <a:pt x="2678" y="566"/>
                  <a:pt x="2706" y="562"/>
                  <a:pt x="2734" y="563"/>
                </a:cubicBezTo>
                <a:cubicBezTo>
                  <a:pt x="2751" y="563"/>
                  <a:pt x="2763" y="559"/>
                  <a:pt x="2770" y="545"/>
                </a:cubicBezTo>
                <a:cubicBezTo>
                  <a:pt x="2780" y="525"/>
                  <a:pt x="2799" y="516"/>
                  <a:pt x="2816" y="506"/>
                </a:cubicBezTo>
                <a:cubicBezTo>
                  <a:pt x="2819" y="505"/>
                  <a:pt x="2822" y="503"/>
                  <a:pt x="2825" y="501"/>
                </a:cubicBezTo>
                <a:cubicBezTo>
                  <a:pt x="2807" y="471"/>
                  <a:pt x="2790" y="441"/>
                  <a:pt x="2770" y="414"/>
                </a:cubicBezTo>
                <a:cubicBezTo>
                  <a:pt x="2757" y="396"/>
                  <a:pt x="2741" y="379"/>
                  <a:pt x="2726" y="363"/>
                </a:cubicBezTo>
                <a:cubicBezTo>
                  <a:pt x="2717" y="354"/>
                  <a:pt x="2708" y="346"/>
                  <a:pt x="2698" y="339"/>
                </a:cubicBezTo>
                <a:cubicBezTo>
                  <a:pt x="2663" y="317"/>
                  <a:pt x="2626" y="323"/>
                  <a:pt x="2589" y="330"/>
                </a:cubicBezTo>
                <a:cubicBezTo>
                  <a:pt x="2558" y="335"/>
                  <a:pt x="2531" y="350"/>
                  <a:pt x="2507" y="369"/>
                </a:cubicBezTo>
                <a:cubicBezTo>
                  <a:pt x="2489" y="383"/>
                  <a:pt x="2475" y="401"/>
                  <a:pt x="2460" y="418"/>
                </a:cubicBezTo>
                <a:cubicBezTo>
                  <a:pt x="2426" y="455"/>
                  <a:pt x="2409" y="501"/>
                  <a:pt x="2389" y="546"/>
                </a:cubicBezTo>
                <a:cubicBezTo>
                  <a:pt x="2378" y="569"/>
                  <a:pt x="2372" y="594"/>
                  <a:pt x="2364" y="619"/>
                </a:cubicBezTo>
                <a:cubicBezTo>
                  <a:pt x="2363" y="622"/>
                  <a:pt x="2364" y="626"/>
                  <a:pt x="2366" y="630"/>
                </a:cubicBezTo>
                <a:cubicBezTo>
                  <a:pt x="2383" y="673"/>
                  <a:pt x="2401" y="716"/>
                  <a:pt x="2417" y="760"/>
                </a:cubicBezTo>
                <a:cubicBezTo>
                  <a:pt x="2429" y="789"/>
                  <a:pt x="2439" y="818"/>
                  <a:pt x="2448" y="848"/>
                </a:cubicBezTo>
                <a:cubicBezTo>
                  <a:pt x="2460" y="888"/>
                  <a:pt x="2471" y="929"/>
                  <a:pt x="2483" y="969"/>
                </a:cubicBezTo>
                <a:cubicBezTo>
                  <a:pt x="2488" y="990"/>
                  <a:pt x="2495" y="1010"/>
                  <a:pt x="2501" y="1031"/>
                </a:cubicBezTo>
                <a:cubicBezTo>
                  <a:pt x="2519" y="1025"/>
                  <a:pt x="2537" y="1017"/>
                  <a:pt x="2556" y="1013"/>
                </a:cubicBezTo>
                <a:cubicBezTo>
                  <a:pt x="2626" y="995"/>
                  <a:pt x="2696" y="998"/>
                  <a:pt x="2764" y="1022"/>
                </a:cubicBezTo>
                <a:cubicBezTo>
                  <a:pt x="2802" y="1035"/>
                  <a:pt x="2839" y="1053"/>
                  <a:pt x="2870" y="1080"/>
                </a:cubicBezTo>
                <a:cubicBezTo>
                  <a:pt x="2901" y="1107"/>
                  <a:pt x="2930" y="1137"/>
                  <a:pt x="2957" y="1168"/>
                </a:cubicBezTo>
                <a:cubicBezTo>
                  <a:pt x="2977" y="1192"/>
                  <a:pt x="2990" y="1222"/>
                  <a:pt x="3002" y="1252"/>
                </a:cubicBezTo>
                <a:cubicBezTo>
                  <a:pt x="3033" y="1327"/>
                  <a:pt x="3031" y="1403"/>
                  <a:pt x="3011" y="1479"/>
                </a:cubicBezTo>
                <a:cubicBezTo>
                  <a:pt x="3004" y="1506"/>
                  <a:pt x="2993" y="1533"/>
                  <a:pt x="2979" y="1556"/>
                </a:cubicBezTo>
                <a:cubicBezTo>
                  <a:pt x="2960" y="1585"/>
                  <a:pt x="2938" y="1612"/>
                  <a:pt x="2911" y="1637"/>
                </a:cubicBezTo>
                <a:cubicBezTo>
                  <a:pt x="2872" y="1674"/>
                  <a:pt x="2826" y="1694"/>
                  <a:pt x="2776" y="1707"/>
                </a:cubicBezTo>
                <a:cubicBezTo>
                  <a:pt x="2725" y="1721"/>
                  <a:pt x="2672" y="1721"/>
                  <a:pt x="2620" y="1709"/>
                </a:cubicBezTo>
                <a:cubicBezTo>
                  <a:pt x="2591" y="1703"/>
                  <a:pt x="2562" y="1692"/>
                  <a:pt x="2536" y="1677"/>
                </a:cubicBezTo>
                <a:cubicBezTo>
                  <a:pt x="2506" y="1659"/>
                  <a:pt x="2481" y="1635"/>
                  <a:pt x="2462" y="1604"/>
                </a:cubicBezTo>
                <a:cubicBezTo>
                  <a:pt x="2419" y="1534"/>
                  <a:pt x="2418" y="1462"/>
                  <a:pt x="2447" y="1390"/>
                </a:cubicBezTo>
                <a:cubicBezTo>
                  <a:pt x="2460" y="1358"/>
                  <a:pt x="2484" y="1331"/>
                  <a:pt x="2511" y="1308"/>
                </a:cubicBezTo>
                <a:cubicBezTo>
                  <a:pt x="2532" y="1290"/>
                  <a:pt x="2557" y="1281"/>
                  <a:pt x="2583" y="1276"/>
                </a:cubicBezTo>
                <a:cubicBezTo>
                  <a:pt x="2602" y="1273"/>
                  <a:pt x="2621" y="1267"/>
                  <a:pt x="2639" y="1269"/>
                </a:cubicBezTo>
                <a:cubicBezTo>
                  <a:pt x="2672" y="1272"/>
                  <a:pt x="2706" y="1280"/>
                  <a:pt x="2733" y="1301"/>
                </a:cubicBezTo>
                <a:cubicBezTo>
                  <a:pt x="2757" y="1319"/>
                  <a:pt x="2777" y="1341"/>
                  <a:pt x="2788" y="1371"/>
                </a:cubicBezTo>
                <a:cubicBezTo>
                  <a:pt x="2795" y="1391"/>
                  <a:pt x="2801" y="1412"/>
                  <a:pt x="2794" y="1431"/>
                </a:cubicBezTo>
                <a:cubicBezTo>
                  <a:pt x="2780" y="1468"/>
                  <a:pt x="2763" y="1501"/>
                  <a:pt x="2720" y="1516"/>
                </a:cubicBezTo>
                <a:cubicBezTo>
                  <a:pt x="2691" y="1527"/>
                  <a:pt x="2639" y="1507"/>
                  <a:pt x="2630" y="1478"/>
                </a:cubicBezTo>
                <a:cubicBezTo>
                  <a:pt x="2624" y="1459"/>
                  <a:pt x="2627" y="1446"/>
                  <a:pt x="2642" y="1433"/>
                </a:cubicBezTo>
                <a:cubicBezTo>
                  <a:pt x="2651" y="1425"/>
                  <a:pt x="2660" y="1417"/>
                  <a:pt x="2669" y="1410"/>
                </a:cubicBezTo>
                <a:cubicBezTo>
                  <a:pt x="2672" y="1427"/>
                  <a:pt x="2674" y="1442"/>
                  <a:pt x="2679" y="1455"/>
                </a:cubicBezTo>
                <a:cubicBezTo>
                  <a:pt x="2681" y="1461"/>
                  <a:pt x="2690" y="1468"/>
                  <a:pt x="2696" y="1468"/>
                </a:cubicBezTo>
                <a:cubicBezTo>
                  <a:pt x="2702" y="1468"/>
                  <a:pt x="2709" y="1460"/>
                  <a:pt x="2712" y="1454"/>
                </a:cubicBezTo>
                <a:cubicBezTo>
                  <a:pt x="2716" y="1448"/>
                  <a:pt x="2719" y="1439"/>
                  <a:pt x="2719" y="1432"/>
                </a:cubicBezTo>
                <a:cubicBezTo>
                  <a:pt x="2721" y="1412"/>
                  <a:pt x="2719" y="1391"/>
                  <a:pt x="2701" y="1379"/>
                </a:cubicBezTo>
                <a:cubicBezTo>
                  <a:pt x="2675" y="1362"/>
                  <a:pt x="2646" y="1361"/>
                  <a:pt x="2618" y="1375"/>
                </a:cubicBezTo>
                <a:cubicBezTo>
                  <a:pt x="2567" y="1402"/>
                  <a:pt x="2544" y="1475"/>
                  <a:pt x="2584" y="1530"/>
                </a:cubicBezTo>
                <a:cubicBezTo>
                  <a:pt x="2599" y="1551"/>
                  <a:pt x="2618" y="1565"/>
                  <a:pt x="2640" y="1576"/>
                </a:cubicBezTo>
                <a:cubicBezTo>
                  <a:pt x="2679" y="1596"/>
                  <a:pt x="2719" y="1596"/>
                  <a:pt x="2758" y="1583"/>
                </a:cubicBezTo>
                <a:cubicBezTo>
                  <a:pt x="2794" y="1571"/>
                  <a:pt x="2824" y="1549"/>
                  <a:pt x="2845" y="1515"/>
                </a:cubicBezTo>
                <a:cubicBezTo>
                  <a:pt x="2890" y="1444"/>
                  <a:pt x="2884" y="1370"/>
                  <a:pt x="2860" y="1296"/>
                </a:cubicBezTo>
                <a:cubicBezTo>
                  <a:pt x="2852" y="1269"/>
                  <a:pt x="2832" y="1245"/>
                  <a:pt x="2816" y="1220"/>
                </a:cubicBezTo>
                <a:cubicBezTo>
                  <a:pt x="2794" y="1187"/>
                  <a:pt x="2760" y="1168"/>
                  <a:pt x="2724" y="1151"/>
                </a:cubicBezTo>
                <a:cubicBezTo>
                  <a:pt x="2663" y="1123"/>
                  <a:pt x="2601" y="1124"/>
                  <a:pt x="2539" y="1143"/>
                </a:cubicBezTo>
                <a:cubicBezTo>
                  <a:pt x="2512" y="1152"/>
                  <a:pt x="2488" y="1169"/>
                  <a:pt x="2461" y="1183"/>
                </a:cubicBezTo>
                <a:cubicBezTo>
                  <a:pt x="2451" y="1151"/>
                  <a:pt x="2442" y="1116"/>
                  <a:pt x="2430" y="1081"/>
                </a:cubicBezTo>
                <a:cubicBezTo>
                  <a:pt x="2417" y="1047"/>
                  <a:pt x="2402" y="1014"/>
                  <a:pt x="2389" y="980"/>
                </a:cubicBezTo>
                <a:cubicBezTo>
                  <a:pt x="2386" y="972"/>
                  <a:pt x="2383" y="964"/>
                  <a:pt x="2380" y="956"/>
                </a:cubicBezTo>
                <a:cubicBezTo>
                  <a:pt x="2366" y="926"/>
                  <a:pt x="2352" y="895"/>
                  <a:pt x="2337" y="865"/>
                </a:cubicBezTo>
                <a:cubicBezTo>
                  <a:pt x="2324" y="841"/>
                  <a:pt x="2309" y="819"/>
                  <a:pt x="2295" y="796"/>
                </a:cubicBezTo>
                <a:cubicBezTo>
                  <a:pt x="2282" y="777"/>
                  <a:pt x="2271" y="757"/>
                  <a:pt x="2257" y="739"/>
                </a:cubicBezTo>
                <a:cubicBezTo>
                  <a:pt x="2237" y="714"/>
                  <a:pt x="2217" y="689"/>
                  <a:pt x="2194" y="667"/>
                </a:cubicBezTo>
                <a:cubicBezTo>
                  <a:pt x="2174" y="647"/>
                  <a:pt x="2152" y="628"/>
                  <a:pt x="2128" y="612"/>
                </a:cubicBezTo>
                <a:cubicBezTo>
                  <a:pt x="2078" y="579"/>
                  <a:pt x="2023" y="567"/>
                  <a:pt x="1963" y="582"/>
                </a:cubicBezTo>
                <a:cubicBezTo>
                  <a:pt x="1930" y="590"/>
                  <a:pt x="1902" y="606"/>
                  <a:pt x="1877" y="629"/>
                </a:cubicBezTo>
                <a:cubicBezTo>
                  <a:pt x="1861" y="644"/>
                  <a:pt x="1843" y="657"/>
                  <a:pt x="1829" y="674"/>
                </a:cubicBezTo>
                <a:cubicBezTo>
                  <a:pt x="1802" y="709"/>
                  <a:pt x="1775" y="745"/>
                  <a:pt x="1757" y="786"/>
                </a:cubicBezTo>
                <a:cubicBezTo>
                  <a:pt x="1741" y="819"/>
                  <a:pt x="1723" y="852"/>
                  <a:pt x="1711" y="886"/>
                </a:cubicBezTo>
                <a:cubicBezTo>
                  <a:pt x="1686" y="963"/>
                  <a:pt x="1678" y="1042"/>
                  <a:pt x="1700" y="1121"/>
                </a:cubicBezTo>
                <a:cubicBezTo>
                  <a:pt x="1709" y="1154"/>
                  <a:pt x="1727" y="1182"/>
                  <a:pt x="1747" y="1209"/>
                </a:cubicBezTo>
                <a:cubicBezTo>
                  <a:pt x="1768" y="1236"/>
                  <a:pt x="1793" y="1257"/>
                  <a:pt x="1822" y="1273"/>
                </a:cubicBezTo>
                <a:cubicBezTo>
                  <a:pt x="1846" y="1286"/>
                  <a:pt x="1874" y="1294"/>
                  <a:pt x="1901" y="1300"/>
                </a:cubicBezTo>
                <a:cubicBezTo>
                  <a:pt x="1943" y="1308"/>
                  <a:pt x="1985" y="1301"/>
                  <a:pt x="2021" y="1276"/>
                </a:cubicBezTo>
                <a:cubicBezTo>
                  <a:pt x="2039" y="1264"/>
                  <a:pt x="2055" y="1247"/>
                  <a:pt x="2067" y="1229"/>
                </a:cubicBezTo>
                <a:cubicBezTo>
                  <a:pt x="2090" y="1197"/>
                  <a:pt x="2102" y="1160"/>
                  <a:pt x="2093" y="1119"/>
                </a:cubicBezTo>
                <a:cubicBezTo>
                  <a:pt x="2081" y="1067"/>
                  <a:pt x="2054" y="1037"/>
                  <a:pt x="2001" y="1027"/>
                </a:cubicBezTo>
                <a:cubicBezTo>
                  <a:pt x="1986" y="1025"/>
                  <a:pt x="1971" y="1026"/>
                  <a:pt x="1956" y="1028"/>
                </a:cubicBezTo>
                <a:cubicBezTo>
                  <a:pt x="1928" y="1033"/>
                  <a:pt x="1907" y="1049"/>
                  <a:pt x="1898" y="1075"/>
                </a:cubicBezTo>
                <a:cubicBezTo>
                  <a:pt x="1889" y="1100"/>
                  <a:pt x="1884" y="1127"/>
                  <a:pt x="1904" y="1150"/>
                </a:cubicBezTo>
                <a:cubicBezTo>
                  <a:pt x="1917" y="1165"/>
                  <a:pt x="1952" y="1169"/>
                  <a:pt x="1967" y="1156"/>
                </a:cubicBezTo>
                <a:cubicBezTo>
                  <a:pt x="1979" y="1147"/>
                  <a:pt x="1975" y="1124"/>
                  <a:pt x="1960" y="1114"/>
                </a:cubicBezTo>
                <a:cubicBezTo>
                  <a:pt x="1953" y="1109"/>
                  <a:pt x="1946" y="1106"/>
                  <a:pt x="1938" y="1101"/>
                </a:cubicBezTo>
                <a:cubicBezTo>
                  <a:pt x="1958" y="1089"/>
                  <a:pt x="1978" y="1080"/>
                  <a:pt x="2000" y="1094"/>
                </a:cubicBezTo>
                <a:cubicBezTo>
                  <a:pt x="2020" y="1106"/>
                  <a:pt x="2031" y="1126"/>
                  <a:pt x="2026" y="1148"/>
                </a:cubicBezTo>
                <a:cubicBezTo>
                  <a:pt x="2022" y="1169"/>
                  <a:pt x="2012" y="1189"/>
                  <a:pt x="1992" y="1203"/>
                </a:cubicBezTo>
                <a:cubicBezTo>
                  <a:pt x="1963" y="1224"/>
                  <a:pt x="1934" y="1226"/>
                  <a:pt x="1901" y="1218"/>
                </a:cubicBezTo>
                <a:cubicBezTo>
                  <a:pt x="1864" y="1209"/>
                  <a:pt x="1837" y="1185"/>
                  <a:pt x="1824" y="1149"/>
                </a:cubicBezTo>
                <a:cubicBezTo>
                  <a:pt x="1804" y="1096"/>
                  <a:pt x="1810" y="1043"/>
                  <a:pt x="1836" y="993"/>
                </a:cubicBezTo>
                <a:cubicBezTo>
                  <a:pt x="1845" y="976"/>
                  <a:pt x="1862" y="964"/>
                  <a:pt x="1875" y="949"/>
                </a:cubicBezTo>
                <a:cubicBezTo>
                  <a:pt x="1901" y="921"/>
                  <a:pt x="1935" y="909"/>
                  <a:pt x="1971" y="905"/>
                </a:cubicBezTo>
                <a:cubicBezTo>
                  <a:pt x="1989" y="902"/>
                  <a:pt x="2008" y="897"/>
                  <a:pt x="2025" y="900"/>
                </a:cubicBezTo>
                <a:cubicBezTo>
                  <a:pt x="2065" y="906"/>
                  <a:pt x="2103" y="915"/>
                  <a:pt x="2137" y="939"/>
                </a:cubicBezTo>
                <a:cubicBezTo>
                  <a:pt x="2169" y="961"/>
                  <a:pt x="2191" y="989"/>
                  <a:pt x="2209" y="1020"/>
                </a:cubicBezTo>
                <a:cubicBezTo>
                  <a:pt x="2221" y="1041"/>
                  <a:pt x="2225" y="1066"/>
                  <a:pt x="2230" y="1090"/>
                </a:cubicBezTo>
                <a:cubicBezTo>
                  <a:pt x="2237" y="1133"/>
                  <a:pt x="2233" y="1176"/>
                  <a:pt x="2217" y="1217"/>
                </a:cubicBezTo>
                <a:cubicBezTo>
                  <a:pt x="2206" y="1244"/>
                  <a:pt x="2189" y="1270"/>
                  <a:pt x="2172" y="1295"/>
                </a:cubicBezTo>
                <a:cubicBezTo>
                  <a:pt x="2159" y="1314"/>
                  <a:pt x="2145" y="1332"/>
                  <a:pt x="2128" y="1348"/>
                </a:cubicBezTo>
                <a:cubicBezTo>
                  <a:pt x="2095" y="1379"/>
                  <a:pt x="2057" y="1401"/>
                  <a:pt x="2014" y="1417"/>
                </a:cubicBezTo>
                <a:cubicBezTo>
                  <a:pt x="1955" y="1439"/>
                  <a:pt x="1894" y="1442"/>
                  <a:pt x="1834" y="1429"/>
                </a:cubicBezTo>
                <a:cubicBezTo>
                  <a:pt x="1798" y="1421"/>
                  <a:pt x="1763" y="1408"/>
                  <a:pt x="1730" y="1389"/>
                </a:cubicBezTo>
                <a:cubicBezTo>
                  <a:pt x="1696" y="1368"/>
                  <a:pt x="1666" y="1344"/>
                  <a:pt x="1640" y="1315"/>
                </a:cubicBezTo>
                <a:cubicBezTo>
                  <a:pt x="1616" y="1289"/>
                  <a:pt x="1594" y="1261"/>
                  <a:pt x="1570" y="1235"/>
                </a:cubicBezTo>
                <a:cubicBezTo>
                  <a:pt x="1557" y="1220"/>
                  <a:pt x="1542" y="1206"/>
                  <a:pt x="1527" y="1193"/>
                </a:cubicBezTo>
                <a:cubicBezTo>
                  <a:pt x="1507" y="1176"/>
                  <a:pt x="1486" y="1159"/>
                  <a:pt x="1464" y="1145"/>
                </a:cubicBezTo>
                <a:cubicBezTo>
                  <a:pt x="1435" y="1128"/>
                  <a:pt x="1403" y="1125"/>
                  <a:pt x="1370" y="1129"/>
                </a:cubicBezTo>
                <a:cubicBezTo>
                  <a:pt x="1318" y="1136"/>
                  <a:pt x="1275" y="1160"/>
                  <a:pt x="1239" y="1196"/>
                </a:cubicBezTo>
                <a:cubicBezTo>
                  <a:pt x="1207" y="1229"/>
                  <a:pt x="1185" y="1267"/>
                  <a:pt x="1167" y="1309"/>
                </a:cubicBezTo>
                <a:cubicBezTo>
                  <a:pt x="1143" y="1367"/>
                  <a:pt x="1138" y="1425"/>
                  <a:pt x="1155" y="1484"/>
                </a:cubicBezTo>
                <a:cubicBezTo>
                  <a:pt x="1164" y="1517"/>
                  <a:pt x="1183" y="1544"/>
                  <a:pt x="1208" y="1567"/>
                </a:cubicBezTo>
                <a:cubicBezTo>
                  <a:pt x="1258" y="1613"/>
                  <a:pt x="1331" y="1616"/>
                  <a:pt x="1384" y="1588"/>
                </a:cubicBezTo>
                <a:cubicBezTo>
                  <a:pt x="1402" y="1578"/>
                  <a:pt x="1421" y="1564"/>
                  <a:pt x="1428" y="1542"/>
                </a:cubicBezTo>
                <a:cubicBezTo>
                  <a:pt x="1431" y="1531"/>
                  <a:pt x="1438" y="1522"/>
                  <a:pt x="1441" y="1512"/>
                </a:cubicBezTo>
                <a:cubicBezTo>
                  <a:pt x="1453" y="1464"/>
                  <a:pt x="1409" y="1390"/>
                  <a:pt x="1345" y="1402"/>
                </a:cubicBezTo>
                <a:cubicBezTo>
                  <a:pt x="1326" y="1406"/>
                  <a:pt x="1309" y="1412"/>
                  <a:pt x="1301" y="1433"/>
                </a:cubicBezTo>
                <a:cubicBezTo>
                  <a:pt x="1294" y="1454"/>
                  <a:pt x="1299" y="1473"/>
                  <a:pt x="1310" y="1490"/>
                </a:cubicBezTo>
                <a:cubicBezTo>
                  <a:pt x="1318" y="1503"/>
                  <a:pt x="1334" y="1501"/>
                  <a:pt x="1338" y="1486"/>
                </a:cubicBezTo>
                <a:cubicBezTo>
                  <a:pt x="1342" y="1473"/>
                  <a:pt x="1341" y="1460"/>
                  <a:pt x="1342" y="1445"/>
                </a:cubicBezTo>
                <a:cubicBezTo>
                  <a:pt x="1361" y="1444"/>
                  <a:pt x="1372" y="1460"/>
                  <a:pt x="1382" y="1474"/>
                </a:cubicBezTo>
                <a:cubicBezTo>
                  <a:pt x="1390" y="1485"/>
                  <a:pt x="1386" y="1499"/>
                  <a:pt x="1377" y="1512"/>
                </a:cubicBezTo>
                <a:cubicBezTo>
                  <a:pt x="1348" y="1550"/>
                  <a:pt x="1294" y="1550"/>
                  <a:pt x="1261" y="1514"/>
                </a:cubicBezTo>
                <a:cubicBezTo>
                  <a:pt x="1225" y="1477"/>
                  <a:pt x="1224" y="1437"/>
                  <a:pt x="1243" y="1394"/>
                </a:cubicBezTo>
                <a:cubicBezTo>
                  <a:pt x="1253" y="1372"/>
                  <a:pt x="1270" y="1356"/>
                  <a:pt x="1290" y="1341"/>
                </a:cubicBezTo>
                <a:cubicBezTo>
                  <a:pt x="1335" y="1309"/>
                  <a:pt x="1384" y="1307"/>
                  <a:pt x="1435" y="1320"/>
                </a:cubicBezTo>
                <a:cubicBezTo>
                  <a:pt x="1451" y="1324"/>
                  <a:pt x="1466" y="1334"/>
                  <a:pt x="1480" y="1343"/>
                </a:cubicBezTo>
                <a:cubicBezTo>
                  <a:pt x="1521" y="1372"/>
                  <a:pt x="1549" y="1410"/>
                  <a:pt x="1559" y="1460"/>
                </a:cubicBezTo>
                <a:cubicBezTo>
                  <a:pt x="1562" y="1477"/>
                  <a:pt x="1567" y="1496"/>
                  <a:pt x="1565" y="1514"/>
                </a:cubicBezTo>
                <a:cubicBezTo>
                  <a:pt x="1561" y="1552"/>
                  <a:pt x="1551" y="1589"/>
                  <a:pt x="1526" y="1621"/>
                </a:cubicBezTo>
                <a:cubicBezTo>
                  <a:pt x="1496" y="1661"/>
                  <a:pt x="1456" y="1685"/>
                  <a:pt x="1408" y="1701"/>
                </a:cubicBezTo>
                <a:cubicBezTo>
                  <a:pt x="1356" y="1718"/>
                  <a:pt x="1304" y="1720"/>
                  <a:pt x="1252" y="1708"/>
                </a:cubicBezTo>
                <a:cubicBezTo>
                  <a:pt x="1218" y="1700"/>
                  <a:pt x="1184" y="1689"/>
                  <a:pt x="1155" y="1665"/>
                </a:cubicBezTo>
                <a:cubicBezTo>
                  <a:pt x="1139" y="1652"/>
                  <a:pt x="1124" y="1638"/>
                  <a:pt x="1107" y="1626"/>
                </a:cubicBezTo>
                <a:cubicBezTo>
                  <a:pt x="1100" y="1621"/>
                  <a:pt x="1089" y="1616"/>
                  <a:pt x="1080" y="1616"/>
                </a:cubicBezTo>
                <a:cubicBezTo>
                  <a:pt x="823" y="1616"/>
                  <a:pt x="567" y="1616"/>
                  <a:pt x="310" y="1616"/>
                </a:cubicBezTo>
                <a:cubicBezTo>
                  <a:pt x="283" y="1616"/>
                  <a:pt x="255" y="1617"/>
                  <a:pt x="228" y="1612"/>
                </a:cubicBezTo>
                <a:cubicBezTo>
                  <a:pt x="187" y="1606"/>
                  <a:pt x="145" y="1598"/>
                  <a:pt x="106" y="1585"/>
                </a:cubicBezTo>
                <a:cubicBezTo>
                  <a:pt x="74" y="1575"/>
                  <a:pt x="44" y="1558"/>
                  <a:pt x="22" y="1531"/>
                </a:cubicBezTo>
                <a:cubicBezTo>
                  <a:pt x="0" y="1505"/>
                  <a:pt x="2" y="1457"/>
                  <a:pt x="27" y="1432"/>
                </a:cubicBezTo>
                <a:cubicBezTo>
                  <a:pt x="68" y="1390"/>
                  <a:pt x="120" y="1378"/>
                  <a:pt x="173" y="1366"/>
                </a:cubicBezTo>
                <a:cubicBezTo>
                  <a:pt x="238" y="1351"/>
                  <a:pt x="303" y="1355"/>
                  <a:pt x="368" y="1356"/>
                </a:cubicBezTo>
                <a:cubicBezTo>
                  <a:pt x="479" y="1356"/>
                  <a:pt x="589" y="1355"/>
                  <a:pt x="700" y="1359"/>
                </a:cubicBezTo>
                <a:cubicBezTo>
                  <a:pt x="785" y="1362"/>
                  <a:pt x="870" y="1372"/>
                  <a:pt x="955" y="1378"/>
                </a:cubicBezTo>
                <a:cubicBezTo>
                  <a:pt x="957" y="1379"/>
                  <a:pt x="959" y="1379"/>
                  <a:pt x="962" y="1383"/>
                </a:cubicBezTo>
                <a:cubicBezTo>
                  <a:pt x="952" y="1384"/>
                  <a:pt x="942" y="1385"/>
                  <a:pt x="931" y="1385"/>
                </a:cubicBezTo>
                <a:cubicBezTo>
                  <a:pt x="786" y="1387"/>
                  <a:pt x="640" y="1389"/>
                  <a:pt x="495" y="1392"/>
                </a:cubicBezTo>
                <a:cubicBezTo>
                  <a:pt x="406" y="1394"/>
                  <a:pt x="316" y="1397"/>
                  <a:pt x="227" y="1400"/>
                </a:cubicBezTo>
                <a:cubicBezTo>
                  <a:pt x="196" y="1401"/>
                  <a:pt x="168" y="1410"/>
                  <a:pt x="144" y="1432"/>
                </a:cubicBezTo>
                <a:cubicBezTo>
                  <a:pt x="115" y="1458"/>
                  <a:pt x="116" y="1518"/>
                  <a:pt x="146" y="1543"/>
                </a:cubicBezTo>
                <a:cubicBezTo>
                  <a:pt x="173" y="1566"/>
                  <a:pt x="204" y="1570"/>
                  <a:pt x="237" y="1570"/>
                </a:cubicBezTo>
                <a:cubicBezTo>
                  <a:pt x="329" y="1571"/>
                  <a:pt x="421" y="1570"/>
                  <a:pt x="513" y="1570"/>
                </a:cubicBezTo>
                <a:cubicBezTo>
                  <a:pt x="689" y="1570"/>
                  <a:pt x="866" y="1570"/>
                  <a:pt x="1042" y="1570"/>
                </a:cubicBezTo>
                <a:cubicBezTo>
                  <a:pt x="1048" y="1570"/>
                  <a:pt x="1054" y="1570"/>
                  <a:pt x="1061" y="1570"/>
                </a:cubicBezTo>
                <a:cubicBezTo>
                  <a:pt x="1055" y="1552"/>
                  <a:pt x="1047" y="1535"/>
                  <a:pt x="1043" y="1518"/>
                </a:cubicBezTo>
                <a:cubicBezTo>
                  <a:pt x="1036" y="1491"/>
                  <a:pt x="1028" y="1464"/>
                  <a:pt x="1025" y="1437"/>
                </a:cubicBezTo>
                <a:cubicBezTo>
                  <a:pt x="1021" y="1391"/>
                  <a:pt x="1025" y="1345"/>
                  <a:pt x="1036" y="1300"/>
                </a:cubicBezTo>
                <a:cubicBezTo>
                  <a:pt x="1044" y="1266"/>
                  <a:pt x="1055" y="1233"/>
                  <a:pt x="1069" y="1202"/>
                </a:cubicBezTo>
                <a:cubicBezTo>
                  <a:pt x="1083" y="1170"/>
                  <a:pt x="1101" y="1139"/>
                  <a:pt x="1121" y="1111"/>
                </a:cubicBezTo>
                <a:cubicBezTo>
                  <a:pt x="1143" y="1080"/>
                  <a:pt x="1170" y="1053"/>
                  <a:pt x="1203" y="1031"/>
                </a:cubicBezTo>
                <a:cubicBezTo>
                  <a:pt x="1264" y="990"/>
                  <a:pt x="1330" y="976"/>
                  <a:pt x="1401" y="989"/>
                </a:cubicBezTo>
                <a:cubicBezTo>
                  <a:pt x="1441" y="997"/>
                  <a:pt x="1479" y="1011"/>
                  <a:pt x="1514" y="1034"/>
                </a:cubicBezTo>
                <a:cubicBezTo>
                  <a:pt x="1524" y="1041"/>
                  <a:pt x="1536" y="1047"/>
                  <a:pt x="1548" y="1054"/>
                </a:cubicBezTo>
                <a:cubicBezTo>
                  <a:pt x="1551" y="1027"/>
                  <a:pt x="1551" y="1000"/>
                  <a:pt x="1555" y="974"/>
                </a:cubicBezTo>
                <a:cubicBezTo>
                  <a:pt x="1564" y="925"/>
                  <a:pt x="1573" y="876"/>
                  <a:pt x="1586" y="827"/>
                </a:cubicBezTo>
                <a:cubicBezTo>
                  <a:pt x="1595" y="790"/>
                  <a:pt x="1607" y="753"/>
                  <a:pt x="1622" y="718"/>
                </a:cubicBezTo>
                <a:cubicBezTo>
                  <a:pt x="1644" y="668"/>
                  <a:pt x="1668" y="619"/>
                  <a:pt x="1698" y="573"/>
                </a:cubicBezTo>
                <a:cubicBezTo>
                  <a:pt x="1733" y="520"/>
                  <a:pt x="1772" y="472"/>
                  <a:pt x="1822" y="433"/>
                </a:cubicBezTo>
                <a:cubicBezTo>
                  <a:pt x="1847" y="414"/>
                  <a:pt x="1875" y="398"/>
                  <a:pt x="1903" y="384"/>
                </a:cubicBezTo>
                <a:cubicBezTo>
                  <a:pt x="1982" y="344"/>
                  <a:pt x="2064" y="345"/>
                  <a:pt x="2147" y="372"/>
                </a:cubicBezTo>
                <a:cubicBezTo>
                  <a:pt x="2178" y="382"/>
                  <a:pt x="2206" y="403"/>
                  <a:pt x="2229" y="428"/>
                </a:cubicBezTo>
                <a:cubicBezTo>
                  <a:pt x="2237" y="436"/>
                  <a:pt x="2245" y="443"/>
                  <a:pt x="2253" y="451"/>
                </a:cubicBezTo>
                <a:cubicBezTo>
                  <a:pt x="2266" y="420"/>
                  <a:pt x="2277" y="389"/>
                  <a:pt x="2290" y="358"/>
                </a:cubicBezTo>
                <a:cubicBezTo>
                  <a:pt x="2306" y="320"/>
                  <a:pt x="2322" y="281"/>
                  <a:pt x="2341" y="244"/>
                </a:cubicBezTo>
                <a:cubicBezTo>
                  <a:pt x="2354" y="216"/>
                  <a:pt x="2369" y="189"/>
                  <a:pt x="2386" y="164"/>
                </a:cubicBezTo>
                <a:cubicBezTo>
                  <a:pt x="2397" y="147"/>
                  <a:pt x="2412" y="133"/>
                  <a:pt x="2427" y="119"/>
                </a:cubicBezTo>
                <a:cubicBezTo>
                  <a:pt x="2444" y="103"/>
                  <a:pt x="2462" y="88"/>
                  <a:pt x="2480" y="72"/>
                </a:cubicBezTo>
                <a:cubicBezTo>
                  <a:pt x="2485" y="68"/>
                  <a:pt x="2491" y="66"/>
                  <a:pt x="2497" y="62"/>
                </a:cubicBezTo>
                <a:cubicBezTo>
                  <a:pt x="2526" y="44"/>
                  <a:pt x="2555" y="30"/>
                  <a:pt x="2587" y="19"/>
                </a:cubicBezTo>
                <a:cubicBezTo>
                  <a:pt x="2624" y="5"/>
                  <a:pt x="2662" y="0"/>
                  <a:pt x="2699" y="9"/>
                </a:cubicBezTo>
                <a:cubicBezTo>
                  <a:pt x="2730" y="15"/>
                  <a:pt x="2760" y="25"/>
                  <a:pt x="2786" y="46"/>
                </a:cubicBezTo>
                <a:cubicBezTo>
                  <a:pt x="2815" y="70"/>
                  <a:pt x="2833" y="99"/>
                  <a:pt x="2848" y="132"/>
                </a:cubicBezTo>
                <a:cubicBezTo>
                  <a:pt x="2859" y="156"/>
                  <a:pt x="2869" y="180"/>
                  <a:pt x="2878" y="204"/>
                </a:cubicBezTo>
                <a:cubicBezTo>
                  <a:pt x="2889" y="235"/>
                  <a:pt x="2899" y="266"/>
                  <a:pt x="2910" y="297"/>
                </a:cubicBezTo>
                <a:cubicBezTo>
                  <a:pt x="2920" y="326"/>
                  <a:pt x="2930" y="355"/>
                  <a:pt x="2941" y="384"/>
                </a:cubicBezTo>
                <a:cubicBezTo>
                  <a:pt x="2962" y="435"/>
                  <a:pt x="2983" y="485"/>
                  <a:pt x="3005" y="536"/>
                </a:cubicBezTo>
                <a:cubicBezTo>
                  <a:pt x="3010" y="548"/>
                  <a:pt x="3018" y="559"/>
                  <a:pt x="3024" y="569"/>
                </a:cubicBezTo>
                <a:cubicBezTo>
                  <a:pt x="3050" y="571"/>
                  <a:pt x="3077" y="574"/>
                  <a:pt x="3104" y="577"/>
                </a:cubicBezTo>
                <a:cubicBezTo>
                  <a:pt x="3107" y="577"/>
                  <a:pt x="3111" y="575"/>
                  <a:pt x="3114" y="572"/>
                </a:cubicBezTo>
                <a:cubicBezTo>
                  <a:pt x="3140" y="543"/>
                  <a:pt x="3172" y="523"/>
                  <a:pt x="3207" y="507"/>
                </a:cubicBezTo>
                <a:cubicBezTo>
                  <a:pt x="3248" y="487"/>
                  <a:pt x="3290" y="482"/>
                  <a:pt x="3334" y="490"/>
                </a:cubicBezTo>
                <a:cubicBezTo>
                  <a:pt x="3393" y="501"/>
                  <a:pt x="3428" y="550"/>
                  <a:pt x="3423" y="610"/>
                </a:cubicBezTo>
                <a:cubicBezTo>
                  <a:pt x="3423" y="616"/>
                  <a:pt x="3422" y="623"/>
                  <a:pt x="3422" y="630"/>
                </a:cubicBezTo>
                <a:cubicBezTo>
                  <a:pt x="3444" y="638"/>
                  <a:pt x="3461" y="626"/>
                  <a:pt x="3477" y="616"/>
                </a:cubicBezTo>
                <a:cubicBezTo>
                  <a:pt x="3489" y="609"/>
                  <a:pt x="3499" y="599"/>
                  <a:pt x="3509" y="590"/>
                </a:cubicBezTo>
                <a:cubicBezTo>
                  <a:pt x="3533" y="568"/>
                  <a:pt x="3573" y="560"/>
                  <a:pt x="3606" y="577"/>
                </a:cubicBezTo>
                <a:cubicBezTo>
                  <a:pt x="3631" y="591"/>
                  <a:pt x="3655" y="608"/>
                  <a:pt x="3679" y="624"/>
                </a:cubicBezTo>
                <a:cubicBezTo>
                  <a:pt x="3716" y="650"/>
                  <a:pt x="3751" y="680"/>
                  <a:pt x="3800" y="677"/>
                </a:cubicBezTo>
                <a:cubicBezTo>
                  <a:pt x="3821" y="675"/>
                  <a:pt x="3841" y="671"/>
                  <a:pt x="3857" y="656"/>
                </a:cubicBezTo>
                <a:cubicBezTo>
                  <a:pt x="3873" y="641"/>
                  <a:pt x="3890" y="628"/>
                  <a:pt x="3906" y="615"/>
                </a:cubicBezTo>
                <a:cubicBezTo>
                  <a:pt x="3930" y="597"/>
                  <a:pt x="3960" y="595"/>
                  <a:pt x="3980" y="607"/>
                </a:cubicBezTo>
                <a:cubicBezTo>
                  <a:pt x="3966" y="611"/>
                  <a:pt x="3948" y="614"/>
                  <a:pt x="3933" y="621"/>
                </a:cubicBezTo>
                <a:cubicBezTo>
                  <a:pt x="3925" y="624"/>
                  <a:pt x="3919" y="633"/>
                  <a:pt x="3913" y="639"/>
                </a:cubicBezTo>
                <a:cubicBezTo>
                  <a:pt x="3909" y="643"/>
                  <a:pt x="3905" y="645"/>
                  <a:pt x="3901" y="648"/>
                </a:cubicBezTo>
                <a:cubicBezTo>
                  <a:pt x="3897" y="650"/>
                  <a:pt x="3893" y="651"/>
                  <a:pt x="3890" y="653"/>
                </a:cubicBezTo>
                <a:cubicBezTo>
                  <a:pt x="3873" y="664"/>
                  <a:pt x="3857" y="676"/>
                  <a:pt x="3839" y="686"/>
                </a:cubicBezTo>
                <a:cubicBezTo>
                  <a:pt x="3801" y="708"/>
                  <a:pt x="3761" y="707"/>
                  <a:pt x="3722" y="692"/>
                </a:cubicBezTo>
                <a:cubicBezTo>
                  <a:pt x="3690" y="679"/>
                  <a:pt x="3661" y="658"/>
                  <a:pt x="3631" y="641"/>
                </a:cubicBezTo>
                <a:cubicBezTo>
                  <a:pt x="3623" y="636"/>
                  <a:pt x="3615" y="629"/>
                  <a:pt x="3607" y="624"/>
                </a:cubicBezTo>
                <a:cubicBezTo>
                  <a:pt x="3564" y="599"/>
                  <a:pt x="3530" y="583"/>
                  <a:pt x="3492" y="627"/>
                </a:cubicBezTo>
                <a:cubicBezTo>
                  <a:pt x="3475" y="646"/>
                  <a:pt x="3438" y="653"/>
                  <a:pt x="3414" y="641"/>
                </a:cubicBezTo>
                <a:cubicBezTo>
                  <a:pt x="3409" y="638"/>
                  <a:pt x="3406" y="631"/>
                  <a:pt x="3402" y="626"/>
                </a:cubicBezTo>
                <a:cubicBezTo>
                  <a:pt x="3393" y="612"/>
                  <a:pt x="3388" y="595"/>
                  <a:pt x="3376" y="585"/>
                </a:cubicBezTo>
                <a:cubicBezTo>
                  <a:pt x="3351" y="564"/>
                  <a:pt x="3320" y="552"/>
                  <a:pt x="3286" y="550"/>
                </a:cubicBezTo>
                <a:cubicBezTo>
                  <a:pt x="3230" y="545"/>
                  <a:pt x="3176" y="550"/>
                  <a:pt x="3130" y="586"/>
                </a:cubicBezTo>
                <a:cubicBezTo>
                  <a:pt x="3139" y="591"/>
                  <a:pt x="3148" y="597"/>
                  <a:pt x="3157" y="600"/>
                </a:cubicBezTo>
                <a:cubicBezTo>
                  <a:pt x="3191" y="611"/>
                  <a:pt x="3211" y="636"/>
                  <a:pt x="3222" y="666"/>
                </a:cubicBezTo>
                <a:cubicBezTo>
                  <a:pt x="3228" y="680"/>
                  <a:pt x="3227" y="699"/>
                  <a:pt x="3221" y="713"/>
                </a:cubicBezTo>
                <a:cubicBezTo>
                  <a:pt x="3209" y="742"/>
                  <a:pt x="3184" y="759"/>
                  <a:pt x="3152" y="765"/>
                </a:cubicBezTo>
                <a:cubicBezTo>
                  <a:pt x="3136" y="768"/>
                  <a:pt x="3124" y="775"/>
                  <a:pt x="3112" y="787"/>
                </a:cubicBezTo>
                <a:cubicBezTo>
                  <a:pt x="3096" y="806"/>
                  <a:pt x="3075" y="821"/>
                  <a:pt x="3057" y="838"/>
                </a:cubicBezTo>
                <a:cubicBezTo>
                  <a:pt x="3029" y="864"/>
                  <a:pt x="2988" y="871"/>
                  <a:pt x="2955" y="855"/>
                </a:cubicBezTo>
                <a:cubicBezTo>
                  <a:pt x="2932" y="844"/>
                  <a:pt x="2914" y="828"/>
                  <a:pt x="2899" y="808"/>
                </a:cubicBezTo>
                <a:cubicBezTo>
                  <a:pt x="2893" y="798"/>
                  <a:pt x="2886" y="794"/>
                  <a:pt x="2873" y="796"/>
                </a:cubicBezTo>
                <a:cubicBezTo>
                  <a:pt x="2835" y="803"/>
                  <a:pt x="2796" y="797"/>
                  <a:pt x="2761" y="782"/>
                </a:cubicBezTo>
                <a:cubicBezTo>
                  <a:pt x="2745" y="775"/>
                  <a:pt x="2728" y="763"/>
                  <a:pt x="2720" y="749"/>
                </a:cubicBezTo>
                <a:cubicBezTo>
                  <a:pt x="2698" y="711"/>
                  <a:pt x="2717" y="670"/>
                  <a:pt x="2761" y="654"/>
                </a:cubicBezTo>
                <a:cubicBezTo>
                  <a:pt x="2803" y="638"/>
                  <a:pt x="2847" y="632"/>
                  <a:pt x="2892" y="634"/>
                </a:cubicBezTo>
                <a:cubicBezTo>
                  <a:pt x="2902" y="635"/>
                  <a:pt x="2913" y="634"/>
                  <a:pt x="2923" y="633"/>
                </a:cubicBezTo>
                <a:cubicBezTo>
                  <a:pt x="2963" y="628"/>
                  <a:pt x="3001" y="631"/>
                  <a:pt x="3035" y="654"/>
                </a:cubicBezTo>
                <a:cubicBezTo>
                  <a:pt x="3059" y="670"/>
                  <a:pt x="3062" y="709"/>
                  <a:pt x="3040" y="725"/>
                </a:cubicBezTo>
                <a:cubicBezTo>
                  <a:pt x="3008" y="749"/>
                  <a:pt x="2972" y="762"/>
                  <a:pt x="2932" y="754"/>
                </a:cubicBezTo>
                <a:cubicBezTo>
                  <a:pt x="2918" y="751"/>
                  <a:pt x="2904" y="741"/>
                  <a:pt x="2891" y="732"/>
                </a:cubicBezTo>
                <a:cubicBezTo>
                  <a:pt x="2882" y="727"/>
                  <a:pt x="2877" y="716"/>
                  <a:pt x="2882" y="706"/>
                </a:cubicBezTo>
                <a:cubicBezTo>
                  <a:pt x="2889" y="696"/>
                  <a:pt x="2896" y="682"/>
                  <a:pt x="2911" y="681"/>
                </a:cubicBezTo>
                <a:cubicBezTo>
                  <a:pt x="2914" y="680"/>
                  <a:pt x="2918" y="683"/>
                  <a:pt x="2922" y="685"/>
                </a:cubicBezTo>
                <a:cubicBezTo>
                  <a:pt x="2920" y="688"/>
                  <a:pt x="2918" y="692"/>
                  <a:pt x="2916" y="695"/>
                </a:cubicBezTo>
                <a:cubicBezTo>
                  <a:pt x="2912" y="700"/>
                  <a:pt x="2903" y="706"/>
                  <a:pt x="2904" y="709"/>
                </a:cubicBezTo>
                <a:cubicBezTo>
                  <a:pt x="2906" y="717"/>
                  <a:pt x="2911" y="726"/>
                  <a:pt x="2918" y="730"/>
                </a:cubicBezTo>
                <a:cubicBezTo>
                  <a:pt x="2935" y="740"/>
                  <a:pt x="2953" y="735"/>
                  <a:pt x="2971" y="727"/>
                </a:cubicBezTo>
                <a:cubicBezTo>
                  <a:pt x="2992" y="718"/>
                  <a:pt x="2999" y="694"/>
                  <a:pt x="2992" y="676"/>
                </a:cubicBezTo>
                <a:cubicBezTo>
                  <a:pt x="2980" y="647"/>
                  <a:pt x="2951" y="637"/>
                  <a:pt x="2926" y="642"/>
                </a:cubicBezTo>
                <a:cubicBezTo>
                  <a:pt x="2917" y="644"/>
                  <a:pt x="2908" y="647"/>
                  <a:pt x="2900" y="647"/>
                </a:cubicBezTo>
                <a:cubicBezTo>
                  <a:pt x="2863" y="644"/>
                  <a:pt x="2830" y="655"/>
                  <a:pt x="2798" y="674"/>
                </a:cubicBezTo>
                <a:cubicBezTo>
                  <a:pt x="2760" y="696"/>
                  <a:pt x="2767" y="734"/>
                  <a:pt x="2797" y="754"/>
                </a:cubicBezTo>
                <a:cubicBezTo>
                  <a:pt x="2826" y="773"/>
                  <a:pt x="2858" y="782"/>
                  <a:pt x="2893" y="778"/>
                </a:cubicBezTo>
                <a:cubicBezTo>
                  <a:pt x="2896" y="778"/>
                  <a:pt x="2898" y="780"/>
                  <a:pt x="2900" y="782"/>
                </a:cubicBezTo>
                <a:cubicBezTo>
                  <a:pt x="2920" y="794"/>
                  <a:pt x="2939" y="808"/>
                  <a:pt x="2960" y="817"/>
                </a:cubicBezTo>
                <a:cubicBezTo>
                  <a:pt x="3003" y="837"/>
                  <a:pt x="3049" y="823"/>
                  <a:pt x="3082" y="781"/>
                </a:cubicBezTo>
                <a:cubicBezTo>
                  <a:pt x="3095" y="765"/>
                  <a:pt x="3112" y="757"/>
                  <a:pt x="3131" y="751"/>
                </a:cubicBezTo>
                <a:cubicBezTo>
                  <a:pt x="3148" y="747"/>
                  <a:pt x="3163" y="736"/>
                  <a:pt x="3167" y="718"/>
                </a:cubicBezTo>
                <a:cubicBezTo>
                  <a:pt x="3173" y="688"/>
                  <a:pt x="3174" y="660"/>
                  <a:pt x="3154" y="633"/>
                </a:cubicBezTo>
                <a:cubicBezTo>
                  <a:pt x="3137" y="609"/>
                  <a:pt x="3116" y="593"/>
                  <a:pt x="3089" y="589"/>
                </a:cubicBezTo>
                <a:cubicBezTo>
                  <a:pt x="3065" y="585"/>
                  <a:pt x="3040" y="581"/>
                  <a:pt x="3018" y="598"/>
                </a:cubicBezTo>
                <a:cubicBezTo>
                  <a:pt x="3016" y="599"/>
                  <a:pt x="3012" y="600"/>
                  <a:pt x="3010" y="599"/>
                </a:cubicBezTo>
                <a:cubicBezTo>
                  <a:pt x="3001" y="596"/>
                  <a:pt x="2991" y="593"/>
                  <a:pt x="2984" y="588"/>
                </a:cubicBezTo>
                <a:cubicBezTo>
                  <a:pt x="2968" y="577"/>
                  <a:pt x="2954" y="563"/>
                  <a:pt x="2937" y="553"/>
                </a:cubicBezTo>
                <a:cubicBezTo>
                  <a:pt x="2925" y="546"/>
                  <a:pt x="2911" y="542"/>
                  <a:pt x="2897" y="541"/>
                </a:cubicBezTo>
                <a:cubicBezTo>
                  <a:pt x="2849" y="535"/>
                  <a:pt x="2804" y="539"/>
                  <a:pt x="2767" y="577"/>
                </a:cubicBezTo>
                <a:cubicBezTo>
                  <a:pt x="2764" y="581"/>
                  <a:pt x="2756" y="582"/>
                  <a:pt x="2750" y="581"/>
                </a:cubicBezTo>
                <a:cubicBezTo>
                  <a:pt x="2709" y="578"/>
                  <a:pt x="2669" y="580"/>
                  <a:pt x="2633" y="604"/>
                </a:cubicBezTo>
                <a:cubicBezTo>
                  <a:pt x="2597" y="627"/>
                  <a:pt x="2565" y="676"/>
                  <a:pt x="2580" y="736"/>
                </a:cubicBezTo>
                <a:cubicBezTo>
                  <a:pt x="2585" y="756"/>
                  <a:pt x="2591" y="776"/>
                  <a:pt x="2603" y="792"/>
                </a:cubicBezTo>
                <a:cubicBezTo>
                  <a:pt x="2615" y="810"/>
                  <a:pt x="2633" y="825"/>
                  <a:pt x="2651" y="837"/>
                </a:cubicBezTo>
                <a:cubicBezTo>
                  <a:pt x="2675" y="853"/>
                  <a:pt x="2700" y="867"/>
                  <a:pt x="2727" y="878"/>
                </a:cubicBezTo>
                <a:cubicBezTo>
                  <a:pt x="2762" y="892"/>
                  <a:pt x="2800" y="888"/>
                  <a:pt x="2837" y="886"/>
                </a:cubicBezTo>
                <a:cubicBezTo>
                  <a:pt x="2845" y="886"/>
                  <a:pt x="2854" y="888"/>
                  <a:pt x="2862" y="890"/>
                </a:cubicBezTo>
                <a:cubicBezTo>
                  <a:pt x="2881" y="896"/>
                  <a:pt x="2900" y="906"/>
                  <a:pt x="2921" y="909"/>
                </a:cubicBezTo>
                <a:cubicBezTo>
                  <a:pt x="2950" y="913"/>
                  <a:pt x="2979" y="913"/>
                  <a:pt x="3008" y="913"/>
                </a:cubicBezTo>
                <a:cubicBezTo>
                  <a:pt x="3022" y="913"/>
                  <a:pt x="3035" y="909"/>
                  <a:pt x="3047" y="903"/>
                </a:cubicBezTo>
                <a:cubicBezTo>
                  <a:pt x="3067" y="894"/>
                  <a:pt x="3085" y="881"/>
                  <a:pt x="3102" y="871"/>
                </a:cubicBezTo>
                <a:cubicBezTo>
                  <a:pt x="3143" y="891"/>
                  <a:pt x="3186" y="899"/>
                  <a:pt x="3231" y="892"/>
                </a:cubicBezTo>
                <a:cubicBezTo>
                  <a:pt x="3279" y="883"/>
                  <a:pt x="3307" y="850"/>
                  <a:pt x="3329" y="808"/>
                </a:cubicBezTo>
                <a:cubicBezTo>
                  <a:pt x="3346" y="808"/>
                  <a:pt x="3364" y="810"/>
                  <a:pt x="3382" y="808"/>
                </a:cubicBezTo>
                <a:cubicBezTo>
                  <a:pt x="3400" y="806"/>
                  <a:pt x="3419" y="802"/>
                  <a:pt x="3436" y="796"/>
                </a:cubicBezTo>
                <a:cubicBezTo>
                  <a:pt x="3462" y="788"/>
                  <a:pt x="3491" y="759"/>
                  <a:pt x="3489" y="733"/>
                </a:cubicBezTo>
                <a:cubicBezTo>
                  <a:pt x="3488" y="718"/>
                  <a:pt x="3494" y="709"/>
                  <a:pt x="3502" y="697"/>
                </a:cubicBezTo>
                <a:cubicBezTo>
                  <a:pt x="3521" y="669"/>
                  <a:pt x="3547" y="663"/>
                  <a:pt x="3576" y="671"/>
                </a:cubicBezTo>
                <a:cubicBezTo>
                  <a:pt x="3606" y="678"/>
                  <a:pt x="3634" y="690"/>
                  <a:pt x="3663" y="700"/>
                </a:cubicBezTo>
                <a:cubicBezTo>
                  <a:pt x="3677" y="705"/>
                  <a:pt x="3692" y="709"/>
                  <a:pt x="3705" y="716"/>
                </a:cubicBezTo>
                <a:cubicBezTo>
                  <a:pt x="3736" y="731"/>
                  <a:pt x="3769" y="735"/>
                  <a:pt x="3802" y="730"/>
                </a:cubicBezTo>
                <a:cubicBezTo>
                  <a:pt x="3813" y="728"/>
                  <a:pt x="3823" y="723"/>
                  <a:pt x="3832" y="719"/>
                </a:cubicBezTo>
                <a:cubicBezTo>
                  <a:pt x="3855" y="709"/>
                  <a:pt x="3872" y="691"/>
                  <a:pt x="3887" y="672"/>
                </a:cubicBezTo>
                <a:close/>
              </a:path>
            </a:pathLst>
          </a:custGeom>
          <a:solidFill>
            <a:schemeClr val="accent1">
              <a:alpha val="20000"/>
            </a:schemeClr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9" name="Freeform 6">
            <a:extLst>
              <a:ext uri="{FF2B5EF4-FFF2-40B4-BE49-F238E27FC236}">
                <a16:creationId xmlns:a16="http://schemas.microsoft.com/office/drawing/2014/main" id="{D6734A1D-DD75-4F62-809C-71F37BD94F42}"/>
              </a:ext>
            </a:extLst>
          </p:cNvPr>
          <p:cNvSpPr>
            <a:spLocks/>
          </p:cNvSpPr>
          <p:nvPr userDrawn="1"/>
        </p:nvSpPr>
        <p:spPr bwMode="auto">
          <a:xfrm>
            <a:off x="9820527" y="-161673"/>
            <a:ext cx="3063747" cy="1803094"/>
          </a:xfrm>
          <a:custGeom>
            <a:avLst/>
            <a:gdLst>
              <a:gd name="T0" fmla="*/ 3510 w 4495"/>
              <a:gd name="T1" fmla="*/ 741 h 2642"/>
              <a:gd name="T2" fmla="*/ 3185 w 4495"/>
              <a:gd name="T3" fmla="*/ 1023 h 2642"/>
              <a:gd name="T4" fmla="*/ 3732 w 4495"/>
              <a:gd name="T5" fmla="*/ 1571 h 2642"/>
              <a:gd name="T6" fmla="*/ 4453 w 4495"/>
              <a:gd name="T7" fmla="*/ 1757 h 2642"/>
              <a:gd name="T8" fmla="*/ 725 w 4495"/>
              <a:gd name="T9" fmla="*/ 1957 h 2642"/>
              <a:gd name="T10" fmla="*/ 2100 w 4495"/>
              <a:gd name="T11" fmla="*/ 2171 h 2642"/>
              <a:gd name="T12" fmla="*/ 3175 w 4495"/>
              <a:gd name="T13" fmla="*/ 2386 h 2642"/>
              <a:gd name="T14" fmla="*/ 2639 w 4495"/>
              <a:gd name="T15" fmla="*/ 2600 h 2642"/>
              <a:gd name="T16" fmla="*/ 2714 w 4495"/>
              <a:gd name="T17" fmla="*/ 2484 h 2642"/>
              <a:gd name="T18" fmla="*/ 1960 w 4495"/>
              <a:gd name="T19" fmla="*/ 2363 h 2642"/>
              <a:gd name="T20" fmla="*/ 3653 w 4495"/>
              <a:gd name="T21" fmla="*/ 2111 h 2642"/>
              <a:gd name="T22" fmla="*/ 483 w 4495"/>
              <a:gd name="T23" fmla="*/ 1826 h 2642"/>
              <a:gd name="T24" fmla="*/ 4246 w 4495"/>
              <a:gd name="T25" fmla="*/ 1608 h 2642"/>
              <a:gd name="T26" fmla="*/ 3226 w 4495"/>
              <a:gd name="T27" fmla="*/ 1362 h 2642"/>
              <a:gd name="T28" fmla="*/ 2917 w 4495"/>
              <a:gd name="T29" fmla="*/ 965 h 2642"/>
              <a:gd name="T30" fmla="*/ 2651 w 4495"/>
              <a:gd name="T31" fmla="*/ 569 h 2642"/>
              <a:gd name="T32" fmla="*/ 2698 w 4495"/>
              <a:gd name="T33" fmla="*/ 339 h 2642"/>
              <a:gd name="T34" fmla="*/ 2417 w 4495"/>
              <a:gd name="T35" fmla="*/ 760 h 2642"/>
              <a:gd name="T36" fmla="*/ 2957 w 4495"/>
              <a:gd name="T37" fmla="*/ 1168 h 2642"/>
              <a:gd name="T38" fmla="*/ 2536 w 4495"/>
              <a:gd name="T39" fmla="*/ 1677 h 2642"/>
              <a:gd name="T40" fmla="*/ 2788 w 4495"/>
              <a:gd name="T41" fmla="*/ 1371 h 2642"/>
              <a:gd name="T42" fmla="*/ 2696 w 4495"/>
              <a:gd name="T43" fmla="*/ 1468 h 2642"/>
              <a:gd name="T44" fmla="*/ 2758 w 4495"/>
              <a:gd name="T45" fmla="*/ 1583 h 2642"/>
              <a:gd name="T46" fmla="*/ 2430 w 4495"/>
              <a:gd name="T47" fmla="*/ 1081 h 2642"/>
              <a:gd name="T48" fmla="*/ 2128 w 4495"/>
              <a:gd name="T49" fmla="*/ 612 h 2642"/>
              <a:gd name="T50" fmla="*/ 1747 w 4495"/>
              <a:gd name="T51" fmla="*/ 1209 h 2642"/>
              <a:gd name="T52" fmla="*/ 1956 w 4495"/>
              <a:gd name="T53" fmla="*/ 1028 h 2642"/>
              <a:gd name="T54" fmla="*/ 2026 w 4495"/>
              <a:gd name="T55" fmla="*/ 1148 h 2642"/>
              <a:gd name="T56" fmla="*/ 2025 w 4495"/>
              <a:gd name="T57" fmla="*/ 900 h 2642"/>
              <a:gd name="T58" fmla="*/ 2014 w 4495"/>
              <a:gd name="T59" fmla="*/ 1417 h 2642"/>
              <a:gd name="T60" fmla="*/ 1370 w 4495"/>
              <a:gd name="T61" fmla="*/ 1129 h 2642"/>
              <a:gd name="T62" fmla="*/ 1441 w 4495"/>
              <a:gd name="T63" fmla="*/ 1512 h 2642"/>
              <a:gd name="T64" fmla="*/ 1377 w 4495"/>
              <a:gd name="T65" fmla="*/ 1512 h 2642"/>
              <a:gd name="T66" fmla="*/ 1565 w 4495"/>
              <a:gd name="T67" fmla="*/ 1514 h 2642"/>
              <a:gd name="T68" fmla="*/ 310 w 4495"/>
              <a:gd name="T69" fmla="*/ 1616 h 2642"/>
              <a:gd name="T70" fmla="*/ 700 w 4495"/>
              <a:gd name="T71" fmla="*/ 1359 h 2642"/>
              <a:gd name="T72" fmla="*/ 146 w 4495"/>
              <a:gd name="T73" fmla="*/ 1543 h 2642"/>
              <a:gd name="T74" fmla="*/ 1036 w 4495"/>
              <a:gd name="T75" fmla="*/ 1300 h 2642"/>
              <a:gd name="T76" fmla="*/ 1555 w 4495"/>
              <a:gd name="T77" fmla="*/ 974 h 2642"/>
              <a:gd name="T78" fmla="*/ 2229 w 4495"/>
              <a:gd name="T79" fmla="*/ 428 h 2642"/>
              <a:gd name="T80" fmla="*/ 2497 w 4495"/>
              <a:gd name="T81" fmla="*/ 62 h 2642"/>
              <a:gd name="T82" fmla="*/ 2941 w 4495"/>
              <a:gd name="T83" fmla="*/ 384 h 2642"/>
              <a:gd name="T84" fmla="*/ 3423 w 4495"/>
              <a:gd name="T85" fmla="*/ 610 h 2642"/>
              <a:gd name="T86" fmla="*/ 3857 w 4495"/>
              <a:gd name="T87" fmla="*/ 656 h 2642"/>
              <a:gd name="T88" fmla="*/ 3839 w 4495"/>
              <a:gd name="T89" fmla="*/ 686 h 2642"/>
              <a:gd name="T90" fmla="*/ 3376 w 4495"/>
              <a:gd name="T91" fmla="*/ 585 h 2642"/>
              <a:gd name="T92" fmla="*/ 3112 w 4495"/>
              <a:gd name="T93" fmla="*/ 787 h 2642"/>
              <a:gd name="T94" fmla="*/ 2761 w 4495"/>
              <a:gd name="T95" fmla="*/ 654 h 2642"/>
              <a:gd name="T96" fmla="*/ 2882 w 4495"/>
              <a:gd name="T97" fmla="*/ 706 h 2642"/>
              <a:gd name="T98" fmla="*/ 2992 w 4495"/>
              <a:gd name="T99" fmla="*/ 676 h 2642"/>
              <a:gd name="T100" fmla="*/ 2960 w 4495"/>
              <a:gd name="T101" fmla="*/ 817 h 2642"/>
              <a:gd name="T102" fmla="*/ 3010 w 4495"/>
              <a:gd name="T103" fmla="*/ 599 h 2642"/>
              <a:gd name="T104" fmla="*/ 2580 w 4495"/>
              <a:gd name="T105" fmla="*/ 736 h 2642"/>
              <a:gd name="T106" fmla="*/ 3008 w 4495"/>
              <a:gd name="T107" fmla="*/ 913 h 2642"/>
              <a:gd name="T108" fmla="*/ 3489 w 4495"/>
              <a:gd name="T109" fmla="*/ 733 h 2642"/>
              <a:gd name="T110" fmla="*/ 3887 w 4495"/>
              <a:gd name="T111" fmla="*/ 672 h 264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</a:cxnLst>
            <a:rect l="0" t="0" r="r" b="b"/>
            <a:pathLst>
              <a:path w="4495" h="2642">
                <a:moveTo>
                  <a:pt x="3887" y="672"/>
                </a:moveTo>
                <a:cubicBezTo>
                  <a:pt x="3873" y="700"/>
                  <a:pt x="3861" y="729"/>
                  <a:pt x="3842" y="754"/>
                </a:cubicBezTo>
                <a:cubicBezTo>
                  <a:pt x="3824" y="778"/>
                  <a:pt x="3795" y="780"/>
                  <a:pt x="3767" y="770"/>
                </a:cubicBezTo>
                <a:cubicBezTo>
                  <a:pt x="3743" y="762"/>
                  <a:pt x="3721" y="749"/>
                  <a:pt x="3697" y="739"/>
                </a:cubicBezTo>
                <a:cubicBezTo>
                  <a:pt x="3667" y="727"/>
                  <a:pt x="3637" y="715"/>
                  <a:pt x="3607" y="706"/>
                </a:cubicBezTo>
                <a:cubicBezTo>
                  <a:pt x="3579" y="699"/>
                  <a:pt x="3551" y="704"/>
                  <a:pt x="3524" y="713"/>
                </a:cubicBezTo>
                <a:cubicBezTo>
                  <a:pt x="3510" y="718"/>
                  <a:pt x="3506" y="726"/>
                  <a:pt x="3510" y="741"/>
                </a:cubicBezTo>
                <a:cubicBezTo>
                  <a:pt x="3514" y="764"/>
                  <a:pt x="3517" y="787"/>
                  <a:pt x="3505" y="808"/>
                </a:cubicBezTo>
                <a:cubicBezTo>
                  <a:pt x="3500" y="816"/>
                  <a:pt x="3493" y="824"/>
                  <a:pt x="3484" y="829"/>
                </a:cubicBezTo>
                <a:cubicBezTo>
                  <a:pt x="3452" y="847"/>
                  <a:pt x="3418" y="853"/>
                  <a:pt x="3382" y="840"/>
                </a:cubicBezTo>
                <a:cubicBezTo>
                  <a:pt x="3367" y="835"/>
                  <a:pt x="3351" y="832"/>
                  <a:pt x="3334" y="828"/>
                </a:cubicBezTo>
                <a:cubicBezTo>
                  <a:pt x="3329" y="869"/>
                  <a:pt x="3323" y="912"/>
                  <a:pt x="3281" y="935"/>
                </a:cubicBezTo>
                <a:cubicBezTo>
                  <a:pt x="3240" y="958"/>
                  <a:pt x="3200" y="943"/>
                  <a:pt x="3160" y="924"/>
                </a:cubicBezTo>
                <a:cubicBezTo>
                  <a:pt x="3169" y="959"/>
                  <a:pt x="3176" y="991"/>
                  <a:pt x="3185" y="1023"/>
                </a:cubicBezTo>
                <a:cubicBezTo>
                  <a:pt x="3197" y="1068"/>
                  <a:pt x="3211" y="1112"/>
                  <a:pt x="3223" y="1156"/>
                </a:cubicBezTo>
                <a:cubicBezTo>
                  <a:pt x="3228" y="1171"/>
                  <a:pt x="3231" y="1188"/>
                  <a:pt x="3237" y="1203"/>
                </a:cubicBezTo>
                <a:cubicBezTo>
                  <a:pt x="3250" y="1238"/>
                  <a:pt x="3262" y="1274"/>
                  <a:pt x="3278" y="1308"/>
                </a:cubicBezTo>
                <a:cubicBezTo>
                  <a:pt x="3291" y="1334"/>
                  <a:pt x="3307" y="1358"/>
                  <a:pt x="3326" y="1381"/>
                </a:cubicBezTo>
                <a:cubicBezTo>
                  <a:pt x="3345" y="1405"/>
                  <a:pt x="3367" y="1427"/>
                  <a:pt x="3389" y="1448"/>
                </a:cubicBezTo>
                <a:cubicBezTo>
                  <a:pt x="3421" y="1477"/>
                  <a:pt x="3458" y="1497"/>
                  <a:pt x="3497" y="1514"/>
                </a:cubicBezTo>
                <a:cubicBezTo>
                  <a:pt x="3572" y="1548"/>
                  <a:pt x="3651" y="1563"/>
                  <a:pt x="3732" y="1571"/>
                </a:cubicBezTo>
                <a:cubicBezTo>
                  <a:pt x="3761" y="1573"/>
                  <a:pt x="3790" y="1574"/>
                  <a:pt x="3819" y="1577"/>
                </a:cubicBezTo>
                <a:cubicBezTo>
                  <a:pt x="3938" y="1590"/>
                  <a:pt x="4056" y="1582"/>
                  <a:pt x="4175" y="1581"/>
                </a:cubicBezTo>
                <a:cubicBezTo>
                  <a:pt x="4204" y="1581"/>
                  <a:pt x="4233" y="1578"/>
                  <a:pt x="4262" y="1577"/>
                </a:cubicBezTo>
                <a:cubicBezTo>
                  <a:pt x="4314" y="1576"/>
                  <a:pt x="4366" y="1583"/>
                  <a:pt x="4415" y="1601"/>
                </a:cubicBezTo>
                <a:cubicBezTo>
                  <a:pt x="4438" y="1610"/>
                  <a:pt x="4459" y="1623"/>
                  <a:pt x="4474" y="1644"/>
                </a:cubicBezTo>
                <a:cubicBezTo>
                  <a:pt x="4484" y="1657"/>
                  <a:pt x="4491" y="1669"/>
                  <a:pt x="4493" y="1685"/>
                </a:cubicBezTo>
                <a:cubicBezTo>
                  <a:pt x="4495" y="1718"/>
                  <a:pt x="4477" y="1738"/>
                  <a:pt x="4453" y="1757"/>
                </a:cubicBezTo>
                <a:cubicBezTo>
                  <a:pt x="4426" y="1778"/>
                  <a:pt x="4394" y="1785"/>
                  <a:pt x="4362" y="1790"/>
                </a:cubicBezTo>
                <a:cubicBezTo>
                  <a:pt x="4334" y="1794"/>
                  <a:pt x="4306" y="1798"/>
                  <a:pt x="4278" y="1798"/>
                </a:cubicBezTo>
                <a:cubicBezTo>
                  <a:pt x="3089" y="1799"/>
                  <a:pt x="1900" y="1799"/>
                  <a:pt x="711" y="1798"/>
                </a:cubicBezTo>
                <a:cubicBezTo>
                  <a:pt x="685" y="1798"/>
                  <a:pt x="662" y="1802"/>
                  <a:pt x="643" y="1822"/>
                </a:cubicBezTo>
                <a:cubicBezTo>
                  <a:pt x="615" y="1850"/>
                  <a:pt x="617" y="1910"/>
                  <a:pt x="647" y="1936"/>
                </a:cubicBezTo>
                <a:cubicBezTo>
                  <a:pt x="664" y="1952"/>
                  <a:pt x="683" y="1956"/>
                  <a:pt x="705" y="1957"/>
                </a:cubicBezTo>
                <a:cubicBezTo>
                  <a:pt x="712" y="1957"/>
                  <a:pt x="718" y="1957"/>
                  <a:pt x="725" y="1957"/>
                </a:cubicBezTo>
                <a:cubicBezTo>
                  <a:pt x="1686" y="1957"/>
                  <a:pt x="2647" y="1957"/>
                  <a:pt x="3609" y="1957"/>
                </a:cubicBezTo>
                <a:cubicBezTo>
                  <a:pt x="3654" y="1957"/>
                  <a:pt x="3700" y="1957"/>
                  <a:pt x="3742" y="1974"/>
                </a:cubicBezTo>
                <a:cubicBezTo>
                  <a:pt x="3780" y="1989"/>
                  <a:pt x="3820" y="2007"/>
                  <a:pt x="3827" y="2055"/>
                </a:cubicBezTo>
                <a:cubicBezTo>
                  <a:pt x="3831" y="2081"/>
                  <a:pt x="3823" y="2102"/>
                  <a:pt x="3803" y="2120"/>
                </a:cubicBezTo>
                <a:cubicBezTo>
                  <a:pt x="3758" y="2159"/>
                  <a:pt x="3704" y="2169"/>
                  <a:pt x="3648" y="2170"/>
                </a:cubicBezTo>
                <a:cubicBezTo>
                  <a:pt x="3553" y="2172"/>
                  <a:pt x="3459" y="2171"/>
                  <a:pt x="3364" y="2171"/>
                </a:cubicBezTo>
                <a:cubicBezTo>
                  <a:pt x="2943" y="2171"/>
                  <a:pt x="2521" y="2171"/>
                  <a:pt x="2100" y="2171"/>
                </a:cubicBezTo>
                <a:cubicBezTo>
                  <a:pt x="2045" y="2171"/>
                  <a:pt x="1991" y="2172"/>
                  <a:pt x="1936" y="2171"/>
                </a:cubicBezTo>
                <a:cubicBezTo>
                  <a:pt x="1867" y="2169"/>
                  <a:pt x="1836" y="2241"/>
                  <a:pt x="1862" y="2295"/>
                </a:cubicBezTo>
                <a:cubicBezTo>
                  <a:pt x="1874" y="2318"/>
                  <a:pt x="1896" y="2332"/>
                  <a:pt x="1924" y="2333"/>
                </a:cubicBezTo>
                <a:cubicBezTo>
                  <a:pt x="1931" y="2333"/>
                  <a:pt x="1939" y="2333"/>
                  <a:pt x="1946" y="2333"/>
                </a:cubicBezTo>
                <a:cubicBezTo>
                  <a:pt x="2291" y="2333"/>
                  <a:pt x="2636" y="2332"/>
                  <a:pt x="2981" y="2333"/>
                </a:cubicBezTo>
                <a:cubicBezTo>
                  <a:pt x="3020" y="2333"/>
                  <a:pt x="3059" y="2337"/>
                  <a:pt x="3097" y="2345"/>
                </a:cubicBezTo>
                <a:cubicBezTo>
                  <a:pt x="3125" y="2352"/>
                  <a:pt x="3155" y="2361"/>
                  <a:pt x="3175" y="2386"/>
                </a:cubicBezTo>
                <a:cubicBezTo>
                  <a:pt x="3200" y="2419"/>
                  <a:pt x="3200" y="2433"/>
                  <a:pt x="3175" y="2462"/>
                </a:cubicBezTo>
                <a:cubicBezTo>
                  <a:pt x="3162" y="2477"/>
                  <a:pt x="3145" y="2484"/>
                  <a:pt x="3127" y="2492"/>
                </a:cubicBezTo>
                <a:cubicBezTo>
                  <a:pt x="3080" y="2512"/>
                  <a:pt x="3031" y="2513"/>
                  <a:pt x="2982" y="2513"/>
                </a:cubicBezTo>
                <a:cubicBezTo>
                  <a:pt x="2882" y="2514"/>
                  <a:pt x="2783" y="2515"/>
                  <a:pt x="2684" y="2516"/>
                </a:cubicBezTo>
                <a:cubicBezTo>
                  <a:pt x="2671" y="2516"/>
                  <a:pt x="2658" y="2519"/>
                  <a:pt x="2645" y="2522"/>
                </a:cubicBezTo>
                <a:cubicBezTo>
                  <a:pt x="2627" y="2526"/>
                  <a:pt x="2616" y="2539"/>
                  <a:pt x="2615" y="2556"/>
                </a:cubicBezTo>
                <a:cubicBezTo>
                  <a:pt x="2614" y="2573"/>
                  <a:pt x="2624" y="2594"/>
                  <a:pt x="2639" y="2600"/>
                </a:cubicBezTo>
                <a:cubicBezTo>
                  <a:pt x="2672" y="2617"/>
                  <a:pt x="2707" y="2629"/>
                  <a:pt x="2744" y="2635"/>
                </a:cubicBezTo>
                <a:cubicBezTo>
                  <a:pt x="2751" y="2636"/>
                  <a:pt x="2758" y="2638"/>
                  <a:pt x="2764" y="2642"/>
                </a:cubicBezTo>
                <a:cubicBezTo>
                  <a:pt x="2731" y="2639"/>
                  <a:pt x="2698" y="2638"/>
                  <a:pt x="2665" y="2631"/>
                </a:cubicBezTo>
                <a:cubicBezTo>
                  <a:pt x="2643" y="2626"/>
                  <a:pt x="2620" y="2616"/>
                  <a:pt x="2602" y="2603"/>
                </a:cubicBezTo>
                <a:cubicBezTo>
                  <a:pt x="2580" y="2589"/>
                  <a:pt x="2579" y="2564"/>
                  <a:pt x="2582" y="2539"/>
                </a:cubicBezTo>
                <a:cubicBezTo>
                  <a:pt x="2586" y="2511"/>
                  <a:pt x="2607" y="2497"/>
                  <a:pt x="2631" y="2492"/>
                </a:cubicBezTo>
                <a:cubicBezTo>
                  <a:pt x="2658" y="2487"/>
                  <a:pt x="2686" y="2484"/>
                  <a:pt x="2714" y="2484"/>
                </a:cubicBezTo>
                <a:cubicBezTo>
                  <a:pt x="2817" y="2483"/>
                  <a:pt x="2919" y="2483"/>
                  <a:pt x="3022" y="2483"/>
                </a:cubicBezTo>
                <a:cubicBezTo>
                  <a:pt x="3037" y="2483"/>
                  <a:pt x="3052" y="2483"/>
                  <a:pt x="3066" y="2478"/>
                </a:cubicBezTo>
                <a:cubicBezTo>
                  <a:pt x="3089" y="2471"/>
                  <a:pt x="3114" y="2449"/>
                  <a:pt x="3113" y="2420"/>
                </a:cubicBezTo>
                <a:cubicBezTo>
                  <a:pt x="3111" y="2395"/>
                  <a:pt x="3094" y="2373"/>
                  <a:pt x="3068" y="2368"/>
                </a:cubicBezTo>
                <a:cubicBezTo>
                  <a:pt x="3054" y="2365"/>
                  <a:pt x="3041" y="2363"/>
                  <a:pt x="3027" y="2363"/>
                </a:cubicBezTo>
                <a:cubicBezTo>
                  <a:pt x="2853" y="2363"/>
                  <a:pt x="2679" y="2363"/>
                  <a:pt x="2506" y="2363"/>
                </a:cubicBezTo>
                <a:cubicBezTo>
                  <a:pt x="2324" y="2363"/>
                  <a:pt x="2142" y="2364"/>
                  <a:pt x="1960" y="2363"/>
                </a:cubicBezTo>
                <a:cubicBezTo>
                  <a:pt x="1929" y="2362"/>
                  <a:pt x="1897" y="2360"/>
                  <a:pt x="1868" y="2353"/>
                </a:cubicBezTo>
                <a:cubicBezTo>
                  <a:pt x="1832" y="2343"/>
                  <a:pt x="1797" y="2328"/>
                  <a:pt x="1773" y="2298"/>
                </a:cubicBezTo>
                <a:cubicBezTo>
                  <a:pt x="1748" y="2268"/>
                  <a:pt x="1754" y="2220"/>
                  <a:pt x="1777" y="2197"/>
                </a:cubicBezTo>
                <a:cubicBezTo>
                  <a:pt x="1824" y="2151"/>
                  <a:pt x="1883" y="2143"/>
                  <a:pt x="1943" y="2141"/>
                </a:cubicBezTo>
                <a:cubicBezTo>
                  <a:pt x="1995" y="2140"/>
                  <a:pt x="2046" y="2141"/>
                  <a:pt x="2098" y="2141"/>
                </a:cubicBezTo>
                <a:cubicBezTo>
                  <a:pt x="2591" y="2141"/>
                  <a:pt x="3084" y="2141"/>
                  <a:pt x="3577" y="2141"/>
                </a:cubicBezTo>
                <a:cubicBezTo>
                  <a:pt x="3608" y="2141"/>
                  <a:pt x="3633" y="2134"/>
                  <a:pt x="3653" y="2111"/>
                </a:cubicBezTo>
                <a:cubicBezTo>
                  <a:pt x="3668" y="2094"/>
                  <a:pt x="3670" y="2073"/>
                  <a:pt x="3667" y="2051"/>
                </a:cubicBezTo>
                <a:cubicBezTo>
                  <a:pt x="3663" y="2024"/>
                  <a:pt x="3642" y="2002"/>
                  <a:pt x="3615" y="1998"/>
                </a:cubicBezTo>
                <a:cubicBezTo>
                  <a:pt x="3602" y="1995"/>
                  <a:pt x="3588" y="1994"/>
                  <a:pt x="3575" y="1994"/>
                </a:cubicBezTo>
                <a:cubicBezTo>
                  <a:pt x="2614" y="1994"/>
                  <a:pt x="1653" y="1994"/>
                  <a:pt x="692" y="1994"/>
                </a:cubicBezTo>
                <a:cubicBezTo>
                  <a:pt x="658" y="1994"/>
                  <a:pt x="623" y="1991"/>
                  <a:pt x="589" y="1984"/>
                </a:cubicBezTo>
                <a:cubicBezTo>
                  <a:pt x="563" y="1978"/>
                  <a:pt x="537" y="1966"/>
                  <a:pt x="514" y="1951"/>
                </a:cubicBezTo>
                <a:cubicBezTo>
                  <a:pt x="469" y="1923"/>
                  <a:pt x="456" y="1870"/>
                  <a:pt x="483" y="1826"/>
                </a:cubicBezTo>
                <a:cubicBezTo>
                  <a:pt x="498" y="1802"/>
                  <a:pt x="522" y="1785"/>
                  <a:pt x="549" y="1775"/>
                </a:cubicBezTo>
                <a:cubicBezTo>
                  <a:pt x="595" y="1758"/>
                  <a:pt x="642" y="1753"/>
                  <a:pt x="691" y="1753"/>
                </a:cubicBezTo>
                <a:cubicBezTo>
                  <a:pt x="1148" y="1754"/>
                  <a:pt x="1605" y="1754"/>
                  <a:pt x="2062" y="1754"/>
                </a:cubicBezTo>
                <a:cubicBezTo>
                  <a:pt x="2788" y="1754"/>
                  <a:pt x="3515" y="1754"/>
                  <a:pt x="4241" y="1753"/>
                </a:cubicBezTo>
                <a:cubicBezTo>
                  <a:pt x="4259" y="1753"/>
                  <a:pt x="4278" y="1749"/>
                  <a:pt x="4295" y="1743"/>
                </a:cubicBezTo>
                <a:cubicBezTo>
                  <a:pt x="4328" y="1729"/>
                  <a:pt x="4340" y="1682"/>
                  <a:pt x="4325" y="1650"/>
                </a:cubicBezTo>
                <a:cubicBezTo>
                  <a:pt x="4308" y="1616"/>
                  <a:pt x="4278" y="1607"/>
                  <a:pt x="4246" y="1608"/>
                </a:cubicBezTo>
                <a:cubicBezTo>
                  <a:pt x="4163" y="1609"/>
                  <a:pt x="4080" y="1616"/>
                  <a:pt x="3998" y="1617"/>
                </a:cubicBezTo>
                <a:cubicBezTo>
                  <a:pt x="3903" y="1617"/>
                  <a:pt x="3809" y="1617"/>
                  <a:pt x="3714" y="1611"/>
                </a:cubicBezTo>
                <a:cubicBezTo>
                  <a:pt x="3660" y="1608"/>
                  <a:pt x="3605" y="1595"/>
                  <a:pt x="3551" y="1583"/>
                </a:cubicBezTo>
                <a:cubicBezTo>
                  <a:pt x="3520" y="1576"/>
                  <a:pt x="3489" y="1565"/>
                  <a:pt x="3460" y="1552"/>
                </a:cubicBezTo>
                <a:cubicBezTo>
                  <a:pt x="3434" y="1541"/>
                  <a:pt x="3411" y="1525"/>
                  <a:pt x="3387" y="1512"/>
                </a:cubicBezTo>
                <a:cubicBezTo>
                  <a:pt x="3346" y="1491"/>
                  <a:pt x="3315" y="1457"/>
                  <a:pt x="3282" y="1427"/>
                </a:cubicBezTo>
                <a:cubicBezTo>
                  <a:pt x="3261" y="1408"/>
                  <a:pt x="3245" y="1383"/>
                  <a:pt x="3226" y="1362"/>
                </a:cubicBezTo>
                <a:cubicBezTo>
                  <a:pt x="3213" y="1346"/>
                  <a:pt x="3198" y="1331"/>
                  <a:pt x="3186" y="1315"/>
                </a:cubicBezTo>
                <a:cubicBezTo>
                  <a:pt x="3169" y="1292"/>
                  <a:pt x="3154" y="1267"/>
                  <a:pt x="3139" y="1243"/>
                </a:cubicBezTo>
                <a:cubicBezTo>
                  <a:pt x="3123" y="1218"/>
                  <a:pt x="3109" y="1191"/>
                  <a:pt x="3094" y="1165"/>
                </a:cubicBezTo>
                <a:cubicBezTo>
                  <a:pt x="3090" y="1157"/>
                  <a:pt x="3087" y="1148"/>
                  <a:pt x="3083" y="1139"/>
                </a:cubicBezTo>
                <a:cubicBezTo>
                  <a:pt x="3069" y="1102"/>
                  <a:pt x="3055" y="1066"/>
                  <a:pt x="3041" y="1029"/>
                </a:cubicBezTo>
                <a:cubicBezTo>
                  <a:pt x="3033" y="1006"/>
                  <a:pt x="3024" y="982"/>
                  <a:pt x="3014" y="957"/>
                </a:cubicBezTo>
                <a:cubicBezTo>
                  <a:pt x="2983" y="968"/>
                  <a:pt x="2952" y="977"/>
                  <a:pt x="2917" y="965"/>
                </a:cubicBezTo>
                <a:cubicBezTo>
                  <a:pt x="2884" y="953"/>
                  <a:pt x="2858" y="936"/>
                  <a:pt x="2847" y="899"/>
                </a:cubicBezTo>
                <a:cubicBezTo>
                  <a:pt x="2837" y="901"/>
                  <a:pt x="2827" y="904"/>
                  <a:pt x="2817" y="904"/>
                </a:cubicBezTo>
                <a:cubicBezTo>
                  <a:pt x="2756" y="904"/>
                  <a:pt x="2694" y="898"/>
                  <a:pt x="2638" y="875"/>
                </a:cubicBezTo>
                <a:cubicBezTo>
                  <a:pt x="2589" y="856"/>
                  <a:pt x="2545" y="826"/>
                  <a:pt x="2518" y="777"/>
                </a:cubicBezTo>
                <a:cubicBezTo>
                  <a:pt x="2495" y="736"/>
                  <a:pt x="2493" y="696"/>
                  <a:pt x="2511" y="655"/>
                </a:cubicBezTo>
                <a:cubicBezTo>
                  <a:pt x="2518" y="638"/>
                  <a:pt x="2535" y="624"/>
                  <a:pt x="2549" y="610"/>
                </a:cubicBezTo>
                <a:cubicBezTo>
                  <a:pt x="2577" y="583"/>
                  <a:pt x="2613" y="573"/>
                  <a:pt x="2651" y="569"/>
                </a:cubicBezTo>
                <a:cubicBezTo>
                  <a:pt x="2678" y="566"/>
                  <a:pt x="2706" y="562"/>
                  <a:pt x="2734" y="563"/>
                </a:cubicBezTo>
                <a:cubicBezTo>
                  <a:pt x="2751" y="563"/>
                  <a:pt x="2763" y="559"/>
                  <a:pt x="2770" y="545"/>
                </a:cubicBezTo>
                <a:cubicBezTo>
                  <a:pt x="2780" y="525"/>
                  <a:pt x="2799" y="516"/>
                  <a:pt x="2816" y="506"/>
                </a:cubicBezTo>
                <a:cubicBezTo>
                  <a:pt x="2819" y="505"/>
                  <a:pt x="2822" y="503"/>
                  <a:pt x="2825" y="501"/>
                </a:cubicBezTo>
                <a:cubicBezTo>
                  <a:pt x="2807" y="471"/>
                  <a:pt x="2790" y="441"/>
                  <a:pt x="2770" y="414"/>
                </a:cubicBezTo>
                <a:cubicBezTo>
                  <a:pt x="2757" y="396"/>
                  <a:pt x="2741" y="379"/>
                  <a:pt x="2726" y="363"/>
                </a:cubicBezTo>
                <a:cubicBezTo>
                  <a:pt x="2717" y="354"/>
                  <a:pt x="2708" y="346"/>
                  <a:pt x="2698" y="339"/>
                </a:cubicBezTo>
                <a:cubicBezTo>
                  <a:pt x="2663" y="317"/>
                  <a:pt x="2626" y="323"/>
                  <a:pt x="2589" y="330"/>
                </a:cubicBezTo>
                <a:cubicBezTo>
                  <a:pt x="2558" y="335"/>
                  <a:pt x="2531" y="350"/>
                  <a:pt x="2507" y="369"/>
                </a:cubicBezTo>
                <a:cubicBezTo>
                  <a:pt x="2489" y="383"/>
                  <a:pt x="2475" y="401"/>
                  <a:pt x="2460" y="418"/>
                </a:cubicBezTo>
                <a:cubicBezTo>
                  <a:pt x="2426" y="455"/>
                  <a:pt x="2409" y="501"/>
                  <a:pt x="2389" y="546"/>
                </a:cubicBezTo>
                <a:cubicBezTo>
                  <a:pt x="2378" y="569"/>
                  <a:pt x="2372" y="594"/>
                  <a:pt x="2364" y="619"/>
                </a:cubicBezTo>
                <a:cubicBezTo>
                  <a:pt x="2363" y="622"/>
                  <a:pt x="2364" y="626"/>
                  <a:pt x="2366" y="630"/>
                </a:cubicBezTo>
                <a:cubicBezTo>
                  <a:pt x="2383" y="673"/>
                  <a:pt x="2401" y="716"/>
                  <a:pt x="2417" y="760"/>
                </a:cubicBezTo>
                <a:cubicBezTo>
                  <a:pt x="2429" y="789"/>
                  <a:pt x="2439" y="818"/>
                  <a:pt x="2448" y="848"/>
                </a:cubicBezTo>
                <a:cubicBezTo>
                  <a:pt x="2460" y="888"/>
                  <a:pt x="2471" y="929"/>
                  <a:pt x="2483" y="969"/>
                </a:cubicBezTo>
                <a:cubicBezTo>
                  <a:pt x="2488" y="990"/>
                  <a:pt x="2495" y="1010"/>
                  <a:pt x="2501" y="1031"/>
                </a:cubicBezTo>
                <a:cubicBezTo>
                  <a:pt x="2519" y="1025"/>
                  <a:pt x="2537" y="1017"/>
                  <a:pt x="2556" y="1013"/>
                </a:cubicBezTo>
                <a:cubicBezTo>
                  <a:pt x="2626" y="995"/>
                  <a:pt x="2696" y="998"/>
                  <a:pt x="2764" y="1022"/>
                </a:cubicBezTo>
                <a:cubicBezTo>
                  <a:pt x="2802" y="1035"/>
                  <a:pt x="2839" y="1053"/>
                  <a:pt x="2870" y="1080"/>
                </a:cubicBezTo>
                <a:cubicBezTo>
                  <a:pt x="2901" y="1107"/>
                  <a:pt x="2930" y="1137"/>
                  <a:pt x="2957" y="1168"/>
                </a:cubicBezTo>
                <a:cubicBezTo>
                  <a:pt x="2977" y="1192"/>
                  <a:pt x="2990" y="1222"/>
                  <a:pt x="3002" y="1252"/>
                </a:cubicBezTo>
                <a:cubicBezTo>
                  <a:pt x="3033" y="1327"/>
                  <a:pt x="3031" y="1403"/>
                  <a:pt x="3011" y="1479"/>
                </a:cubicBezTo>
                <a:cubicBezTo>
                  <a:pt x="3004" y="1506"/>
                  <a:pt x="2993" y="1533"/>
                  <a:pt x="2979" y="1556"/>
                </a:cubicBezTo>
                <a:cubicBezTo>
                  <a:pt x="2960" y="1585"/>
                  <a:pt x="2938" y="1612"/>
                  <a:pt x="2911" y="1637"/>
                </a:cubicBezTo>
                <a:cubicBezTo>
                  <a:pt x="2872" y="1674"/>
                  <a:pt x="2826" y="1694"/>
                  <a:pt x="2776" y="1707"/>
                </a:cubicBezTo>
                <a:cubicBezTo>
                  <a:pt x="2725" y="1721"/>
                  <a:pt x="2672" y="1721"/>
                  <a:pt x="2620" y="1709"/>
                </a:cubicBezTo>
                <a:cubicBezTo>
                  <a:pt x="2591" y="1703"/>
                  <a:pt x="2562" y="1692"/>
                  <a:pt x="2536" y="1677"/>
                </a:cubicBezTo>
                <a:cubicBezTo>
                  <a:pt x="2506" y="1659"/>
                  <a:pt x="2481" y="1635"/>
                  <a:pt x="2462" y="1604"/>
                </a:cubicBezTo>
                <a:cubicBezTo>
                  <a:pt x="2419" y="1534"/>
                  <a:pt x="2418" y="1462"/>
                  <a:pt x="2447" y="1390"/>
                </a:cubicBezTo>
                <a:cubicBezTo>
                  <a:pt x="2460" y="1358"/>
                  <a:pt x="2484" y="1331"/>
                  <a:pt x="2511" y="1308"/>
                </a:cubicBezTo>
                <a:cubicBezTo>
                  <a:pt x="2532" y="1290"/>
                  <a:pt x="2557" y="1281"/>
                  <a:pt x="2583" y="1276"/>
                </a:cubicBezTo>
                <a:cubicBezTo>
                  <a:pt x="2602" y="1273"/>
                  <a:pt x="2621" y="1267"/>
                  <a:pt x="2639" y="1269"/>
                </a:cubicBezTo>
                <a:cubicBezTo>
                  <a:pt x="2672" y="1272"/>
                  <a:pt x="2706" y="1280"/>
                  <a:pt x="2733" y="1301"/>
                </a:cubicBezTo>
                <a:cubicBezTo>
                  <a:pt x="2757" y="1319"/>
                  <a:pt x="2777" y="1341"/>
                  <a:pt x="2788" y="1371"/>
                </a:cubicBezTo>
                <a:cubicBezTo>
                  <a:pt x="2795" y="1391"/>
                  <a:pt x="2801" y="1412"/>
                  <a:pt x="2794" y="1431"/>
                </a:cubicBezTo>
                <a:cubicBezTo>
                  <a:pt x="2780" y="1468"/>
                  <a:pt x="2763" y="1501"/>
                  <a:pt x="2720" y="1516"/>
                </a:cubicBezTo>
                <a:cubicBezTo>
                  <a:pt x="2691" y="1527"/>
                  <a:pt x="2639" y="1507"/>
                  <a:pt x="2630" y="1478"/>
                </a:cubicBezTo>
                <a:cubicBezTo>
                  <a:pt x="2624" y="1459"/>
                  <a:pt x="2627" y="1446"/>
                  <a:pt x="2642" y="1433"/>
                </a:cubicBezTo>
                <a:cubicBezTo>
                  <a:pt x="2651" y="1425"/>
                  <a:pt x="2660" y="1417"/>
                  <a:pt x="2669" y="1410"/>
                </a:cubicBezTo>
                <a:cubicBezTo>
                  <a:pt x="2672" y="1427"/>
                  <a:pt x="2674" y="1442"/>
                  <a:pt x="2679" y="1455"/>
                </a:cubicBezTo>
                <a:cubicBezTo>
                  <a:pt x="2681" y="1461"/>
                  <a:pt x="2690" y="1468"/>
                  <a:pt x="2696" y="1468"/>
                </a:cubicBezTo>
                <a:cubicBezTo>
                  <a:pt x="2702" y="1468"/>
                  <a:pt x="2709" y="1460"/>
                  <a:pt x="2712" y="1454"/>
                </a:cubicBezTo>
                <a:cubicBezTo>
                  <a:pt x="2716" y="1448"/>
                  <a:pt x="2719" y="1439"/>
                  <a:pt x="2719" y="1432"/>
                </a:cubicBezTo>
                <a:cubicBezTo>
                  <a:pt x="2721" y="1412"/>
                  <a:pt x="2719" y="1391"/>
                  <a:pt x="2701" y="1379"/>
                </a:cubicBezTo>
                <a:cubicBezTo>
                  <a:pt x="2675" y="1362"/>
                  <a:pt x="2646" y="1361"/>
                  <a:pt x="2618" y="1375"/>
                </a:cubicBezTo>
                <a:cubicBezTo>
                  <a:pt x="2567" y="1402"/>
                  <a:pt x="2544" y="1475"/>
                  <a:pt x="2584" y="1530"/>
                </a:cubicBezTo>
                <a:cubicBezTo>
                  <a:pt x="2599" y="1551"/>
                  <a:pt x="2618" y="1565"/>
                  <a:pt x="2640" y="1576"/>
                </a:cubicBezTo>
                <a:cubicBezTo>
                  <a:pt x="2679" y="1596"/>
                  <a:pt x="2719" y="1596"/>
                  <a:pt x="2758" y="1583"/>
                </a:cubicBezTo>
                <a:cubicBezTo>
                  <a:pt x="2794" y="1571"/>
                  <a:pt x="2824" y="1549"/>
                  <a:pt x="2845" y="1515"/>
                </a:cubicBezTo>
                <a:cubicBezTo>
                  <a:pt x="2890" y="1444"/>
                  <a:pt x="2884" y="1370"/>
                  <a:pt x="2860" y="1296"/>
                </a:cubicBezTo>
                <a:cubicBezTo>
                  <a:pt x="2852" y="1269"/>
                  <a:pt x="2832" y="1245"/>
                  <a:pt x="2816" y="1220"/>
                </a:cubicBezTo>
                <a:cubicBezTo>
                  <a:pt x="2794" y="1187"/>
                  <a:pt x="2760" y="1168"/>
                  <a:pt x="2724" y="1151"/>
                </a:cubicBezTo>
                <a:cubicBezTo>
                  <a:pt x="2663" y="1123"/>
                  <a:pt x="2601" y="1124"/>
                  <a:pt x="2539" y="1143"/>
                </a:cubicBezTo>
                <a:cubicBezTo>
                  <a:pt x="2512" y="1152"/>
                  <a:pt x="2488" y="1169"/>
                  <a:pt x="2461" y="1183"/>
                </a:cubicBezTo>
                <a:cubicBezTo>
                  <a:pt x="2451" y="1151"/>
                  <a:pt x="2442" y="1116"/>
                  <a:pt x="2430" y="1081"/>
                </a:cubicBezTo>
                <a:cubicBezTo>
                  <a:pt x="2417" y="1047"/>
                  <a:pt x="2402" y="1014"/>
                  <a:pt x="2389" y="980"/>
                </a:cubicBezTo>
                <a:cubicBezTo>
                  <a:pt x="2386" y="972"/>
                  <a:pt x="2383" y="964"/>
                  <a:pt x="2380" y="956"/>
                </a:cubicBezTo>
                <a:cubicBezTo>
                  <a:pt x="2366" y="926"/>
                  <a:pt x="2352" y="895"/>
                  <a:pt x="2337" y="865"/>
                </a:cubicBezTo>
                <a:cubicBezTo>
                  <a:pt x="2324" y="841"/>
                  <a:pt x="2309" y="819"/>
                  <a:pt x="2295" y="796"/>
                </a:cubicBezTo>
                <a:cubicBezTo>
                  <a:pt x="2282" y="777"/>
                  <a:pt x="2271" y="757"/>
                  <a:pt x="2257" y="739"/>
                </a:cubicBezTo>
                <a:cubicBezTo>
                  <a:pt x="2237" y="714"/>
                  <a:pt x="2217" y="689"/>
                  <a:pt x="2194" y="667"/>
                </a:cubicBezTo>
                <a:cubicBezTo>
                  <a:pt x="2174" y="647"/>
                  <a:pt x="2152" y="628"/>
                  <a:pt x="2128" y="612"/>
                </a:cubicBezTo>
                <a:cubicBezTo>
                  <a:pt x="2078" y="579"/>
                  <a:pt x="2023" y="567"/>
                  <a:pt x="1963" y="582"/>
                </a:cubicBezTo>
                <a:cubicBezTo>
                  <a:pt x="1930" y="590"/>
                  <a:pt x="1902" y="606"/>
                  <a:pt x="1877" y="629"/>
                </a:cubicBezTo>
                <a:cubicBezTo>
                  <a:pt x="1861" y="644"/>
                  <a:pt x="1843" y="657"/>
                  <a:pt x="1829" y="674"/>
                </a:cubicBezTo>
                <a:cubicBezTo>
                  <a:pt x="1802" y="709"/>
                  <a:pt x="1775" y="745"/>
                  <a:pt x="1757" y="786"/>
                </a:cubicBezTo>
                <a:cubicBezTo>
                  <a:pt x="1741" y="819"/>
                  <a:pt x="1723" y="852"/>
                  <a:pt x="1711" y="886"/>
                </a:cubicBezTo>
                <a:cubicBezTo>
                  <a:pt x="1686" y="963"/>
                  <a:pt x="1678" y="1042"/>
                  <a:pt x="1700" y="1121"/>
                </a:cubicBezTo>
                <a:cubicBezTo>
                  <a:pt x="1709" y="1154"/>
                  <a:pt x="1727" y="1182"/>
                  <a:pt x="1747" y="1209"/>
                </a:cubicBezTo>
                <a:cubicBezTo>
                  <a:pt x="1768" y="1236"/>
                  <a:pt x="1793" y="1257"/>
                  <a:pt x="1822" y="1273"/>
                </a:cubicBezTo>
                <a:cubicBezTo>
                  <a:pt x="1846" y="1286"/>
                  <a:pt x="1874" y="1294"/>
                  <a:pt x="1901" y="1300"/>
                </a:cubicBezTo>
                <a:cubicBezTo>
                  <a:pt x="1943" y="1308"/>
                  <a:pt x="1985" y="1301"/>
                  <a:pt x="2021" y="1276"/>
                </a:cubicBezTo>
                <a:cubicBezTo>
                  <a:pt x="2039" y="1264"/>
                  <a:pt x="2055" y="1247"/>
                  <a:pt x="2067" y="1229"/>
                </a:cubicBezTo>
                <a:cubicBezTo>
                  <a:pt x="2090" y="1197"/>
                  <a:pt x="2102" y="1160"/>
                  <a:pt x="2093" y="1119"/>
                </a:cubicBezTo>
                <a:cubicBezTo>
                  <a:pt x="2081" y="1067"/>
                  <a:pt x="2054" y="1037"/>
                  <a:pt x="2001" y="1027"/>
                </a:cubicBezTo>
                <a:cubicBezTo>
                  <a:pt x="1986" y="1025"/>
                  <a:pt x="1971" y="1026"/>
                  <a:pt x="1956" y="1028"/>
                </a:cubicBezTo>
                <a:cubicBezTo>
                  <a:pt x="1928" y="1033"/>
                  <a:pt x="1907" y="1049"/>
                  <a:pt x="1898" y="1075"/>
                </a:cubicBezTo>
                <a:cubicBezTo>
                  <a:pt x="1889" y="1100"/>
                  <a:pt x="1884" y="1127"/>
                  <a:pt x="1904" y="1150"/>
                </a:cubicBezTo>
                <a:cubicBezTo>
                  <a:pt x="1917" y="1165"/>
                  <a:pt x="1952" y="1169"/>
                  <a:pt x="1967" y="1156"/>
                </a:cubicBezTo>
                <a:cubicBezTo>
                  <a:pt x="1979" y="1147"/>
                  <a:pt x="1975" y="1124"/>
                  <a:pt x="1960" y="1114"/>
                </a:cubicBezTo>
                <a:cubicBezTo>
                  <a:pt x="1953" y="1109"/>
                  <a:pt x="1946" y="1106"/>
                  <a:pt x="1938" y="1101"/>
                </a:cubicBezTo>
                <a:cubicBezTo>
                  <a:pt x="1958" y="1089"/>
                  <a:pt x="1978" y="1080"/>
                  <a:pt x="2000" y="1094"/>
                </a:cubicBezTo>
                <a:cubicBezTo>
                  <a:pt x="2020" y="1106"/>
                  <a:pt x="2031" y="1126"/>
                  <a:pt x="2026" y="1148"/>
                </a:cubicBezTo>
                <a:cubicBezTo>
                  <a:pt x="2022" y="1169"/>
                  <a:pt x="2012" y="1189"/>
                  <a:pt x="1992" y="1203"/>
                </a:cubicBezTo>
                <a:cubicBezTo>
                  <a:pt x="1963" y="1224"/>
                  <a:pt x="1934" y="1226"/>
                  <a:pt x="1901" y="1218"/>
                </a:cubicBezTo>
                <a:cubicBezTo>
                  <a:pt x="1864" y="1209"/>
                  <a:pt x="1837" y="1185"/>
                  <a:pt x="1824" y="1149"/>
                </a:cubicBezTo>
                <a:cubicBezTo>
                  <a:pt x="1804" y="1096"/>
                  <a:pt x="1810" y="1043"/>
                  <a:pt x="1836" y="993"/>
                </a:cubicBezTo>
                <a:cubicBezTo>
                  <a:pt x="1845" y="976"/>
                  <a:pt x="1862" y="964"/>
                  <a:pt x="1875" y="949"/>
                </a:cubicBezTo>
                <a:cubicBezTo>
                  <a:pt x="1901" y="921"/>
                  <a:pt x="1935" y="909"/>
                  <a:pt x="1971" y="905"/>
                </a:cubicBezTo>
                <a:cubicBezTo>
                  <a:pt x="1989" y="902"/>
                  <a:pt x="2008" y="897"/>
                  <a:pt x="2025" y="900"/>
                </a:cubicBezTo>
                <a:cubicBezTo>
                  <a:pt x="2065" y="906"/>
                  <a:pt x="2103" y="915"/>
                  <a:pt x="2137" y="939"/>
                </a:cubicBezTo>
                <a:cubicBezTo>
                  <a:pt x="2169" y="961"/>
                  <a:pt x="2191" y="989"/>
                  <a:pt x="2209" y="1020"/>
                </a:cubicBezTo>
                <a:cubicBezTo>
                  <a:pt x="2221" y="1041"/>
                  <a:pt x="2225" y="1066"/>
                  <a:pt x="2230" y="1090"/>
                </a:cubicBezTo>
                <a:cubicBezTo>
                  <a:pt x="2237" y="1133"/>
                  <a:pt x="2233" y="1176"/>
                  <a:pt x="2217" y="1217"/>
                </a:cubicBezTo>
                <a:cubicBezTo>
                  <a:pt x="2206" y="1244"/>
                  <a:pt x="2189" y="1270"/>
                  <a:pt x="2172" y="1295"/>
                </a:cubicBezTo>
                <a:cubicBezTo>
                  <a:pt x="2159" y="1314"/>
                  <a:pt x="2145" y="1332"/>
                  <a:pt x="2128" y="1348"/>
                </a:cubicBezTo>
                <a:cubicBezTo>
                  <a:pt x="2095" y="1379"/>
                  <a:pt x="2057" y="1401"/>
                  <a:pt x="2014" y="1417"/>
                </a:cubicBezTo>
                <a:cubicBezTo>
                  <a:pt x="1955" y="1439"/>
                  <a:pt x="1894" y="1442"/>
                  <a:pt x="1834" y="1429"/>
                </a:cubicBezTo>
                <a:cubicBezTo>
                  <a:pt x="1798" y="1421"/>
                  <a:pt x="1763" y="1408"/>
                  <a:pt x="1730" y="1389"/>
                </a:cubicBezTo>
                <a:cubicBezTo>
                  <a:pt x="1696" y="1368"/>
                  <a:pt x="1666" y="1344"/>
                  <a:pt x="1640" y="1315"/>
                </a:cubicBezTo>
                <a:cubicBezTo>
                  <a:pt x="1616" y="1289"/>
                  <a:pt x="1594" y="1261"/>
                  <a:pt x="1570" y="1235"/>
                </a:cubicBezTo>
                <a:cubicBezTo>
                  <a:pt x="1557" y="1220"/>
                  <a:pt x="1542" y="1206"/>
                  <a:pt x="1527" y="1193"/>
                </a:cubicBezTo>
                <a:cubicBezTo>
                  <a:pt x="1507" y="1176"/>
                  <a:pt x="1486" y="1159"/>
                  <a:pt x="1464" y="1145"/>
                </a:cubicBezTo>
                <a:cubicBezTo>
                  <a:pt x="1435" y="1128"/>
                  <a:pt x="1403" y="1125"/>
                  <a:pt x="1370" y="1129"/>
                </a:cubicBezTo>
                <a:cubicBezTo>
                  <a:pt x="1318" y="1136"/>
                  <a:pt x="1275" y="1160"/>
                  <a:pt x="1239" y="1196"/>
                </a:cubicBezTo>
                <a:cubicBezTo>
                  <a:pt x="1207" y="1229"/>
                  <a:pt x="1185" y="1267"/>
                  <a:pt x="1167" y="1309"/>
                </a:cubicBezTo>
                <a:cubicBezTo>
                  <a:pt x="1143" y="1367"/>
                  <a:pt x="1138" y="1425"/>
                  <a:pt x="1155" y="1484"/>
                </a:cubicBezTo>
                <a:cubicBezTo>
                  <a:pt x="1164" y="1517"/>
                  <a:pt x="1183" y="1544"/>
                  <a:pt x="1208" y="1567"/>
                </a:cubicBezTo>
                <a:cubicBezTo>
                  <a:pt x="1258" y="1613"/>
                  <a:pt x="1331" y="1616"/>
                  <a:pt x="1384" y="1588"/>
                </a:cubicBezTo>
                <a:cubicBezTo>
                  <a:pt x="1402" y="1578"/>
                  <a:pt x="1421" y="1564"/>
                  <a:pt x="1428" y="1542"/>
                </a:cubicBezTo>
                <a:cubicBezTo>
                  <a:pt x="1431" y="1531"/>
                  <a:pt x="1438" y="1522"/>
                  <a:pt x="1441" y="1512"/>
                </a:cubicBezTo>
                <a:cubicBezTo>
                  <a:pt x="1453" y="1464"/>
                  <a:pt x="1409" y="1390"/>
                  <a:pt x="1345" y="1402"/>
                </a:cubicBezTo>
                <a:cubicBezTo>
                  <a:pt x="1326" y="1406"/>
                  <a:pt x="1309" y="1412"/>
                  <a:pt x="1301" y="1433"/>
                </a:cubicBezTo>
                <a:cubicBezTo>
                  <a:pt x="1294" y="1454"/>
                  <a:pt x="1299" y="1473"/>
                  <a:pt x="1310" y="1490"/>
                </a:cubicBezTo>
                <a:cubicBezTo>
                  <a:pt x="1318" y="1503"/>
                  <a:pt x="1334" y="1501"/>
                  <a:pt x="1338" y="1486"/>
                </a:cubicBezTo>
                <a:cubicBezTo>
                  <a:pt x="1342" y="1473"/>
                  <a:pt x="1341" y="1460"/>
                  <a:pt x="1342" y="1445"/>
                </a:cubicBezTo>
                <a:cubicBezTo>
                  <a:pt x="1361" y="1444"/>
                  <a:pt x="1372" y="1460"/>
                  <a:pt x="1382" y="1474"/>
                </a:cubicBezTo>
                <a:cubicBezTo>
                  <a:pt x="1390" y="1485"/>
                  <a:pt x="1386" y="1499"/>
                  <a:pt x="1377" y="1512"/>
                </a:cubicBezTo>
                <a:cubicBezTo>
                  <a:pt x="1348" y="1550"/>
                  <a:pt x="1294" y="1550"/>
                  <a:pt x="1261" y="1514"/>
                </a:cubicBezTo>
                <a:cubicBezTo>
                  <a:pt x="1225" y="1477"/>
                  <a:pt x="1224" y="1437"/>
                  <a:pt x="1243" y="1394"/>
                </a:cubicBezTo>
                <a:cubicBezTo>
                  <a:pt x="1253" y="1372"/>
                  <a:pt x="1270" y="1356"/>
                  <a:pt x="1290" y="1341"/>
                </a:cubicBezTo>
                <a:cubicBezTo>
                  <a:pt x="1335" y="1309"/>
                  <a:pt x="1384" y="1307"/>
                  <a:pt x="1435" y="1320"/>
                </a:cubicBezTo>
                <a:cubicBezTo>
                  <a:pt x="1451" y="1324"/>
                  <a:pt x="1466" y="1334"/>
                  <a:pt x="1480" y="1343"/>
                </a:cubicBezTo>
                <a:cubicBezTo>
                  <a:pt x="1521" y="1372"/>
                  <a:pt x="1549" y="1410"/>
                  <a:pt x="1559" y="1460"/>
                </a:cubicBezTo>
                <a:cubicBezTo>
                  <a:pt x="1562" y="1477"/>
                  <a:pt x="1567" y="1496"/>
                  <a:pt x="1565" y="1514"/>
                </a:cubicBezTo>
                <a:cubicBezTo>
                  <a:pt x="1561" y="1552"/>
                  <a:pt x="1551" y="1589"/>
                  <a:pt x="1526" y="1621"/>
                </a:cubicBezTo>
                <a:cubicBezTo>
                  <a:pt x="1496" y="1661"/>
                  <a:pt x="1456" y="1685"/>
                  <a:pt x="1408" y="1701"/>
                </a:cubicBezTo>
                <a:cubicBezTo>
                  <a:pt x="1356" y="1718"/>
                  <a:pt x="1304" y="1720"/>
                  <a:pt x="1252" y="1708"/>
                </a:cubicBezTo>
                <a:cubicBezTo>
                  <a:pt x="1218" y="1700"/>
                  <a:pt x="1184" y="1689"/>
                  <a:pt x="1155" y="1665"/>
                </a:cubicBezTo>
                <a:cubicBezTo>
                  <a:pt x="1139" y="1652"/>
                  <a:pt x="1124" y="1638"/>
                  <a:pt x="1107" y="1626"/>
                </a:cubicBezTo>
                <a:cubicBezTo>
                  <a:pt x="1100" y="1621"/>
                  <a:pt x="1089" y="1616"/>
                  <a:pt x="1080" y="1616"/>
                </a:cubicBezTo>
                <a:cubicBezTo>
                  <a:pt x="823" y="1616"/>
                  <a:pt x="567" y="1616"/>
                  <a:pt x="310" y="1616"/>
                </a:cubicBezTo>
                <a:cubicBezTo>
                  <a:pt x="283" y="1616"/>
                  <a:pt x="255" y="1617"/>
                  <a:pt x="228" y="1612"/>
                </a:cubicBezTo>
                <a:cubicBezTo>
                  <a:pt x="187" y="1606"/>
                  <a:pt x="145" y="1598"/>
                  <a:pt x="106" y="1585"/>
                </a:cubicBezTo>
                <a:cubicBezTo>
                  <a:pt x="74" y="1575"/>
                  <a:pt x="44" y="1558"/>
                  <a:pt x="22" y="1531"/>
                </a:cubicBezTo>
                <a:cubicBezTo>
                  <a:pt x="0" y="1505"/>
                  <a:pt x="2" y="1457"/>
                  <a:pt x="27" y="1432"/>
                </a:cubicBezTo>
                <a:cubicBezTo>
                  <a:pt x="68" y="1390"/>
                  <a:pt x="120" y="1378"/>
                  <a:pt x="173" y="1366"/>
                </a:cubicBezTo>
                <a:cubicBezTo>
                  <a:pt x="238" y="1351"/>
                  <a:pt x="303" y="1355"/>
                  <a:pt x="368" y="1356"/>
                </a:cubicBezTo>
                <a:cubicBezTo>
                  <a:pt x="479" y="1356"/>
                  <a:pt x="589" y="1355"/>
                  <a:pt x="700" y="1359"/>
                </a:cubicBezTo>
                <a:cubicBezTo>
                  <a:pt x="785" y="1362"/>
                  <a:pt x="870" y="1372"/>
                  <a:pt x="955" y="1378"/>
                </a:cubicBezTo>
                <a:cubicBezTo>
                  <a:pt x="957" y="1379"/>
                  <a:pt x="959" y="1379"/>
                  <a:pt x="962" y="1383"/>
                </a:cubicBezTo>
                <a:cubicBezTo>
                  <a:pt x="952" y="1384"/>
                  <a:pt x="942" y="1385"/>
                  <a:pt x="931" y="1385"/>
                </a:cubicBezTo>
                <a:cubicBezTo>
                  <a:pt x="786" y="1387"/>
                  <a:pt x="640" y="1389"/>
                  <a:pt x="495" y="1392"/>
                </a:cubicBezTo>
                <a:cubicBezTo>
                  <a:pt x="406" y="1394"/>
                  <a:pt x="316" y="1397"/>
                  <a:pt x="227" y="1400"/>
                </a:cubicBezTo>
                <a:cubicBezTo>
                  <a:pt x="196" y="1401"/>
                  <a:pt x="168" y="1410"/>
                  <a:pt x="144" y="1432"/>
                </a:cubicBezTo>
                <a:cubicBezTo>
                  <a:pt x="115" y="1458"/>
                  <a:pt x="116" y="1518"/>
                  <a:pt x="146" y="1543"/>
                </a:cubicBezTo>
                <a:cubicBezTo>
                  <a:pt x="173" y="1566"/>
                  <a:pt x="204" y="1570"/>
                  <a:pt x="237" y="1570"/>
                </a:cubicBezTo>
                <a:cubicBezTo>
                  <a:pt x="329" y="1571"/>
                  <a:pt x="421" y="1570"/>
                  <a:pt x="513" y="1570"/>
                </a:cubicBezTo>
                <a:cubicBezTo>
                  <a:pt x="689" y="1570"/>
                  <a:pt x="866" y="1570"/>
                  <a:pt x="1042" y="1570"/>
                </a:cubicBezTo>
                <a:cubicBezTo>
                  <a:pt x="1048" y="1570"/>
                  <a:pt x="1054" y="1570"/>
                  <a:pt x="1061" y="1570"/>
                </a:cubicBezTo>
                <a:cubicBezTo>
                  <a:pt x="1055" y="1552"/>
                  <a:pt x="1047" y="1535"/>
                  <a:pt x="1043" y="1518"/>
                </a:cubicBezTo>
                <a:cubicBezTo>
                  <a:pt x="1036" y="1491"/>
                  <a:pt x="1028" y="1464"/>
                  <a:pt x="1025" y="1437"/>
                </a:cubicBezTo>
                <a:cubicBezTo>
                  <a:pt x="1021" y="1391"/>
                  <a:pt x="1025" y="1345"/>
                  <a:pt x="1036" y="1300"/>
                </a:cubicBezTo>
                <a:cubicBezTo>
                  <a:pt x="1044" y="1266"/>
                  <a:pt x="1055" y="1233"/>
                  <a:pt x="1069" y="1202"/>
                </a:cubicBezTo>
                <a:cubicBezTo>
                  <a:pt x="1083" y="1170"/>
                  <a:pt x="1101" y="1139"/>
                  <a:pt x="1121" y="1111"/>
                </a:cubicBezTo>
                <a:cubicBezTo>
                  <a:pt x="1143" y="1080"/>
                  <a:pt x="1170" y="1053"/>
                  <a:pt x="1203" y="1031"/>
                </a:cubicBezTo>
                <a:cubicBezTo>
                  <a:pt x="1264" y="990"/>
                  <a:pt x="1330" y="976"/>
                  <a:pt x="1401" y="989"/>
                </a:cubicBezTo>
                <a:cubicBezTo>
                  <a:pt x="1441" y="997"/>
                  <a:pt x="1479" y="1011"/>
                  <a:pt x="1514" y="1034"/>
                </a:cubicBezTo>
                <a:cubicBezTo>
                  <a:pt x="1524" y="1041"/>
                  <a:pt x="1536" y="1047"/>
                  <a:pt x="1548" y="1054"/>
                </a:cubicBezTo>
                <a:cubicBezTo>
                  <a:pt x="1551" y="1027"/>
                  <a:pt x="1551" y="1000"/>
                  <a:pt x="1555" y="974"/>
                </a:cubicBezTo>
                <a:cubicBezTo>
                  <a:pt x="1564" y="925"/>
                  <a:pt x="1573" y="876"/>
                  <a:pt x="1586" y="827"/>
                </a:cubicBezTo>
                <a:cubicBezTo>
                  <a:pt x="1595" y="790"/>
                  <a:pt x="1607" y="753"/>
                  <a:pt x="1622" y="718"/>
                </a:cubicBezTo>
                <a:cubicBezTo>
                  <a:pt x="1644" y="668"/>
                  <a:pt x="1668" y="619"/>
                  <a:pt x="1698" y="573"/>
                </a:cubicBezTo>
                <a:cubicBezTo>
                  <a:pt x="1733" y="520"/>
                  <a:pt x="1772" y="472"/>
                  <a:pt x="1822" y="433"/>
                </a:cubicBezTo>
                <a:cubicBezTo>
                  <a:pt x="1847" y="414"/>
                  <a:pt x="1875" y="398"/>
                  <a:pt x="1903" y="384"/>
                </a:cubicBezTo>
                <a:cubicBezTo>
                  <a:pt x="1982" y="344"/>
                  <a:pt x="2064" y="345"/>
                  <a:pt x="2147" y="372"/>
                </a:cubicBezTo>
                <a:cubicBezTo>
                  <a:pt x="2178" y="382"/>
                  <a:pt x="2206" y="403"/>
                  <a:pt x="2229" y="428"/>
                </a:cubicBezTo>
                <a:cubicBezTo>
                  <a:pt x="2237" y="436"/>
                  <a:pt x="2245" y="443"/>
                  <a:pt x="2253" y="451"/>
                </a:cubicBezTo>
                <a:cubicBezTo>
                  <a:pt x="2266" y="420"/>
                  <a:pt x="2277" y="389"/>
                  <a:pt x="2290" y="358"/>
                </a:cubicBezTo>
                <a:cubicBezTo>
                  <a:pt x="2306" y="320"/>
                  <a:pt x="2322" y="281"/>
                  <a:pt x="2341" y="244"/>
                </a:cubicBezTo>
                <a:cubicBezTo>
                  <a:pt x="2354" y="216"/>
                  <a:pt x="2369" y="189"/>
                  <a:pt x="2386" y="164"/>
                </a:cubicBezTo>
                <a:cubicBezTo>
                  <a:pt x="2397" y="147"/>
                  <a:pt x="2412" y="133"/>
                  <a:pt x="2427" y="119"/>
                </a:cubicBezTo>
                <a:cubicBezTo>
                  <a:pt x="2444" y="103"/>
                  <a:pt x="2462" y="88"/>
                  <a:pt x="2480" y="72"/>
                </a:cubicBezTo>
                <a:cubicBezTo>
                  <a:pt x="2485" y="68"/>
                  <a:pt x="2491" y="66"/>
                  <a:pt x="2497" y="62"/>
                </a:cubicBezTo>
                <a:cubicBezTo>
                  <a:pt x="2526" y="44"/>
                  <a:pt x="2555" y="30"/>
                  <a:pt x="2587" y="19"/>
                </a:cubicBezTo>
                <a:cubicBezTo>
                  <a:pt x="2624" y="5"/>
                  <a:pt x="2662" y="0"/>
                  <a:pt x="2699" y="9"/>
                </a:cubicBezTo>
                <a:cubicBezTo>
                  <a:pt x="2730" y="15"/>
                  <a:pt x="2760" y="25"/>
                  <a:pt x="2786" y="46"/>
                </a:cubicBezTo>
                <a:cubicBezTo>
                  <a:pt x="2815" y="70"/>
                  <a:pt x="2833" y="99"/>
                  <a:pt x="2848" y="132"/>
                </a:cubicBezTo>
                <a:cubicBezTo>
                  <a:pt x="2859" y="156"/>
                  <a:pt x="2869" y="180"/>
                  <a:pt x="2878" y="204"/>
                </a:cubicBezTo>
                <a:cubicBezTo>
                  <a:pt x="2889" y="235"/>
                  <a:pt x="2899" y="266"/>
                  <a:pt x="2910" y="297"/>
                </a:cubicBezTo>
                <a:cubicBezTo>
                  <a:pt x="2920" y="326"/>
                  <a:pt x="2930" y="355"/>
                  <a:pt x="2941" y="384"/>
                </a:cubicBezTo>
                <a:cubicBezTo>
                  <a:pt x="2962" y="435"/>
                  <a:pt x="2983" y="485"/>
                  <a:pt x="3005" y="536"/>
                </a:cubicBezTo>
                <a:cubicBezTo>
                  <a:pt x="3010" y="548"/>
                  <a:pt x="3018" y="559"/>
                  <a:pt x="3024" y="569"/>
                </a:cubicBezTo>
                <a:cubicBezTo>
                  <a:pt x="3050" y="571"/>
                  <a:pt x="3077" y="574"/>
                  <a:pt x="3104" y="577"/>
                </a:cubicBezTo>
                <a:cubicBezTo>
                  <a:pt x="3107" y="577"/>
                  <a:pt x="3111" y="575"/>
                  <a:pt x="3114" y="572"/>
                </a:cubicBezTo>
                <a:cubicBezTo>
                  <a:pt x="3140" y="543"/>
                  <a:pt x="3172" y="523"/>
                  <a:pt x="3207" y="507"/>
                </a:cubicBezTo>
                <a:cubicBezTo>
                  <a:pt x="3248" y="487"/>
                  <a:pt x="3290" y="482"/>
                  <a:pt x="3334" y="490"/>
                </a:cubicBezTo>
                <a:cubicBezTo>
                  <a:pt x="3393" y="501"/>
                  <a:pt x="3428" y="550"/>
                  <a:pt x="3423" y="610"/>
                </a:cubicBezTo>
                <a:cubicBezTo>
                  <a:pt x="3423" y="616"/>
                  <a:pt x="3422" y="623"/>
                  <a:pt x="3422" y="630"/>
                </a:cubicBezTo>
                <a:cubicBezTo>
                  <a:pt x="3444" y="638"/>
                  <a:pt x="3461" y="626"/>
                  <a:pt x="3477" y="616"/>
                </a:cubicBezTo>
                <a:cubicBezTo>
                  <a:pt x="3489" y="609"/>
                  <a:pt x="3499" y="599"/>
                  <a:pt x="3509" y="590"/>
                </a:cubicBezTo>
                <a:cubicBezTo>
                  <a:pt x="3533" y="568"/>
                  <a:pt x="3573" y="560"/>
                  <a:pt x="3606" y="577"/>
                </a:cubicBezTo>
                <a:cubicBezTo>
                  <a:pt x="3631" y="591"/>
                  <a:pt x="3655" y="608"/>
                  <a:pt x="3679" y="624"/>
                </a:cubicBezTo>
                <a:cubicBezTo>
                  <a:pt x="3716" y="650"/>
                  <a:pt x="3751" y="680"/>
                  <a:pt x="3800" y="677"/>
                </a:cubicBezTo>
                <a:cubicBezTo>
                  <a:pt x="3821" y="675"/>
                  <a:pt x="3841" y="671"/>
                  <a:pt x="3857" y="656"/>
                </a:cubicBezTo>
                <a:cubicBezTo>
                  <a:pt x="3873" y="641"/>
                  <a:pt x="3890" y="628"/>
                  <a:pt x="3906" y="615"/>
                </a:cubicBezTo>
                <a:cubicBezTo>
                  <a:pt x="3930" y="597"/>
                  <a:pt x="3960" y="595"/>
                  <a:pt x="3980" y="607"/>
                </a:cubicBezTo>
                <a:cubicBezTo>
                  <a:pt x="3966" y="611"/>
                  <a:pt x="3948" y="614"/>
                  <a:pt x="3933" y="621"/>
                </a:cubicBezTo>
                <a:cubicBezTo>
                  <a:pt x="3925" y="624"/>
                  <a:pt x="3919" y="633"/>
                  <a:pt x="3913" y="639"/>
                </a:cubicBezTo>
                <a:cubicBezTo>
                  <a:pt x="3909" y="643"/>
                  <a:pt x="3905" y="645"/>
                  <a:pt x="3901" y="648"/>
                </a:cubicBezTo>
                <a:cubicBezTo>
                  <a:pt x="3897" y="650"/>
                  <a:pt x="3893" y="651"/>
                  <a:pt x="3890" y="653"/>
                </a:cubicBezTo>
                <a:cubicBezTo>
                  <a:pt x="3873" y="664"/>
                  <a:pt x="3857" y="676"/>
                  <a:pt x="3839" y="686"/>
                </a:cubicBezTo>
                <a:cubicBezTo>
                  <a:pt x="3801" y="708"/>
                  <a:pt x="3761" y="707"/>
                  <a:pt x="3722" y="692"/>
                </a:cubicBezTo>
                <a:cubicBezTo>
                  <a:pt x="3690" y="679"/>
                  <a:pt x="3661" y="658"/>
                  <a:pt x="3631" y="641"/>
                </a:cubicBezTo>
                <a:cubicBezTo>
                  <a:pt x="3623" y="636"/>
                  <a:pt x="3615" y="629"/>
                  <a:pt x="3607" y="624"/>
                </a:cubicBezTo>
                <a:cubicBezTo>
                  <a:pt x="3564" y="599"/>
                  <a:pt x="3530" y="583"/>
                  <a:pt x="3492" y="627"/>
                </a:cubicBezTo>
                <a:cubicBezTo>
                  <a:pt x="3475" y="646"/>
                  <a:pt x="3438" y="653"/>
                  <a:pt x="3414" y="641"/>
                </a:cubicBezTo>
                <a:cubicBezTo>
                  <a:pt x="3409" y="638"/>
                  <a:pt x="3406" y="631"/>
                  <a:pt x="3402" y="626"/>
                </a:cubicBezTo>
                <a:cubicBezTo>
                  <a:pt x="3393" y="612"/>
                  <a:pt x="3388" y="595"/>
                  <a:pt x="3376" y="585"/>
                </a:cubicBezTo>
                <a:cubicBezTo>
                  <a:pt x="3351" y="564"/>
                  <a:pt x="3320" y="552"/>
                  <a:pt x="3286" y="550"/>
                </a:cubicBezTo>
                <a:cubicBezTo>
                  <a:pt x="3230" y="545"/>
                  <a:pt x="3176" y="550"/>
                  <a:pt x="3130" y="586"/>
                </a:cubicBezTo>
                <a:cubicBezTo>
                  <a:pt x="3139" y="591"/>
                  <a:pt x="3148" y="597"/>
                  <a:pt x="3157" y="600"/>
                </a:cubicBezTo>
                <a:cubicBezTo>
                  <a:pt x="3191" y="611"/>
                  <a:pt x="3211" y="636"/>
                  <a:pt x="3222" y="666"/>
                </a:cubicBezTo>
                <a:cubicBezTo>
                  <a:pt x="3228" y="680"/>
                  <a:pt x="3227" y="699"/>
                  <a:pt x="3221" y="713"/>
                </a:cubicBezTo>
                <a:cubicBezTo>
                  <a:pt x="3209" y="742"/>
                  <a:pt x="3184" y="759"/>
                  <a:pt x="3152" y="765"/>
                </a:cubicBezTo>
                <a:cubicBezTo>
                  <a:pt x="3136" y="768"/>
                  <a:pt x="3124" y="775"/>
                  <a:pt x="3112" y="787"/>
                </a:cubicBezTo>
                <a:cubicBezTo>
                  <a:pt x="3096" y="806"/>
                  <a:pt x="3075" y="821"/>
                  <a:pt x="3057" y="838"/>
                </a:cubicBezTo>
                <a:cubicBezTo>
                  <a:pt x="3029" y="864"/>
                  <a:pt x="2988" y="871"/>
                  <a:pt x="2955" y="855"/>
                </a:cubicBezTo>
                <a:cubicBezTo>
                  <a:pt x="2932" y="844"/>
                  <a:pt x="2914" y="828"/>
                  <a:pt x="2899" y="808"/>
                </a:cubicBezTo>
                <a:cubicBezTo>
                  <a:pt x="2893" y="798"/>
                  <a:pt x="2886" y="794"/>
                  <a:pt x="2873" y="796"/>
                </a:cubicBezTo>
                <a:cubicBezTo>
                  <a:pt x="2835" y="803"/>
                  <a:pt x="2796" y="797"/>
                  <a:pt x="2761" y="782"/>
                </a:cubicBezTo>
                <a:cubicBezTo>
                  <a:pt x="2745" y="775"/>
                  <a:pt x="2728" y="763"/>
                  <a:pt x="2720" y="749"/>
                </a:cubicBezTo>
                <a:cubicBezTo>
                  <a:pt x="2698" y="711"/>
                  <a:pt x="2717" y="670"/>
                  <a:pt x="2761" y="654"/>
                </a:cubicBezTo>
                <a:cubicBezTo>
                  <a:pt x="2803" y="638"/>
                  <a:pt x="2847" y="632"/>
                  <a:pt x="2892" y="634"/>
                </a:cubicBezTo>
                <a:cubicBezTo>
                  <a:pt x="2902" y="635"/>
                  <a:pt x="2913" y="634"/>
                  <a:pt x="2923" y="633"/>
                </a:cubicBezTo>
                <a:cubicBezTo>
                  <a:pt x="2963" y="628"/>
                  <a:pt x="3001" y="631"/>
                  <a:pt x="3035" y="654"/>
                </a:cubicBezTo>
                <a:cubicBezTo>
                  <a:pt x="3059" y="670"/>
                  <a:pt x="3062" y="709"/>
                  <a:pt x="3040" y="725"/>
                </a:cubicBezTo>
                <a:cubicBezTo>
                  <a:pt x="3008" y="749"/>
                  <a:pt x="2972" y="762"/>
                  <a:pt x="2932" y="754"/>
                </a:cubicBezTo>
                <a:cubicBezTo>
                  <a:pt x="2918" y="751"/>
                  <a:pt x="2904" y="741"/>
                  <a:pt x="2891" y="732"/>
                </a:cubicBezTo>
                <a:cubicBezTo>
                  <a:pt x="2882" y="727"/>
                  <a:pt x="2877" y="716"/>
                  <a:pt x="2882" y="706"/>
                </a:cubicBezTo>
                <a:cubicBezTo>
                  <a:pt x="2889" y="696"/>
                  <a:pt x="2896" y="682"/>
                  <a:pt x="2911" y="681"/>
                </a:cubicBezTo>
                <a:cubicBezTo>
                  <a:pt x="2914" y="680"/>
                  <a:pt x="2918" y="683"/>
                  <a:pt x="2922" y="685"/>
                </a:cubicBezTo>
                <a:cubicBezTo>
                  <a:pt x="2920" y="688"/>
                  <a:pt x="2918" y="692"/>
                  <a:pt x="2916" y="695"/>
                </a:cubicBezTo>
                <a:cubicBezTo>
                  <a:pt x="2912" y="700"/>
                  <a:pt x="2903" y="706"/>
                  <a:pt x="2904" y="709"/>
                </a:cubicBezTo>
                <a:cubicBezTo>
                  <a:pt x="2906" y="717"/>
                  <a:pt x="2911" y="726"/>
                  <a:pt x="2918" y="730"/>
                </a:cubicBezTo>
                <a:cubicBezTo>
                  <a:pt x="2935" y="740"/>
                  <a:pt x="2953" y="735"/>
                  <a:pt x="2971" y="727"/>
                </a:cubicBezTo>
                <a:cubicBezTo>
                  <a:pt x="2992" y="718"/>
                  <a:pt x="2999" y="694"/>
                  <a:pt x="2992" y="676"/>
                </a:cubicBezTo>
                <a:cubicBezTo>
                  <a:pt x="2980" y="647"/>
                  <a:pt x="2951" y="637"/>
                  <a:pt x="2926" y="642"/>
                </a:cubicBezTo>
                <a:cubicBezTo>
                  <a:pt x="2917" y="644"/>
                  <a:pt x="2908" y="647"/>
                  <a:pt x="2900" y="647"/>
                </a:cubicBezTo>
                <a:cubicBezTo>
                  <a:pt x="2863" y="644"/>
                  <a:pt x="2830" y="655"/>
                  <a:pt x="2798" y="674"/>
                </a:cubicBezTo>
                <a:cubicBezTo>
                  <a:pt x="2760" y="696"/>
                  <a:pt x="2767" y="734"/>
                  <a:pt x="2797" y="754"/>
                </a:cubicBezTo>
                <a:cubicBezTo>
                  <a:pt x="2826" y="773"/>
                  <a:pt x="2858" y="782"/>
                  <a:pt x="2893" y="778"/>
                </a:cubicBezTo>
                <a:cubicBezTo>
                  <a:pt x="2896" y="778"/>
                  <a:pt x="2898" y="780"/>
                  <a:pt x="2900" y="782"/>
                </a:cubicBezTo>
                <a:cubicBezTo>
                  <a:pt x="2920" y="794"/>
                  <a:pt x="2939" y="808"/>
                  <a:pt x="2960" y="817"/>
                </a:cubicBezTo>
                <a:cubicBezTo>
                  <a:pt x="3003" y="837"/>
                  <a:pt x="3049" y="823"/>
                  <a:pt x="3082" y="781"/>
                </a:cubicBezTo>
                <a:cubicBezTo>
                  <a:pt x="3095" y="765"/>
                  <a:pt x="3112" y="757"/>
                  <a:pt x="3131" y="751"/>
                </a:cubicBezTo>
                <a:cubicBezTo>
                  <a:pt x="3148" y="747"/>
                  <a:pt x="3163" y="736"/>
                  <a:pt x="3167" y="718"/>
                </a:cubicBezTo>
                <a:cubicBezTo>
                  <a:pt x="3173" y="688"/>
                  <a:pt x="3174" y="660"/>
                  <a:pt x="3154" y="633"/>
                </a:cubicBezTo>
                <a:cubicBezTo>
                  <a:pt x="3137" y="609"/>
                  <a:pt x="3116" y="593"/>
                  <a:pt x="3089" y="589"/>
                </a:cubicBezTo>
                <a:cubicBezTo>
                  <a:pt x="3065" y="585"/>
                  <a:pt x="3040" y="581"/>
                  <a:pt x="3018" y="598"/>
                </a:cubicBezTo>
                <a:cubicBezTo>
                  <a:pt x="3016" y="599"/>
                  <a:pt x="3012" y="600"/>
                  <a:pt x="3010" y="599"/>
                </a:cubicBezTo>
                <a:cubicBezTo>
                  <a:pt x="3001" y="596"/>
                  <a:pt x="2991" y="593"/>
                  <a:pt x="2984" y="588"/>
                </a:cubicBezTo>
                <a:cubicBezTo>
                  <a:pt x="2968" y="577"/>
                  <a:pt x="2954" y="563"/>
                  <a:pt x="2937" y="553"/>
                </a:cubicBezTo>
                <a:cubicBezTo>
                  <a:pt x="2925" y="546"/>
                  <a:pt x="2911" y="542"/>
                  <a:pt x="2897" y="541"/>
                </a:cubicBezTo>
                <a:cubicBezTo>
                  <a:pt x="2849" y="535"/>
                  <a:pt x="2804" y="539"/>
                  <a:pt x="2767" y="577"/>
                </a:cubicBezTo>
                <a:cubicBezTo>
                  <a:pt x="2764" y="581"/>
                  <a:pt x="2756" y="582"/>
                  <a:pt x="2750" y="581"/>
                </a:cubicBezTo>
                <a:cubicBezTo>
                  <a:pt x="2709" y="578"/>
                  <a:pt x="2669" y="580"/>
                  <a:pt x="2633" y="604"/>
                </a:cubicBezTo>
                <a:cubicBezTo>
                  <a:pt x="2597" y="627"/>
                  <a:pt x="2565" y="676"/>
                  <a:pt x="2580" y="736"/>
                </a:cubicBezTo>
                <a:cubicBezTo>
                  <a:pt x="2585" y="756"/>
                  <a:pt x="2591" y="776"/>
                  <a:pt x="2603" y="792"/>
                </a:cubicBezTo>
                <a:cubicBezTo>
                  <a:pt x="2615" y="810"/>
                  <a:pt x="2633" y="825"/>
                  <a:pt x="2651" y="837"/>
                </a:cubicBezTo>
                <a:cubicBezTo>
                  <a:pt x="2675" y="853"/>
                  <a:pt x="2700" y="867"/>
                  <a:pt x="2727" y="878"/>
                </a:cubicBezTo>
                <a:cubicBezTo>
                  <a:pt x="2762" y="892"/>
                  <a:pt x="2800" y="888"/>
                  <a:pt x="2837" y="886"/>
                </a:cubicBezTo>
                <a:cubicBezTo>
                  <a:pt x="2845" y="886"/>
                  <a:pt x="2854" y="888"/>
                  <a:pt x="2862" y="890"/>
                </a:cubicBezTo>
                <a:cubicBezTo>
                  <a:pt x="2881" y="896"/>
                  <a:pt x="2900" y="906"/>
                  <a:pt x="2921" y="909"/>
                </a:cubicBezTo>
                <a:cubicBezTo>
                  <a:pt x="2950" y="913"/>
                  <a:pt x="2979" y="913"/>
                  <a:pt x="3008" y="913"/>
                </a:cubicBezTo>
                <a:cubicBezTo>
                  <a:pt x="3022" y="913"/>
                  <a:pt x="3035" y="909"/>
                  <a:pt x="3047" y="903"/>
                </a:cubicBezTo>
                <a:cubicBezTo>
                  <a:pt x="3067" y="894"/>
                  <a:pt x="3085" y="881"/>
                  <a:pt x="3102" y="871"/>
                </a:cubicBezTo>
                <a:cubicBezTo>
                  <a:pt x="3143" y="891"/>
                  <a:pt x="3186" y="899"/>
                  <a:pt x="3231" y="892"/>
                </a:cubicBezTo>
                <a:cubicBezTo>
                  <a:pt x="3279" y="883"/>
                  <a:pt x="3307" y="850"/>
                  <a:pt x="3329" y="808"/>
                </a:cubicBezTo>
                <a:cubicBezTo>
                  <a:pt x="3346" y="808"/>
                  <a:pt x="3364" y="810"/>
                  <a:pt x="3382" y="808"/>
                </a:cubicBezTo>
                <a:cubicBezTo>
                  <a:pt x="3400" y="806"/>
                  <a:pt x="3419" y="802"/>
                  <a:pt x="3436" y="796"/>
                </a:cubicBezTo>
                <a:cubicBezTo>
                  <a:pt x="3462" y="788"/>
                  <a:pt x="3491" y="759"/>
                  <a:pt x="3489" y="733"/>
                </a:cubicBezTo>
                <a:cubicBezTo>
                  <a:pt x="3488" y="718"/>
                  <a:pt x="3494" y="709"/>
                  <a:pt x="3502" y="697"/>
                </a:cubicBezTo>
                <a:cubicBezTo>
                  <a:pt x="3521" y="669"/>
                  <a:pt x="3547" y="663"/>
                  <a:pt x="3576" y="671"/>
                </a:cubicBezTo>
                <a:cubicBezTo>
                  <a:pt x="3606" y="678"/>
                  <a:pt x="3634" y="690"/>
                  <a:pt x="3663" y="700"/>
                </a:cubicBezTo>
                <a:cubicBezTo>
                  <a:pt x="3677" y="705"/>
                  <a:pt x="3692" y="709"/>
                  <a:pt x="3705" y="716"/>
                </a:cubicBezTo>
                <a:cubicBezTo>
                  <a:pt x="3736" y="731"/>
                  <a:pt x="3769" y="735"/>
                  <a:pt x="3802" y="730"/>
                </a:cubicBezTo>
                <a:cubicBezTo>
                  <a:pt x="3813" y="728"/>
                  <a:pt x="3823" y="723"/>
                  <a:pt x="3832" y="719"/>
                </a:cubicBezTo>
                <a:cubicBezTo>
                  <a:pt x="3855" y="709"/>
                  <a:pt x="3872" y="691"/>
                  <a:pt x="3887" y="672"/>
                </a:cubicBezTo>
                <a:close/>
              </a:path>
            </a:pathLst>
          </a:custGeom>
          <a:solidFill>
            <a:schemeClr val="accent1">
              <a:alpha val="20000"/>
            </a:schemeClr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10" name="矩形: 圆角 9">
            <a:extLst>
              <a:ext uri="{FF2B5EF4-FFF2-40B4-BE49-F238E27FC236}">
                <a16:creationId xmlns:a16="http://schemas.microsoft.com/office/drawing/2014/main" id="{D81B6420-4426-4FDC-BD09-E8102F976493}"/>
              </a:ext>
            </a:extLst>
          </p:cNvPr>
          <p:cNvSpPr/>
          <p:nvPr userDrawn="1"/>
        </p:nvSpPr>
        <p:spPr>
          <a:xfrm>
            <a:off x="666750" y="723900"/>
            <a:ext cx="10858500" cy="5511800"/>
          </a:xfrm>
          <a:prstGeom prst="roundRect">
            <a:avLst>
              <a:gd name="adj" fmla="val 2224"/>
            </a:avLst>
          </a:prstGeom>
          <a:solidFill>
            <a:schemeClr val="bg1"/>
          </a:solidFill>
          <a:ln>
            <a:noFill/>
          </a:ln>
          <a:effectLst>
            <a:outerShdw blurRad="254000" algn="ctr" rotWithShape="0">
              <a:schemeClr val="accent1">
                <a:lumMod val="75000"/>
                <a:alpha val="3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effectLst>
                <a:outerShdw blurRad="63500" sx="102000" sy="102000" algn="ctr" rotWithShape="0">
                  <a:prstClr val="black">
                    <a:alpha val="40000"/>
                  </a:prstClr>
                </a:outerShdw>
              </a:effectLst>
            </a:endParaRPr>
          </a:p>
        </p:txBody>
      </p:sp>
      <p:sp>
        <p:nvSpPr>
          <p:cNvPr id="20" name="矩形 19">
            <a:extLst>
              <a:ext uri="{FF2B5EF4-FFF2-40B4-BE49-F238E27FC236}">
                <a16:creationId xmlns:a16="http://schemas.microsoft.com/office/drawing/2014/main" id="{8FBA2AB9-23EE-47D2-9179-AD5EFB36BE07}"/>
              </a:ext>
            </a:extLst>
          </p:cNvPr>
          <p:cNvSpPr/>
          <p:nvPr userDrawn="1"/>
        </p:nvSpPr>
        <p:spPr>
          <a:xfrm>
            <a:off x="4745504" y="522016"/>
            <a:ext cx="2700993" cy="1060109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21" name="组合 20">
            <a:extLst>
              <a:ext uri="{FF2B5EF4-FFF2-40B4-BE49-F238E27FC236}">
                <a16:creationId xmlns:a16="http://schemas.microsoft.com/office/drawing/2014/main" id="{BFB8D681-E6BF-4FC0-9F1E-56F118F11D2B}"/>
              </a:ext>
            </a:extLst>
          </p:cNvPr>
          <p:cNvGrpSpPr/>
          <p:nvPr userDrawn="1"/>
        </p:nvGrpSpPr>
        <p:grpSpPr>
          <a:xfrm>
            <a:off x="5030665" y="925655"/>
            <a:ext cx="2130671" cy="486323"/>
            <a:chOff x="335077" y="270942"/>
            <a:chExt cx="1827552" cy="417136"/>
          </a:xfrm>
          <a:solidFill>
            <a:schemeClr val="bg1"/>
          </a:solidFill>
        </p:grpSpPr>
        <p:grpSp>
          <p:nvGrpSpPr>
            <p:cNvPr id="22" name="组合 21">
              <a:extLst>
                <a:ext uri="{FF2B5EF4-FFF2-40B4-BE49-F238E27FC236}">
                  <a16:creationId xmlns:a16="http://schemas.microsoft.com/office/drawing/2014/main" id="{FE492E51-2CEB-4E68-9924-F4947FCA4FF8}"/>
                </a:ext>
              </a:extLst>
            </p:cNvPr>
            <p:cNvGrpSpPr/>
            <p:nvPr/>
          </p:nvGrpSpPr>
          <p:grpSpPr>
            <a:xfrm>
              <a:off x="831799" y="288037"/>
              <a:ext cx="1330830" cy="363588"/>
              <a:chOff x="5402262" y="5211762"/>
              <a:chExt cx="3059113" cy="835761"/>
            </a:xfrm>
            <a:grpFill/>
          </p:grpSpPr>
          <p:sp>
            <p:nvSpPr>
              <p:cNvPr id="52" name="Freeform 32">
                <a:extLst>
                  <a:ext uri="{FF2B5EF4-FFF2-40B4-BE49-F238E27FC236}">
                    <a16:creationId xmlns:a16="http://schemas.microsoft.com/office/drawing/2014/main" id="{E00F93EF-3C53-40EC-A1C5-6AB32F713F9B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5402262" y="5347186"/>
                <a:ext cx="814480" cy="570716"/>
              </a:xfrm>
              <a:custGeom>
                <a:avLst/>
                <a:gdLst>
                  <a:gd name="T0" fmla="*/ 1607 w 2875"/>
                  <a:gd name="T1" fmla="*/ 1769 h 2008"/>
                  <a:gd name="T2" fmla="*/ 1683 w 2875"/>
                  <a:gd name="T3" fmla="*/ 1769 h 2008"/>
                  <a:gd name="T4" fmla="*/ 1494 w 2875"/>
                  <a:gd name="T5" fmla="*/ 1579 h 2008"/>
                  <a:gd name="T6" fmla="*/ 1223 w 2875"/>
                  <a:gd name="T7" fmla="*/ 1628 h 2008"/>
                  <a:gd name="T8" fmla="*/ 1178 w 2875"/>
                  <a:gd name="T9" fmla="*/ 1615 h 2008"/>
                  <a:gd name="T10" fmla="*/ 1065 w 2875"/>
                  <a:gd name="T11" fmla="*/ 1371 h 2008"/>
                  <a:gd name="T12" fmla="*/ 1454 w 2875"/>
                  <a:gd name="T13" fmla="*/ 1219 h 2008"/>
                  <a:gd name="T14" fmla="*/ 1537 w 2875"/>
                  <a:gd name="T15" fmla="*/ 1242 h 2008"/>
                  <a:gd name="T16" fmla="*/ 1480 w 2875"/>
                  <a:gd name="T17" fmla="*/ 1524 h 2008"/>
                  <a:gd name="T18" fmla="*/ 1734 w 2875"/>
                  <a:gd name="T19" fmla="*/ 1515 h 2008"/>
                  <a:gd name="T20" fmla="*/ 1824 w 2875"/>
                  <a:gd name="T21" fmla="*/ 1300 h 2008"/>
                  <a:gd name="T22" fmla="*/ 2079 w 2875"/>
                  <a:gd name="T23" fmla="*/ 946 h 2008"/>
                  <a:gd name="T24" fmla="*/ 2340 w 2875"/>
                  <a:gd name="T25" fmla="*/ 1258 h 2008"/>
                  <a:gd name="T26" fmla="*/ 2055 w 2875"/>
                  <a:gd name="T27" fmla="*/ 1396 h 2008"/>
                  <a:gd name="T28" fmla="*/ 1497 w 2875"/>
                  <a:gd name="T29" fmla="*/ 643 h 2008"/>
                  <a:gd name="T30" fmla="*/ 1494 w 2875"/>
                  <a:gd name="T31" fmla="*/ 722 h 2008"/>
                  <a:gd name="T32" fmla="*/ 1336 w 2875"/>
                  <a:gd name="T33" fmla="*/ 279 h 2008"/>
                  <a:gd name="T34" fmla="*/ 844 w 2875"/>
                  <a:gd name="T35" fmla="*/ 337 h 2008"/>
                  <a:gd name="T36" fmla="*/ 752 w 2875"/>
                  <a:gd name="T37" fmla="*/ 499 h 2008"/>
                  <a:gd name="T38" fmla="*/ 1074 w 2875"/>
                  <a:gd name="T39" fmla="*/ 559 h 2008"/>
                  <a:gd name="T40" fmla="*/ 1074 w 2875"/>
                  <a:gd name="T41" fmla="*/ 855 h 2008"/>
                  <a:gd name="T42" fmla="*/ 625 w 2875"/>
                  <a:gd name="T43" fmla="*/ 1219 h 2008"/>
                  <a:gd name="T44" fmla="*/ 447 w 2875"/>
                  <a:gd name="T45" fmla="*/ 1058 h 2008"/>
                  <a:gd name="T46" fmla="*/ 532 w 2875"/>
                  <a:gd name="T47" fmla="*/ 830 h 2008"/>
                  <a:gd name="T48" fmla="*/ 107 w 2875"/>
                  <a:gd name="T49" fmla="*/ 1057 h 2008"/>
                  <a:gd name="T50" fmla="*/ 455 w 2875"/>
                  <a:gd name="T51" fmla="*/ 1786 h 2008"/>
                  <a:gd name="T52" fmla="*/ 665 w 2875"/>
                  <a:gd name="T53" fmla="*/ 1941 h 2008"/>
                  <a:gd name="T54" fmla="*/ 988 w 2875"/>
                  <a:gd name="T55" fmla="*/ 1988 h 2008"/>
                  <a:gd name="T56" fmla="*/ 1124 w 2875"/>
                  <a:gd name="T57" fmla="*/ 1963 h 2008"/>
                  <a:gd name="T58" fmla="*/ 1162 w 2875"/>
                  <a:gd name="T59" fmla="*/ 1951 h 2008"/>
                  <a:gd name="T60" fmla="*/ 1404 w 2875"/>
                  <a:gd name="T61" fmla="*/ 1914 h 2008"/>
                  <a:gd name="T62" fmla="*/ 1672 w 2875"/>
                  <a:gd name="T63" fmla="*/ 1902 h 2008"/>
                  <a:gd name="T64" fmla="*/ 2014 w 2875"/>
                  <a:gd name="T65" fmla="*/ 1888 h 2008"/>
                  <a:gd name="T66" fmla="*/ 1987 w 2875"/>
                  <a:gd name="T67" fmla="*/ 1668 h 2008"/>
                  <a:gd name="T68" fmla="*/ 1986 w 2875"/>
                  <a:gd name="T69" fmla="*/ 1607 h 2008"/>
                  <a:gd name="T70" fmla="*/ 2307 w 2875"/>
                  <a:gd name="T71" fmla="*/ 1488 h 2008"/>
                  <a:gd name="T72" fmla="*/ 2774 w 2875"/>
                  <a:gd name="T73" fmla="*/ 1000 h 2008"/>
                  <a:gd name="T74" fmla="*/ 2594 w 2875"/>
                  <a:gd name="T75" fmla="*/ 833 h 2008"/>
                  <a:gd name="T76" fmla="*/ 2394 w 2875"/>
                  <a:gd name="T77" fmla="*/ 728 h 2008"/>
                  <a:gd name="T78" fmla="*/ 2038 w 2875"/>
                  <a:gd name="T79" fmla="*/ 737 h 2008"/>
                  <a:gd name="T80" fmla="*/ 2116 w 2875"/>
                  <a:gd name="T81" fmla="*/ 560 h 2008"/>
                  <a:gd name="T82" fmla="*/ 2380 w 2875"/>
                  <a:gd name="T83" fmla="*/ 358 h 2008"/>
                  <a:gd name="T84" fmla="*/ 2359 w 2875"/>
                  <a:gd name="T85" fmla="*/ 103 h 2008"/>
                  <a:gd name="T86" fmla="*/ 1756 w 2875"/>
                  <a:gd name="T87" fmla="*/ 166 h 2008"/>
                  <a:gd name="T88" fmla="*/ 1403 w 2875"/>
                  <a:gd name="T89" fmla="*/ 290 h 20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</a:cxnLst>
                <a:rect l="0" t="0" r="r" b="b"/>
                <a:pathLst>
                  <a:path w="2875" h="2008">
                    <a:moveTo>
                      <a:pt x="1683" y="1769"/>
                    </a:moveTo>
                    <a:lnTo>
                      <a:pt x="1607" y="1769"/>
                    </a:lnTo>
                    <a:cubicBezTo>
                      <a:pt x="1613" y="1747"/>
                      <a:pt x="1619" y="1739"/>
                      <a:pt x="1642" y="1737"/>
                    </a:cubicBezTo>
                    <a:cubicBezTo>
                      <a:pt x="1670" y="1735"/>
                      <a:pt x="1673" y="1751"/>
                      <a:pt x="1683" y="1769"/>
                    </a:cubicBezTo>
                    <a:close/>
                    <a:moveTo>
                      <a:pt x="1480" y="1524"/>
                    </a:moveTo>
                    <a:cubicBezTo>
                      <a:pt x="1480" y="1558"/>
                      <a:pt x="1482" y="1552"/>
                      <a:pt x="1494" y="1579"/>
                    </a:cubicBezTo>
                    <a:cubicBezTo>
                      <a:pt x="1507" y="1611"/>
                      <a:pt x="1537" y="1644"/>
                      <a:pt x="1426" y="1656"/>
                    </a:cubicBezTo>
                    <a:cubicBezTo>
                      <a:pt x="1391" y="1660"/>
                      <a:pt x="1255" y="1641"/>
                      <a:pt x="1223" y="1628"/>
                    </a:cubicBezTo>
                    <a:cubicBezTo>
                      <a:pt x="1221" y="1627"/>
                      <a:pt x="1219" y="1626"/>
                      <a:pt x="1218" y="1626"/>
                    </a:cubicBezTo>
                    <a:lnTo>
                      <a:pt x="1178" y="1615"/>
                    </a:lnTo>
                    <a:cubicBezTo>
                      <a:pt x="1146" y="1606"/>
                      <a:pt x="939" y="1503"/>
                      <a:pt x="985" y="1419"/>
                    </a:cubicBezTo>
                    <a:cubicBezTo>
                      <a:pt x="1003" y="1386"/>
                      <a:pt x="1023" y="1375"/>
                      <a:pt x="1065" y="1371"/>
                    </a:cubicBezTo>
                    <a:cubicBezTo>
                      <a:pt x="1070" y="1389"/>
                      <a:pt x="1133" y="1549"/>
                      <a:pt x="1209" y="1549"/>
                    </a:cubicBezTo>
                    <a:cubicBezTo>
                      <a:pt x="1343" y="1549"/>
                      <a:pt x="1431" y="1255"/>
                      <a:pt x="1454" y="1219"/>
                    </a:cubicBezTo>
                    <a:cubicBezTo>
                      <a:pt x="1478" y="1182"/>
                      <a:pt x="1506" y="1136"/>
                      <a:pt x="1565" y="1134"/>
                    </a:cubicBezTo>
                    <a:cubicBezTo>
                      <a:pt x="1565" y="1223"/>
                      <a:pt x="1557" y="1194"/>
                      <a:pt x="1537" y="1242"/>
                    </a:cubicBezTo>
                    <a:lnTo>
                      <a:pt x="1514" y="1329"/>
                    </a:lnTo>
                    <a:cubicBezTo>
                      <a:pt x="1506" y="1444"/>
                      <a:pt x="1480" y="1483"/>
                      <a:pt x="1480" y="1524"/>
                    </a:cubicBezTo>
                    <a:close/>
                    <a:moveTo>
                      <a:pt x="1768" y="1541"/>
                    </a:moveTo>
                    <a:cubicBezTo>
                      <a:pt x="1760" y="1510"/>
                      <a:pt x="1767" y="1518"/>
                      <a:pt x="1734" y="1515"/>
                    </a:cubicBezTo>
                    <a:cubicBezTo>
                      <a:pt x="1736" y="1450"/>
                      <a:pt x="1756" y="1449"/>
                      <a:pt x="1779" y="1408"/>
                    </a:cubicBezTo>
                    <a:cubicBezTo>
                      <a:pt x="1800" y="1371"/>
                      <a:pt x="1800" y="1336"/>
                      <a:pt x="1824" y="1300"/>
                    </a:cubicBezTo>
                    <a:cubicBezTo>
                      <a:pt x="1910" y="1168"/>
                      <a:pt x="1857" y="1222"/>
                      <a:pt x="1920" y="1092"/>
                    </a:cubicBezTo>
                    <a:cubicBezTo>
                      <a:pt x="1959" y="1013"/>
                      <a:pt x="1998" y="965"/>
                      <a:pt x="2079" y="946"/>
                    </a:cubicBezTo>
                    <a:cubicBezTo>
                      <a:pt x="2213" y="915"/>
                      <a:pt x="2535" y="852"/>
                      <a:pt x="2582" y="1031"/>
                    </a:cubicBezTo>
                    <a:cubicBezTo>
                      <a:pt x="2615" y="1155"/>
                      <a:pt x="2436" y="1229"/>
                      <a:pt x="2340" y="1258"/>
                    </a:cubicBezTo>
                    <a:cubicBezTo>
                      <a:pt x="2296" y="1271"/>
                      <a:pt x="2250" y="1314"/>
                      <a:pt x="2203" y="1333"/>
                    </a:cubicBezTo>
                    <a:cubicBezTo>
                      <a:pt x="2136" y="1360"/>
                      <a:pt x="2187" y="1351"/>
                      <a:pt x="2055" y="1396"/>
                    </a:cubicBezTo>
                    <a:cubicBezTo>
                      <a:pt x="1823" y="1474"/>
                      <a:pt x="1945" y="1422"/>
                      <a:pt x="1768" y="1541"/>
                    </a:cubicBezTo>
                    <a:close/>
                    <a:moveTo>
                      <a:pt x="1497" y="643"/>
                    </a:moveTo>
                    <a:cubicBezTo>
                      <a:pt x="1581" y="643"/>
                      <a:pt x="1701" y="635"/>
                      <a:pt x="1654" y="800"/>
                    </a:cubicBezTo>
                    <a:cubicBezTo>
                      <a:pt x="1625" y="904"/>
                      <a:pt x="1529" y="865"/>
                      <a:pt x="1494" y="722"/>
                    </a:cubicBezTo>
                    <a:cubicBezTo>
                      <a:pt x="1486" y="686"/>
                      <a:pt x="1496" y="684"/>
                      <a:pt x="1497" y="643"/>
                    </a:cubicBezTo>
                    <a:close/>
                    <a:moveTo>
                      <a:pt x="1336" y="279"/>
                    </a:moveTo>
                    <a:cubicBezTo>
                      <a:pt x="1171" y="279"/>
                      <a:pt x="1108" y="288"/>
                      <a:pt x="955" y="296"/>
                    </a:cubicBezTo>
                    <a:cubicBezTo>
                      <a:pt x="904" y="299"/>
                      <a:pt x="875" y="313"/>
                      <a:pt x="844" y="337"/>
                    </a:cubicBezTo>
                    <a:cubicBezTo>
                      <a:pt x="821" y="355"/>
                      <a:pt x="779" y="391"/>
                      <a:pt x="752" y="398"/>
                    </a:cubicBezTo>
                    <a:lnTo>
                      <a:pt x="752" y="499"/>
                    </a:lnTo>
                    <a:lnTo>
                      <a:pt x="870" y="508"/>
                    </a:lnTo>
                    <a:cubicBezTo>
                      <a:pt x="933" y="511"/>
                      <a:pt x="1023" y="527"/>
                      <a:pt x="1074" y="559"/>
                    </a:cubicBezTo>
                    <a:cubicBezTo>
                      <a:pt x="1093" y="571"/>
                      <a:pt x="1124" y="606"/>
                      <a:pt x="1124" y="635"/>
                    </a:cubicBezTo>
                    <a:cubicBezTo>
                      <a:pt x="1124" y="663"/>
                      <a:pt x="1073" y="719"/>
                      <a:pt x="1074" y="855"/>
                    </a:cubicBezTo>
                    <a:cubicBezTo>
                      <a:pt x="1074" y="992"/>
                      <a:pt x="1087" y="994"/>
                      <a:pt x="992" y="1044"/>
                    </a:cubicBezTo>
                    <a:cubicBezTo>
                      <a:pt x="916" y="1084"/>
                      <a:pt x="685" y="1219"/>
                      <a:pt x="625" y="1219"/>
                    </a:cubicBezTo>
                    <a:cubicBezTo>
                      <a:pt x="550" y="1219"/>
                      <a:pt x="606" y="1220"/>
                      <a:pt x="526" y="1141"/>
                    </a:cubicBezTo>
                    <a:cubicBezTo>
                      <a:pt x="497" y="1113"/>
                      <a:pt x="468" y="1090"/>
                      <a:pt x="447" y="1058"/>
                    </a:cubicBezTo>
                    <a:cubicBezTo>
                      <a:pt x="497" y="954"/>
                      <a:pt x="540" y="981"/>
                      <a:pt x="540" y="906"/>
                    </a:cubicBezTo>
                    <a:cubicBezTo>
                      <a:pt x="540" y="863"/>
                      <a:pt x="533" y="868"/>
                      <a:pt x="532" y="830"/>
                    </a:cubicBezTo>
                    <a:cubicBezTo>
                      <a:pt x="337" y="830"/>
                      <a:pt x="355" y="820"/>
                      <a:pt x="184" y="956"/>
                    </a:cubicBezTo>
                    <a:lnTo>
                      <a:pt x="107" y="1057"/>
                    </a:lnTo>
                    <a:cubicBezTo>
                      <a:pt x="0" y="1252"/>
                      <a:pt x="145" y="1411"/>
                      <a:pt x="268" y="1576"/>
                    </a:cubicBezTo>
                    <a:cubicBezTo>
                      <a:pt x="303" y="1623"/>
                      <a:pt x="418" y="1759"/>
                      <a:pt x="455" y="1786"/>
                    </a:cubicBezTo>
                    <a:cubicBezTo>
                      <a:pt x="495" y="1816"/>
                      <a:pt x="529" y="1843"/>
                      <a:pt x="571" y="1875"/>
                    </a:cubicBezTo>
                    <a:lnTo>
                      <a:pt x="665" y="1941"/>
                    </a:lnTo>
                    <a:cubicBezTo>
                      <a:pt x="709" y="1971"/>
                      <a:pt x="734" y="1969"/>
                      <a:pt x="764" y="1978"/>
                    </a:cubicBezTo>
                    <a:cubicBezTo>
                      <a:pt x="843" y="2001"/>
                      <a:pt x="879" y="2008"/>
                      <a:pt x="988" y="1988"/>
                    </a:cubicBezTo>
                    <a:cubicBezTo>
                      <a:pt x="1024" y="1981"/>
                      <a:pt x="997" y="1977"/>
                      <a:pt x="1040" y="1973"/>
                    </a:cubicBezTo>
                    <a:cubicBezTo>
                      <a:pt x="1087" y="1968"/>
                      <a:pt x="1074" y="1982"/>
                      <a:pt x="1124" y="1963"/>
                    </a:cubicBezTo>
                    <a:cubicBezTo>
                      <a:pt x="1126" y="1962"/>
                      <a:pt x="1124" y="1962"/>
                      <a:pt x="1142" y="1956"/>
                    </a:cubicBezTo>
                    <a:cubicBezTo>
                      <a:pt x="1143" y="1956"/>
                      <a:pt x="1162" y="1951"/>
                      <a:pt x="1162" y="1951"/>
                    </a:cubicBezTo>
                    <a:lnTo>
                      <a:pt x="1263" y="1925"/>
                    </a:lnTo>
                    <a:cubicBezTo>
                      <a:pt x="1339" y="1903"/>
                      <a:pt x="1309" y="1915"/>
                      <a:pt x="1404" y="1914"/>
                    </a:cubicBezTo>
                    <a:cubicBezTo>
                      <a:pt x="1448" y="1913"/>
                      <a:pt x="1451" y="1907"/>
                      <a:pt x="1489" y="1905"/>
                    </a:cubicBezTo>
                    <a:cubicBezTo>
                      <a:pt x="1549" y="1902"/>
                      <a:pt x="1613" y="1911"/>
                      <a:pt x="1672" y="1902"/>
                    </a:cubicBezTo>
                    <a:cubicBezTo>
                      <a:pt x="1839" y="1874"/>
                      <a:pt x="1760" y="1874"/>
                      <a:pt x="1921" y="1887"/>
                    </a:cubicBezTo>
                    <a:cubicBezTo>
                      <a:pt x="1951" y="1890"/>
                      <a:pt x="1984" y="1886"/>
                      <a:pt x="2014" y="1888"/>
                    </a:cubicBezTo>
                    <a:cubicBezTo>
                      <a:pt x="2181" y="1897"/>
                      <a:pt x="2334" y="1970"/>
                      <a:pt x="2267" y="1685"/>
                    </a:cubicBezTo>
                    <a:cubicBezTo>
                      <a:pt x="2134" y="1685"/>
                      <a:pt x="2220" y="1648"/>
                      <a:pt x="1987" y="1668"/>
                    </a:cubicBezTo>
                    <a:cubicBezTo>
                      <a:pt x="1935" y="1672"/>
                      <a:pt x="1932" y="1663"/>
                      <a:pt x="1912" y="1634"/>
                    </a:cubicBezTo>
                    <a:cubicBezTo>
                      <a:pt x="1948" y="1617"/>
                      <a:pt x="1934" y="1639"/>
                      <a:pt x="1986" y="1607"/>
                    </a:cubicBezTo>
                    <a:cubicBezTo>
                      <a:pt x="1992" y="1603"/>
                      <a:pt x="2001" y="1598"/>
                      <a:pt x="2008" y="1594"/>
                    </a:cubicBezTo>
                    <a:cubicBezTo>
                      <a:pt x="2048" y="1573"/>
                      <a:pt x="2216" y="1527"/>
                      <a:pt x="2307" y="1488"/>
                    </a:cubicBezTo>
                    <a:cubicBezTo>
                      <a:pt x="2384" y="1455"/>
                      <a:pt x="2600" y="1349"/>
                      <a:pt x="2659" y="1289"/>
                    </a:cubicBezTo>
                    <a:cubicBezTo>
                      <a:pt x="2716" y="1230"/>
                      <a:pt x="2875" y="1156"/>
                      <a:pt x="2774" y="1000"/>
                    </a:cubicBezTo>
                    <a:cubicBezTo>
                      <a:pt x="2730" y="932"/>
                      <a:pt x="2781" y="926"/>
                      <a:pt x="2667" y="895"/>
                    </a:cubicBezTo>
                    <a:cubicBezTo>
                      <a:pt x="2627" y="884"/>
                      <a:pt x="2620" y="864"/>
                      <a:pt x="2594" y="833"/>
                    </a:cubicBezTo>
                    <a:cubicBezTo>
                      <a:pt x="2566" y="798"/>
                      <a:pt x="2540" y="805"/>
                      <a:pt x="2512" y="780"/>
                    </a:cubicBezTo>
                    <a:cubicBezTo>
                      <a:pt x="2467" y="742"/>
                      <a:pt x="2503" y="728"/>
                      <a:pt x="2394" y="728"/>
                    </a:cubicBezTo>
                    <a:cubicBezTo>
                      <a:pt x="2319" y="728"/>
                      <a:pt x="2223" y="729"/>
                      <a:pt x="2153" y="740"/>
                    </a:cubicBezTo>
                    <a:cubicBezTo>
                      <a:pt x="2117" y="745"/>
                      <a:pt x="2066" y="751"/>
                      <a:pt x="2038" y="737"/>
                    </a:cubicBezTo>
                    <a:cubicBezTo>
                      <a:pt x="2015" y="725"/>
                      <a:pt x="1988" y="682"/>
                      <a:pt x="1988" y="635"/>
                    </a:cubicBezTo>
                    <a:cubicBezTo>
                      <a:pt x="1988" y="602"/>
                      <a:pt x="2089" y="571"/>
                      <a:pt x="2116" y="560"/>
                    </a:cubicBezTo>
                    <a:cubicBezTo>
                      <a:pt x="2173" y="537"/>
                      <a:pt x="2210" y="519"/>
                      <a:pt x="2259" y="491"/>
                    </a:cubicBezTo>
                    <a:cubicBezTo>
                      <a:pt x="2310" y="460"/>
                      <a:pt x="2356" y="413"/>
                      <a:pt x="2380" y="358"/>
                    </a:cubicBezTo>
                    <a:lnTo>
                      <a:pt x="2394" y="321"/>
                    </a:lnTo>
                    <a:cubicBezTo>
                      <a:pt x="2428" y="246"/>
                      <a:pt x="2439" y="184"/>
                      <a:pt x="2359" y="103"/>
                    </a:cubicBezTo>
                    <a:cubicBezTo>
                      <a:pt x="2257" y="0"/>
                      <a:pt x="2097" y="47"/>
                      <a:pt x="1968" y="90"/>
                    </a:cubicBezTo>
                    <a:cubicBezTo>
                      <a:pt x="1881" y="119"/>
                      <a:pt x="1887" y="128"/>
                      <a:pt x="1756" y="166"/>
                    </a:cubicBezTo>
                    <a:cubicBezTo>
                      <a:pt x="1626" y="205"/>
                      <a:pt x="1575" y="246"/>
                      <a:pt x="1452" y="294"/>
                    </a:cubicBezTo>
                    <a:cubicBezTo>
                      <a:pt x="1422" y="306"/>
                      <a:pt x="1436" y="301"/>
                      <a:pt x="1403" y="290"/>
                    </a:cubicBezTo>
                    <a:cubicBezTo>
                      <a:pt x="1377" y="282"/>
                      <a:pt x="1367" y="279"/>
                      <a:pt x="1336" y="27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53" name="Freeform 33">
                <a:extLst>
                  <a:ext uri="{FF2B5EF4-FFF2-40B4-BE49-F238E27FC236}">
                    <a16:creationId xmlns:a16="http://schemas.microsoft.com/office/drawing/2014/main" id="{2887423D-C0EC-40AA-99BE-957EA8F3E026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6270909" y="5256259"/>
                <a:ext cx="650035" cy="791264"/>
              </a:xfrm>
              <a:custGeom>
                <a:avLst/>
                <a:gdLst>
                  <a:gd name="T0" fmla="*/ 943 w 2302"/>
                  <a:gd name="T1" fmla="*/ 2093 h 2775"/>
                  <a:gd name="T2" fmla="*/ 935 w 2302"/>
                  <a:gd name="T3" fmla="*/ 1957 h 2775"/>
                  <a:gd name="T4" fmla="*/ 1214 w 2302"/>
                  <a:gd name="T5" fmla="*/ 1898 h 2775"/>
                  <a:gd name="T6" fmla="*/ 1250 w 2302"/>
                  <a:gd name="T7" fmla="*/ 1993 h 2775"/>
                  <a:gd name="T8" fmla="*/ 923 w 2302"/>
                  <a:gd name="T9" fmla="*/ 1327 h 2775"/>
                  <a:gd name="T10" fmla="*/ 1019 w 2302"/>
                  <a:gd name="T11" fmla="*/ 1246 h 2775"/>
                  <a:gd name="T12" fmla="*/ 1517 w 2302"/>
                  <a:gd name="T13" fmla="*/ 1067 h 2775"/>
                  <a:gd name="T14" fmla="*/ 2022 w 2302"/>
                  <a:gd name="T15" fmla="*/ 1529 h 2775"/>
                  <a:gd name="T16" fmla="*/ 1975 w 2302"/>
                  <a:gd name="T17" fmla="*/ 1651 h 2775"/>
                  <a:gd name="T18" fmla="*/ 1638 w 2302"/>
                  <a:gd name="T19" fmla="*/ 2178 h 2775"/>
                  <a:gd name="T20" fmla="*/ 1392 w 2302"/>
                  <a:gd name="T21" fmla="*/ 1830 h 2775"/>
                  <a:gd name="T22" fmla="*/ 1392 w 2302"/>
                  <a:gd name="T23" fmla="*/ 1551 h 2775"/>
                  <a:gd name="T24" fmla="*/ 1534 w 2302"/>
                  <a:gd name="T25" fmla="*/ 1282 h 2775"/>
                  <a:gd name="T26" fmla="*/ 1211 w 2302"/>
                  <a:gd name="T27" fmla="*/ 1293 h 2775"/>
                  <a:gd name="T28" fmla="*/ 893 w 2302"/>
                  <a:gd name="T29" fmla="*/ 1466 h 2775"/>
                  <a:gd name="T30" fmla="*/ 1488 w 2302"/>
                  <a:gd name="T31" fmla="*/ 301 h 2775"/>
                  <a:gd name="T32" fmla="*/ 1307 w 2302"/>
                  <a:gd name="T33" fmla="*/ 391 h 2775"/>
                  <a:gd name="T34" fmla="*/ 1198 w 2302"/>
                  <a:gd name="T35" fmla="*/ 53 h 2775"/>
                  <a:gd name="T36" fmla="*/ 1169 w 2302"/>
                  <a:gd name="T37" fmla="*/ 75 h 2775"/>
                  <a:gd name="T38" fmla="*/ 989 w 2302"/>
                  <a:gd name="T39" fmla="*/ 420 h 2775"/>
                  <a:gd name="T40" fmla="*/ 571 w 2302"/>
                  <a:gd name="T41" fmla="*/ 603 h 2775"/>
                  <a:gd name="T42" fmla="*/ 696 w 2302"/>
                  <a:gd name="T43" fmla="*/ 800 h 2775"/>
                  <a:gd name="T44" fmla="*/ 901 w 2302"/>
                  <a:gd name="T45" fmla="*/ 1043 h 2775"/>
                  <a:gd name="T46" fmla="*/ 359 w 2302"/>
                  <a:gd name="T47" fmla="*/ 1111 h 2775"/>
                  <a:gd name="T48" fmla="*/ 80 w 2302"/>
                  <a:gd name="T49" fmla="*/ 1381 h 2775"/>
                  <a:gd name="T50" fmla="*/ 26 w 2302"/>
                  <a:gd name="T51" fmla="*/ 1834 h 2775"/>
                  <a:gd name="T52" fmla="*/ 317 w 2302"/>
                  <a:gd name="T53" fmla="*/ 2203 h 2775"/>
                  <a:gd name="T54" fmla="*/ 545 w 2302"/>
                  <a:gd name="T55" fmla="*/ 1839 h 2775"/>
                  <a:gd name="T56" fmla="*/ 684 w 2302"/>
                  <a:gd name="T57" fmla="*/ 1452 h 2775"/>
                  <a:gd name="T58" fmla="*/ 740 w 2302"/>
                  <a:gd name="T59" fmla="*/ 1754 h 2775"/>
                  <a:gd name="T60" fmla="*/ 930 w 2302"/>
                  <a:gd name="T61" fmla="*/ 1656 h 2775"/>
                  <a:gd name="T62" fmla="*/ 1265 w 2302"/>
                  <a:gd name="T63" fmla="*/ 1458 h 2775"/>
                  <a:gd name="T64" fmla="*/ 1049 w 2302"/>
                  <a:gd name="T65" fmla="*/ 1665 h 2775"/>
                  <a:gd name="T66" fmla="*/ 918 w 2302"/>
                  <a:gd name="T67" fmla="*/ 1746 h 2775"/>
                  <a:gd name="T68" fmla="*/ 579 w 2302"/>
                  <a:gd name="T69" fmla="*/ 1898 h 2775"/>
                  <a:gd name="T70" fmla="*/ 664 w 2302"/>
                  <a:gd name="T71" fmla="*/ 2237 h 2775"/>
                  <a:gd name="T72" fmla="*/ 848 w 2302"/>
                  <a:gd name="T73" fmla="*/ 2374 h 2775"/>
                  <a:gd name="T74" fmla="*/ 893 w 2302"/>
                  <a:gd name="T75" fmla="*/ 2677 h 2775"/>
                  <a:gd name="T76" fmla="*/ 1183 w 2302"/>
                  <a:gd name="T77" fmla="*/ 2604 h 2775"/>
                  <a:gd name="T78" fmla="*/ 1612 w 2302"/>
                  <a:gd name="T79" fmla="*/ 2482 h 2775"/>
                  <a:gd name="T80" fmla="*/ 2056 w 2302"/>
                  <a:gd name="T81" fmla="*/ 1894 h 2775"/>
                  <a:gd name="T82" fmla="*/ 2175 w 2302"/>
                  <a:gd name="T83" fmla="*/ 1529 h 2775"/>
                  <a:gd name="T84" fmla="*/ 2227 w 2302"/>
                  <a:gd name="T85" fmla="*/ 1277 h 2775"/>
                  <a:gd name="T86" fmla="*/ 2024 w 2302"/>
                  <a:gd name="T87" fmla="*/ 945 h 2775"/>
                  <a:gd name="T88" fmla="*/ 1731 w 2302"/>
                  <a:gd name="T89" fmla="*/ 899 h 2775"/>
                  <a:gd name="T90" fmla="*/ 1282 w 2302"/>
                  <a:gd name="T91" fmla="*/ 933 h 2775"/>
                  <a:gd name="T92" fmla="*/ 1553 w 2302"/>
                  <a:gd name="T93" fmla="*/ 636 h 2775"/>
                  <a:gd name="T94" fmla="*/ 1683 w 2302"/>
                  <a:gd name="T95" fmla="*/ 563 h 2775"/>
                  <a:gd name="T96" fmla="*/ 1633 w 2302"/>
                  <a:gd name="T97" fmla="*/ 40 h 2775"/>
                  <a:gd name="T98" fmla="*/ 1502 w 2302"/>
                  <a:gd name="T99" fmla="*/ 78 h 27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302" h="2775">
                    <a:moveTo>
                      <a:pt x="935" y="1957"/>
                    </a:moveTo>
                    <a:cubicBezTo>
                      <a:pt x="1034" y="2024"/>
                      <a:pt x="961" y="2093"/>
                      <a:pt x="943" y="2093"/>
                    </a:cubicBezTo>
                    <a:cubicBezTo>
                      <a:pt x="884" y="2093"/>
                      <a:pt x="897" y="2096"/>
                      <a:pt x="876" y="2067"/>
                    </a:cubicBezTo>
                    <a:cubicBezTo>
                      <a:pt x="838" y="2013"/>
                      <a:pt x="877" y="1971"/>
                      <a:pt x="935" y="1957"/>
                    </a:cubicBezTo>
                    <a:close/>
                    <a:moveTo>
                      <a:pt x="1250" y="1993"/>
                    </a:moveTo>
                    <a:cubicBezTo>
                      <a:pt x="1158" y="1970"/>
                      <a:pt x="1189" y="1946"/>
                      <a:pt x="1214" y="1898"/>
                    </a:cubicBezTo>
                    <a:cubicBezTo>
                      <a:pt x="1252" y="1907"/>
                      <a:pt x="1272" y="1930"/>
                      <a:pt x="1290" y="1957"/>
                    </a:cubicBezTo>
                    <a:lnTo>
                      <a:pt x="1250" y="1993"/>
                    </a:lnTo>
                    <a:close/>
                    <a:moveTo>
                      <a:pt x="893" y="1466"/>
                    </a:moveTo>
                    <a:lnTo>
                      <a:pt x="923" y="1327"/>
                    </a:lnTo>
                    <a:cubicBezTo>
                      <a:pt x="931" y="1299"/>
                      <a:pt x="934" y="1330"/>
                      <a:pt x="935" y="1280"/>
                    </a:cubicBezTo>
                    <a:cubicBezTo>
                      <a:pt x="998" y="1280"/>
                      <a:pt x="970" y="1269"/>
                      <a:pt x="1019" y="1246"/>
                    </a:cubicBezTo>
                    <a:cubicBezTo>
                      <a:pt x="1040" y="1236"/>
                      <a:pt x="1067" y="1229"/>
                      <a:pt x="1088" y="1222"/>
                    </a:cubicBezTo>
                    <a:cubicBezTo>
                      <a:pt x="1209" y="1179"/>
                      <a:pt x="1402" y="1081"/>
                      <a:pt x="1517" y="1067"/>
                    </a:cubicBezTo>
                    <a:cubicBezTo>
                      <a:pt x="1653" y="1050"/>
                      <a:pt x="1887" y="1045"/>
                      <a:pt x="2002" y="1127"/>
                    </a:cubicBezTo>
                    <a:cubicBezTo>
                      <a:pt x="2130" y="1220"/>
                      <a:pt x="2068" y="1347"/>
                      <a:pt x="2022" y="1529"/>
                    </a:cubicBezTo>
                    <a:cubicBezTo>
                      <a:pt x="2015" y="1556"/>
                      <a:pt x="2011" y="1575"/>
                      <a:pt x="2003" y="1595"/>
                    </a:cubicBezTo>
                    <a:cubicBezTo>
                      <a:pt x="1991" y="1626"/>
                      <a:pt x="1985" y="1625"/>
                      <a:pt x="1975" y="1651"/>
                    </a:cubicBezTo>
                    <a:cubicBezTo>
                      <a:pt x="1964" y="1681"/>
                      <a:pt x="1962" y="1716"/>
                      <a:pt x="1934" y="1788"/>
                    </a:cubicBezTo>
                    <a:cubicBezTo>
                      <a:pt x="1898" y="1880"/>
                      <a:pt x="1725" y="2178"/>
                      <a:pt x="1638" y="2178"/>
                    </a:cubicBezTo>
                    <a:cubicBezTo>
                      <a:pt x="1506" y="2178"/>
                      <a:pt x="1485" y="2185"/>
                      <a:pt x="1417" y="2084"/>
                    </a:cubicBezTo>
                    <a:cubicBezTo>
                      <a:pt x="1527" y="2011"/>
                      <a:pt x="1551" y="1867"/>
                      <a:pt x="1392" y="1830"/>
                    </a:cubicBezTo>
                    <a:cubicBezTo>
                      <a:pt x="1414" y="1735"/>
                      <a:pt x="1468" y="1850"/>
                      <a:pt x="1468" y="1678"/>
                    </a:cubicBezTo>
                    <a:cubicBezTo>
                      <a:pt x="1468" y="1651"/>
                      <a:pt x="1408" y="1618"/>
                      <a:pt x="1392" y="1551"/>
                    </a:cubicBezTo>
                    <a:cubicBezTo>
                      <a:pt x="1465" y="1502"/>
                      <a:pt x="1467" y="1491"/>
                      <a:pt x="1556" y="1444"/>
                    </a:cubicBezTo>
                    <a:cubicBezTo>
                      <a:pt x="1666" y="1385"/>
                      <a:pt x="1571" y="1315"/>
                      <a:pt x="1534" y="1282"/>
                    </a:cubicBezTo>
                    <a:cubicBezTo>
                      <a:pt x="1448" y="1206"/>
                      <a:pt x="1434" y="1221"/>
                      <a:pt x="1299" y="1221"/>
                    </a:cubicBezTo>
                    <a:cubicBezTo>
                      <a:pt x="1270" y="1221"/>
                      <a:pt x="1236" y="1276"/>
                      <a:pt x="1211" y="1293"/>
                    </a:cubicBezTo>
                    <a:cubicBezTo>
                      <a:pt x="1158" y="1330"/>
                      <a:pt x="1104" y="1349"/>
                      <a:pt x="1011" y="1416"/>
                    </a:cubicBezTo>
                    <a:cubicBezTo>
                      <a:pt x="978" y="1439"/>
                      <a:pt x="944" y="1462"/>
                      <a:pt x="893" y="1466"/>
                    </a:cubicBezTo>
                    <a:close/>
                    <a:moveTo>
                      <a:pt x="1502" y="78"/>
                    </a:moveTo>
                    <a:cubicBezTo>
                      <a:pt x="1502" y="179"/>
                      <a:pt x="1543" y="206"/>
                      <a:pt x="1488" y="301"/>
                    </a:cubicBezTo>
                    <a:cubicBezTo>
                      <a:pt x="1474" y="325"/>
                      <a:pt x="1462" y="338"/>
                      <a:pt x="1439" y="354"/>
                    </a:cubicBezTo>
                    <a:cubicBezTo>
                      <a:pt x="1395" y="384"/>
                      <a:pt x="1363" y="418"/>
                      <a:pt x="1307" y="391"/>
                    </a:cubicBezTo>
                    <a:cubicBezTo>
                      <a:pt x="1327" y="306"/>
                      <a:pt x="1350" y="200"/>
                      <a:pt x="1350" y="112"/>
                    </a:cubicBezTo>
                    <a:cubicBezTo>
                      <a:pt x="1350" y="14"/>
                      <a:pt x="1261" y="17"/>
                      <a:pt x="1198" y="53"/>
                    </a:cubicBezTo>
                    <a:lnTo>
                      <a:pt x="1187" y="59"/>
                    </a:lnTo>
                    <a:cubicBezTo>
                      <a:pt x="1173" y="69"/>
                      <a:pt x="1180" y="62"/>
                      <a:pt x="1169" y="75"/>
                    </a:cubicBezTo>
                    <a:cubicBezTo>
                      <a:pt x="1162" y="85"/>
                      <a:pt x="1164" y="85"/>
                      <a:pt x="1157" y="97"/>
                    </a:cubicBezTo>
                    <a:lnTo>
                      <a:pt x="989" y="420"/>
                    </a:lnTo>
                    <a:cubicBezTo>
                      <a:pt x="932" y="571"/>
                      <a:pt x="876" y="450"/>
                      <a:pt x="698" y="450"/>
                    </a:cubicBezTo>
                    <a:cubicBezTo>
                      <a:pt x="577" y="450"/>
                      <a:pt x="571" y="457"/>
                      <a:pt x="571" y="603"/>
                    </a:cubicBezTo>
                    <a:cubicBezTo>
                      <a:pt x="571" y="613"/>
                      <a:pt x="618" y="689"/>
                      <a:pt x="627" y="707"/>
                    </a:cubicBezTo>
                    <a:cubicBezTo>
                      <a:pt x="647" y="743"/>
                      <a:pt x="668" y="772"/>
                      <a:pt x="696" y="800"/>
                    </a:cubicBezTo>
                    <a:cubicBezTo>
                      <a:pt x="749" y="853"/>
                      <a:pt x="825" y="898"/>
                      <a:pt x="901" y="916"/>
                    </a:cubicBezTo>
                    <a:lnTo>
                      <a:pt x="901" y="1043"/>
                    </a:lnTo>
                    <a:cubicBezTo>
                      <a:pt x="825" y="1083"/>
                      <a:pt x="633" y="1238"/>
                      <a:pt x="571" y="1238"/>
                    </a:cubicBezTo>
                    <a:cubicBezTo>
                      <a:pt x="497" y="1238"/>
                      <a:pt x="453" y="1111"/>
                      <a:pt x="359" y="1111"/>
                    </a:cubicBezTo>
                    <a:cubicBezTo>
                      <a:pt x="257" y="1111"/>
                      <a:pt x="166" y="1245"/>
                      <a:pt x="115" y="1307"/>
                    </a:cubicBezTo>
                    <a:cubicBezTo>
                      <a:pt x="90" y="1338"/>
                      <a:pt x="95" y="1346"/>
                      <a:pt x="80" y="1381"/>
                    </a:cubicBezTo>
                    <a:cubicBezTo>
                      <a:pt x="35" y="1484"/>
                      <a:pt x="49" y="1554"/>
                      <a:pt x="25" y="1658"/>
                    </a:cubicBezTo>
                    <a:cubicBezTo>
                      <a:pt x="3" y="1755"/>
                      <a:pt x="0" y="1733"/>
                      <a:pt x="26" y="1834"/>
                    </a:cubicBezTo>
                    <a:cubicBezTo>
                      <a:pt x="49" y="1925"/>
                      <a:pt x="47" y="1918"/>
                      <a:pt x="89" y="1991"/>
                    </a:cubicBezTo>
                    <a:cubicBezTo>
                      <a:pt x="124" y="2053"/>
                      <a:pt x="229" y="2203"/>
                      <a:pt x="317" y="2203"/>
                    </a:cubicBezTo>
                    <a:cubicBezTo>
                      <a:pt x="436" y="2203"/>
                      <a:pt x="477" y="2208"/>
                      <a:pt x="507" y="2088"/>
                    </a:cubicBezTo>
                    <a:cubicBezTo>
                      <a:pt x="526" y="2011"/>
                      <a:pt x="545" y="1926"/>
                      <a:pt x="545" y="1839"/>
                    </a:cubicBezTo>
                    <a:cubicBezTo>
                      <a:pt x="545" y="1720"/>
                      <a:pt x="477" y="1710"/>
                      <a:pt x="551" y="1599"/>
                    </a:cubicBezTo>
                    <a:lnTo>
                      <a:pt x="684" y="1452"/>
                    </a:lnTo>
                    <a:cubicBezTo>
                      <a:pt x="784" y="1375"/>
                      <a:pt x="689" y="1568"/>
                      <a:pt x="689" y="1653"/>
                    </a:cubicBezTo>
                    <a:cubicBezTo>
                      <a:pt x="689" y="1702"/>
                      <a:pt x="727" y="1706"/>
                      <a:pt x="740" y="1754"/>
                    </a:cubicBezTo>
                    <a:lnTo>
                      <a:pt x="850" y="1754"/>
                    </a:lnTo>
                    <a:cubicBezTo>
                      <a:pt x="880" y="1709"/>
                      <a:pt x="883" y="1692"/>
                      <a:pt x="930" y="1656"/>
                    </a:cubicBezTo>
                    <a:cubicBezTo>
                      <a:pt x="1000" y="1602"/>
                      <a:pt x="1081" y="1572"/>
                      <a:pt x="1150" y="1521"/>
                    </a:cubicBezTo>
                    <a:cubicBezTo>
                      <a:pt x="1181" y="1498"/>
                      <a:pt x="1226" y="1467"/>
                      <a:pt x="1265" y="1458"/>
                    </a:cubicBezTo>
                    <a:cubicBezTo>
                      <a:pt x="1214" y="1554"/>
                      <a:pt x="1214" y="1572"/>
                      <a:pt x="1122" y="1628"/>
                    </a:cubicBezTo>
                    <a:lnTo>
                      <a:pt x="1049" y="1665"/>
                    </a:lnTo>
                    <a:cubicBezTo>
                      <a:pt x="1027" y="1678"/>
                      <a:pt x="1014" y="1691"/>
                      <a:pt x="988" y="1706"/>
                    </a:cubicBezTo>
                    <a:cubicBezTo>
                      <a:pt x="962" y="1722"/>
                      <a:pt x="943" y="1732"/>
                      <a:pt x="918" y="1746"/>
                    </a:cubicBezTo>
                    <a:cubicBezTo>
                      <a:pt x="744" y="1848"/>
                      <a:pt x="769" y="1780"/>
                      <a:pt x="658" y="1798"/>
                    </a:cubicBezTo>
                    <a:cubicBezTo>
                      <a:pt x="583" y="1810"/>
                      <a:pt x="579" y="1836"/>
                      <a:pt x="579" y="1898"/>
                    </a:cubicBezTo>
                    <a:cubicBezTo>
                      <a:pt x="579" y="1928"/>
                      <a:pt x="671" y="1995"/>
                      <a:pt x="692" y="2023"/>
                    </a:cubicBezTo>
                    <a:cubicBezTo>
                      <a:pt x="718" y="2059"/>
                      <a:pt x="664" y="2123"/>
                      <a:pt x="664" y="2237"/>
                    </a:cubicBezTo>
                    <a:cubicBezTo>
                      <a:pt x="664" y="2262"/>
                      <a:pt x="739" y="2337"/>
                      <a:pt x="762" y="2350"/>
                    </a:cubicBezTo>
                    <a:cubicBezTo>
                      <a:pt x="795" y="2368"/>
                      <a:pt x="812" y="2364"/>
                      <a:pt x="848" y="2374"/>
                    </a:cubicBezTo>
                    <a:cubicBezTo>
                      <a:pt x="895" y="2387"/>
                      <a:pt x="877" y="2404"/>
                      <a:pt x="918" y="2415"/>
                    </a:cubicBezTo>
                    <a:cubicBezTo>
                      <a:pt x="918" y="2482"/>
                      <a:pt x="893" y="2510"/>
                      <a:pt x="893" y="2677"/>
                    </a:cubicBezTo>
                    <a:cubicBezTo>
                      <a:pt x="893" y="2707"/>
                      <a:pt x="963" y="2775"/>
                      <a:pt x="1103" y="2684"/>
                    </a:cubicBezTo>
                    <a:cubicBezTo>
                      <a:pt x="1126" y="2669"/>
                      <a:pt x="1171" y="2629"/>
                      <a:pt x="1183" y="2604"/>
                    </a:cubicBezTo>
                    <a:cubicBezTo>
                      <a:pt x="1212" y="2540"/>
                      <a:pt x="1174" y="2425"/>
                      <a:pt x="1207" y="2339"/>
                    </a:cubicBezTo>
                    <a:cubicBezTo>
                      <a:pt x="1276" y="2153"/>
                      <a:pt x="1454" y="2482"/>
                      <a:pt x="1612" y="2482"/>
                    </a:cubicBezTo>
                    <a:cubicBezTo>
                      <a:pt x="1720" y="2482"/>
                      <a:pt x="1833" y="2340"/>
                      <a:pt x="1877" y="2265"/>
                    </a:cubicBezTo>
                    <a:cubicBezTo>
                      <a:pt x="1929" y="2179"/>
                      <a:pt x="2023" y="1992"/>
                      <a:pt x="2056" y="1894"/>
                    </a:cubicBezTo>
                    <a:cubicBezTo>
                      <a:pt x="2086" y="1807"/>
                      <a:pt x="2115" y="1781"/>
                      <a:pt x="2149" y="1630"/>
                    </a:cubicBezTo>
                    <a:lnTo>
                      <a:pt x="2175" y="1529"/>
                    </a:lnTo>
                    <a:cubicBezTo>
                      <a:pt x="2179" y="1510"/>
                      <a:pt x="2184" y="1501"/>
                      <a:pt x="2189" y="1484"/>
                    </a:cubicBezTo>
                    <a:cubicBezTo>
                      <a:pt x="2208" y="1426"/>
                      <a:pt x="2202" y="1341"/>
                      <a:pt x="2227" y="1277"/>
                    </a:cubicBezTo>
                    <a:cubicBezTo>
                      <a:pt x="2260" y="1189"/>
                      <a:pt x="2302" y="1157"/>
                      <a:pt x="2199" y="1058"/>
                    </a:cubicBezTo>
                    <a:cubicBezTo>
                      <a:pt x="2177" y="1036"/>
                      <a:pt x="2048" y="950"/>
                      <a:pt x="2024" y="945"/>
                    </a:cubicBezTo>
                    <a:cubicBezTo>
                      <a:pt x="1993" y="938"/>
                      <a:pt x="1965" y="939"/>
                      <a:pt x="1934" y="932"/>
                    </a:cubicBezTo>
                    <a:cubicBezTo>
                      <a:pt x="1873" y="919"/>
                      <a:pt x="1805" y="899"/>
                      <a:pt x="1731" y="899"/>
                    </a:cubicBezTo>
                    <a:cubicBezTo>
                      <a:pt x="1626" y="899"/>
                      <a:pt x="1547" y="941"/>
                      <a:pt x="1358" y="941"/>
                    </a:cubicBezTo>
                    <a:cubicBezTo>
                      <a:pt x="1316" y="941"/>
                      <a:pt x="1320" y="934"/>
                      <a:pt x="1282" y="933"/>
                    </a:cubicBezTo>
                    <a:cubicBezTo>
                      <a:pt x="1282" y="859"/>
                      <a:pt x="1262" y="813"/>
                      <a:pt x="1351" y="757"/>
                    </a:cubicBezTo>
                    <a:lnTo>
                      <a:pt x="1553" y="636"/>
                    </a:lnTo>
                    <a:cubicBezTo>
                      <a:pt x="1593" y="610"/>
                      <a:pt x="1589" y="605"/>
                      <a:pt x="1637" y="586"/>
                    </a:cubicBezTo>
                    <a:cubicBezTo>
                      <a:pt x="1650" y="580"/>
                      <a:pt x="1668" y="571"/>
                      <a:pt x="1683" y="563"/>
                    </a:cubicBezTo>
                    <a:cubicBezTo>
                      <a:pt x="1786" y="506"/>
                      <a:pt x="1790" y="441"/>
                      <a:pt x="1790" y="332"/>
                    </a:cubicBezTo>
                    <a:cubicBezTo>
                      <a:pt x="1790" y="213"/>
                      <a:pt x="1724" y="96"/>
                      <a:pt x="1633" y="40"/>
                    </a:cubicBezTo>
                    <a:lnTo>
                      <a:pt x="1617" y="30"/>
                    </a:lnTo>
                    <a:cubicBezTo>
                      <a:pt x="1567" y="0"/>
                      <a:pt x="1502" y="18"/>
                      <a:pt x="1502" y="7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grpSp>
            <p:nvGrpSpPr>
              <p:cNvPr id="54" name="组合 53">
                <a:extLst>
                  <a:ext uri="{FF2B5EF4-FFF2-40B4-BE49-F238E27FC236}">
                    <a16:creationId xmlns:a16="http://schemas.microsoft.com/office/drawing/2014/main" id="{13EE48D9-59C2-464D-9F07-2248A8450351}"/>
                  </a:ext>
                </a:extLst>
              </p:cNvPr>
              <p:cNvGrpSpPr/>
              <p:nvPr/>
            </p:nvGrpSpPr>
            <p:grpSpPr>
              <a:xfrm>
                <a:off x="7683654" y="5211762"/>
                <a:ext cx="777721" cy="795133"/>
                <a:chOff x="8128154" y="5211762"/>
                <a:chExt cx="777721" cy="795133"/>
              </a:xfrm>
              <a:grpFill/>
            </p:grpSpPr>
            <p:sp>
              <p:nvSpPr>
                <p:cNvPr id="58" name="Freeform 34">
                  <a:extLst>
                    <a:ext uri="{FF2B5EF4-FFF2-40B4-BE49-F238E27FC236}">
                      <a16:creationId xmlns:a16="http://schemas.microsoft.com/office/drawing/2014/main" id="{CB3789F8-A1D5-4688-8AD7-540D38CD3F4F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8128154" y="5211762"/>
                  <a:ext cx="777721" cy="644232"/>
                </a:xfrm>
                <a:custGeom>
                  <a:avLst/>
                  <a:gdLst>
                    <a:gd name="T0" fmla="*/ 1651 w 2752"/>
                    <a:gd name="T1" fmla="*/ 1193 h 2259"/>
                    <a:gd name="T2" fmla="*/ 1795 w 2752"/>
                    <a:gd name="T3" fmla="*/ 939 h 2259"/>
                    <a:gd name="T4" fmla="*/ 1758 w 2752"/>
                    <a:gd name="T5" fmla="*/ 1045 h 2259"/>
                    <a:gd name="T6" fmla="*/ 1728 w 2752"/>
                    <a:gd name="T7" fmla="*/ 1184 h 2259"/>
                    <a:gd name="T8" fmla="*/ 2752 w 2752"/>
                    <a:gd name="T9" fmla="*/ 1370 h 2259"/>
                    <a:gd name="T10" fmla="*/ 2252 w 2752"/>
                    <a:gd name="T11" fmla="*/ 1498 h 2259"/>
                    <a:gd name="T12" fmla="*/ 1965 w 2752"/>
                    <a:gd name="T13" fmla="*/ 1396 h 2259"/>
                    <a:gd name="T14" fmla="*/ 2405 w 2752"/>
                    <a:gd name="T15" fmla="*/ 1303 h 2259"/>
                    <a:gd name="T16" fmla="*/ 1880 w 2752"/>
                    <a:gd name="T17" fmla="*/ 1286 h 2259"/>
                    <a:gd name="T18" fmla="*/ 1753 w 2752"/>
                    <a:gd name="T19" fmla="*/ 1430 h 2259"/>
                    <a:gd name="T20" fmla="*/ 1448 w 2752"/>
                    <a:gd name="T21" fmla="*/ 1429 h 2259"/>
                    <a:gd name="T22" fmla="*/ 1169 w 2752"/>
                    <a:gd name="T23" fmla="*/ 1480 h 2259"/>
                    <a:gd name="T24" fmla="*/ 911 w 2752"/>
                    <a:gd name="T25" fmla="*/ 1646 h 2259"/>
                    <a:gd name="T26" fmla="*/ 780 w 2752"/>
                    <a:gd name="T27" fmla="*/ 1726 h 2259"/>
                    <a:gd name="T28" fmla="*/ 518 w 2752"/>
                    <a:gd name="T29" fmla="*/ 1998 h 2259"/>
                    <a:gd name="T30" fmla="*/ 263 w 2752"/>
                    <a:gd name="T31" fmla="*/ 2259 h 2259"/>
                    <a:gd name="T32" fmla="*/ 0 w 2752"/>
                    <a:gd name="T33" fmla="*/ 2031 h 2259"/>
                    <a:gd name="T34" fmla="*/ 81 w 2752"/>
                    <a:gd name="T35" fmla="*/ 1781 h 2259"/>
                    <a:gd name="T36" fmla="*/ 314 w 2752"/>
                    <a:gd name="T37" fmla="*/ 1599 h 2259"/>
                    <a:gd name="T38" fmla="*/ 544 w 2752"/>
                    <a:gd name="T39" fmla="*/ 1685 h 2259"/>
                    <a:gd name="T40" fmla="*/ 763 w 2752"/>
                    <a:gd name="T41" fmla="*/ 1548 h 2259"/>
                    <a:gd name="T42" fmla="*/ 931 w 2752"/>
                    <a:gd name="T43" fmla="*/ 1480 h 2259"/>
                    <a:gd name="T44" fmla="*/ 1135 w 2752"/>
                    <a:gd name="T45" fmla="*/ 1447 h 2259"/>
                    <a:gd name="T46" fmla="*/ 1262 w 2752"/>
                    <a:gd name="T47" fmla="*/ 1396 h 2259"/>
                    <a:gd name="T48" fmla="*/ 1381 w 2752"/>
                    <a:gd name="T49" fmla="*/ 1345 h 2259"/>
                    <a:gd name="T50" fmla="*/ 1482 w 2752"/>
                    <a:gd name="T51" fmla="*/ 1133 h 2259"/>
                    <a:gd name="T52" fmla="*/ 1423 w 2752"/>
                    <a:gd name="T53" fmla="*/ 1226 h 2259"/>
                    <a:gd name="T54" fmla="*/ 1326 w 2752"/>
                    <a:gd name="T55" fmla="*/ 1151 h 2259"/>
                    <a:gd name="T56" fmla="*/ 1351 w 2752"/>
                    <a:gd name="T57" fmla="*/ 866 h 2259"/>
                    <a:gd name="T58" fmla="*/ 1541 w 2752"/>
                    <a:gd name="T59" fmla="*/ 845 h 2259"/>
                    <a:gd name="T60" fmla="*/ 1635 w 2752"/>
                    <a:gd name="T61" fmla="*/ 727 h 2259"/>
                    <a:gd name="T62" fmla="*/ 1582 w 2752"/>
                    <a:gd name="T63" fmla="*/ 538 h 2259"/>
                    <a:gd name="T64" fmla="*/ 1406 w 2752"/>
                    <a:gd name="T65" fmla="*/ 685 h 2259"/>
                    <a:gd name="T66" fmla="*/ 1262 w 2752"/>
                    <a:gd name="T67" fmla="*/ 1134 h 2259"/>
                    <a:gd name="T68" fmla="*/ 1177 w 2752"/>
                    <a:gd name="T69" fmla="*/ 1311 h 2259"/>
                    <a:gd name="T70" fmla="*/ 1135 w 2752"/>
                    <a:gd name="T71" fmla="*/ 1133 h 2259"/>
                    <a:gd name="T72" fmla="*/ 1008 w 2752"/>
                    <a:gd name="T73" fmla="*/ 1387 h 2259"/>
                    <a:gd name="T74" fmla="*/ 788 w 2752"/>
                    <a:gd name="T75" fmla="*/ 1218 h 2259"/>
                    <a:gd name="T76" fmla="*/ 915 w 2752"/>
                    <a:gd name="T77" fmla="*/ 888 h 2259"/>
                    <a:gd name="T78" fmla="*/ 1101 w 2752"/>
                    <a:gd name="T79" fmla="*/ 659 h 2259"/>
                    <a:gd name="T80" fmla="*/ 1067 w 2752"/>
                    <a:gd name="T81" fmla="*/ 337 h 2259"/>
                    <a:gd name="T82" fmla="*/ 1389 w 2752"/>
                    <a:gd name="T83" fmla="*/ 617 h 2259"/>
                    <a:gd name="T84" fmla="*/ 1618 w 2752"/>
                    <a:gd name="T85" fmla="*/ 337 h 2259"/>
                    <a:gd name="T86" fmla="*/ 1767 w 2752"/>
                    <a:gd name="T87" fmla="*/ 21 h 2259"/>
                    <a:gd name="T88" fmla="*/ 1814 w 2752"/>
                    <a:gd name="T89" fmla="*/ 331 h 2259"/>
                    <a:gd name="T90" fmla="*/ 1849 w 2752"/>
                    <a:gd name="T91" fmla="*/ 552 h 2259"/>
                    <a:gd name="T92" fmla="*/ 1990 w 2752"/>
                    <a:gd name="T93" fmla="*/ 329 h 2259"/>
                    <a:gd name="T94" fmla="*/ 2192 w 2752"/>
                    <a:gd name="T95" fmla="*/ 211 h 2259"/>
                    <a:gd name="T96" fmla="*/ 2021 w 2752"/>
                    <a:gd name="T97" fmla="*/ 783 h 2259"/>
                    <a:gd name="T98" fmla="*/ 1922 w 2752"/>
                    <a:gd name="T99" fmla="*/ 1057 h 2259"/>
                    <a:gd name="T100" fmla="*/ 2372 w 2752"/>
                    <a:gd name="T101" fmla="*/ 1115 h 2259"/>
                    <a:gd name="T102" fmla="*/ 2491 w 2752"/>
                    <a:gd name="T103" fmla="*/ 1152 h 2259"/>
                    <a:gd name="T104" fmla="*/ 2615 w 2752"/>
                    <a:gd name="T105" fmla="*/ 1178 h 2259"/>
                    <a:gd name="T106" fmla="*/ 2752 w 2752"/>
                    <a:gd name="T107" fmla="*/ 1349 h 2259"/>
                    <a:gd name="T108" fmla="*/ 1592 w 2752"/>
                    <a:gd name="T109" fmla="*/ 1049 h 2259"/>
                    <a:gd name="T110" fmla="*/ 1540 w 2752"/>
                    <a:gd name="T111" fmla="*/ 954 h 2259"/>
                    <a:gd name="T112" fmla="*/ 1609 w 2752"/>
                    <a:gd name="T113" fmla="*/ 922 h 2259"/>
                    <a:gd name="T114" fmla="*/ 1863 w 2752"/>
                    <a:gd name="T115" fmla="*/ 820 h 2259"/>
                    <a:gd name="T116" fmla="*/ 1838 w 2752"/>
                    <a:gd name="T117" fmla="*/ 693 h 2259"/>
                    <a:gd name="T118" fmla="*/ 1863 w 2752"/>
                    <a:gd name="T119" fmla="*/ 820 h 225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</a:cxnLst>
                  <a:rect l="0" t="0" r="r" b="b"/>
                  <a:pathLst>
                    <a:path w="2752" h="2259">
                      <a:moveTo>
                        <a:pt x="1728" y="1184"/>
                      </a:moveTo>
                      <a:cubicBezTo>
                        <a:pt x="1690" y="1184"/>
                        <a:pt x="1678" y="1180"/>
                        <a:pt x="1651" y="1193"/>
                      </a:cubicBezTo>
                      <a:cubicBezTo>
                        <a:pt x="1651" y="1141"/>
                        <a:pt x="1646" y="1151"/>
                        <a:pt x="1674" y="1122"/>
                      </a:cubicBezTo>
                      <a:cubicBezTo>
                        <a:pt x="1794" y="1002"/>
                        <a:pt x="1745" y="952"/>
                        <a:pt x="1795" y="939"/>
                      </a:cubicBezTo>
                      <a:cubicBezTo>
                        <a:pt x="1796" y="972"/>
                        <a:pt x="1809" y="981"/>
                        <a:pt x="1799" y="1002"/>
                      </a:cubicBezTo>
                      <a:cubicBezTo>
                        <a:pt x="1788" y="1025"/>
                        <a:pt x="1773" y="1009"/>
                        <a:pt x="1758" y="1045"/>
                      </a:cubicBezTo>
                      <a:cubicBezTo>
                        <a:pt x="1747" y="1073"/>
                        <a:pt x="1756" y="1095"/>
                        <a:pt x="1753" y="1125"/>
                      </a:cubicBezTo>
                      <a:cubicBezTo>
                        <a:pt x="1748" y="1177"/>
                        <a:pt x="1740" y="1139"/>
                        <a:pt x="1728" y="1184"/>
                      </a:cubicBezTo>
                      <a:close/>
                      <a:moveTo>
                        <a:pt x="2752" y="1349"/>
                      </a:moveTo>
                      <a:lnTo>
                        <a:pt x="2752" y="1370"/>
                      </a:lnTo>
                      <a:cubicBezTo>
                        <a:pt x="2749" y="1398"/>
                        <a:pt x="2729" y="1424"/>
                        <a:pt x="2686" y="1448"/>
                      </a:cubicBezTo>
                      <a:cubicBezTo>
                        <a:pt x="2529" y="1535"/>
                        <a:pt x="2421" y="1512"/>
                        <a:pt x="2252" y="1498"/>
                      </a:cubicBezTo>
                      <a:cubicBezTo>
                        <a:pt x="2153" y="1489"/>
                        <a:pt x="2076" y="1534"/>
                        <a:pt x="1965" y="1480"/>
                      </a:cubicBezTo>
                      <a:lnTo>
                        <a:pt x="1965" y="1396"/>
                      </a:lnTo>
                      <a:cubicBezTo>
                        <a:pt x="2044" y="1389"/>
                        <a:pt x="2121" y="1370"/>
                        <a:pt x="2210" y="1370"/>
                      </a:cubicBezTo>
                      <a:cubicBezTo>
                        <a:pt x="2286" y="1371"/>
                        <a:pt x="2369" y="1371"/>
                        <a:pt x="2405" y="1303"/>
                      </a:cubicBezTo>
                      <a:cubicBezTo>
                        <a:pt x="2343" y="1210"/>
                        <a:pt x="2133" y="1231"/>
                        <a:pt x="2029" y="1248"/>
                      </a:cubicBezTo>
                      <a:cubicBezTo>
                        <a:pt x="1977" y="1256"/>
                        <a:pt x="1916" y="1283"/>
                        <a:pt x="1880" y="1286"/>
                      </a:cubicBezTo>
                      <a:cubicBezTo>
                        <a:pt x="1874" y="1364"/>
                        <a:pt x="1860" y="1372"/>
                        <a:pt x="1829" y="1430"/>
                      </a:cubicBezTo>
                      <a:lnTo>
                        <a:pt x="1753" y="1430"/>
                      </a:lnTo>
                      <a:cubicBezTo>
                        <a:pt x="1740" y="1380"/>
                        <a:pt x="1634" y="1350"/>
                        <a:pt x="1561" y="1398"/>
                      </a:cubicBezTo>
                      <a:cubicBezTo>
                        <a:pt x="1532" y="1417"/>
                        <a:pt x="1512" y="1410"/>
                        <a:pt x="1448" y="1429"/>
                      </a:cubicBezTo>
                      <a:cubicBezTo>
                        <a:pt x="1402" y="1442"/>
                        <a:pt x="1359" y="1438"/>
                        <a:pt x="1313" y="1438"/>
                      </a:cubicBezTo>
                      <a:cubicBezTo>
                        <a:pt x="1298" y="1495"/>
                        <a:pt x="1239" y="1480"/>
                        <a:pt x="1169" y="1480"/>
                      </a:cubicBezTo>
                      <a:cubicBezTo>
                        <a:pt x="1150" y="1562"/>
                        <a:pt x="1109" y="1526"/>
                        <a:pt x="1042" y="1565"/>
                      </a:cubicBezTo>
                      <a:cubicBezTo>
                        <a:pt x="998" y="1591"/>
                        <a:pt x="957" y="1618"/>
                        <a:pt x="911" y="1646"/>
                      </a:cubicBezTo>
                      <a:cubicBezTo>
                        <a:pt x="885" y="1662"/>
                        <a:pt x="869" y="1671"/>
                        <a:pt x="842" y="1687"/>
                      </a:cubicBezTo>
                      <a:cubicBezTo>
                        <a:pt x="817" y="1703"/>
                        <a:pt x="805" y="1713"/>
                        <a:pt x="780" y="1726"/>
                      </a:cubicBezTo>
                      <a:cubicBezTo>
                        <a:pt x="727" y="1753"/>
                        <a:pt x="696" y="1770"/>
                        <a:pt x="648" y="1807"/>
                      </a:cubicBezTo>
                      <a:cubicBezTo>
                        <a:pt x="586" y="1854"/>
                        <a:pt x="564" y="1937"/>
                        <a:pt x="518" y="1998"/>
                      </a:cubicBezTo>
                      <a:cubicBezTo>
                        <a:pt x="463" y="2072"/>
                        <a:pt x="490" y="2060"/>
                        <a:pt x="464" y="2105"/>
                      </a:cubicBezTo>
                      <a:cubicBezTo>
                        <a:pt x="418" y="2185"/>
                        <a:pt x="374" y="2259"/>
                        <a:pt x="263" y="2259"/>
                      </a:cubicBezTo>
                      <a:cubicBezTo>
                        <a:pt x="171" y="2259"/>
                        <a:pt x="130" y="2237"/>
                        <a:pt x="90" y="2170"/>
                      </a:cubicBezTo>
                      <a:cubicBezTo>
                        <a:pt x="66" y="2129"/>
                        <a:pt x="0" y="2071"/>
                        <a:pt x="0" y="2031"/>
                      </a:cubicBezTo>
                      <a:cubicBezTo>
                        <a:pt x="0" y="1981"/>
                        <a:pt x="7" y="1918"/>
                        <a:pt x="23" y="1876"/>
                      </a:cubicBezTo>
                      <a:cubicBezTo>
                        <a:pt x="37" y="1839"/>
                        <a:pt x="61" y="1811"/>
                        <a:pt x="81" y="1781"/>
                      </a:cubicBezTo>
                      <a:lnTo>
                        <a:pt x="195" y="1599"/>
                      </a:lnTo>
                      <a:lnTo>
                        <a:pt x="314" y="1599"/>
                      </a:lnTo>
                      <a:cubicBezTo>
                        <a:pt x="320" y="1622"/>
                        <a:pt x="344" y="1660"/>
                        <a:pt x="359" y="1680"/>
                      </a:cubicBezTo>
                      <a:cubicBezTo>
                        <a:pt x="404" y="1740"/>
                        <a:pt x="493" y="1742"/>
                        <a:pt x="544" y="1685"/>
                      </a:cubicBezTo>
                      <a:cubicBezTo>
                        <a:pt x="568" y="1658"/>
                        <a:pt x="563" y="1644"/>
                        <a:pt x="607" y="1629"/>
                      </a:cubicBezTo>
                      <a:cubicBezTo>
                        <a:pt x="666" y="1610"/>
                        <a:pt x="710" y="1576"/>
                        <a:pt x="763" y="1548"/>
                      </a:cubicBezTo>
                      <a:cubicBezTo>
                        <a:pt x="795" y="1531"/>
                        <a:pt x="820" y="1536"/>
                        <a:pt x="853" y="1520"/>
                      </a:cubicBezTo>
                      <a:cubicBezTo>
                        <a:pt x="886" y="1505"/>
                        <a:pt x="890" y="1491"/>
                        <a:pt x="931" y="1480"/>
                      </a:cubicBezTo>
                      <a:cubicBezTo>
                        <a:pt x="951" y="1474"/>
                        <a:pt x="958" y="1475"/>
                        <a:pt x="983" y="1472"/>
                      </a:cubicBezTo>
                      <a:cubicBezTo>
                        <a:pt x="1057" y="1464"/>
                        <a:pt x="1021" y="1447"/>
                        <a:pt x="1135" y="1447"/>
                      </a:cubicBezTo>
                      <a:cubicBezTo>
                        <a:pt x="1137" y="1418"/>
                        <a:pt x="1141" y="1416"/>
                        <a:pt x="1152" y="1396"/>
                      </a:cubicBezTo>
                      <a:lnTo>
                        <a:pt x="1262" y="1396"/>
                      </a:lnTo>
                      <a:cubicBezTo>
                        <a:pt x="1264" y="1367"/>
                        <a:pt x="1268" y="1365"/>
                        <a:pt x="1279" y="1345"/>
                      </a:cubicBezTo>
                      <a:lnTo>
                        <a:pt x="1381" y="1345"/>
                      </a:lnTo>
                      <a:cubicBezTo>
                        <a:pt x="1414" y="1282"/>
                        <a:pt x="1429" y="1260"/>
                        <a:pt x="1524" y="1260"/>
                      </a:cubicBezTo>
                      <a:cubicBezTo>
                        <a:pt x="1498" y="1210"/>
                        <a:pt x="1496" y="1195"/>
                        <a:pt x="1482" y="1133"/>
                      </a:cubicBezTo>
                      <a:lnTo>
                        <a:pt x="1423" y="1133"/>
                      </a:lnTo>
                      <a:lnTo>
                        <a:pt x="1423" y="1226"/>
                      </a:lnTo>
                      <a:lnTo>
                        <a:pt x="1338" y="1226"/>
                      </a:lnTo>
                      <a:cubicBezTo>
                        <a:pt x="1336" y="1201"/>
                        <a:pt x="1324" y="1169"/>
                        <a:pt x="1326" y="1151"/>
                      </a:cubicBezTo>
                      <a:cubicBezTo>
                        <a:pt x="1333" y="1083"/>
                        <a:pt x="1345" y="1194"/>
                        <a:pt x="1346" y="913"/>
                      </a:cubicBezTo>
                      <a:cubicBezTo>
                        <a:pt x="1346" y="892"/>
                        <a:pt x="1345" y="885"/>
                        <a:pt x="1351" y="866"/>
                      </a:cubicBezTo>
                      <a:lnTo>
                        <a:pt x="1364" y="838"/>
                      </a:lnTo>
                      <a:cubicBezTo>
                        <a:pt x="1414" y="762"/>
                        <a:pt x="1489" y="841"/>
                        <a:pt x="1541" y="845"/>
                      </a:cubicBezTo>
                      <a:cubicBezTo>
                        <a:pt x="1543" y="795"/>
                        <a:pt x="1565" y="773"/>
                        <a:pt x="1575" y="727"/>
                      </a:cubicBezTo>
                      <a:lnTo>
                        <a:pt x="1635" y="727"/>
                      </a:lnTo>
                      <a:lnTo>
                        <a:pt x="1636" y="618"/>
                      </a:lnTo>
                      <a:cubicBezTo>
                        <a:pt x="1642" y="566"/>
                        <a:pt x="1666" y="484"/>
                        <a:pt x="1582" y="538"/>
                      </a:cubicBezTo>
                      <a:cubicBezTo>
                        <a:pt x="1512" y="584"/>
                        <a:pt x="1495" y="651"/>
                        <a:pt x="1406" y="651"/>
                      </a:cubicBezTo>
                      <a:lnTo>
                        <a:pt x="1406" y="685"/>
                      </a:lnTo>
                      <a:cubicBezTo>
                        <a:pt x="1406" y="754"/>
                        <a:pt x="1270" y="828"/>
                        <a:pt x="1262" y="939"/>
                      </a:cubicBezTo>
                      <a:cubicBezTo>
                        <a:pt x="1258" y="1000"/>
                        <a:pt x="1264" y="1071"/>
                        <a:pt x="1262" y="1134"/>
                      </a:cubicBezTo>
                      <a:cubicBezTo>
                        <a:pt x="1261" y="1186"/>
                        <a:pt x="1246" y="1261"/>
                        <a:pt x="1245" y="1311"/>
                      </a:cubicBezTo>
                      <a:lnTo>
                        <a:pt x="1177" y="1311"/>
                      </a:lnTo>
                      <a:cubicBezTo>
                        <a:pt x="1169" y="1274"/>
                        <a:pt x="1159" y="1265"/>
                        <a:pt x="1152" y="1227"/>
                      </a:cubicBezTo>
                      <a:cubicBezTo>
                        <a:pt x="1146" y="1194"/>
                        <a:pt x="1142" y="1164"/>
                        <a:pt x="1135" y="1133"/>
                      </a:cubicBezTo>
                      <a:cubicBezTo>
                        <a:pt x="1097" y="1154"/>
                        <a:pt x="1106" y="1143"/>
                        <a:pt x="1089" y="1189"/>
                      </a:cubicBezTo>
                      <a:cubicBezTo>
                        <a:pt x="1064" y="1254"/>
                        <a:pt x="1023" y="1321"/>
                        <a:pt x="1008" y="1387"/>
                      </a:cubicBezTo>
                      <a:cubicBezTo>
                        <a:pt x="946" y="1387"/>
                        <a:pt x="897" y="1393"/>
                        <a:pt x="857" y="1344"/>
                      </a:cubicBezTo>
                      <a:cubicBezTo>
                        <a:pt x="838" y="1321"/>
                        <a:pt x="788" y="1254"/>
                        <a:pt x="788" y="1218"/>
                      </a:cubicBezTo>
                      <a:cubicBezTo>
                        <a:pt x="788" y="1082"/>
                        <a:pt x="852" y="1144"/>
                        <a:pt x="863" y="1039"/>
                      </a:cubicBezTo>
                      <a:cubicBezTo>
                        <a:pt x="870" y="984"/>
                        <a:pt x="855" y="888"/>
                        <a:pt x="915" y="888"/>
                      </a:cubicBezTo>
                      <a:cubicBezTo>
                        <a:pt x="970" y="888"/>
                        <a:pt x="998" y="911"/>
                        <a:pt x="1042" y="922"/>
                      </a:cubicBezTo>
                      <a:cubicBezTo>
                        <a:pt x="1151" y="849"/>
                        <a:pt x="1110" y="799"/>
                        <a:pt x="1101" y="659"/>
                      </a:cubicBezTo>
                      <a:cubicBezTo>
                        <a:pt x="1098" y="606"/>
                        <a:pt x="1089" y="550"/>
                        <a:pt x="1084" y="498"/>
                      </a:cubicBezTo>
                      <a:cubicBezTo>
                        <a:pt x="1080" y="449"/>
                        <a:pt x="1068" y="383"/>
                        <a:pt x="1067" y="337"/>
                      </a:cubicBezTo>
                      <a:cubicBezTo>
                        <a:pt x="1105" y="317"/>
                        <a:pt x="1264" y="143"/>
                        <a:pt x="1313" y="430"/>
                      </a:cubicBezTo>
                      <a:cubicBezTo>
                        <a:pt x="1326" y="509"/>
                        <a:pt x="1307" y="615"/>
                        <a:pt x="1389" y="617"/>
                      </a:cubicBezTo>
                      <a:cubicBezTo>
                        <a:pt x="1394" y="555"/>
                        <a:pt x="1433" y="500"/>
                        <a:pt x="1499" y="498"/>
                      </a:cubicBezTo>
                      <a:cubicBezTo>
                        <a:pt x="1516" y="426"/>
                        <a:pt x="1540" y="356"/>
                        <a:pt x="1618" y="337"/>
                      </a:cubicBezTo>
                      <a:cubicBezTo>
                        <a:pt x="1618" y="193"/>
                        <a:pt x="1655" y="196"/>
                        <a:pt x="1722" y="111"/>
                      </a:cubicBezTo>
                      <a:cubicBezTo>
                        <a:pt x="1750" y="75"/>
                        <a:pt x="1714" y="35"/>
                        <a:pt x="1767" y="21"/>
                      </a:cubicBezTo>
                      <a:cubicBezTo>
                        <a:pt x="1843" y="0"/>
                        <a:pt x="1885" y="50"/>
                        <a:pt x="1948" y="83"/>
                      </a:cubicBezTo>
                      <a:cubicBezTo>
                        <a:pt x="1944" y="240"/>
                        <a:pt x="1908" y="245"/>
                        <a:pt x="1814" y="331"/>
                      </a:cubicBezTo>
                      <a:cubicBezTo>
                        <a:pt x="1697" y="439"/>
                        <a:pt x="1770" y="464"/>
                        <a:pt x="1770" y="617"/>
                      </a:cubicBezTo>
                      <a:lnTo>
                        <a:pt x="1849" y="552"/>
                      </a:lnTo>
                      <a:cubicBezTo>
                        <a:pt x="1878" y="516"/>
                        <a:pt x="1907" y="498"/>
                        <a:pt x="1956" y="498"/>
                      </a:cubicBezTo>
                      <a:cubicBezTo>
                        <a:pt x="1956" y="393"/>
                        <a:pt x="1944" y="418"/>
                        <a:pt x="1990" y="329"/>
                      </a:cubicBezTo>
                      <a:cubicBezTo>
                        <a:pt x="2025" y="262"/>
                        <a:pt x="2031" y="206"/>
                        <a:pt x="2123" y="190"/>
                      </a:cubicBezTo>
                      <a:cubicBezTo>
                        <a:pt x="2162" y="183"/>
                        <a:pt x="2171" y="190"/>
                        <a:pt x="2192" y="211"/>
                      </a:cubicBezTo>
                      <a:cubicBezTo>
                        <a:pt x="2251" y="271"/>
                        <a:pt x="2325" y="422"/>
                        <a:pt x="2216" y="479"/>
                      </a:cubicBezTo>
                      <a:cubicBezTo>
                        <a:pt x="1964" y="611"/>
                        <a:pt x="2076" y="697"/>
                        <a:pt x="2021" y="783"/>
                      </a:cubicBezTo>
                      <a:cubicBezTo>
                        <a:pt x="1988" y="835"/>
                        <a:pt x="1988" y="782"/>
                        <a:pt x="1981" y="870"/>
                      </a:cubicBezTo>
                      <a:cubicBezTo>
                        <a:pt x="1975" y="942"/>
                        <a:pt x="1922" y="981"/>
                        <a:pt x="1922" y="1057"/>
                      </a:cubicBezTo>
                      <a:cubicBezTo>
                        <a:pt x="1922" y="1133"/>
                        <a:pt x="2037" y="1099"/>
                        <a:pt x="2109" y="1099"/>
                      </a:cubicBezTo>
                      <a:cubicBezTo>
                        <a:pt x="2195" y="1099"/>
                        <a:pt x="2292" y="1102"/>
                        <a:pt x="2372" y="1115"/>
                      </a:cubicBezTo>
                      <a:cubicBezTo>
                        <a:pt x="2401" y="1120"/>
                        <a:pt x="2417" y="1121"/>
                        <a:pt x="2441" y="1131"/>
                      </a:cubicBezTo>
                      <a:cubicBezTo>
                        <a:pt x="2459" y="1138"/>
                        <a:pt x="2474" y="1150"/>
                        <a:pt x="2491" y="1152"/>
                      </a:cubicBezTo>
                      <a:cubicBezTo>
                        <a:pt x="2518" y="1156"/>
                        <a:pt x="2511" y="1144"/>
                        <a:pt x="2555" y="1161"/>
                      </a:cubicBezTo>
                      <a:cubicBezTo>
                        <a:pt x="2583" y="1171"/>
                        <a:pt x="2583" y="1170"/>
                        <a:pt x="2615" y="1178"/>
                      </a:cubicBezTo>
                      <a:cubicBezTo>
                        <a:pt x="2657" y="1189"/>
                        <a:pt x="2675" y="1211"/>
                        <a:pt x="2700" y="1244"/>
                      </a:cubicBezTo>
                      <a:cubicBezTo>
                        <a:pt x="2728" y="1281"/>
                        <a:pt x="2748" y="1317"/>
                        <a:pt x="2752" y="1349"/>
                      </a:cubicBezTo>
                      <a:close/>
                      <a:moveTo>
                        <a:pt x="1592" y="998"/>
                      </a:moveTo>
                      <a:lnTo>
                        <a:pt x="1592" y="1049"/>
                      </a:lnTo>
                      <a:cubicBezTo>
                        <a:pt x="1548" y="1048"/>
                        <a:pt x="1508" y="1033"/>
                        <a:pt x="1508" y="989"/>
                      </a:cubicBezTo>
                      <a:cubicBezTo>
                        <a:pt x="1508" y="962"/>
                        <a:pt x="1526" y="969"/>
                        <a:pt x="1540" y="954"/>
                      </a:cubicBezTo>
                      <a:cubicBezTo>
                        <a:pt x="1554" y="939"/>
                        <a:pt x="1552" y="932"/>
                        <a:pt x="1558" y="905"/>
                      </a:cubicBezTo>
                      <a:cubicBezTo>
                        <a:pt x="1575" y="913"/>
                        <a:pt x="1589" y="917"/>
                        <a:pt x="1609" y="922"/>
                      </a:cubicBezTo>
                      <a:cubicBezTo>
                        <a:pt x="1602" y="952"/>
                        <a:pt x="1592" y="961"/>
                        <a:pt x="1592" y="998"/>
                      </a:cubicBezTo>
                      <a:close/>
                      <a:moveTo>
                        <a:pt x="1863" y="820"/>
                      </a:moveTo>
                      <a:cubicBezTo>
                        <a:pt x="1814" y="820"/>
                        <a:pt x="1798" y="815"/>
                        <a:pt x="1762" y="812"/>
                      </a:cubicBezTo>
                      <a:cubicBezTo>
                        <a:pt x="1764" y="719"/>
                        <a:pt x="1836" y="782"/>
                        <a:pt x="1838" y="693"/>
                      </a:cubicBezTo>
                      <a:cubicBezTo>
                        <a:pt x="1854" y="701"/>
                        <a:pt x="1883" y="708"/>
                        <a:pt x="1905" y="710"/>
                      </a:cubicBezTo>
                      <a:cubicBezTo>
                        <a:pt x="1902" y="756"/>
                        <a:pt x="1874" y="775"/>
                        <a:pt x="1863" y="82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egoe UI"/>
                    <a:ea typeface="微软雅黑"/>
                  </a:endParaRPr>
                </a:p>
              </p:txBody>
            </p:sp>
            <p:sp>
              <p:nvSpPr>
                <p:cNvPr id="59" name="Freeform 36">
                  <a:extLst>
                    <a:ext uri="{FF2B5EF4-FFF2-40B4-BE49-F238E27FC236}">
                      <a16:creationId xmlns:a16="http://schemas.microsoft.com/office/drawing/2014/main" id="{C5B6959E-4725-40EB-8ACD-DD13C07357B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8364179" y="5627708"/>
                  <a:ext cx="381123" cy="379187"/>
                </a:xfrm>
                <a:custGeom>
                  <a:avLst/>
                  <a:gdLst>
                    <a:gd name="T0" fmla="*/ 224 w 1353"/>
                    <a:gd name="T1" fmla="*/ 424 h 1330"/>
                    <a:gd name="T2" fmla="*/ 406 w 1353"/>
                    <a:gd name="T3" fmla="*/ 335 h 1330"/>
                    <a:gd name="T4" fmla="*/ 491 w 1353"/>
                    <a:gd name="T5" fmla="*/ 285 h 1330"/>
                    <a:gd name="T6" fmla="*/ 656 w 1353"/>
                    <a:gd name="T7" fmla="*/ 254 h 1330"/>
                    <a:gd name="T8" fmla="*/ 552 w 1353"/>
                    <a:gd name="T9" fmla="*/ 320 h 1330"/>
                    <a:gd name="T10" fmla="*/ 497 w 1353"/>
                    <a:gd name="T11" fmla="*/ 383 h 1330"/>
                    <a:gd name="T12" fmla="*/ 496 w 1353"/>
                    <a:gd name="T13" fmla="*/ 542 h 1330"/>
                    <a:gd name="T14" fmla="*/ 313 w 1353"/>
                    <a:gd name="T15" fmla="*/ 597 h 1330"/>
                    <a:gd name="T16" fmla="*/ 97 w 1353"/>
                    <a:gd name="T17" fmla="*/ 551 h 1330"/>
                    <a:gd name="T18" fmla="*/ 78 w 1353"/>
                    <a:gd name="T19" fmla="*/ 747 h 1330"/>
                    <a:gd name="T20" fmla="*/ 266 w 1353"/>
                    <a:gd name="T21" fmla="*/ 898 h 1330"/>
                    <a:gd name="T22" fmla="*/ 586 w 1353"/>
                    <a:gd name="T23" fmla="*/ 860 h 1330"/>
                    <a:gd name="T24" fmla="*/ 527 w 1353"/>
                    <a:gd name="T25" fmla="*/ 1006 h 1330"/>
                    <a:gd name="T26" fmla="*/ 269 w 1353"/>
                    <a:gd name="T27" fmla="*/ 1133 h 1330"/>
                    <a:gd name="T28" fmla="*/ 4 w 1353"/>
                    <a:gd name="T29" fmla="*/ 1127 h 1330"/>
                    <a:gd name="T30" fmla="*/ 92 w 1353"/>
                    <a:gd name="T31" fmla="*/ 1216 h 1330"/>
                    <a:gd name="T32" fmla="*/ 162 w 1353"/>
                    <a:gd name="T33" fmla="*/ 1239 h 1330"/>
                    <a:gd name="T34" fmla="*/ 191 w 1353"/>
                    <a:gd name="T35" fmla="*/ 1253 h 1330"/>
                    <a:gd name="T36" fmla="*/ 272 w 1353"/>
                    <a:gd name="T37" fmla="*/ 1273 h 1330"/>
                    <a:gd name="T38" fmla="*/ 373 w 1353"/>
                    <a:gd name="T39" fmla="*/ 1298 h 1330"/>
                    <a:gd name="T40" fmla="*/ 588 w 1353"/>
                    <a:gd name="T41" fmla="*/ 1330 h 1330"/>
                    <a:gd name="T42" fmla="*/ 701 w 1353"/>
                    <a:gd name="T43" fmla="*/ 1282 h 1330"/>
                    <a:gd name="T44" fmla="*/ 771 w 1353"/>
                    <a:gd name="T45" fmla="*/ 1175 h 1330"/>
                    <a:gd name="T46" fmla="*/ 848 w 1353"/>
                    <a:gd name="T47" fmla="*/ 980 h 1330"/>
                    <a:gd name="T48" fmla="*/ 867 w 1353"/>
                    <a:gd name="T49" fmla="*/ 906 h 1330"/>
                    <a:gd name="T50" fmla="*/ 1104 w 1353"/>
                    <a:gd name="T51" fmla="*/ 635 h 1330"/>
                    <a:gd name="T52" fmla="*/ 1236 w 1353"/>
                    <a:gd name="T53" fmla="*/ 650 h 1330"/>
                    <a:gd name="T54" fmla="*/ 1301 w 1353"/>
                    <a:gd name="T55" fmla="*/ 464 h 1330"/>
                    <a:gd name="T56" fmla="*/ 1045 w 1353"/>
                    <a:gd name="T57" fmla="*/ 348 h 1330"/>
                    <a:gd name="T58" fmla="*/ 801 w 1353"/>
                    <a:gd name="T59" fmla="*/ 426 h 1330"/>
                    <a:gd name="T60" fmla="*/ 789 w 1353"/>
                    <a:gd name="T61" fmla="*/ 328 h 1330"/>
                    <a:gd name="T62" fmla="*/ 865 w 1353"/>
                    <a:gd name="T63" fmla="*/ 278 h 1330"/>
                    <a:gd name="T64" fmla="*/ 928 w 1353"/>
                    <a:gd name="T65" fmla="*/ 222 h 1330"/>
                    <a:gd name="T66" fmla="*/ 910 w 1353"/>
                    <a:gd name="T67" fmla="*/ 51 h 1330"/>
                    <a:gd name="T68" fmla="*/ 791 w 1353"/>
                    <a:gd name="T69" fmla="*/ 0 h 1330"/>
                    <a:gd name="T70" fmla="*/ 537 w 1353"/>
                    <a:gd name="T71" fmla="*/ 51 h 1330"/>
                    <a:gd name="T72" fmla="*/ 290 w 1353"/>
                    <a:gd name="T73" fmla="*/ 177 h 1330"/>
                    <a:gd name="T74" fmla="*/ 192 w 1353"/>
                    <a:gd name="T75" fmla="*/ 332 h 1330"/>
                    <a:gd name="T76" fmla="*/ 224 w 1353"/>
                    <a:gd name="T77" fmla="*/ 424 h 133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</a:cxnLst>
                  <a:rect l="0" t="0" r="r" b="b"/>
                  <a:pathLst>
                    <a:path w="1353" h="1330">
                      <a:moveTo>
                        <a:pt x="224" y="424"/>
                      </a:moveTo>
                      <a:cubicBezTo>
                        <a:pt x="314" y="416"/>
                        <a:pt x="324" y="385"/>
                        <a:pt x="406" y="335"/>
                      </a:cubicBezTo>
                      <a:cubicBezTo>
                        <a:pt x="438" y="317"/>
                        <a:pt x="459" y="304"/>
                        <a:pt x="491" y="285"/>
                      </a:cubicBezTo>
                      <a:cubicBezTo>
                        <a:pt x="588" y="225"/>
                        <a:pt x="614" y="254"/>
                        <a:pt x="656" y="254"/>
                      </a:cubicBezTo>
                      <a:cubicBezTo>
                        <a:pt x="654" y="323"/>
                        <a:pt x="646" y="286"/>
                        <a:pt x="552" y="320"/>
                      </a:cubicBezTo>
                      <a:cubicBezTo>
                        <a:pt x="516" y="333"/>
                        <a:pt x="506" y="337"/>
                        <a:pt x="497" y="383"/>
                      </a:cubicBezTo>
                      <a:cubicBezTo>
                        <a:pt x="480" y="466"/>
                        <a:pt x="485" y="467"/>
                        <a:pt x="496" y="542"/>
                      </a:cubicBezTo>
                      <a:cubicBezTo>
                        <a:pt x="428" y="558"/>
                        <a:pt x="395" y="589"/>
                        <a:pt x="313" y="597"/>
                      </a:cubicBezTo>
                      <a:cubicBezTo>
                        <a:pt x="220" y="605"/>
                        <a:pt x="234" y="551"/>
                        <a:pt x="97" y="551"/>
                      </a:cubicBezTo>
                      <a:cubicBezTo>
                        <a:pt x="10" y="551"/>
                        <a:pt x="0" y="649"/>
                        <a:pt x="78" y="747"/>
                      </a:cubicBezTo>
                      <a:cubicBezTo>
                        <a:pt x="103" y="778"/>
                        <a:pt x="226" y="898"/>
                        <a:pt x="266" y="898"/>
                      </a:cubicBezTo>
                      <a:cubicBezTo>
                        <a:pt x="408" y="898"/>
                        <a:pt x="597" y="749"/>
                        <a:pt x="586" y="860"/>
                      </a:cubicBezTo>
                      <a:cubicBezTo>
                        <a:pt x="575" y="968"/>
                        <a:pt x="564" y="969"/>
                        <a:pt x="527" y="1006"/>
                      </a:cubicBezTo>
                      <a:cubicBezTo>
                        <a:pt x="470" y="1062"/>
                        <a:pt x="381" y="1175"/>
                        <a:pt x="269" y="1133"/>
                      </a:cubicBezTo>
                      <a:cubicBezTo>
                        <a:pt x="243" y="1123"/>
                        <a:pt x="4" y="963"/>
                        <a:pt x="4" y="1127"/>
                      </a:cubicBezTo>
                      <a:cubicBezTo>
                        <a:pt x="4" y="1179"/>
                        <a:pt x="51" y="1201"/>
                        <a:pt x="92" y="1216"/>
                      </a:cubicBezTo>
                      <a:cubicBezTo>
                        <a:pt x="120" y="1227"/>
                        <a:pt x="136" y="1227"/>
                        <a:pt x="162" y="1239"/>
                      </a:cubicBezTo>
                      <a:lnTo>
                        <a:pt x="191" y="1253"/>
                      </a:lnTo>
                      <a:cubicBezTo>
                        <a:pt x="223" y="1263"/>
                        <a:pt x="218" y="1253"/>
                        <a:pt x="272" y="1273"/>
                      </a:cubicBezTo>
                      <a:lnTo>
                        <a:pt x="373" y="1298"/>
                      </a:lnTo>
                      <a:cubicBezTo>
                        <a:pt x="489" y="1319"/>
                        <a:pt x="418" y="1330"/>
                        <a:pt x="588" y="1330"/>
                      </a:cubicBezTo>
                      <a:cubicBezTo>
                        <a:pt x="604" y="1330"/>
                        <a:pt x="684" y="1300"/>
                        <a:pt x="701" y="1282"/>
                      </a:cubicBezTo>
                      <a:cubicBezTo>
                        <a:pt x="743" y="1238"/>
                        <a:pt x="743" y="1231"/>
                        <a:pt x="771" y="1175"/>
                      </a:cubicBezTo>
                      <a:cubicBezTo>
                        <a:pt x="802" y="1114"/>
                        <a:pt x="832" y="1048"/>
                        <a:pt x="848" y="980"/>
                      </a:cubicBezTo>
                      <a:cubicBezTo>
                        <a:pt x="858" y="939"/>
                        <a:pt x="867" y="930"/>
                        <a:pt x="867" y="906"/>
                      </a:cubicBezTo>
                      <a:cubicBezTo>
                        <a:pt x="867" y="706"/>
                        <a:pt x="786" y="635"/>
                        <a:pt x="1104" y="635"/>
                      </a:cubicBezTo>
                      <a:cubicBezTo>
                        <a:pt x="1156" y="635"/>
                        <a:pt x="1200" y="656"/>
                        <a:pt x="1236" y="650"/>
                      </a:cubicBezTo>
                      <a:cubicBezTo>
                        <a:pt x="1353" y="628"/>
                        <a:pt x="1334" y="509"/>
                        <a:pt x="1301" y="464"/>
                      </a:cubicBezTo>
                      <a:cubicBezTo>
                        <a:pt x="1262" y="410"/>
                        <a:pt x="1126" y="348"/>
                        <a:pt x="1045" y="348"/>
                      </a:cubicBezTo>
                      <a:cubicBezTo>
                        <a:pt x="796" y="348"/>
                        <a:pt x="865" y="402"/>
                        <a:pt x="801" y="426"/>
                      </a:cubicBezTo>
                      <a:cubicBezTo>
                        <a:pt x="745" y="447"/>
                        <a:pt x="723" y="391"/>
                        <a:pt x="789" y="328"/>
                      </a:cubicBezTo>
                      <a:cubicBezTo>
                        <a:pt x="820" y="298"/>
                        <a:pt x="836" y="302"/>
                        <a:pt x="865" y="278"/>
                      </a:cubicBezTo>
                      <a:cubicBezTo>
                        <a:pt x="890" y="257"/>
                        <a:pt x="900" y="244"/>
                        <a:pt x="928" y="222"/>
                      </a:cubicBezTo>
                      <a:cubicBezTo>
                        <a:pt x="1010" y="158"/>
                        <a:pt x="975" y="91"/>
                        <a:pt x="910" y="51"/>
                      </a:cubicBezTo>
                      <a:lnTo>
                        <a:pt x="791" y="0"/>
                      </a:lnTo>
                      <a:lnTo>
                        <a:pt x="537" y="51"/>
                      </a:lnTo>
                      <a:cubicBezTo>
                        <a:pt x="477" y="68"/>
                        <a:pt x="325" y="151"/>
                        <a:pt x="290" y="177"/>
                      </a:cubicBezTo>
                      <a:cubicBezTo>
                        <a:pt x="241" y="214"/>
                        <a:pt x="196" y="269"/>
                        <a:pt x="192" y="332"/>
                      </a:cubicBezTo>
                      <a:cubicBezTo>
                        <a:pt x="190" y="364"/>
                        <a:pt x="212" y="401"/>
                        <a:pt x="224" y="424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egoe UI"/>
                    <a:ea typeface="微软雅黑"/>
                  </a:endParaRPr>
                </a:p>
              </p:txBody>
            </p:sp>
          </p:grpSp>
          <p:grpSp>
            <p:nvGrpSpPr>
              <p:cNvPr id="55" name="组合 54">
                <a:extLst>
                  <a:ext uri="{FF2B5EF4-FFF2-40B4-BE49-F238E27FC236}">
                    <a16:creationId xmlns:a16="http://schemas.microsoft.com/office/drawing/2014/main" id="{34DD640B-4266-40F3-98EF-EEC12ABBE965}"/>
                  </a:ext>
                </a:extLst>
              </p:cNvPr>
              <p:cNvGrpSpPr/>
              <p:nvPr/>
            </p:nvGrpSpPr>
            <p:grpSpPr>
              <a:xfrm>
                <a:off x="7088496" y="5329775"/>
                <a:ext cx="487527" cy="574585"/>
                <a:chOff x="7333022" y="5329775"/>
                <a:chExt cx="487527" cy="574585"/>
              </a:xfrm>
              <a:grpFill/>
            </p:grpSpPr>
            <p:sp>
              <p:nvSpPr>
                <p:cNvPr id="56" name="Freeform 35">
                  <a:extLst>
                    <a:ext uri="{FF2B5EF4-FFF2-40B4-BE49-F238E27FC236}">
                      <a16:creationId xmlns:a16="http://schemas.microsoft.com/office/drawing/2014/main" id="{BE8E575C-ABA5-4A88-B602-39A07BF3109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333022" y="5329775"/>
                  <a:ext cx="487527" cy="574585"/>
                </a:xfrm>
                <a:custGeom>
                  <a:avLst/>
                  <a:gdLst>
                    <a:gd name="T0" fmla="*/ 730 w 1729"/>
                    <a:gd name="T1" fmla="*/ 127 h 2015"/>
                    <a:gd name="T2" fmla="*/ 750 w 1729"/>
                    <a:gd name="T3" fmla="*/ 200 h 2015"/>
                    <a:gd name="T4" fmla="*/ 772 w 1729"/>
                    <a:gd name="T5" fmla="*/ 627 h 2015"/>
                    <a:gd name="T6" fmla="*/ 771 w 1729"/>
                    <a:gd name="T7" fmla="*/ 718 h 2015"/>
                    <a:gd name="T8" fmla="*/ 341 w 1729"/>
                    <a:gd name="T9" fmla="*/ 914 h 2015"/>
                    <a:gd name="T10" fmla="*/ 162 w 1729"/>
                    <a:gd name="T11" fmla="*/ 813 h 2015"/>
                    <a:gd name="T12" fmla="*/ 80 w 1729"/>
                    <a:gd name="T13" fmla="*/ 806 h 2015"/>
                    <a:gd name="T14" fmla="*/ 10 w 1729"/>
                    <a:gd name="T15" fmla="*/ 1024 h 2015"/>
                    <a:gd name="T16" fmla="*/ 122 w 1729"/>
                    <a:gd name="T17" fmla="*/ 1208 h 2015"/>
                    <a:gd name="T18" fmla="*/ 569 w 1729"/>
                    <a:gd name="T19" fmla="*/ 1227 h 2015"/>
                    <a:gd name="T20" fmla="*/ 637 w 1729"/>
                    <a:gd name="T21" fmla="*/ 1193 h 2015"/>
                    <a:gd name="T22" fmla="*/ 395 w 1729"/>
                    <a:gd name="T23" fmla="*/ 1536 h 2015"/>
                    <a:gd name="T24" fmla="*/ 312 w 1729"/>
                    <a:gd name="T25" fmla="*/ 1597 h 2015"/>
                    <a:gd name="T26" fmla="*/ 263 w 1729"/>
                    <a:gd name="T27" fmla="*/ 1624 h 2015"/>
                    <a:gd name="T28" fmla="*/ 61 w 1729"/>
                    <a:gd name="T29" fmla="*/ 1795 h 2015"/>
                    <a:gd name="T30" fmla="*/ 256 w 1729"/>
                    <a:gd name="T31" fmla="*/ 2015 h 2015"/>
                    <a:gd name="T32" fmla="*/ 438 w 1729"/>
                    <a:gd name="T33" fmla="*/ 1986 h 2015"/>
                    <a:gd name="T34" fmla="*/ 560 w 1729"/>
                    <a:gd name="T35" fmla="*/ 1938 h 2015"/>
                    <a:gd name="T36" fmla="*/ 609 w 1729"/>
                    <a:gd name="T37" fmla="*/ 1903 h 2015"/>
                    <a:gd name="T38" fmla="*/ 667 w 1729"/>
                    <a:gd name="T39" fmla="*/ 1876 h 2015"/>
                    <a:gd name="T40" fmla="*/ 822 w 1729"/>
                    <a:gd name="T41" fmla="*/ 1692 h 2015"/>
                    <a:gd name="T42" fmla="*/ 891 w 1729"/>
                    <a:gd name="T43" fmla="*/ 1591 h 2015"/>
                    <a:gd name="T44" fmla="*/ 1006 w 1729"/>
                    <a:gd name="T45" fmla="*/ 1360 h 2015"/>
                    <a:gd name="T46" fmla="*/ 1037 w 1729"/>
                    <a:gd name="T47" fmla="*/ 1306 h 2015"/>
                    <a:gd name="T48" fmla="*/ 1132 w 1729"/>
                    <a:gd name="T49" fmla="*/ 1063 h 2015"/>
                    <a:gd name="T50" fmla="*/ 1155 w 1729"/>
                    <a:gd name="T51" fmla="*/ 1001 h 2015"/>
                    <a:gd name="T52" fmla="*/ 1236 w 1729"/>
                    <a:gd name="T53" fmla="*/ 912 h 2015"/>
                    <a:gd name="T54" fmla="*/ 1729 w 1729"/>
                    <a:gd name="T55" fmla="*/ 694 h 2015"/>
                    <a:gd name="T56" fmla="*/ 1378 w 1729"/>
                    <a:gd name="T57" fmla="*/ 564 h 2015"/>
                    <a:gd name="T58" fmla="*/ 1187 w 1729"/>
                    <a:gd name="T59" fmla="*/ 575 h 2015"/>
                    <a:gd name="T60" fmla="*/ 1151 w 1729"/>
                    <a:gd name="T61" fmla="*/ 247 h 2015"/>
                    <a:gd name="T62" fmla="*/ 978 w 1729"/>
                    <a:gd name="T63" fmla="*/ 65 h 2015"/>
                    <a:gd name="T64" fmla="*/ 857 w 1729"/>
                    <a:gd name="T65" fmla="*/ 0 h 2015"/>
                    <a:gd name="T66" fmla="*/ 767 w 1729"/>
                    <a:gd name="T67" fmla="*/ 36 h 2015"/>
                    <a:gd name="T68" fmla="*/ 730 w 1729"/>
                    <a:gd name="T69" fmla="*/ 127 h 201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</a:cxnLst>
                  <a:rect l="0" t="0" r="r" b="b"/>
                  <a:pathLst>
                    <a:path w="1729" h="2015">
                      <a:moveTo>
                        <a:pt x="730" y="127"/>
                      </a:moveTo>
                      <a:cubicBezTo>
                        <a:pt x="730" y="151"/>
                        <a:pt x="742" y="175"/>
                        <a:pt x="750" y="200"/>
                      </a:cubicBezTo>
                      <a:cubicBezTo>
                        <a:pt x="790" y="330"/>
                        <a:pt x="783" y="495"/>
                        <a:pt x="772" y="627"/>
                      </a:cubicBezTo>
                      <a:cubicBezTo>
                        <a:pt x="770" y="654"/>
                        <a:pt x="775" y="693"/>
                        <a:pt x="771" y="718"/>
                      </a:cubicBezTo>
                      <a:cubicBezTo>
                        <a:pt x="751" y="835"/>
                        <a:pt x="454" y="939"/>
                        <a:pt x="341" y="914"/>
                      </a:cubicBezTo>
                      <a:cubicBezTo>
                        <a:pt x="234" y="890"/>
                        <a:pt x="244" y="821"/>
                        <a:pt x="162" y="813"/>
                      </a:cubicBezTo>
                      <a:cubicBezTo>
                        <a:pt x="144" y="811"/>
                        <a:pt x="86" y="804"/>
                        <a:pt x="80" y="806"/>
                      </a:cubicBezTo>
                      <a:cubicBezTo>
                        <a:pt x="0" y="824"/>
                        <a:pt x="10" y="958"/>
                        <a:pt x="10" y="1024"/>
                      </a:cubicBezTo>
                      <a:cubicBezTo>
                        <a:pt x="10" y="1052"/>
                        <a:pt x="72" y="1166"/>
                        <a:pt x="122" y="1208"/>
                      </a:cubicBezTo>
                      <a:cubicBezTo>
                        <a:pt x="256" y="1320"/>
                        <a:pt x="426" y="1342"/>
                        <a:pt x="569" y="1227"/>
                      </a:cubicBezTo>
                      <a:cubicBezTo>
                        <a:pt x="598" y="1204"/>
                        <a:pt x="591" y="1194"/>
                        <a:pt x="637" y="1193"/>
                      </a:cubicBezTo>
                      <a:cubicBezTo>
                        <a:pt x="630" y="1276"/>
                        <a:pt x="466" y="1480"/>
                        <a:pt x="395" y="1536"/>
                      </a:cubicBezTo>
                      <a:cubicBezTo>
                        <a:pt x="361" y="1562"/>
                        <a:pt x="354" y="1575"/>
                        <a:pt x="312" y="1597"/>
                      </a:cubicBezTo>
                      <a:cubicBezTo>
                        <a:pt x="291" y="1608"/>
                        <a:pt x="281" y="1612"/>
                        <a:pt x="263" y="1624"/>
                      </a:cubicBezTo>
                      <a:cubicBezTo>
                        <a:pt x="164" y="1684"/>
                        <a:pt x="61" y="1608"/>
                        <a:pt x="61" y="1795"/>
                      </a:cubicBezTo>
                      <a:cubicBezTo>
                        <a:pt x="61" y="1902"/>
                        <a:pt x="158" y="2015"/>
                        <a:pt x="256" y="2015"/>
                      </a:cubicBezTo>
                      <a:cubicBezTo>
                        <a:pt x="397" y="2015"/>
                        <a:pt x="317" y="2003"/>
                        <a:pt x="438" y="1986"/>
                      </a:cubicBezTo>
                      <a:lnTo>
                        <a:pt x="560" y="1938"/>
                      </a:lnTo>
                      <a:cubicBezTo>
                        <a:pt x="578" y="1927"/>
                        <a:pt x="588" y="1915"/>
                        <a:pt x="609" y="1903"/>
                      </a:cubicBezTo>
                      <a:cubicBezTo>
                        <a:pt x="633" y="1888"/>
                        <a:pt x="645" y="1890"/>
                        <a:pt x="667" y="1876"/>
                      </a:cubicBezTo>
                      <a:cubicBezTo>
                        <a:pt x="738" y="1831"/>
                        <a:pt x="790" y="1735"/>
                        <a:pt x="822" y="1692"/>
                      </a:cubicBezTo>
                      <a:cubicBezTo>
                        <a:pt x="851" y="1652"/>
                        <a:pt x="867" y="1640"/>
                        <a:pt x="891" y="1591"/>
                      </a:cubicBezTo>
                      <a:cubicBezTo>
                        <a:pt x="929" y="1514"/>
                        <a:pt x="966" y="1439"/>
                        <a:pt x="1006" y="1360"/>
                      </a:cubicBezTo>
                      <a:cubicBezTo>
                        <a:pt x="1019" y="1335"/>
                        <a:pt x="1026" y="1328"/>
                        <a:pt x="1037" y="1306"/>
                      </a:cubicBezTo>
                      <a:cubicBezTo>
                        <a:pt x="1073" y="1230"/>
                        <a:pt x="1111" y="1145"/>
                        <a:pt x="1132" y="1063"/>
                      </a:cubicBezTo>
                      <a:cubicBezTo>
                        <a:pt x="1144" y="1016"/>
                        <a:pt x="1135" y="1039"/>
                        <a:pt x="1155" y="1001"/>
                      </a:cubicBezTo>
                      <a:cubicBezTo>
                        <a:pt x="1178" y="959"/>
                        <a:pt x="1194" y="935"/>
                        <a:pt x="1236" y="912"/>
                      </a:cubicBezTo>
                      <a:cubicBezTo>
                        <a:pt x="1404" y="823"/>
                        <a:pt x="1729" y="909"/>
                        <a:pt x="1729" y="694"/>
                      </a:cubicBezTo>
                      <a:cubicBezTo>
                        <a:pt x="1729" y="591"/>
                        <a:pt x="1501" y="532"/>
                        <a:pt x="1378" y="564"/>
                      </a:cubicBezTo>
                      <a:cubicBezTo>
                        <a:pt x="1356" y="570"/>
                        <a:pt x="1187" y="640"/>
                        <a:pt x="1187" y="575"/>
                      </a:cubicBezTo>
                      <a:cubicBezTo>
                        <a:pt x="1187" y="414"/>
                        <a:pt x="1289" y="383"/>
                        <a:pt x="1151" y="247"/>
                      </a:cubicBezTo>
                      <a:cubicBezTo>
                        <a:pt x="1090" y="188"/>
                        <a:pt x="1075" y="147"/>
                        <a:pt x="978" y="65"/>
                      </a:cubicBezTo>
                      <a:cubicBezTo>
                        <a:pt x="941" y="34"/>
                        <a:pt x="921" y="0"/>
                        <a:pt x="857" y="0"/>
                      </a:cubicBezTo>
                      <a:cubicBezTo>
                        <a:pt x="817" y="0"/>
                        <a:pt x="786" y="12"/>
                        <a:pt x="767" y="36"/>
                      </a:cubicBezTo>
                      <a:cubicBezTo>
                        <a:pt x="751" y="56"/>
                        <a:pt x="730" y="95"/>
                        <a:pt x="730" y="127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egoe UI"/>
                    <a:ea typeface="微软雅黑"/>
                  </a:endParaRPr>
                </a:p>
              </p:txBody>
            </p:sp>
            <p:sp>
              <p:nvSpPr>
                <p:cNvPr id="57" name="Freeform 37">
                  <a:extLst>
                    <a:ext uri="{FF2B5EF4-FFF2-40B4-BE49-F238E27FC236}">
                      <a16:creationId xmlns:a16="http://schemas.microsoft.com/office/drawing/2014/main" id="{5057E590-D0CA-4ADE-9612-E54DE7B4726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654170" y="5739916"/>
                  <a:ext cx="154770" cy="147032"/>
                </a:xfrm>
                <a:custGeom>
                  <a:avLst/>
                  <a:gdLst>
                    <a:gd name="T0" fmla="*/ 363 w 550"/>
                    <a:gd name="T1" fmla="*/ 516 h 516"/>
                    <a:gd name="T2" fmla="*/ 524 w 550"/>
                    <a:gd name="T3" fmla="*/ 262 h 516"/>
                    <a:gd name="T4" fmla="*/ 450 w 550"/>
                    <a:gd name="T5" fmla="*/ 176 h 516"/>
                    <a:gd name="T6" fmla="*/ 67 w 550"/>
                    <a:gd name="T7" fmla="*/ 0 h 516"/>
                    <a:gd name="T8" fmla="*/ 20 w 550"/>
                    <a:gd name="T9" fmla="*/ 157 h 516"/>
                    <a:gd name="T10" fmla="*/ 63 w 550"/>
                    <a:gd name="T11" fmla="*/ 233 h 516"/>
                    <a:gd name="T12" fmla="*/ 99 w 550"/>
                    <a:gd name="T13" fmla="*/ 315 h 516"/>
                    <a:gd name="T14" fmla="*/ 363 w 550"/>
                    <a:gd name="T15" fmla="*/ 516 h 51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</a:cxnLst>
                  <a:rect l="0" t="0" r="r" b="b"/>
                  <a:pathLst>
                    <a:path w="550" h="516">
                      <a:moveTo>
                        <a:pt x="363" y="516"/>
                      </a:moveTo>
                      <a:cubicBezTo>
                        <a:pt x="550" y="516"/>
                        <a:pt x="524" y="376"/>
                        <a:pt x="524" y="262"/>
                      </a:cubicBezTo>
                      <a:cubicBezTo>
                        <a:pt x="524" y="246"/>
                        <a:pt x="491" y="223"/>
                        <a:pt x="450" y="176"/>
                      </a:cubicBezTo>
                      <a:cubicBezTo>
                        <a:pt x="343" y="53"/>
                        <a:pt x="249" y="0"/>
                        <a:pt x="67" y="0"/>
                      </a:cubicBezTo>
                      <a:cubicBezTo>
                        <a:pt x="9" y="0"/>
                        <a:pt x="0" y="107"/>
                        <a:pt x="20" y="157"/>
                      </a:cubicBezTo>
                      <a:cubicBezTo>
                        <a:pt x="30" y="183"/>
                        <a:pt x="49" y="206"/>
                        <a:pt x="63" y="233"/>
                      </a:cubicBezTo>
                      <a:cubicBezTo>
                        <a:pt x="78" y="263"/>
                        <a:pt x="82" y="288"/>
                        <a:pt x="99" y="315"/>
                      </a:cubicBezTo>
                      <a:cubicBezTo>
                        <a:pt x="138" y="380"/>
                        <a:pt x="276" y="516"/>
                        <a:pt x="363" y="516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egoe UI"/>
                    <a:ea typeface="微软雅黑"/>
                  </a:endParaRPr>
                </a:p>
              </p:txBody>
            </p:sp>
          </p:grpSp>
        </p:grpSp>
        <p:grpSp>
          <p:nvGrpSpPr>
            <p:cNvPr id="23" name="组合 22">
              <a:extLst>
                <a:ext uri="{FF2B5EF4-FFF2-40B4-BE49-F238E27FC236}">
                  <a16:creationId xmlns:a16="http://schemas.microsoft.com/office/drawing/2014/main" id="{7451BC70-D030-4AB6-83C9-4114065E9A6E}"/>
                </a:ext>
              </a:extLst>
            </p:cNvPr>
            <p:cNvGrpSpPr/>
            <p:nvPr/>
          </p:nvGrpSpPr>
          <p:grpSpPr>
            <a:xfrm>
              <a:off x="335077" y="270942"/>
              <a:ext cx="421971" cy="417136"/>
              <a:chOff x="4065588" y="1646238"/>
              <a:chExt cx="969963" cy="958850"/>
            </a:xfrm>
            <a:grpFill/>
          </p:grpSpPr>
          <p:sp>
            <p:nvSpPr>
              <p:cNvPr id="24" name="Freeform 5">
                <a:extLst>
                  <a:ext uri="{FF2B5EF4-FFF2-40B4-BE49-F238E27FC236}">
                    <a16:creationId xmlns:a16="http://schemas.microsoft.com/office/drawing/2014/main" id="{29E397EF-9B43-401E-8B16-CFEE35FBE29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78338" y="1900238"/>
                <a:ext cx="134938" cy="63500"/>
              </a:xfrm>
              <a:custGeom>
                <a:avLst/>
                <a:gdLst>
                  <a:gd name="T0" fmla="*/ 0 w 584"/>
                  <a:gd name="T1" fmla="*/ 272 h 272"/>
                  <a:gd name="T2" fmla="*/ 122 w 584"/>
                  <a:gd name="T3" fmla="*/ 233 h 272"/>
                  <a:gd name="T4" fmla="*/ 584 w 584"/>
                  <a:gd name="T5" fmla="*/ 272 h 272"/>
                  <a:gd name="T6" fmla="*/ 471 w 584"/>
                  <a:gd name="T7" fmla="*/ 123 h 272"/>
                  <a:gd name="T8" fmla="*/ 116 w 584"/>
                  <a:gd name="T9" fmla="*/ 134 h 272"/>
                  <a:gd name="T10" fmla="*/ 0 w 584"/>
                  <a:gd name="T11" fmla="*/ 272 h 2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584" h="272">
                    <a:moveTo>
                      <a:pt x="0" y="272"/>
                    </a:moveTo>
                    <a:lnTo>
                      <a:pt x="122" y="233"/>
                    </a:lnTo>
                    <a:cubicBezTo>
                      <a:pt x="349" y="156"/>
                      <a:pt x="436" y="269"/>
                      <a:pt x="584" y="272"/>
                    </a:cubicBezTo>
                    <a:cubicBezTo>
                      <a:pt x="584" y="179"/>
                      <a:pt x="535" y="154"/>
                      <a:pt x="471" y="123"/>
                    </a:cubicBezTo>
                    <a:cubicBezTo>
                      <a:pt x="224" y="0"/>
                      <a:pt x="315" y="35"/>
                      <a:pt x="116" y="134"/>
                    </a:cubicBezTo>
                    <a:cubicBezTo>
                      <a:pt x="51" y="166"/>
                      <a:pt x="7" y="183"/>
                      <a:pt x="0" y="27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25" name="Freeform 6">
                <a:extLst>
                  <a:ext uri="{FF2B5EF4-FFF2-40B4-BE49-F238E27FC236}">
                    <a16:creationId xmlns:a16="http://schemas.microsoft.com/office/drawing/2014/main" id="{35275C9B-6370-4CB0-979A-0A62F21FA73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13250" y="2001838"/>
                <a:ext cx="39688" cy="90488"/>
              </a:xfrm>
              <a:custGeom>
                <a:avLst/>
                <a:gdLst>
                  <a:gd name="T0" fmla="*/ 0 w 169"/>
                  <a:gd name="T1" fmla="*/ 389 h 389"/>
                  <a:gd name="T2" fmla="*/ 76 w 169"/>
                  <a:gd name="T3" fmla="*/ 330 h 389"/>
                  <a:gd name="T4" fmla="*/ 169 w 169"/>
                  <a:gd name="T5" fmla="*/ 279 h 389"/>
                  <a:gd name="T6" fmla="*/ 169 w 169"/>
                  <a:gd name="T7" fmla="*/ 0 h 389"/>
                  <a:gd name="T8" fmla="*/ 34 w 169"/>
                  <a:gd name="T9" fmla="*/ 145 h 389"/>
                  <a:gd name="T10" fmla="*/ 0 w 169"/>
                  <a:gd name="T11" fmla="*/ 389 h 38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69" h="389">
                    <a:moveTo>
                      <a:pt x="0" y="389"/>
                    </a:moveTo>
                    <a:cubicBezTo>
                      <a:pt x="36" y="380"/>
                      <a:pt x="47" y="348"/>
                      <a:pt x="76" y="330"/>
                    </a:cubicBezTo>
                    <a:cubicBezTo>
                      <a:pt x="107" y="311"/>
                      <a:pt x="137" y="301"/>
                      <a:pt x="169" y="279"/>
                    </a:cubicBezTo>
                    <a:lnTo>
                      <a:pt x="169" y="0"/>
                    </a:lnTo>
                    <a:cubicBezTo>
                      <a:pt x="103" y="5"/>
                      <a:pt x="54" y="92"/>
                      <a:pt x="34" y="145"/>
                    </a:cubicBezTo>
                    <a:cubicBezTo>
                      <a:pt x="9" y="216"/>
                      <a:pt x="0" y="294"/>
                      <a:pt x="0" y="38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26" name="Freeform 7">
                <a:extLst>
                  <a:ext uri="{FF2B5EF4-FFF2-40B4-BE49-F238E27FC236}">
                    <a16:creationId xmlns:a16="http://schemas.microsoft.com/office/drawing/2014/main" id="{1CEB8F0A-67F3-4BFA-AB1B-08D6EF598F3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637088" y="2001838"/>
                <a:ext cx="41275" cy="88900"/>
              </a:xfrm>
              <a:custGeom>
                <a:avLst/>
                <a:gdLst>
                  <a:gd name="T0" fmla="*/ 0 w 178"/>
                  <a:gd name="T1" fmla="*/ 279 h 381"/>
                  <a:gd name="T2" fmla="*/ 178 w 178"/>
                  <a:gd name="T3" fmla="*/ 381 h 381"/>
                  <a:gd name="T4" fmla="*/ 17 w 178"/>
                  <a:gd name="T5" fmla="*/ 0 h 381"/>
                  <a:gd name="T6" fmla="*/ 0 w 178"/>
                  <a:gd name="T7" fmla="*/ 279 h 3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78" h="381">
                    <a:moveTo>
                      <a:pt x="0" y="279"/>
                    </a:moveTo>
                    <a:cubicBezTo>
                      <a:pt x="51" y="306"/>
                      <a:pt x="127" y="369"/>
                      <a:pt x="178" y="381"/>
                    </a:cubicBezTo>
                    <a:cubicBezTo>
                      <a:pt x="178" y="237"/>
                      <a:pt x="125" y="25"/>
                      <a:pt x="17" y="0"/>
                    </a:cubicBezTo>
                    <a:lnTo>
                      <a:pt x="0" y="279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27" name="Freeform 8">
                <a:extLst>
                  <a:ext uri="{FF2B5EF4-FFF2-40B4-BE49-F238E27FC236}">
                    <a16:creationId xmlns:a16="http://schemas.microsoft.com/office/drawing/2014/main" id="{8E801C3D-04EA-4CFE-9C69-AC540749CEA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557713" y="2289176"/>
                <a:ext cx="12700" cy="46038"/>
              </a:xfrm>
              <a:custGeom>
                <a:avLst/>
                <a:gdLst>
                  <a:gd name="T0" fmla="*/ 0 w 54"/>
                  <a:gd name="T1" fmla="*/ 192 h 192"/>
                  <a:gd name="T2" fmla="*/ 47 w 54"/>
                  <a:gd name="T3" fmla="*/ 116 h 192"/>
                  <a:gd name="T4" fmla="*/ 53 w 54"/>
                  <a:gd name="T5" fmla="*/ 0 h 192"/>
                  <a:gd name="T6" fmla="*/ 2 w 54"/>
                  <a:gd name="T7" fmla="*/ 22 h 192"/>
                  <a:gd name="T8" fmla="*/ 0 w 54"/>
                  <a:gd name="T9" fmla="*/ 192 h 1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4" h="192">
                    <a:moveTo>
                      <a:pt x="0" y="192"/>
                    </a:moveTo>
                    <a:cubicBezTo>
                      <a:pt x="37" y="174"/>
                      <a:pt x="40" y="164"/>
                      <a:pt x="47" y="116"/>
                    </a:cubicBezTo>
                    <a:cubicBezTo>
                      <a:pt x="53" y="75"/>
                      <a:pt x="54" y="46"/>
                      <a:pt x="53" y="0"/>
                    </a:cubicBezTo>
                    <a:lnTo>
                      <a:pt x="2" y="22"/>
                    </a:lnTo>
                    <a:lnTo>
                      <a:pt x="0" y="192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28" name="Freeform 9">
                <a:extLst>
                  <a:ext uri="{FF2B5EF4-FFF2-40B4-BE49-F238E27FC236}">
                    <a16:creationId xmlns:a16="http://schemas.microsoft.com/office/drawing/2014/main" id="{6DAF8F00-947B-4A50-A7B8-CFEDB4F9136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551363" y="2193926"/>
                <a:ext cx="20638" cy="17463"/>
              </a:xfrm>
              <a:custGeom>
                <a:avLst/>
                <a:gdLst>
                  <a:gd name="T0" fmla="*/ 0 w 84"/>
                  <a:gd name="T1" fmla="*/ 75 h 75"/>
                  <a:gd name="T2" fmla="*/ 84 w 84"/>
                  <a:gd name="T3" fmla="*/ 69 h 75"/>
                  <a:gd name="T4" fmla="*/ 0 w 84"/>
                  <a:gd name="T5" fmla="*/ 75 h 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84" h="75">
                    <a:moveTo>
                      <a:pt x="0" y="75"/>
                    </a:moveTo>
                    <a:lnTo>
                      <a:pt x="84" y="69"/>
                    </a:lnTo>
                    <a:cubicBezTo>
                      <a:pt x="56" y="13"/>
                      <a:pt x="15" y="0"/>
                      <a:pt x="0" y="7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29" name="Freeform 10">
                <a:extLst>
                  <a:ext uri="{FF2B5EF4-FFF2-40B4-BE49-F238E27FC236}">
                    <a16:creationId xmlns:a16="http://schemas.microsoft.com/office/drawing/2014/main" id="{92988A62-1767-40EB-9B2F-837D5F0CE18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76750" y="1973263"/>
                <a:ext cx="146050" cy="93663"/>
              </a:xfrm>
              <a:custGeom>
                <a:avLst/>
                <a:gdLst>
                  <a:gd name="T0" fmla="*/ 0 w 631"/>
                  <a:gd name="T1" fmla="*/ 75 h 403"/>
                  <a:gd name="T2" fmla="*/ 0 w 631"/>
                  <a:gd name="T3" fmla="*/ 372 h 403"/>
                  <a:gd name="T4" fmla="*/ 330 w 631"/>
                  <a:gd name="T5" fmla="*/ 329 h 403"/>
                  <a:gd name="T6" fmla="*/ 592 w 631"/>
                  <a:gd name="T7" fmla="*/ 338 h 403"/>
                  <a:gd name="T8" fmla="*/ 469 w 631"/>
                  <a:gd name="T9" fmla="*/ 29 h 403"/>
                  <a:gd name="T10" fmla="*/ 65 w 631"/>
                  <a:gd name="T11" fmla="*/ 47 h 403"/>
                  <a:gd name="T12" fmla="*/ 0 w 631"/>
                  <a:gd name="T13" fmla="*/ 75 h 4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631" h="403">
                    <a:moveTo>
                      <a:pt x="0" y="75"/>
                    </a:moveTo>
                    <a:lnTo>
                      <a:pt x="0" y="372"/>
                    </a:lnTo>
                    <a:cubicBezTo>
                      <a:pt x="68" y="372"/>
                      <a:pt x="180" y="329"/>
                      <a:pt x="330" y="329"/>
                    </a:cubicBezTo>
                    <a:cubicBezTo>
                      <a:pt x="435" y="329"/>
                      <a:pt x="592" y="403"/>
                      <a:pt x="592" y="338"/>
                    </a:cubicBezTo>
                    <a:cubicBezTo>
                      <a:pt x="592" y="31"/>
                      <a:pt x="631" y="64"/>
                      <a:pt x="469" y="29"/>
                    </a:cubicBezTo>
                    <a:cubicBezTo>
                      <a:pt x="360" y="6"/>
                      <a:pt x="174" y="0"/>
                      <a:pt x="65" y="47"/>
                    </a:cubicBezTo>
                    <a:cubicBezTo>
                      <a:pt x="37" y="59"/>
                      <a:pt x="29" y="68"/>
                      <a:pt x="0" y="7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30" name="Freeform 11">
                <a:extLst>
                  <a:ext uri="{FF2B5EF4-FFF2-40B4-BE49-F238E27FC236}">
                    <a16:creationId xmlns:a16="http://schemas.microsoft.com/office/drawing/2014/main" id="{702D1086-E7BE-468C-8513-4DA958BCB95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86275" y="2066926"/>
                <a:ext cx="120650" cy="60325"/>
              </a:xfrm>
              <a:custGeom>
                <a:avLst/>
                <a:gdLst>
                  <a:gd name="T0" fmla="*/ 0 w 525"/>
                  <a:gd name="T1" fmla="*/ 80 h 257"/>
                  <a:gd name="T2" fmla="*/ 262 w 525"/>
                  <a:gd name="T3" fmla="*/ 257 h 257"/>
                  <a:gd name="T4" fmla="*/ 525 w 525"/>
                  <a:gd name="T5" fmla="*/ 54 h 257"/>
                  <a:gd name="T6" fmla="*/ 120 w 525"/>
                  <a:gd name="T7" fmla="*/ 30 h 257"/>
                  <a:gd name="T8" fmla="*/ 0 w 525"/>
                  <a:gd name="T9" fmla="*/ 80 h 2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25" h="257">
                    <a:moveTo>
                      <a:pt x="0" y="80"/>
                    </a:moveTo>
                    <a:cubicBezTo>
                      <a:pt x="12" y="126"/>
                      <a:pt x="165" y="257"/>
                      <a:pt x="262" y="257"/>
                    </a:cubicBezTo>
                    <a:cubicBezTo>
                      <a:pt x="350" y="257"/>
                      <a:pt x="482" y="136"/>
                      <a:pt x="525" y="54"/>
                    </a:cubicBezTo>
                    <a:cubicBezTo>
                      <a:pt x="440" y="13"/>
                      <a:pt x="241" y="0"/>
                      <a:pt x="120" y="30"/>
                    </a:cubicBezTo>
                    <a:cubicBezTo>
                      <a:pt x="69" y="43"/>
                      <a:pt x="42" y="57"/>
                      <a:pt x="0" y="8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31" name="Freeform 12">
                <a:extLst>
                  <a:ext uri="{FF2B5EF4-FFF2-40B4-BE49-F238E27FC236}">
                    <a16:creationId xmlns:a16="http://schemas.microsoft.com/office/drawing/2014/main" id="{DBD32E8E-A8B8-4000-B7C1-7DE053586E7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229100" y="1758951"/>
                <a:ext cx="622300" cy="609600"/>
              </a:xfrm>
              <a:custGeom>
                <a:avLst/>
                <a:gdLst>
                  <a:gd name="T0" fmla="*/ 532 w 2683"/>
                  <a:gd name="T1" fmla="*/ 2604 h 2604"/>
                  <a:gd name="T2" fmla="*/ 693 w 2683"/>
                  <a:gd name="T3" fmla="*/ 2071 h 2604"/>
                  <a:gd name="T4" fmla="*/ 775 w 2683"/>
                  <a:gd name="T5" fmla="*/ 1111 h 2604"/>
                  <a:gd name="T6" fmla="*/ 945 w 2683"/>
                  <a:gd name="T7" fmla="*/ 935 h 2604"/>
                  <a:gd name="T8" fmla="*/ 1062 w 2683"/>
                  <a:gd name="T9" fmla="*/ 704 h 2604"/>
                  <a:gd name="T10" fmla="*/ 1320 w 2683"/>
                  <a:gd name="T11" fmla="*/ 606 h 2604"/>
                  <a:gd name="T12" fmla="*/ 1320 w 2683"/>
                  <a:gd name="T13" fmla="*/ 589 h 2604"/>
                  <a:gd name="T14" fmla="*/ 1131 w 2683"/>
                  <a:gd name="T15" fmla="*/ 523 h 2604"/>
                  <a:gd name="T16" fmla="*/ 1015 w 2683"/>
                  <a:gd name="T17" fmla="*/ 344 h 2604"/>
                  <a:gd name="T18" fmla="*/ 1286 w 2683"/>
                  <a:gd name="T19" fmla="*/ 513 h 2604"/>
                  <a:gd name="T20" fmla="*/ 1316 w 2683"/>
                  <a:gd name="T21" fmla="*/ 408 h 2604"/>
                  <a:gd name="T22" fmla="*/ 1320 w 2683"/>
                  <a:gd name="T23" fmla="*/ 268 h 2604"/>
                  <a:gd name="T24" fmla="*/ 1362 w 2683"/>
                  <a:gd name="T25" fmla="*/ 259 h 2604"/>
                  <a:gd name="T26" fmla="*/ 1413 w 2683"/>
                  <a:gd name="T27" fmla="*/ 276 h 2604"/>
                  <a:gd name="T28" fmla="*/ 1420 w 2683"/>
                  <a:gd name="T29" fmla="*/ 430 h 2604"/>
                  <a:gd name="T30" fmla="*/ 1490 w 2683"/>
                  <a:gd name="T31" fmla="*/ 498 h 2604"/>
                  <a:gd name="T32" fmla="*/ 1675 w 2683"/>
                  <a:gd name="T33" fmla="*/ 344 h 2604"/>
                  <a:gd name="T34" fmla="*/ 1717 w 2683"/>
                  <a:gd name="T35" fmla="*/ 352 h 2604"/>
                  <a:gd name="T36" fmla="*/ 1631 w 2683"/>
                  <a:gd name="T37" fmla="*/ 503 h 2604"/>
                  <a:gd name="T38" fmla="*/ 1500 w 2683"/>
                  <a:gd name="T39" fmla="*/ 558 h 2604"/>
                  <a:gd name="T40" fmla="*/ 1447 w 2683"/>
                  <a:gd name="T41" fmla="*/ 572 h 2604"/>
                  <a:gd name="T42" fmla="*/ 1734 w 2683"/>
                  <a:gd name="T43" fmla="*/ 793 h 2604"/>
                  <a:gd name="T44" fmla="*/ 1788 w 2683"/>
                  <a:gd name="T45" fmla="*/ 916 h 2604"/>
                  <a:gd name="T46" fmla="*/ 1958 w 2683"/>
                  <a:gd name="T47" fmla="*/ 1094 h 2604"/>
                  <a:gd name="T48" fmla="*/ 2022 w 2683"/>
                  <a:gd name="T49" fmla="*/ 1377 h 2604"/>
                  <a:gd name="T50" fmla="*/ 2031 w 2683"/>
                  <a:gd name="T51" fmla="*/ 1538 h 2604"/>
                  <a:gd name="T52" fmla="*/ 2031 w 2683"/>
                  <a:gd name="T53" fmla="*/ 1969 h 2604"/>
                  <a:gd name="T54" fmla="*/ 2200 w 2683"/>
                  <a:gd name="T55" fmla="*/ 2587 h 2604"/>
                  <a:gd name="T56" fmla="*/ 2683 w 2683"/>
                  <a:gd name="T57" fmla="*/ 1597 h 2604"/>
                  <a:gd name="T58" fmla="*/ 2559 w 2683"/>
                  <a:gd name="T59" fmla="*/ 1018 h 2604"/>
                  <a:gd name="T60" fmla="*/ 2439 w 2683"/>
                  <a:gd name="T61" fmla="*/ 816 h 2604"/>
                  <a:gd name="T62" fmla="*/ 2329 w 2683"/>
                  <a:gd name="T63" fmla="*/ 680 h 2604"/>
                  <a:gd name="T64" fmla="*/ 2291 w 2683"/>
                  <a:gd name="T65" fmla="*/ 634 h 2604"/>
                  <a:gd name="T66" fmla="*/ 1909 w 2683"/>
                  <a:gd name="T67" fmla="*/ 363 h 2604"/>
                  <a:gd name="T68" fmla="*/ 51 w 2683"/>
                  <a:gd name="T69" fmla="*/ 1318 h 2604"/>
                  <a:gd name="T70" fmla="*/ 34 w 2683"/>
                  <a:gd name="T71" fmla="*/ 1429 h 2604"/>
                  <a:gd name="T72" fmla="*/ 273 w 2683"/>
                  <a:gd name="T73" fmla="*/ 2339 h 2604"/>
                  <a:gd name="T74" fmla="*/ 359 w 2683"/>
                  <a:gd name="T75" fmla="*/ 2447 h 2604"/>
                  <a:gd name="T76" fmla="*/ 532 w 2683"/>
                  <a:gd name="T77" fmla="*/ 2604 h 26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</a:cxnLst>
                <a:rect l="0" t="0" r="r" b="b"/>
                <a:pathLst>
                  <a:path w="2683" h="2604">
                    <a:moveTo>
                      <a:pt x="532" y="2604"/>
                    </a:moveTo>
                    <a:cubicBezTo>
                      <a:pt x="596" y="2558"/>
                      <a:pt x="692" y="2200"/>
                      <a:pt x="693" y="2071"/>
                    </a:cubicBezTo>
                    <a:cubicBezTo>
                      <a:pt x="696" y="1808"/>
                      <a:pt x="665" y="1336"/>
                      <a:pt x="775" y="1111"/>
                    </a:cubicBezTo>
                    <a:cubicBezTo>
                      <a:pt x="824" y="1010"/>
                      <a:pt x="891" y="987"/>
                      <a:pt x="945" y="935"/>
                    </a:cubicBezTo>
                    <a:cubicBezTo>
                      <a:pt x="1017" y="866"/>
                      <a:pt x="924" y="808"/>
                      <a:pt x="1062" y="704"/>
                    </a:cubicBezTo>
                    <a:cubicBezTo>
                      <a:pt x="1131" y="652"/>
                      <a:pt x="1203" y="606"/>
                      <a:pt x="1320" y="606"/>
                    </a:cubicBezTo>
                    <a:lnTo>
                      <a:pt x="1320" y="589"/>
                    </a:lnTo>
                    <a:cubicBezTo>
                      <a:pt x="1241" y="571"/>
                      <a:pt x="1192" y="564"/>
                      <a:pt x="1131" y="523"/>
                    </a:cubicBezTo>
                    <a:cubicBezTo>
                      <a:pt x="1049" y="468"/>
                      <a:pt x="1015" y="428"/>
                      <a:pt x="1015" y="344"/>
                    </a:cubicBezTo>
                    <a:cubicBezTo>
                      <a:pt x="1144" y="344"/>
                      <a:pt x="1115" y="513"/>
                      <a:pt x="1286" y="513"/>
                    </a:cubicBezTo>
                    <a:cubicBezTo>
                      <a:pt x="1324" y="513"/>
                      <a:pt x="1310" y="452"/>
                      <a:pt x="1316" y="408"/>
                    </a:cubicBezTo>
                    <a:cubicBezTo>
                      <a:pt x="1323" y="363"/>
                      <a:pt x="1320" y="314"/>
                      <a:pt x="1320" y="268"/>
                    </a:cubicBezTo>
                    <a:cubicBezTo>
                      <a:pt x="1353" y="265"/>
                      <a:pt x="1340" y="259"/>
                      <a:pt x="1362" y="259"/>
                    </a:cubicBezTo>
                    <a:cubicBezTo>
                      <a:pt x="1378" y="259"/>
                      <a:pt x="1389" y="271"/>
                      <a:pt x="1413" y="276"/>
                    </a:cubicBezTo>
                    <a:cubicBezTo>
                      <a:pt x="1413" y="336"/>
                      <a:pt x="1415" y="382"/>
                      <a:pt x="1420" y="430"/>
                    </a:cubicBezTo>
                    <a:cubicBezTo>
                      <a:pt x="1428" y="513"/>
                      <a:pt x="1410" y="526"/>
                      <a:pt x="1490" y="498"/>
                    </a:cubicBezTo>
                    <a:cubicBezTo>
                      <a:pt x="1608" y="456"/>
                      <a:pt x="1641" y="344"/>
                      <a:pt x="1675" y="344"/>
                    </a:cubicBezTo>
                    <a:cubicBezTo>
                      <a:pt x="1698" y="344"/>
                      <a:pt x="1699" y="348"/>
                      <a:pt x="1717" y="352"/>
                    </a:cubicBezTo>
                    <a:cubicBezTo>
                      <a:pt x="1733" y="417"/>
                      <a:pt x="1694" y="444"/>
                      <a:pt x="1631" y="503"/>
                    </a:cubicBezTo>
                    <a:cubicBezTo>
                      <a:pt x="1568" y="562"/>
                      <a:pt x="1544" y="551"/>
                      <a:pt x="1500" y="558"/>
                    </a:cubicBezTo>
                    <a:cubicBezTo>
                      <a:pt x="1483" y="560"/>
                      <a:pt x="1467" y="568"/>
                      <a:pt x="1447" y="572"/>
                    </a:cubicBezTo>
                    <a:cubicBezTo>
                      <a:pt x="1482" y="621"/>
                      <a:pt x="1689" y="653"/>
                      <a:pt x="1734" y="793"/>
                    </a:cubicBezTo>
                    <a:cubicBezTo>
                      <a:pt x="1750" y="846"/>
                      <a:pt x="1747" y="883"/>
                      <a:pt x="1788" y="916"/>
                    </a:cubicBezTo>
                    <a:cubicBezTo>
                      <a:pt x="1855" y="969"/>
                      <a:pt x="1897" y="974"/>
                      <a:pt x="1958" y="1094"/>
                    </a:cubicBezTo>
                    <a:cubicBezTo>
                      <a:pt x="1999" y="1177"/>
                      <a:pt x="2023" y="1255"/>
                      <a:pt x="2022" y="1377"/>
                    </a:cubicBezTo>
                    <a:cubicBezTo>
                      <a:pt x="2022" y="1434"/>
                      <a:pt x="2031" y="1471"/>
                      <a:pt x="2031" y="1538"/>
                    </a:cubicBezTo>
                    <a:lnTo>
                      <a:pt x="2031" y="1969"/>
                    </a:lnTo>
                    <a:cubicBezTo>
                      <a:pt x="2040" y="2142"/>
                      <a:pt x="2064" y="2496"/>
                      <a:pt x="2200" y="2587"/>
                    </a:cubicBezTo>
                    <a:cubicBezTo>
                      <a:pt x="2428" y="2435"/>
                      <a:pt x="2683" y="1983"/>
                      <a:pt x="2683" y="1597"/>
                    </a:cubicBezTo>
                    <a:cubicBezTo>
                      <a:pt x="2683" y="1366"/>
                      <a:pt x="2642" y="1192"/>
                      <a:pt x="2559" y="1018"/>
                    </a:cubicBezTo>
                    <a:cubicBezTo>
                      <a:pt x="2523" y="943"/>
                      <a:pt x="2483" y="882"/>
                      <a:pt x="2439" y="816"/>
                    </a:cubicBezTo>
                    <a:lnTo>
                      <a:pt x="2329" y="680"/>
                    </a:lnTo>
                    <a:cubicBezTo>
                      <a:pt x="2311" y="661"/>
                      <a:pt x="2309" y="653"/>
                      <a:pt x="2291" y="634"/>
                    </a:cubicBezTo>
                    <a:cubicBezTo>
                      <a:pt x="2202" y="536"/>
                      <a:pt x="2028" y="419"/>
                      <a:pt x="1909" y="363"/>
                    </a:cubicBezTo>
                    <a:cubicBezTo>
                      <a:pt x="1129" y="0"/>
                      <a:pt x="199" y="480"/>
                      <a:pt x="51" y="1318"/>
                    </a:cubicBezTo>
                    <a:cubicBezTo>
                      <a:pt x="44" y="1353"/>
                      <a:pt x="37" y="1398"/>
                      <a:pt x="34" y="1429"/>
                    </a:cubicBezTo>
                    <a:cubicBezTo>
                      <a:pt x="0" y="1758"/>
                      <a:pt x="90" y="2062"/>
                      <a:pt x="273" y="2339"/>
                    </a:cubicBezTo>
                    <a:cubicBezTo>
                      <a:pt x="309" y="2393"/>
                      <a:pt x="328" y="2407"/>
                      <a:pt x="359" y="2447"/>
                    </a:cubicBezTo>
                    <a:cubicBezTo>
                      <a:pt x="401" y="2501"/>
                      <a:pt x="474" y="2574"/>
                      <a:pt x="532" y="260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32" name="Freeform 13">
                <a:extLst>
                  <a:ext uri="{FF2B5EF4-FFF2-40B4-BE49-F238E27FC236}">
                    <a16:creationId xmlns:a16="http://schemas.microsoft.com/office/drawing/2014/main" id="{E6CC475D-8599-4C47-AB22-C70EB0A671BB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208463" y="1784351"/>
                <a:ext cx="668338" cy="698500"/>
              </a:xfrm>
              <a:custGeom>
                <a:avLst/>
                <a:gdLst>
                  <a:gd name="T0" fmla="*/ 1575 w 2879"/>
                  <a:gd name="T1" fmla="*/ 2823 h 2992"/>
                  <a:gd name="T2" fmla="*/ 1761 w 2879"/>
                  <a:gd name="T3" fmla="*/ 2882 h 2992"/>
                  <a:gd name="T4" fmla="*/ 1321 w 2879"/>
                  <a:gd name="T5" fmla="*/ 2857 h 2992"/>
                  <a:gd name="T6" fmla="*/ 1355 w 2879"/>
                  <a:gd name="T7" fmla="*/ 2848 h 2992"/>
                  <a:gd name="T8" fmla="*/ 1524 w 2879"/>
                  <a:gd name="T9" fmla="*/ 2798 h 2992"/>
                  <a:gd name="T10" fmla="*/ 1363 w 2879"/>
                  <a:gd name="T11" fmla="*/ 2798 h 2992"/>
                  <a:gd name="T12" fmla="*/ 1316 w 2879"/>
                  <a:gd name="T13" fmla="*/ 2911 h 2992"/>
                  <a:gd name="T14" fmla="*/ 1160 w 2879"/>
                  <a:gd name="T15" fmla="*/ 2772 h 2992"/>
                  <a:gd name="T16" fmla="*/ 1084 w 2879"/>
                  <a:gd name="T17" fmla="*/ 2874 h 2992"/>
                  <a:gd name="T18" fmla="*/ 1143 w 2879"/>
                  <a:gd name="T19" fmla="*/ 2755 h 2992"/>
                  <a:gd name="T20" fmla="*/ 1084 w 2879"/>
                  <a:gd name="T21" fmla="*/ 2874 h 2992"/>
                  <a:gd name="T22" fmla="*/ 1599 w 2879"/>
                  <a:gd name="T23" fmla="*/ 2806 h 2992"/>
                  <a:gd name="T24" fmla="*/ 1837 w 2879"/>
                  <a:gd name="T25" fmla="*/ 2730 h 2992"/>
                  <a:gd name="T26" fmla="*/ 1803 w 2879"/>
                  <a:gd name="T27" fmla="*/ 2815 h 2992"/>
                  <a:gd name="T28" fmla="*/ 1710 w 2879"/>
                  <a:gd name="T29" fmla="*/ 2815 h 2992"/>
                  <a:gd name="T30" fmla="*/ 1427 w 2879"/>
                  <a:gd name="T31" fmla="*/ 2339 h 2992"/>
                  <a:gd name="T32" fmla="*/ 1311 w 2879"/>
                  <a:gd name="T33" fmla="*/ 1892 h 2992"/>
                  <a:gd name="T34" fmla="*/ 1346 w 2879"/>
                  <a:gd name="T35" fmla="*/ 1665 h 2992"/>
                  <a:gd name="T36" fmla="*/ 1457 w 2879"/>
                  <a:gd name="T37" fmla="*/ 1886 h 2992"/>
                  <a:gd name="T38" fmla="*/ 1511 w 2879"/>
                  <a:gd name="T39" fmla="*/ 2100 h 2992"/>
                  <a:gd name="T40" fmla="*/ 1627 w 2879"/>
                  <a:gd name="T41" fmla="*/ 2196 h 2992"/>
                  <a:gd name="T42" fmla="*/ 1479 w 2879"/>
                  <a:gd name="T43" fmla="*/ 2701 h 2992"/>
                  <a:gd name="T44" fmla="*/ 1353 w 2879"/>
                  <a:gd name="T45" fmla="*/ 2165 h 2992"/>
                  <a:gd name="T46" fmla="*/ 965 w 2879"/>
                  <a:gd name="T47" fmla="*/ 2696 h 2992"/>
                  <a:gd name="T48" fmla="*/ 329 w 2879"/>
                  <a:gd name="T49" fmla="*/ 2283 h 2992"/>
                  <a:gd name="T50" fmla="*/ 442 w 2879"/>
                  <a:gd name="T51" fmla="*/ 514 h 2992"/>
                  <a:gd name="T52" fmla="*/ 2390 w 2879"/>
                  <a:gd name="T53" fmla="*/ 467 h 2992"/>
                  <a:gd name="T54" fmla="*/ 2537 w 2879"/>
                  <a:gd name="T55" fmla="*/ 2304 h 2992"/>
                  <a:gd name="T56" fmla="*/ 1914 w 2879"/>
                  <a:gd name="T57" fmla="*/ 2696 h 2992"/>
                  <a:gd name="T58" fmla="*/ 2068 w 2879"/>
                  <a:gd name="T59" fmla="*/ 2270 h 2992"/>
                  <a:gd name="T60" fmla="*/ 1812 w 2879"/>
                  <a:gd name="T61" fmla="*/ 1308 h 2992"/>
                  <a:gd name="T62" fmla="*/ 1679 w 2879"/>
                  <a:gd name="T63" fmla="*/ 1601 h 2992"/>
                  <a:gd name="T64" fmla="*/ 1770 w 2879"/>
                  <a:gd name="T65" fmla="*/ 2095 h 2992"/>
                  <a:gd name="T66" fmla="*/ 1685 w 2879"/>
                  <a:gd name="T67" fmla="*/ 2493 h 2992"/>
                  <a:gd name="T68" fmla="*/ 1383 w 2879"/>
                  <a:gd name="T69" fmla="*/ 1607 h 2992"/>
                  <a:gd name="T70" fmla="*/ 1228 w 2879"/>
                  <a:gd name="T71" fmla="*/ 2442 h 2992"/>
                  <a:gd name="T72" fmla="*/ 1135 w 2879"/>
                  <a:gd name="T73" fmla="*/ 1849 h 2992"/>
                  <a:gd name="T74" fmla="*/ 958 w 2879"/>
                  <a:gd name="T75" fmla="*/ 1385 h 2992"/>
                  <a:gd name="T76" fmla="*/ 677 w 2879"/>
                  <a:gd name="T77" fmla="*/ 2535 h 2992"/>
                  <a:gd name="T78" fmla="*/ 914 w 2879"/>
                  <a:gd name="T79" fmla="*/ 2806 h 2992"/>
                  <a:gd name="T80" fmla="*/ 1934 w 2879"/>
                  <a:gd name="T81" fmla="*/ 2911 h 2992"/>
                  <a:gd name="T82" fmla="*/ 2320 w 2879"/>
                  <a:gd name="T83" fmla="*/ 2603 h 2992"/>
                  <a:gd name="T84" fmla="*/ 2523 w 2879"/>
                  <a:gd name="T85" fmla="*/ 520 h 2992"/>
                  <a:gd name="T86" fmla="*/ 1516 w 2879"/>
                  <a:gd name="T87" fmla="*/ 29 h 2992"/>
                  <a:gd name="T88" fmla="*/ 408 w 2879"/>
                  <a:gd name="T89" fmla="*/ 463 h 29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</a:cxnLst>
                <a:rect l="0" t="0" r="r" b="b"/>
                <a:pathLst>
                  <a:path w="2879" h="2992">
                    <a:moveTo>
                      <a:pt x="1549" y="2908"/>
                    </a:moveTo>
                    <a:lnTo>
                      <a:pt x="1549" y="2823"/>
                    </a:lnTo>
                    <a:lnTo>
                      <a:pt x="1575" y="2823"/>
                    </a:lnTo>
                    <a:cubicBezTo>
                      <a:pt x="1577" y="2850"/>
                      <a:pt x="1583" y="2853"/>
                      <a:pt x="1583" y="2882"/>
                    </a:cubicBezTo>
                    <a:cubicBezTo>
                      <a:pt x="1583" y="2908"/>
                      <a:pt x="1573" y="2905"/>
                      <a:pt x="1549" y="2908"/>
                    </a:cubicBezTo>
                    <a:close/>
                    <a:moveTo>
                      <a:pt x="1761" y="2882"/>
                    </a:moveTo>
                    <a:cubicBezTo>
                      <a:pt x="1750" y="2860"/>
                      <a:pt x="1753" y="2873"/>
                      <a:pt x="1753" y="2840"/>
                    </a:cubicBezTo>
                    <a:cubicBezTo>
                      <a:pt x="1813" y="2845"/>
                      <a:pt x="1781" y="2880"/>
                      <a:pt x="1761" y="2882"/>
                    </a:cubicBezTo>
                    <a:close/>
                    <a:moveTo>
                      <a:pt x="1321" y="2857"/>
                    </a:moveTo>
                    <a:lnTo>
                      <a:pt x="1321" y="2806"/>
                    </a:lnTo>
                    <a:lnTo>
                      <a:pt x="1346" y="2806"/>
                    </a:lnTo>
                    <a:cubicBezTo>
                      <a:pt x="1348" y="2829"/>
                      <a:pt x="1350" y="2829"/>
                      <a:pt x="1355" y="2848"/>
                    </a:cubicBezTo>
                    <a:cubicBezTo>
                      <a:pt x="1341" y="2850"/>
                      <a:pt x="1328" y="2848"/>
                      <a:pt x="1321" y="2857"/>
                    </a:cubicBezTo>
                    <a:close/>
                    <a:moveTo>
                      <a:pt x="1363" y="2798"/>
                    </a:moveTo>
                    <a:lnTo>
                      <a:pt x="1524" y="2798"/>
                    </a:lnTo>
                    <a:cubicBezTo>
                      <a:pt x="1504" y="2840"/>
                      <a:pt x="1521" y="2884"/>
                      <a:pt x="1524" y="2925"/>
                    </a:cubicBezTo>
                    <a:lnTo>
                      <a:pt x="1338" y="2925"/>
                    </a:lnTo>
                    <a:cubicBezTo>
                      <a:pt x="1376" y="2868"/>
                      <a:pt x="1399" y="2865"/>
                      <a:pt x="1363" y="2798"/>
                    </a:cubicBezTo>
                    <a:close/>
                    <a:moveTo>
                      <a:pt x="1287" y="2874"/>
                    </a:moveTo>
                    <a:cubicBezTo>
                      <a:pt x="1307" y="2879"/>
                      <a:pt x="1312" y="2882"/>
                      <a:pt x="1338" y="2882"/>
                    </a:cubicBezTo>
                    <a:cubicBezTo>
                      <a:pt x="1331" y="2906"/>
                      <a:pt x="1340" y="2897"/>
                      <a:pt x="1316" y="2911"/>
                    </a:cubicBezTo>
                    <a:cubicBezTo>
                      <a:pt x="1275" y="2934"/>
                      <a:pt x="1165" y="2927"/>
                      <a:pt x="1143" y="2882"/>
                    </a:cubicBezTo>
                    <a:cubicBezTo>
                      <a:pt x="1135" y="2866"/>
                      <a:pt x="1139" y="2855"/>
                      <a:pt x="1145" y="2835"/>
                    </a:cubicBezTo>
                    <a:cubicBezTo>
                      <a:pt x="1153" y="2811"/>
                      <a:pt x="1158" y="2797"/>
                      <a:pt x="1160" y="2772"/>
                    </a:cubicBezTo>
                    <a:lnTo>
                      <a:pt x="1312" y="2783"/>
                    </a:lnTo>
                    <a:cubicBezTo>
                      <a:pt x="1289" y="2816"/>
                      <a:pt x="1287" y="2814"/>
                      <a:pt x="1287" y="2874"/>
                    </a:cubicBezTo>
                    <a:close/>
                    <a:moveTo>
                      <a:pt x="1084" y="2874"/>
                    </a:moveTo>
                    <a:cubicBezTo>
                      <a:pt x="1021" y="2874"/>
                      <a:pt x="1025" y="2869"/>
                      <a:pt x="974" y="2857"/>
                    </a:cubicBezTo>
                    <a:lnTo>
                      <a:pt x="1036" y="2731"/>
                    </a:lnTo>
                    <a:cubicBezTo>
                      <a:pt x="1070" y="2739"/>
                      <a:pt x="1099" y="2754"/>
                      <a:pt x="1143" y="2755"/>
                    </a:cubicBezTo>
                    <a:cubicBezTo>
                      <a:pt x="1125" y="2800"/>
                      <a:pt x="1149" y="2744"/>
                      <a:pt x="1122" y="2776"/>
                    </a:cubicBezTo>
                    <a:cubicBezTo>
                      <a:pt x="1104" y="2798"/>
                      <a:pt x="1114" y="2769"/>
                      <a:pt x="1116" y="2807"/>
                    </a:cubicBezTo>
                    <a:cubicBezTo>
                      <a:pt x="1118" y="2844"/>
                      <a:pt x="1120" y="2874"/>
                      <a:pt x="1084" y="2874"/>
                    </a:cubicBezTo>
                    <a:close/>
                    <a:moveTo>
                      <a:pt x="1736" y="2899"/>
                    </a:moveTo>
                    <a:cubicBezTo>
                      <a:pt x="1699" y="2908"/>
                      <a:pt x="1632" y="2924"/>
                      <a:pt x="1592" y="2925"/>
                    </a:cubicBezTo>
                    <a:cubicBezTo>
                      <a:pt x="1607" y="2859"/>
                      <a:pt x="1616" y="2924"/>
                      <a:pt x="1599" y="2806"/>
                    </a:cubicBezTo>
                    <a:cubicBezTo>
                      <a:pt x="1592" y="2802"/>
                      <a:pt x="1584" y="2800"/>
                      <a:pt x="1581" y="2800"/>
                    </a:cubicBezTo>
                    <a:lnTo>
                      <a:pt x="1558" y="2789"/>
                    </a:lnTo>
                    <a:cubicBezTo>
                      <a:pt x="1664" y="2765"/>
                      <a:pt x="1744" y="2775"/>
                      <a:pt x="1837" y="2730"/>
                    </a:cubicBezTo>
                    <a:lnTo>
                      <a:pt x="1888" y="2857"/>
                    </a:lnTo>
                    <a:cubicBezTo>
                      <a:pt x="1864" y="2869"/>
                      <a:pt x="1833" y="2876"/>
                      <a:pt x="1803" y="2882"/>
                    </a:cubicBezTo>
                    <a:lnTo>
                      <a:pt x="1803" y="2815"/>
                    </a:lnTo>
                    <a:cubicBezTo>
                      <a:pt x="1759" y="2811"/>
                      <a:pt x="1788" y="2804"/>
                      <a:pt x="1744" y="2815"/>
                    </a:cubicBezTo>
                    <a:cubicBezTo>
                      <a:pt x="1756" y="2797"/>
                      <a:pt x="1767" y="2781"/>
                      <a:pt x="1778" y="2764"/>
                    </a:cubicBezTo>
                    <a:cubicBezTo>
                      <a:pt x="1738" y="2773"/>
                      <a:pt x="1722" y="2778"/>
                      <a:pt x="1710" y="2815"/>
                    </a:cubicBezTo>
                    <a:cubicBezTo>
                      <a:pt x="1701" y="2846"/>
                      <a:pt x="1719" y="2868"/>
                      <a:pt x="1736" y="2899"/>
                    </a:cubicBezTo>
                    <a:close/>
                    <a:moveTo>
                      <a:pt x="1353" y="2165"/>
                    </a:moveTo>
                    <a:cubicBezTo>
                      <a:pt x="1390" y="2221"/>
                      <a:pt x="1360" y="2325"/>
                      <a:pt x="1427" y="2339"/>
                    </a:cubicBezTo>
                    <a:cubicBezTo>
                      <a:pt x="1434" y="2077"/>
                      <a:pt x="1373" y="2191"/>
                      <a:pt x="1342" y="2121"/>
                    </a:cubicBezTo>
                    <a:cubicBezTo>
                      <a:pt x="1327" y="2045"/>
                      <a:pt x="1349" y="2044"/>
                      <a:pt x="1358" y="1989"/>
                    </a:cubicBezTo>
                    <a:cubicBezTo>
                      <a:pt x="1365" y="1942"/>
                      <a:pt x="1321" y="1950"/>
                      <a:pt x="1311" y="1892"/>
                    </a:cubicBezTo>
                    <a:cubicBezTo>
                      <a:pt x="1357" y="1820"/>
                      <a:pt x="1435" y="1869"/>
                      <a:pt x="1428" y="1793"/>
                    </a:cubicBezTo>
                    <a:cubicBezTo>
                      <a:pt x="1395" y="1772"/>
                      <a:pt x="1337" y="1792"/>
                      <a:pt x="1316" y="1759"/>
                    </a:cubicBezTo>
                    <a:cubicBezTo>
                      <a:pt x="1296" y="1727"/>
                      <a:pt x="1329" y="1682"/>
                      <a:pt x="1346" y="1665"/>
                    </a:cubicBezTo>
                    <a:cubicBezTo>
                      <a:pt x="1395" y="1679"/>
                      <a:pt x="1376" y="1680"/>
                      <a:pt x="1400" y="1719"/>
                    </a:cubicBezTo>
                    <a:cubicBezTo>
                      <a:pt x="1515" y="1731"/>
                      <a:pt x="1523" y="1715"/>
                      <a:pt x="1625" y="1757"/>
                    </a:cubicBezTo>
                    <a:cubicBezTo>
                      <a:pt x="1634" y="1916"/>
                      <a:pt x="1547" y="1882"/>
                      <a:pt x="1457" y="1886"/>
                    </a:cubicBezTo>
                    <a:cubicBezTo>
                      <a:pt x="1427" y="1888"/>
                      <a:pt x="1405" y="1892"/>
                      <a:pt x="1385" y="1909"/>
                    </a:cubicBezTo>
                    <a:cubicBezTo>
                      <a:pt x="1409" y="1929"/>
                      <a:pt x="1409" y="1927"/>
                      <a:pt x="1448" y="1935"/>
                    </a:cubicBezTo>
                    <a:cubicBezTo>
                      <a:pt x="1533" y="1952"/>
                      <a:pt x="1492" y="2005"/>
                      <a:pt x="1511" y="2100"/>
                    </a:cubicBezTo>
                    <a:cubicBezTo>
                      <a:pt x="1550" y="2041"/>
                      <a:pt x="1523" y="1991"/>
                      <a:pt x="1577" y="1967"/>
                    </a:cubicBezTo>
                    <a:cubicBezTo>
                      <a:pt x="1610" y="2042"/>
                      <a:pt x="1601" y="2076"/>
                      <a:pt x="1577" y="2149"/>
                    </a:cubicBezTo>
                    <a:cubicBezTo>
                      <a:pt x="1617" y="2174"/>
                      <a:pt x="1618" y="2137"/>
                      <a:pt x="1627" y="2196"/>
                    </a:cubicBezTo>
                    <a:cubicBezTo>
                      <a:pt x="1638" y="2274"/>
                      <a:pt x="1612" y="2358"/>
                      <a:pt x="1557" y="2407"/>
                    </a:cubicBezTo>
                    <a:cubicBezTo>
                      <a:pt x="1497" y="2459"/>
                      <a:pt x="1503" y="2425"/>
                      <a:pt x="1502" y="2535"/>
                    </a:cubicBezTo>
                    <a:cubicBezTo>
                      <a:pt x="1502" y="2594"/>
                      <a:pt x="1503" y="2655"/>
                      <a:pt x="1479" y="2701"/>
                    </a:cubicBezTo>
                    <a:cubicBezTo>
                      <a:pt x="1383" y="2681"/>
                      <a:pt x="1423" y="2605"/>
                      <a:pt x="1425" y="2434"/>
                    </a:cubicBezTo>
                    <a:cubicBezTo>
                      <a:pt x="1366" y="2389"/>
                      <a:pt x="1294" y="2369"/>
                      <a:pt x="1302" y="2221"/>
                    </a:cubicBezTo>
                    <a:cubicBezTo>
                      <a:pt x="1305" y="2178"/>
                      <a:pt x="1313" y="2169"/>
                      <a:pt x="1353" y="2165"/>
                    </a:cubicBezTo>
                    <a:close/>
                    <a:moveTo>
                      <a:pt x="677" y="2535"/>
                    </a:moveTo>
                    <a:cubicBezTo>
                      <a:pt x="685" y="2563"/>
                      <a:pt x="678" y="2547"/>
                      <a:pt x="699" y="2565"/>
                    </a:cubicBezTo>
                    <a:cubicBezTo>
                      <a:pt x="752" y="2611"/>
                      <a:pt x="903" y="2695"/>
                      <a:pt x="965" y="2696"/>
                    </a:cubicBezTo>
                    <a:cubicBezTo>
                      <a:pt x="959" y="2722"/>
                      <a:pt x="954" y="2721"/>
                      <a:pt x="948" y="2747"/>
                    </a:cubicBezTo>
                    <a:cubicBezTo>
                      <a:pt x="896" y="2746"/>
                      <a:pt x="791" y="2693"/>
                      <a:pt x="755" y="2669"/>
                    </a:cubicBezTo>
                    <a:cubicBezTo>
                      <a:pt x="589" y="2561"/>
                      <a:pt x="451" y="2449"/>
                      <a:pt x="329" y="2283"/>
                    </a:cubicBezTo>
                    <a:cubicBezTo>
                      <a:pt x="91" y="1958"/>
                      <a:pt x="5" y="1570"/>
                      <a:pt x="97" y="1150"/>
                    </a:cubicBezTo>
                    <a:cubicBezTo>
                      <a:pt x="143" y="940"/>
                      <a:pt x="268" y="687"/>
                      <a:pt x="421" y="535"/>
                    </a:cubicBezTo>
                    <a:cubicBezTo>
                      <a:pt x="430" y="526"/>
                      <a:pt x="434" y="523"/>
                      <a:pt x="442" y="514"/>
                    </a:cubicBezTo>
                    <a:cubicBezTo>
                      <a:pt x="504" y="446"/>
                      <a:pt x="576" y="385"/>
                      <a:pt x="652" y="334"/>
                    </a:cubicBezTo>
                    <a:cubicBezTo>
                      <a:pt x="1121" y="23"/>
                      <a:pt x="1735" y="0"/>
                      <a:pt x="2203" y="315"/>
                    </a:cubicBezTo>
                    <a:lnTo>
                      <a:pt x="2390" y="467"/>
                    </a:lnTo>
                    <a:cubicBezTo>
                      <a:pt x="2613" y="693"/>
                      <a:pt x="2811" y="1034"/>
                      <a:pt x="2811" y="1375"/>
                    </a:cubicBezTo>
                    <a:lnTo>
                      <a:pt x="2811" y="1528"/>
                    </a:lnTo>
                    <a:cubicBezTo>
                      <a:pt x="2811" y="1813"/>
                      <a:pt x="2667" y="2145"/>
                      <a:pt x="2537" y="2304"/>
                    </a:cubicBezTo>
                    <a:cubicBezTo>
                      <a:pt x="2493" y="2358"/>
                      <a:pt x="2460" y="2391"/>
                      <a:pt x="2411" y="2440"/>
                    </a:cubicBezTo>
                    <a:cubicBezTo>
                      <a:pt x="2306" y="2545"/>
                      <a:pt x="2055" y="2744"/>
                      <a:pt x="1922" y="2747"/>
                    </a:cubicBezTo>
                    <a:cubicBezTo>
                      <a:pt x="1917" y="2727"/>
                      <a:pt x="1914" y="2722"/>
                      <a:pt x="1914" y="2696"/>
                    </a:cubicBezTo>
                    <a:cubicBezTo>
                      <a:pt x="1995" y="2694"/>
                      <a:pt x="2114" y="2602"/>
                      <a:pt x="2176" y="2569"/>
                    </a:cubicBezTo>
                    <a:cubicBezTo>
                      <a:pt x="2169" y="2539"/>
                      <a:pt x="2155" y="2526"/>
                      <a:pt x="2142" y="2501"/>
                    </a:cubicBezTo>
                    <a:cubicBezTo>
                      <a:pt x="2102" y="2424"/>
                      <a:pt x="2080" y="2361"/>
                      <a:pt x="2068" y="2270"/>
                    </a:cubicBezTo>
                    <a:cubicBezTo>
                      <a:pt x="2051" y="2134"/>
                      <a:pt x="2024" y="1600"/>
                      <a:pt x="2024" y="1502"/>
                    </a:cubicBezTo>
                    <a:cubicBezTo>
                      <a:pt x="2024" y="1424"/>
                      <a:pt x="1992" y="1413"/>
                      <a:pt x="1945" y="1378"/>
                    </a:cubicBezTo>
                    <a:cubicBezTo>
                      <a:pt x="1914" y="1354"/>
                      <a:pt x="1853" y="1317"/>
                      <a:pt x="1812" y="1308"/>
                    </a:cubicBezTo>
                    <a:cubicBezTo>
                      <a:pt x="1769" y="1389"/>
                      <a:pt x="1656" y="1489"/>
                      <a:pt x="1575" y="1511"/>
                    </a:cubicBezTo>
                    <a:cubicBezTo>
                      <a:pt x="1583" y="1540"/>
                      <a:pt x="1596" y="1544"/>
                      <a:pt x="1621" y="1558"/>
                    </a:cubicBezTo>
                    <a:cubicBezTo>
                      <a:pt x="1654" y="1577"/>
                      <a:pt x="1652" y="1575"/>
                      <a:pt x="1679" y="1601"/>
                    </a:cubicBezTo>
                    <a:cubicBezTo>
                      <a:pt x="1722" y="1645"/>
                      <a:pt x="1728" y="1668"/>
                      <a:pt x="1742" y="1733"/>
                    </a:cubicBezTo>
                    <a:cubicBezTo>
                      <a:pt x="1753" y="1781"/>
                      <a:pt x="1762" y="1854"/>
                      <a:pt x="1761" y="1908"/>
                    </a:cubicBezTo>
                    <a:cubicBezTo>
                      <a:pt x="1761" y="1979"/>
                      <a:pt x="1770" y="2024"/>
                      <a:pt x="1770" y="2095"/>
                    </a:cubicBezTo>
                    <a:cubicBezTo>
                      <a:pt x="1770" y="2175"/>
                      <a:pt x="1761" y="2221"/>
                      <a:pt x="1761" y="2298"/>
                    </a:cubicBezTo>
                    <a:cubicBezTo>
                      <a:pt x="1762" y="2375"/>
                      <a:pt x="1746" y="2429"/>
                      <a:pt x="1744" y="2493"/>
                    </a:cubicBezTo>
                    <a:lnTo>
                      <a:pt x="1685" y="2493"/>
                    </a:lnTo>
                    <a:cubicBezTo>
                      <a:pt x="1681" y="2447"/>
                      <a:pt x="1668" y="2400"/>
                      <a:pt x="1668" y="2349"/>
                    </a:cubicBezTo>
                    <a:cubicBezTo>
                      <a:pt x="1668" y="2091"/>
                      <a:pt x="1708" y="1881"/>
                      <a:pt x="1609" y="1688"/>
                    </a:cubicBezTo>
                    <a:cubicBezTo>
                      <a:pt x="1566" y="1604"/>
                      <a:pt x="1470" y="1541"/>
                      <a:pt x="1383" y="1607"/>
                    </a:cubicBezTo>
                    <a:cubicBezTo>
                      <a:pt x="1200" y="1748"/>
                      <a:pt x="1245" y="1884"/>
                      <a:pt x="1223" y="2031"/>
                    </a:cubicBezTo>
                    <a:cubicBezTo>
                      <a:pt x="1217" y="2072"/>
                      <a:pt x="1218" y="2102"/>
                      <a:pt x="1224" y="2141"/>
                    </a:cubicBezTo>
                    <a:lnTo>
                      <a:pt x="1228" y="2442"/>
                    </a:lnTo>
                    <a:cubicBezTo>
                      <a:pt x="1228" y="2487"/>
                      <a:pt x="1205" y="2500"/>
                      <a:pt x="1160" y="2501"/>
                    </a:cubicBezTo>
                    <a:cubicBezTo>
                      <a:pt x="1159" y="2465"/>
                      <a:pt x="1152" y="2467"/>
                      <a:pt x="1151" y="2425"/>
                    </a:cubicBezTo>
                    <a:lnTo>
                      <a:pt x="1135" y="1849"/>
                    </a:lnTo>
                    <a:cubicBezTo>
                      <a:pt x="1135" y="1673"/>
                      <a:pt x="1215" y="1607"/>
                      <a:pt x="1321" y="1536"/>
                    </a:cubicBezTo>
                    <a:cubicBezTo>
                      <a:pt x="1259" y="1444"/>
                      <a:pt x="1243" y="1545"/>
                      <a:pt x="1084" y="1308"/>
                    </a:cubicBezTo>
                    <a:cubicBezTo>
                      <a:pt x="1032" y="1335"/>
                      <a:pt x="1004" y="1350"/>
                      <a:pt x="958" y="1385"/>
                    </a:cubicBezTo>
                    <a:cubicBezTo>
                      <a:pt x="891" y="1434"/>
                      <a:pt x="881" y="1445"/>
                      <a:pt x="880" y="1511"/>
                    </a:cubicBezTo>
                    <a:cubicBezTo>
                      <a:pt x="878" y="1674"/>
                      <a:pt x="851" y="2123"/>
                      <a:pt x="824" y="2266"/>
                    </a:cubicBezTo>
                    <a:cubicBezTo>
                      <a:pt x="805" y="2361"/>
                      <a:pt x="772" y="2527"/>
                      <a:pt x="677" y="2535"/>
                    </a:cubicBezTo>
                    <a:close/>
                    <a:moveTo>
                      <a:pt x="0" y="1426"/>
                    </a:moveTo>
                    <a:cubicBezTo>
                      <a:pt x="0" y="1915"/>
                      <a:pt x="185" y="2298"/>
                      <a:pt x="549" y="2596"/>
                    </a:cubicBezTo>
                    <a:cubicBezTo>
                      <a:pt x="716" y="2732"/>
                      <a:pt x="761" y="2732"/>
                      <a:pt x="914" y="2806"/>
                    </a:cubicBezTo>
                    <a:cubicBezTo>
                      <a:pt x="902" y="2825"/>
                      <a:pt x="889" y="2842"/>
                      <a:pt x="889" y="2874"/>
                    </a:cubicBezTo>
                    <a:cubicBezTo>
                      <a:pt x="889" y="2941"/>
                      <a:pt x="1344" y="2992"/>
                      <a:pt x="1482" y="2992"/>
                    </a:cubicBezTo>
                    <a:cubicBezTo>
                      <a:pt x="1595" y="2992"/>
                      <a:pt x="1822" y="2950"/>
                      <a:pt x="1934" y="2911"/>
                    </a:cubicBezTo>
                    <a:cubicBezTo>
                      <a:pt x="1961" y="2902"/>
                      <a:pt x="1965" y="2897"/>
                      <a:pt x="1990" y="2891"/>
                    </a:cubicBezTo>
                    <a:cubicBezTo>
                      <a:pt x="1987" y="2857"/>
                      <a:pt x="1972" y="2841"/>
                      <a:pt x="1964" y="2806"/>
                    </a:cubicBezTo>
                    <a:cubicBezTo>
                      <a:pt x="2149" y="2709"/>
                      <a:pt x="2126" y="2751"/>
                      <a:pt x="2320" y="2603"/>
                    </a:cubicBezTo>
                    <a:cubicBezTo>
                      <a:pt x="2642" y="2357"/>
                      <a:pt x="2879" y="1923"/>
                      <a:pt x="2879" y="1477"/>
                    </a:cubicBezTo>
                    <a:cubicBezTo>
                      <a:pt x="2879" y="1164"/>
                      <a:pt x="2759" y="794"/>
                      <a:pt x="2563" y="565"/>
                    </a:cubicBezTo>
                    <a:cubicBezTo>
                      <a:pt x="2547" y="546"/>
                      <a:pt x="2538" y="540"/>
                      <a:pt x="2523" y="520"/>
                    </a:cubicBezTo>
                    <a:cubicBezTo>
                      <a:pt x="2507" y="499"/>
                      <a:pt x="2498" y="491"/>
                      <a:pt x="2479" y="471"/>
                    </a:cubicBezTo>
                    <a:cubicBezTo>
                      <a:pt x="2361" y="355"/>
                      <a:pt x="2228" y="254"/>
                      <a:pt x="2072" y="176"/>
                    </a:cubicBezTo>
                    <a:cubicBezTo>
                      <a:pt x="1922" y="101"/>
                      <a:pt x="1735" y="29"/>
                      <a:pt x="1516" y="29"/>
                    </a:cubicBezTo>
                    <a:cubicBezTo>
                      <a:pt x="1101" y="29"/>
                      <a:pt x="857" y="107"/>
                      <a:pt x="552" y="335"/>
                    </a:cubicBezTo>
                    <a:cubicBezTo>
                      <a:pt x="527" y="353"/>
                      <a:pt x="523" y="359"/>
                      <a:pt x="502" y="378"/>
                    </a:cubicBezTo>
                    <a:lnTo>
                      <a:pt x="408" y="463"/>
                    </a:lnTo>
                    <a:cubicBezTo>
                      <a:pt x="388" y="484"/>
                      <a:pt x="384" y="493"/>
                      <a:pt x="366" y="514"/>
                    </a:cubicBezTo>
                    <a:cubicBezTo>
                      <a:pt x="152" y="755"/>
                      <a:pt x="0" y="1086"/>
                      <a:pt x="0" y="142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33" name="Freeform 14">
                <a:extLst>
                  <a:ext uri="{FF2B5EF4-FFF2-40B4-BE49-F238E27FC236}">
                    <a16:creationId xmlns:a16="http://schemas.microsoft.com/office/drawing/2014/main" id="{4EC64190-52C1-4D5B-9411-F16C4CD31269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065588" y="1646238"/>
                <a:ext cx="969963" cy="958850"/>
              </a:xfrm>
              <a:custGeom>
                <a:avLst/>
                <a:gdLst>
                  <a:gd name="T0" fmla="*/ 2152 w 4182"/>
                  <a:gd name="T1" fmla="*/ 4022 h 4106"/>
                  <a:gd name="T2" fmla="*/ 1282 w 4182"/>
                  <a:gd name="T3" fmla="*/ 3867 h 4106"/>
                  <a:gd name="T4" fmla="*/ 834 w 4182"/>
                  <a:gd name="T5" fmla="*/ 3603 h 4106"/>
                  <a:gd name="T6" fmla="*/ 773 w 4182"/>
                  <a:gd name="T7" fmla="*/ 3546 h 4106"/>
                  <a:gd name="T8" fmla="*/ 646 w 4182"/>
                  <a:gd name="T9" fmla="*/ 3427 h 4106"/>
                  <a:gd name="T10" fmla="*/ 382 w 4182"/>
                  <a:gd name="T11" fmla="*/ 3098 h 4106"/>
                  <a:gd name="T12" fmla="*/ 94 w 4182"/>
                  <a:gd name="T13" fmla="*/ 2184 h 4106"/>
                  <a:gd name="T14" fmla="*/ 280 w 4182"/>
                  <a:gd name="T15" fmla="*/ 1211 h 4106"/>
                  <a:gd name="T16" fmla="*/ 567 w 4182"/>
                  <a:gd name="T17" fmla="*/ 769 h 4106"/>
                  <a:gd name="T18" fmla="*/ 630 w 4182"/>
                  <a:gd name="T19" fmla="*/ 713 h 4106"/>
                  <a:gd name="T20" fmla="*/ 953 w 4182"/>
                  <a:gd name="T21" fmla="*/ 427 h 4106"/>
                  <a:gd name="T22" fmla="*/ 2075 w 4182"/>
                  <a:gd name="T23" fmla="*/ 85 h 4106"/>
                  <a:gd name="T24" fmla="*/ 2939 w 4182"/>
                  <a:gd name="T25" fmla="*/ 288 h 4106"/>
                  <a:gd name="T26" fmla="*/ 3360 w 4182"/>
                  <a:gd name="T27" fmla="*/ 578 h 4106"/>
                  <a:gd name="T28" fmla="*/ 3483 w 4182"/>
                  <a:gd name="T29" fmla="*/ 700 h 4106"/>
                  <a:gd name="T30" fmla="*/ 3647 w 4182"/>
                  <a:gd name="T31" fmla="*/ 893 h 4106"/>
                  <a:gd name="T32" fmla="*/ 4023 w 4182"/>
                  <a:gd name="T33" fmla="*/ 1947 h 4106"/>
                  <a:gd name="T34" fmla="*/ 3777 w 4182"/>
                  <a:gd name="T35" fmla="*/ 3014 h 4106"/>
                  <a:gd name="T36" fmla="*/ 3473 w 4182"/>
                  <a:gd name="T37" fmla="*/ 3429 h 4106"/>
                  <a:gd name="T38" fmla="*/ 3077 w 4182"/>
                  <a:gd name="T39" fmla="*/ 3745 h 4106"/>
                  <a:gd name="T40" fmla="*/ 2914 w 4182"/>
                  <a:gd name="T41" fmla="*/ 3827 h 4106"/>
                  <a:gd name="T42" fmla="*/ 2567 w 4182"/>
                  <a:gd name="T43" fmla="*/ 3955 h 4106"/>
                  <a:gd name="T44" fmla="*/ 2152 w 4182"/>
                  <a:gd name="T45" fmla="*/ 4022 h 4106"/>
                  <a:gd name="T46" fmla="*/ 9 w 4182"/>
                  <a:gd name="T47" fmla="*/ 1880 h 4106"/>
                  <a:gd name="T48" fmla="*/ 62 w 4182"/>
                  <a:gd name="T49" fmla="*/ 2563 h 4106"/>
                  <a:gd name="T50" fmla="*/ 122 w 4182"/>
                  <a:gd name="T51" fmla="*/ 2749 h 4106"/>
                  <a:gd name="T52" fmla="*/ 480 w 4182"/>
                  <a:gd name="T53" fmla="*/ 3373 h 4106"/>
                  <a:gd name="T54" fmla="*/ 730 w 4182"/>
                  <a:gd name="T55" fmla="*/ 3623 h 4106"/>
                  <a:gd name="T56" fmla="*/ 868 w 4182"/>
                  <a:gd name="T57" fmla="*/ 3730 h 4106"/>
                  <a:gd name="T58" fmla="*/ 939 w 4182"/>
                  <a:gd name="T59" fmla="*/ 3778 h 4106"/>
                  <a:gd name="T60" fmla="*/ 1017 w 4182"/>
                  <a:gd name="T61" fmla="*/ 3827 h 4106"/>
                  <a:gd name="T62" fmla="*/ 1982 w 4182"/>
                  <a:gd name="T63" fmla="*/ 4106 h 4106"/>
                  <a:gd name="T64" fmla="*/ 2935 w 4182"/>
                  <a:gd name="T65" fmla="*/ 3917 h 4106"/>
                  <a:gd name="T66" fmla="*/ 3094 w 4182"/>
                  <a:gd name="T67" fmla="*/ 3830 h 4106"/>
                  <a:gd name="T68" fmla="*/ 3243 w 4182"/>
                  <a:gd name="T69" fmla="*/ 3733 h 4106"/>
                  <a:gd name="T70" fmla="*/ 3379 w 4182"/>
                  <a:gd name="T71" fmla="*/ 3624 h 4106"/>
                  <a:gd name="T72" fmla="*/ 3445 w 4182"/>
                  <a:gd name="T73" fmla="*/ 3571 h 4106"/>
                  <a:gd name="T74" fmla="*/ 3624 w 4182"/>
                  <a:gd name="T75" fmla="*/ 3377 h 4106"/>
                  <a:gd name="T76" fmla="*/ 3915 w 4182"/>
                  <a:gd name="T77" fmla="*/ 2932 h 4106"/>
                  <a:gd name="T78" fmla="*/ 3944 w 4182"/>
                  <a:gd name="T79" fmla="*/ 1247 h 4106"/>
                  <a:gd name="T80" fmla="*/ 3813 w 4182"/>
                  <a:gd name="T81" fmla="*/ 1006 h 4106"/>
                  <a:gd name="T82" fmla="*/ 3718 w 4182"/>
                  <a:gd name="T83" fmla="*/ 847 h 4106"/>
                  <a:gd name="T84" fmla="*/ 3470 w 4182"/>
                  <a:gd name="T85" fmla="*/ 595 h 4106"/>
                  <a:gd name="T86" fmla="*/ 3139 w 4182"/>
                  <a:gd name="T87" fmla="*/ 308 h 4106"/>
                  <a:gd name="T88" fmla="*/ 2067 w 4182"/>
                  <a:gd name="T89" fmla="*/ 0 h 4106"/>
                  <a:gd name="T90" fmla="*/ 787 w 4182"/>
                  <a:gd name="T91" fmla="*/ 439 h 4106"/>
                  <a:gd name="T92" fmla="*/ 89 w 4182"/>
                  <a:gd name="T93" fmla="*/ 1459 h 4106"/>
                  <a:gd name="T94" fmla="*/ 9 w 4182"/>
                  <a:gd name="T95" fmla="*/ 1880 h 41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</a:cxnLst>
                <a:rect l="0" t="0" r="r" b="b"/>
                <a:pathLst>
                  <a:path w="4182" h="4106">
                    <a:moveTo>
                      <a:pt x="2152" y="4022"/>
                    </a:moveTo>
                    <a:cubicBezTo>
                      <a:pt x="1818" y="4022"/>
                      <a:pt x="1527" y="3989"/>
                      <a:pt x="1282" y="3867"/>
                    </a:cubicBezTo>
                    <a:cubicBezTo>
                      <a:pt x="1123" y="3787"/>
                      <a:pt x="973" y="3712"/>
                      <a:pt x="834" y="3603"/>
                    </a:cubicBezTo>
                    <a:cubicBezTo>
                      <a:pt x="808" y="3583"/>
                      <a:pt x="797" y="3565"/>
                      <a:pt x="773" y="3546"/>
                    </a:cubicBezTo>
                    <a:cubicBezTo>
                      <a:pt x="711" y="3497"/>
                      <a:pt x="693" y="3468"/>
                      <a:pt x="646" y="3427"/>
                    </a:cubicBezTo>
                    <a:cubicBezTo>
                      <a:pt x="560" y="3351"/>
                      <a:pt x="442" y="3197"/>
                      <a:pt x="382" y="3098"/>
                    </a:cubicBezTo>
                    <a:cubicBezTo>
                      <a:pt x="250" y="2879"/>
                      <a:pt x="94" y="2473"/>
                      <a:pt x="94" y="2184"/>
                    </a:cubicBezTo>
                    <a:cubicBezTo>
                      <a:pt x="94" y="1799"/>
                      <a:pt x="106" y="1560"/>
                      <a:pt x="280" y="1211"/>
                    </a:cubicBezTo>
                    <a:cubicBezTo>
                      <a:pt x="334" y="1105"/>
                      <a:pt x="478" y="840"/>
                      <a:pt x="567" y="769"/>
                    </a:cubicBezTo>
                    <a:cubicBezTo>
                      <a:pt x="595" y="747"/>
                      <a:pt x="604" y="739"/>
                      <a:pt x="630" y="713"/>
                    </a:cubicBezTo>
                    <a:lnTo>
                      <a:pt x="953" y="427"/>
                    </a:lnTo>
                    <a:cubicBezTo>
                      <a:pt x="1277" y="213"/>
                      <a:pt x="1674" y="85"/>
                      <a:pt x="2075" y="85"/>
                    </a:cubicBezTo>
                    <a:cubicBezTo>
                      <a:pt x="2385" y="85"/>
                      <a:pt x="2717" y="174"/>
                      <a:pt x="2939" y="288"/>
                    </a:cubicBezTo>
                    <a:lnTo>
                      <a:pt x="3360" y="578"/>
                    </a:lnTo>
                    <a:cubicBezTo>
                      <a:pt x="3430" y="647"/>
                      <a:pt x="3408" y="610"/>
                      <a:pt x="3483" y="700"/>
                    </a:cubicBezTo>
                    <a:cubicBezTo>
                      <a:pt x="3541" y="769"/>
                      <a:pt x="3569" y="789"/>
                      <a:pt x="3647" y="893"/>
                    </a:cubicBezTo>
                    <a:cubicBezTo>
                      <a:pt x="3850" y="1164"/>
                      <a:pt x="4023" y="1591"/>
                      <a:pt x="4023" y="1947"/>
                    </a:cubicBezTo>
                    <a:cubicBezTo>
                      <a:pt x="4023" y="2470"/>
                      <a:pt x="3975" y="2614"/>
                      <a:pt x="3777" y="3014"/>
                    </a:cubicBezTo>
                    <a:cubicBezTo>
                      <a:pt x="3733" y="3103"/>
                      <a:pt x="3548" y="3369"/>
                      <a:pt x="3473" y="3429"/>
                    </a:cubicBezTo>
                    <a:cubicBezTo>
                      <a:pt x="3340" y="3534"/>
                      <a:pt x="3274" y="3636"/>
                      <a:pt x="3077" y="3745"/>
                    </a:cubicBezTo>
                    <a:cubicBezTo>
                      <a:pt x="3019" y="3777"/>
                      <a:pt x="2974" y="3800"/>
                      <a:pt x="2914" y="3827"/>
                    </a:cubicBezTo>
                    <a:cubicBezTo>
                      <a:pt x="2776" y="3889"/>
                      <a:pt x="2714" y="3912"/>
                      <a:pt x="2567" y="3955"/>
                    </a:cubicBezTo>
                    <a:cubicBezTo>
                      <a:pt x="2455" y="3988"/>
                      <a:pt x="2297" y="4022"/>
                      <a:pt x="2152" y="4022"/>
                    </a:cubicBezTo>
                    <a:close/>
                    <a:moveTo>
                      <a:pt x="9" y="1880"/>
                    </a:moveTo>
                    <a:cubicBezTo>
                      <a:pt x="9" y="2149"/>
                      <a:pt x="0" y="2296"/>
                      <a:pt x="62" y="2563"/>
                    </a:cubicBezTo>
                    <a:cubicBezTo>
                      <a:pt x="76" y="2621"/>
                      <a:pt x="99" y="2693"/>
                      <a:pt x="122" y="2749"/>
                    </a:cubicBezTo>
                    <a:cubicBezTo>
                      <a:pt x="207" y="2959"/>
                      <a:pt x="341" y="3194"/>
                      <a:pt x="480" y="3373"/>
                    </a:cubicBezTo>
                    <a:cubicBezTo>
                      <a:pt x="543" y="3455"/>
                      <a:pt x="651" y="3558"/>
                      <a:pt x="730" y="3623"/>
                    </a:cubicBezTo>
                    <a:lnTo>
                      <a:pt x="868" y="3730"/>
                    </a:lnTo>
                    <a:cubicBezTo>
                      <a:pt x="893" y="3748"/>
                      <a:pt x="914" y="3762"/>
                      <a:pt x="939" y="3778"/>
                    </a:cubicBezTo>
                    <a:cubicBezTo>
                      <a:pt x="966" y="3795"/>
                      <a:pt x="993" y="3812"/>
                      <a:pt x="1017" y="3827"/>
                    </a:cubicBezTo>
                    <a:cubicBezTo>
                      <a:pt x="1283" y="3980"/>
                      <a:pt x="1622" y="4106"/>
                      <a:pt x="1982" y="4106"/>
                    </a:cubicBezTo>
                    <a:cubicBezTo>
                      <a:pt x="2426" y="4106"/>
                      <a:pt x="2563" y="4069"/>
                      <a:pt x="2935" y="3917"/>
                    </a:cubicBezTo>
                    <a:lnTo>
                      <a:pt x="3094" y="3830"/>
                    </a:lnTo>
                    <a:cubicBezTo>
                      <a:pt x="3147" y="3801"/>
                      <a:pt x="3197" y="3767"/>
                      <a:pt x="3243" y="3733"/>
                    </a:cubicBezTo>
                    <a:lnTo>
                      <a:pt x="3379" y="3624"/>
                    </a:lnTo>
                    <a:cubicBezTo>
                      <a:pt x="3403" y="3605"/>
                      <a:pt x="3422" y="3594"/>
                      <a:pt x="3445" y="3571"/>
                    </a:cubicBezTo>
                    <a:lnTo>
                      <a:pt x="3624" y="3377"/>
                    </a:lnTo>
                    <a:cubicBezTo>
                      <a:pt x="3763" y="3205"/>
                      <a:pt x="3800" y="3163"/>
                      <a:pt x="3915" y="2932"/>
                    </a:cubicBezTo>
                    <a:cubicBezTo>
                      <a:pt x="4155" y="2453"/>
                      <a:pt x="4182" y="1744"/>
                      <a:pt x="3944" y="1247"/>
                    </a:cubicBezTo>
                    <a:lnTo>
                      <a:pt x="3813" y="1006"/>
                    </a:lnTo>
                    <a:cubicBezTo>
                      <a:pt x="3780" y="952"/>
                      <a:pt x="3753" y="896"/>
                      <a:pt x="3718" y="847"/>
                    </a:cubicBezTo>
                    <a:lnTo>
                      <a:pt x="3470" y="595"/>
                    </a:lnTo>
                    <a:cubicBezTo>
                      <a:pt x="3363" y="487"/>
                      <a:pt x="3265" y="393"/>
                      <a:pt x="3139" y="308"/>
                    </a:cubicBezTo>
                    <a:cubicBezTo>
                      <a:pt x="2870" y="127"/>
                      <a:pt x="2419" y="0"/>
                      <a:pt x="2067" y="0"/>
                    </a:cubicBezTo>
                    <a:cubicBezTo>
                      <a:pt x="1608" y="0"/>
                      <a:pt x="1130" y="165"/>
                      <a:pt x="787" y="439"/>
                    </a:cubicBezTo>
                    <a:cubicBezTo>
                      <a:pt x="457" y="703"/>
                      <a:pt x="223" y="1059"/>
                      <a:pt x="89" y="1459"/>
                    </a:cubicBezTo>
                    <a:cubicBezTo>
                      <a:pt x="52" y="1570"/>
                      <a:pt x="9" y="1739"/>
                      <a:pt x="9" y="188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34" name="Freeform 15">
                <a:extLst>
                  <a:ext uri="{FF2B5EF4-FFF2-40B4-BE49-F238E27FC236}">
                    <a16:creationId xmlns:a16="http://schemas.microsoft.com/office/drawing/2014/main" id="{9B489140-159A-4307-8FF1-CB2AE714EE1E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570413" y="2382838"/>
                <a:ext cx="298450" cy="184150"/>
              </a:xfrm>
              <a:custGeom>
                <a:avLst/>
                <a:gdLst>
                  <a:gd name="T0" fmla="*/ 781 w 1287"/>
                  <a:gd name="T1" fmla="*/ 444 h 788"/>
                  <a:gd name="T2" fmla="*/ 1067 w 1287"/>
                  <a:gd name="T3" fmla="*/ 69 h 788"/>
                  <a:gd name="T4" fmla="*/ 1118 w 1287"/>
                  <a:gd name="T5" fmla="*/ 128 h 788"/>
                  <a:gd name="T6" fmla="*/ 1228 w 1287"/>
                  <a:gd name="T7" fmla="*/ 204 h 788"/>
                  <a:gd name="T8" fmla="*/ 1236 w 1287"/>
                  <a:gd name="T9" fmla="*/ 187 h 788"/>
                  <a:gd name="T10" fmla="*/ 1278 w 1287"/>
                  <a:gd name="T11" fmla="*/ 86 h 788"/>
                  <a:gd name="T12" fmla="*/ 1168 w 1287"/>
                  <a:gd name="T13" fmla="*/ 103 h 788"/>
                  <a:gd name="T14" fmla="*/ 997 w 1287"/>
                  <a:gd name="T15" fmla="*/ 101 h 788"/>
                  <a:gd name="T16" fmla="*/ 728 w 1287"/>
                  <a:gd name="T17" fmla="*/ 306 h 788"/>
                  <a:gd name="T18" fmla="*/ 779 w 1287"/>
                  <a:gd name="T19" fmla="*/ 433 h 788"/>
                  <a:gd name="T20" fmla="*/ 711 w 1287"/>
                  <a:gd name="T21" fmla="*/ 314 h 788"/>
                  <a:gd name="T22" fmla="*/ 398 w 1287"/>
                  <a:gd name="T23" fmla="*/ 450 h 788"/>
                  <a:gd name="T24" fmla="*/ 329 w 1287"/>
                  <a:gd name="T25" fmla="*/ 484 h 788"/>
                  <a:gd name="T26" fmla="*/ 152 w 1287"/>
                  <a:gd name="T27" fmla="*/ 534 h 788"/>
                  <a:gd name="T28" fmla="*/ 203 w 1287"/>
                  <a:gd name="T29" fmla="*/ 721 h 788"/>
                  <a:gd name="T30" fmla="*/ 102 w 1287"/>
                  <a:gd name="T31" fmla="*/ 543 h 788"/>
                  <a:gd name="T32" fmla="*/ 0 w 1287"/>
                  <a:gd name="T33" fmla="*/ 534 h 788"/>
                  <a:gd name="T34" fmla="*/ 42 w 1287"/>
                  <a:gd name="T35" fmla="*/ 560 h 788"/>
                  <a:gd name="T36" fmla="*/ 220 w 1287"/>
                  <a:gd name="T37" fmla="*/ 534 h 788"/>
                  <a:gd name="T38" fmla="*/ 313 w 1287"/>
                  <a:gd name="T39" fmla="*/ 729 h 788"/>
                  <a:gd name="T40" fmla="*/ 406 w 1287"/>
                  <a:gd name="T41" fmla="*/ 678 h 788"/>
                  <a:gd name="T42" fmla="*/ 421 w 1287"/>
                  <a:gd name="T43" fmla="*/ 630 h 788"/>
                  <a:gd name="T44" fmla="*/ 474 w 1287"/>
                  <a:gd name="T45" fmla="*/ 458 h 788"/>
                  <a:gd name="T46" fmla="*/ 584 w 1287"/>
                  <a:gd name="T47" fmla="*/ 628 h 788"/>
                  <a:gd name="T48" fmla="*/ 686 w 1287"/>
                  <a:gd name="T49" fmla="*/ 619 h 788"/>
                  <a:gd name="T50" fmla="*/ 609 w 1287"/>
                  <a:gd name="T51" fmla="*/ 501 h 788"/>
                  <a:gd name="T52" fmla="*/ 821 w 1287"/>
                  <a:gd name="T53" fmla="*/ 534 h 788"/>
                  <a:gd name="T54" fmla="*/ 838 w 1287"/>
                  <a:gd name="T55" fmla="*/ 271 h 788"/>
                  <a:gd name="T56" fmla="*/ 940 w 1287"/>
                  <a:gd name="T57" fmla="*/ 450 h 788"/>
                  <a:gd name="T58" fmla="*/ 1049 w 1287"/>
                  <a:gd name="T59" fmla="*/ 264 h 788"/>
                  <a:gd name="T60" fmla="*/ 957 w 1287"/>
                  <a:gd name="T61" fmla="*/ 297 h 788"/>
                  <a:gd name="T62" fmla="*/ 948 w 1287"/>
                  <a:gd name="T63" fmla="*/ 221 h 788"/>
                  <a:gd name="T64" fmla="*/ 897 w 1287"/>
                  <a:gd name="T65" fmla="*/ 213 h 788"/>
                  <a:gd name="T66" fmla="*/ 982 w 1287"/>
                  <a:gd name="T67" fmla="*/ 145 h 788"/>
                  <a:gd name="T68" fmla="*/ 1228 w 1287"/>
                  <a:gd name="T69" fmla="*/ 204 h 78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</a:cxnLst>
                <a:rect l="0" t="0" r="r" b="b"/>
                <a:pathLst>
                  <a:path w="1287" h="788">
                    <a:moveTo>
                      <a:pt x="779" y="441"/>
                    </a:moveTo>
                    <a:lnTo>
                      <a:pt x="781" y="444"/>
                    </a:lnTo>
                    <a:cubicBezTo>
                      <a:pt x="781" y="444"/>
                      <a:pt x="778" y="442"/>
                      <a:pt x="779" y="441"/>
                    </a:cubicBezTo>
                    <a:close/>
                    <a:moveTo>
                      <a:pt x="1067" y="69"/>
                    </a:moveTo>
                    <a:cubicBezTo>
                      <a:pt x="1103" y="70"/>
                      <a:pt x="1119" y="73"/>
                      <a:pt x="1134" y="94"/>
                    </a:cubicBezTo>
                    <a:cubicBezTo>
                      <a:pt x="1128" y="119"/>
                      <a:pt x="1131" y="108"/>
                      <a:pt x="1118" y="128"/>
                    </a:cubicBezTo>
                    <a:cubicBezTo>
                      <a:pt x="1087" y="120"/>
                      <a:pt x="1071" y="104"/>
                      <a:pt x="1067" y="69"/>
                    </a:cubicBezTo>
                    <a:close/>
                    <a:moveTo>
                      <a:pt x="1228" y="204"/>
                    </a:moveTo>
                    <a:cubicBezTo>
                      <a:pt x="1197" y="204"/>
                      <a:pt x="1151" y="208"/>
                      <a:pt x="1134" y="145"/>
                    </a:cubicBezTo>
                    <a:lnTo>
                      <a:pt x="1236" y="187"/>
                    </a:lnTo>
                    <a:cubicBezTo>
                      <a:pt x="1285" y="186"/>
                      <a:pt x="1287" y="147"/>
                      <a:pt x="1287" y="94"/>
                    </a:cubicBezTo>
                    <a:lnTo>
                      <a:pt x="1278" y="86"/>
                    </a:lnTo>
                    <a:cubicBezTo>
                      <a:pt x="1254" y="104"/>
                      <a:pt x="1262" y="85"/>
                      <a:pt x="1261" y="128"/>
                    </a:cubicBezTo>
                    <a:cubicBezTo>
                      <a:pt x="1227" y="110"/>
                      <a:pt x="1223" y="103"/>
                      <a:pt x="1168" y="103"/>
                    </a:cubicBezTo>
                    <a:cubicBezTo>
                      <a:pt x="1185" y="67"/>
                      <a:pt x="1186" y="58"/>
                      <a:pt x="1177" y="18"/>
                    </a:cubicBezTo>
                    <a:cubicBezTo>
                      <a:pt x="1101" y="0"/>
                      <a:pt x="1032" y="42"/>
                      <a:pt x="997" y="101"/>
                    </a:cubicBezTo>
                    <a:cubicBezTo>
                      <a:pt x="973" y="143"/>
                      <a:pt x="994" y="128"/>
                      <a:pt x="952" y="149"/>
                    </a:cubicBezTo>
                    <a:cubicBezTo>
                      <a:pt x="891" y="179"/>
                      <a:pt x="764" y="296"/>
                      <a:pt x="728" y="306"/>
                    </a:cubicBezTo>
                    <a:lnTo>
                      <a:pt x="762" y="323"/>
                    </a:lnTo>
                    <a:cubicBezTo>
                      <a:pt x="765" y="356"/>
                      <a:pt x="776" y="400"/>
                      <a:pt x="779" y="433"/>
                    </a:cubicBezTo>
                    <a:cubicBezTo>
                      <a:pt x="741" y="413"/>
                      <a:pt x="721" y="392"/>
                      <a:pt x="686" y="374"/>
                    </a:cubicBezTo>
                    <a:cubicBezTo>
                      <a:pt x="696" y="354"/>
                      <a:pt x="705" y="339"/>
                      <a:pt x="711" y="314"/>
                    </a:cubicBezTo>
                    <a:cubicBezTo>
                      <a:pt x="687" y="327"/>
                      <a:pt x="665" y="337"/>
                      <a:pt x="638" y="351"/>
                    </a:cubicBezTo>
                    <a:cubicBezTo>
                      <a:pt x="545" y="401"/>
                      <a:pt x="522" y="421"/>
                      <a:pt x="398" y="450"/>
                    </a:cubicBezTo>
                    <a:cubicBezTo>
                      <a:pt x="405" y="534"/>
                      <a:pt x="425" y="404"/>
                      <a:pt x="466" y="577"/>
                    </a:cubicBezTo>
                    <a:cubicBezTo>
                      <a:pt x="379" y="531"/>
                      <a:pt x="382" y="491"/>
                      <a:pt x="329" y="484"/>
                    </a:cubicBezTo>
                    <a:cubicBezTo>
                      <a:pt x="287" y="478"/>
                      <a:pt x="268" y="491"/>
                      <a:pt x="233" y="497"/>
                    </a:cubicBezTo>
                    <a:cubicBezTo>
                      <a:pt x="181" y="506"/>
                      <a:pt x="165" y="486"/>
                      <a:pt x="152" y="534"/>
                    </a:cubicBezTo>
                    <a:cubicBezTo>
                      <a:pt x="181" y="537"/>
                      <a:pt x="183" y="541"/>
                      <a:pt x="203" y="551"/>
                    </a:cubicBezTo>
                    <a:cubicBezTo>
                      <a:pt x="203" y="623"/>
                      <a:pt x="216" y="664"/>
                      <a:pt x="203" y="721"/>
                    </a:cubicBezTo>
                    <a:cubicBezTo>
                      <a:pt x="173" y="728"/>
                      <a:pt x="175" y="729"/>
                      <a:pt x="135" y="729"/>
                    </a:cubicBezTo>
                    <a:cubicBezTo>
                      <a:pt x="121" y="700"/>
                      <a:pt x="102" y="589"/>
                      <a:pt x="102" y="543"/>
                    </a:cubicBezTo>
                    <a:cubicBezTo>
                      <a:pt x="142" y="539"/>
                      <a:pt x="116" y="555"/>
                      <a:pt x="135" y="518"/>
                    </a:cubicBezTo>
                    <a:cubicBezTo>
                      <a:pt x="103" y="518"/>
                      <a:pt x="28" y="528"/>
                      <a:pt x="0" y="534"/>
                    </a:cubicBezTo>
                    <a:lnTo>
                      <a:pt x="0" y="560"/>
                    </a:lnTo>
                    <a:lnTo>
                      <a:pt x="42" y="560"/>
                    </a:lnTo>
                    <a:cubicBezTo>
                      <a:pt x="42" y="675"/>
                      <a:pt x="45" y="788"/>
                      <a:pt x="166" y="760"/>
                    </a:cubicBezTo>
                    <a:cubicBezTo>
                      <a:pt x="291" y="731"/>
                      <a:pt x="222" y="614"/>
                      <a:pt x="220" y="534"/>
                    </a:cubicBezTo>
                    <a:cubicBezTo>
                      <a:pt x="250" y="528"/>
                      <a:pt x="248" y="526"/>
                      <a:pt x="288" y="526"/>
                    </a:cubicBezTo>
                    <a:cubicBezTo>
                      <a:pt x="318" y="657"/>
                      <a:pt x="328" y="555"/>
                      <a:pt x="313" y="729"/>
                    </a:cubicBezTo>
                    <a:cubicBezTo>
                      <a:pt x="354" y="720"/>
                      <a:pt x="351" y="712"/>
                      <a:pt x="406" y="712"/>
                    </a:cubicBezTo>
                    <a:lnTo>
                      <a:pt x="406" y="678"/>
                    </a:lnTo>
                    <a:cubicBezTo>
                      <a:pt x="354" y="677"/>
                      <a:pt x="338" y="656"/>
                      <a:pt x="330" y="560"/>
                    </a:cubicBezTo>
                    <a:cubicBezTo>
                      <a:pt x="364" y="578"/>
                      <a:pt x="392" y="604"/>
                      <a:pt x="421" y="630"/>
                    </a:cubicBezTo>
                    <a:cubicBezTo>
                      <a:pt x="494" y="693"/>
                      <a:pt x="484" y="673"/>
                      <a:pt x="525" y="670"/>
                    </a:cubicBezTo>
                    <a:cubicBezTo>
                      <a:pt x="518" y="589"/>
                      <a:pt x="474" y="546"/>
                      <a:pt x="474" y="458"/>
                    </a:cubicBezTo>
                    <a:cubicBezTo>
                      <a:pt x="491" y="450"/>
                      <a:pt x="504" y="446"/>
                      <a:pt x="525" y="441"/>
                    </a:cubicBezTo>
                    <a:cubicBezTo>
                      <a:pt x="531" y="514"/>
                      <a:pt x="584" y="547"/>
                      <a:pt x="584" y="628"/>
                    </a:cubicBezTo>
                    <a:cubicBezTo>
                      <a:pt x="556" y="638"/>
                      <a:pt x="578" y="617"/>
                      <a:pt x="559" y="653"/>
                    </a:cubicBezTo>
                    <a:cubicBezTo>
                      <a:pt x="621" y="648"/>
                      <a:pt x="618" y="619"/>
                      <a:pt x="686" y="619"/>
                    </a:cubicBezTo>
                    <a:lnTo>
                      <a:pt x="686" y="585"/>
                    </a:lnTo>
                    <a:cubicBezTo>
                      <a:pt x="641" y="584"/>
                      <a:pt x="647" y="581"/>
                      <a:pt x="609" y="501"/>
                    </a:cubicBezTo>
                    <a:cubicBezTo>
                      <a:pt x="599" y="478"/>
                      <a:pt x="564" y="384"/>
                      <a:pt x="628" y="403"/>
                    </a:cubicBezTo>
                    <a:cubicBezTo>
                      <a:pt x="686" y="420"/>
                      <a:pt x="739" y="533"/>
                      <a:pt x="821" y="534"/>
                    </a:cubicBezTo>
                    <a:cubicBezTo>
                      <a:pt x="821" y="435"/>
                      <a:pt x="782" y="377"/>
                      <a:pt x="804" y="280"/>
                    </a:cubicBezTo>
                    <a:lnTo>
                      <a:pt x="838" y="271"/>
                    </a:lnTo>
                    <a:lnTo>
                      <a:pt x="938" y="393"/>
                    </a:lnTo>
                    <a:cubicBezTo>
                      <a:pt x="955" y="421"/>
                      <a:pt x="941" y="401"/>
                      <a:pt x="940" y="450"/>
                    </a:cubicBezTo>
                    <a:cubicBezTo>
                      <a:pt x="1024" y="405"/>
                      <a:pt x="1066" y="358"/>
                      <a:pt x="1118" y="323"/>
                    </a:cubicBezTo>
                    <a:cubicBezTo>
                      <a:pt x="1114" y="316"/>
                      <a:pt x="1049" y="209"/>
                      <a:pt x="1049" y="264"/>
                    </a:cubicBezTo>
                    <a:cubicBezTo>
                      <a:pt x="1048" y="315"/>
                      <a:pt x="1063" y="359"/>
                      <a:pt x="991" y="365"/>
                    </a:cubicBezTo>
                    <a:cubicBezTo>
                      <a:pt x="979" y="317"/>
                      <a:pt x="967" y="336"/>
                      <a:pt x="957" y="297"/>
                    </a:cubicBezTo>
                    <a:cubicBezTo>
                      <a:pt x="990" y="297"/>
                      <a:pt x="991" y="300"/>
                      <a:pt x="1016" y="306"/>
                    </a:cubicBezTo>
                    <a:cubicBezTo>
                      <a:pt x="1015" y="253"/>
                      <a:pt x="991" y="231"/>
                      <a:pt x="948" y="221"/>
                    </a:cubicBezTo>
                    <a:lnTo>
                      <a:pt x="948" y="272"/>
                    </a:lnTo>
                    <a:cubicBezTo>
                      <a:pt x="909" y="263"/>
                      <a:pt x="898" y="258"/>
                      <a:pt x="897" y="213"/>
                    </a:cubicBezTo>
                    <a:cubicBezTo>
                      <a:pt x="962" y="198"/>
                      <a:pt x="958" y="208"/>
                      <a:pt x="1016" y="213"/>
                    </a:cubicBezTo>
                    <a:cubicBezTo>
                      <a:pt x="1015" y="161"/>
                      <a:pt x="1005" y="179"/>
                      <a:pt x="982" y="145"/>
                    </a:cubicBezTo>
                    <a:cubicBezTo>
                      <a:pt x="1051" y="112"/>
                      <a:pt x="1133" y="224"/>
                      <a:pt x="1134" y="289"/>
                    </a:cubicBezTo>
                    <a:cubicBezTo>
                      <a:pt x="1164" y="281"/>
                      <a:pt x="1211" y="229"/>
                      <a:pt x="1228" y="20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35" name="Freeform 16">
                <a:extLst>
                  <a:ext uri="{FF2B5EF4-FFF2-40B4-BE49-F238E27FC236}">
                    <a16:creationId xmlns:a16="http://schemas.microsoft.com/office/drawing/2014/main" id="{2C61DAF5-B4F1-41AC-A07A-D4B5715D6E1A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165600" y="2305051"/>
                <a:ext cx="212725" cy="219075"/>
              </a:xfrm>
              <a:custGeom>
                <a:avLst/>
                <a:gdLst>
                  <a:gd name="T0" fmla="*/ 770 w 914"/>
                  <a:gd name="T1" fmla="*/ 779 h 937"/>
                  <a:gd name="T2" fmla="*/ 796 w 914"/>
                  <a:gd name="T3" fmla="*/ 686 h 937"/>
                  <a:gd name="T4" fmla="*/ 855 w 914"/>
                  <a:gd name="T5" fmla="*/ 720 h 937"/>
                  <a:gd name="T6" fmla="*/ 770 w 914"/>
                  <a:gd name="T7" fmla="*/ 779 h 937"/>
                  <a:gd name="T8" fmla="*/ 677 w 914"/>
                  <a:gd name="T9" fmla="*/ 712 h 937"/>
                  <a:gd name="T10" fmla="*/ 728 w 914"/>
                  <a:gd name="T11" fmla="*/ 618 h 937"/>
                  <a:gd name="T12" fmla="*/ 677 w 914"/>
                  <a:gd name="T13" fmla="*/ 712 h 937"/>
                  <a:gd name="T14" fmla="*/ 421 w 914"/>
                  <a:gd name="T15" fmla="*/ 642 h 937"/>
                  <a:gd name="T16" fmla="*/ 381 w 914"/>
                  <a:gd name="T17" fmla="*/ 618 h 937"/>
                  <a:gd name="T18" fmla="*/ 388 w 914"/>
                  <a:gd name="T19" fmla="*/ 600 h 937"/>
                  <a:gd name="T20" fmla="*/ 415 w 914"/>
                  <a:gd name="T21" fmla="*/ 542 h 937"/>
                  <a:gd name="T22" fmla="*/ 482 w 914"/>
                  <a:gd name="T23" fmla="*/ 576 h 937"/>
                  <a:gd name="T24" fmla="*/ 421 w 914"/>
                  <a:gd name="T25" fmla="*/ 642 h 937"/>
                  <a:gd name="T26" fmla="*/ 447 w 914"/>
                  <a:gd name="T27" fmla="*/ 510 h 937"/>
                  <a:gd name="T28" fmla="*/ 533 w 914"/>
                  <a:gd name="T29" fmla="*/ 500 h 937"/>
                  <a:gd name="T30" fmla="*/ 499 w 914"/>
                  <a:gd name="T31" fmla="*/ 559 h 937"/>
                  <a:gd name="T32" fmla="*/ 447 w 914"/>
                  <a:gd name="T33" fmla="*/ 510 h 937"/>
                  <a:gd name="T34" fmla="*/ 0 w 914"/>
                  <a:gd name="T35" fmla="*/ 136 h 937"/>
                  <a:gd name="T36" fmla="*/ 180 w 914"/>
                  <a:gd name="T37" fmla="*/ 231 h 937"/>
                  <a:gd name="T38" fmla="*/ 279 w 914"/>
                  <a:gd name="T39" fmla="*/ 212 h 937"/>
                  <a:gd name="T40" fmla="*/ 228 w 914"/>
                  <a:gd name="T41" fmla="*/ 280 h 937"/>
                  <a:gd name="T42" fmla="*/ 322 w 914"/>
                  <a:gd name="T43" fmla="*/ 271 h 937"/>
                  <a:gd name="T44" fmla="*/ 247 w 914"/>
                  <a:gd name="T45" fmla="*/ 350 h 937"/>
                  <a:gd name="T46" fmla="*/ 152 w 914"/>
                  <a:gd name="T47" fmla="*/ 390 h 937"/>
                  <a:gd name="T48" fmla="*/ 245 w 914"/>
                  <a:gd name="T49" fmla="*/ 491 h 937"/>
                  <a:gd name="T50" fmla="*/ 290 w 914"/>
                  <a:gd name="T51" fmla="*/ 409 h 937"/>
                  <a:gd name="T52" fmla="*/ 372 w 914"/>
                  <a:gd name="T53" fmla="*/ 339 h 937"/>
                  <a:gd name="T54" fmla="*/ 364 w 914"/>
                  <a:gd name="T55" fmla="*/ 432 h 937"/>
                  <a:gd name="T56" fmla="*/ 440 w 914"/>
                  <a:gd name="T57" fmla="*/ 398 h 937"/>
                  <a:gd name="T58" fmla="*/ 346 w 914"/>
                  <a:gd name="T59" fmla="*/ 532 h 937"/>
                  <a:gd name="T60" fmla="*/ 288 w 914"/>
                  <a:gd name="T61" fmla="*/ 551 h 937"/>
                  <a:gd name="T62" fmla="*/ 491 w 914"/>
                  <a:gd name="T63" fmla="*/ 720 h 937"/>
                  <a:gd name="T64" fmla="*/ 474 w 914"/>
                  <a:gd name="T65" fmla="*/ 678 h 937"/>
                  <a:gd name="T66" fmla="*/ 584 w 914"/>
                  <a:gd name="T67" fmla="*/ 551 h 937"/>
                  <a:gd name="T68" fmla="*/ 643 w 914"/>
                  <a:gd name="T69" fmla="*/ 576 h 937"/>
                  <a:gd name="T70" fmla="*/ 601 w 914"/>
                  <a:gd name="T71" fmla="*/ 813 h 937"/>
                  <a:gd name="T72" fmla="*/ 711 w 914"/>
                  <a:gd name="T73" fmla="*/ 745 h 937"/>
                  <a:gd name="T74" fmla="*/ 688 w 914"/>
                  <a:gd name="T75" fmla="*/ 850 h 937"/>
                  <a:gd name="T76" fmla="*/ 914 w 914"/>
                  <a:gd name="T77" fmla="*/ 737 h 937"/>
                  <a:gd name="T78" fmla="*/ 830 w 914"/>
                  <a:gd name="T79" fmla="*/ 678 h 937"/>
                  <a:gd name="T80" fmla="*/ 747 w 914"/>
                  <a:gd name="T81" fmla="*/ 617 h 937"/>
                  <a:gd name="T82" fmla="*/ 661 w 914"/>
                  <a:gd name="T83" fmla="*/ 559 h 937"/>
                  <a:gd name="T84" fmla="*/ 539 w 914"/>
                  <a:gd name="T85" fmla="*/ 468 h 937"/>
                  <a:gd name="T86" fmla="*/ 505 w 914"/>
                  <a:gd name="T87" fmla="*/ 427 h 937"/>
                  <a:gd name="T88" fmla="*/ 464 w 914"/>
                  <a:gd name="T89" fmla="*/ 400 h 937"/>
                  <a:gd name="T90" fmla="*/ 332 w 914"/>
                  <a:gd name="T91" fmla="*/ 244 h 937"/>
                  <a:gd name="T92" fmla="*/ 291 w 914"/>
                  <a:gd name="T93" fmla="*/ 208 h 937"/>
                  <a:gd name="T94" fmla="*/ 228 w 914"/>
                  <a:gd name="T95" fmla="*/ 119 h 937"/>
                  <a:gd name="T96" fmla="*/ 175 w 914"/>
                  <a:gd name="T97" fmla="*/ 201 h 937"/>
                  <a:gd name="T98" fmla="*/ 76 w 914"/>
                  <a:gd name="T99" fmla="*/ 237 h 937"/>
                  <a:gd name="T100" fmla="*/ 39 w 914"/>
                  <a:gd name="T101" fmla="*/ 191 h 937"/>
                  <a:gd name="T102" fmla="*/ 228 w 914"/>
                  <a:gd name="T103" fmla="*/ 110 h 937"/>
                  <a:gd name="T104" fmla="*/ 169 w 914"/>
                  <a:gd name="T105" fmla="*/ 0 h 937"/>
                  <a:gd name="T106" fmla="*/ 134 w 914"/>
                  <a:gd name="T107" fmla="*/ 41 h 937"/>
                  <a:gd name="T108" fmla="*/ 117 w 914"/>
                  <a:gd name="T109" fmla="*/ 58 h 937"/>
                  <a:gd name="T110" fmla="*/ 0 w 914"/>
                  <a:gd name="T111" fmla="*/ 136 h 9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</a:cxnLst>
                <a:rect l="0" t="0" r="r" b="b"/>
                <a:pathLst>
                  <a:path w="914" h="937">
                    <a:moveTo>
                      <a:pt x="770" y="779"/>
                    </a:moveTo>
                    <a:cubicBezTo>
                      <a:pt x="781" y="756"/>
                      <a:pt x="795" y="719"/>
                      <a:pt x="796" y="686"/>
                    </a:cubicBezTo>
                    <a:cubicBezTo>
                      <a:pt x="852" y="686"/>
                      <a:pt x="838" y="687"/>
                      <a:pt x="855" y="720"/>
                    </a:cubicBezTo>
                    <a:lnTo>
                      <a:pt x="770" y="779"/>
                    </a:lnTo>
                    <a:close/>
                    <a:moveTo>
                      <a:pt x="677" y="712"/>
                    </a:moveTo>
                    <a:cubicBezTo>
                      <a:pt x="684" y="634"/>
                      <a:pt x="696" y="626"/>
                      <a:pt x="728" y="618"/>
                    </a:cubicBezTo>
                    <a:cubicBezTo>
                      <a:pt x="734" y="646"/>
                      <a:pt x="758" y="693"/>
                      <a:pt x="677" y="712"/>
                    </a:cubicBezTo>
                    <a:close/>
                    <a:moveTo>
                      <a:pt x="421" y="642"/>
                    </a:moveTo>
                    <a:cubicBezTo>
                      <a:pt x="399" y="627"/>
                      <a:pt x="412" y="627"/>
                      <a:pt x="381" y="618"/>
                    </a:cubicBezTo>
                    <a:cubicBezTo>
                      <a:pt x="383" y="614"/>
                      <a:pt x="387" y="603"/>
                      <a:pt x="388" y="600"/>
                    </a:cubicBezTo>
                    <a:cubicBezTo>
                      <a:pt x="416" y="544"/>
                      <a:pt x="411" y="591"/>
                      <a:pt x="415" y="542"/>
                    </a:cubicBezTo>
                    <a:cubicBezTo>
                      <a:pt x="466" y="543"/>
                      <a:pt x="448" y="553"/>
                      <a:pt x="482" y="576"/>
                    </a:cubicBezTo>
                    <a:lnTo>
                      <a:pt x="421" y="642"/>
                    </a:lnTo>
                    <a:close/>
                    <a:moveTo>
                      <a:pt x="447" y="510"/>
                    </a:moveTo>
                    <a:cubicBezTo>
                      <a:pt x="449" y="508"/>
                      <a:pt x="533" y="433"/>
                      <a:pt x="533" y="500"/>
                    </a:cubicBezTo>
                    <a:cubicBezTo>
                      <a:pt x="533" y="515"/>
                      <a:pt x="508" y="547"/>
                      <a:pt x="499" y="559"/>
                    </a:cubicBezTo>
                    <a:lnTo>
                      <a:pt x="447" y="510"/>
                    </a:lnTo>
                    <a:close/>
                    <a:moveTo>
                      <a:pt x="0" y="136"/>
                    </a:moveTo>
                    <a:cubicBezTo>
                      <a:pt x="0" y="253"/>
                      <a:pt x="70" y="313"/>
                      <a:pt x="180" y="231"/>
                    </a:cubicBezTo>
                    <a:cubicBezTo>
                      <a:pt x="215" y="204"/>
                      <a:pt x="223" y="212"/>
                      <a:pt x="279" y="212"/>
                    </a:cubicBezTo>
                    <a:cubicBezTo>
                      <a:pt x="255" y="246"/>
                      <a:pt x="242" y="223"/>
                      <a:pt x="228" y="280"/>
                    </a:cubicBezTo>
                    <a:cubicBezTo>
                      <a:pt x="265" y="279"/>
                      <a:pt x="275" y="271"/>
                      <a:pt x="322" y="271"/>
                    </a:cubicBezTo>
                    <a:cubicBezTo>
                      <a:pt x="310" y="321"/>
                      <a:pt x="280" y="319"/>
                      <a:pt x="247" y="350"/>
                    </a:cubicBezTo>
                    <a:cubicBezTo>
                      <a:pt x="174" y="419"/>
                      <a:pt x="221" y="391"/>
                      <a:pt x="152" y="390"/>
                    </a:cubicBezTo>
                    <a:cubicBezTo>
                      <a:pt x="156" y="432"/>
                      <a:pt x="224" y="486"/>
                      <a:pt x="245" y="491"/>
                    </a:cubicBezTo>
                    <a:cubicBezTo>
                      <a:pt x="232" y="433"/>
                      <a:pt x="252" y="442"/>
                      <a:pt x="290" y="409"/>
                    </a:cubicBezTo>
                    <a:cubicBezTo>
                      <a:pt x="326" y="378"/>
                      <a:pt x="327" y="363"/>
                      <a:pt x="372" y="339"/>
                    </a:cubicBezTo>
                    <a:cubicBezTo>
                      <a:pt x="372" y="386"/>
                      <a:pt x="367" y="397"/>
                      <a:pt x="364" y="432"/>
                    </a:cubicBezTo>
                    <a:cubicBezTo>
                      <a:pt x="438" y="397"/>
                      <a:pt x="398" y="402"/>
                      <a:pt x="440" y="398"/>
                    </a:cubicBezTo>
                    <a:cubicBezTo>
                      <a:pt x="436" y="449"/>
                      <a:pt x="387" y="495"/>
                      <a:pt x="346" y="532"/>
                    </a:cubicBezTo>
                    <a:cubicBezTo>
                      <a:pt x="322" y="554"/>
                      <a:pt x="330" y="551"/>
                      <a:pt x="288" y="551"/>
                    </a:cubicBezTo>
                    <a:cubicBezTo>
                      <a:pt x="316" y="593"/>
                      <a:pt x="445" y="709"/>
                      <a:pt x="491" y="720"/>
                    </a:cubicBezTo>
                    <a:cubicBezTo>
                      <a:pt x="488" y="684"/>
                      <a:pt x="492" y="705"/>
                      <a:pt x="474" y="678"/>
                    </a:cubicBezTo>
                    <a:cubicBezTo>
                      <a:pt x="513" y="667"/>
                      <a:pt x="565" y="586"/>
                      <a:pt x="584" y="551"/>
                    </a:cubicBezTo>
                    <a:cubicBezTo>
                      <a:pt x="604" y="561"/>
                      <a:pt x="623" y="565"/>
                      <a:pt x="643" y="576"/>
                    </a:cubicBezTo>
                    <a:cubicBezTo>
                      <a:pt x="615" y="696"/>
                      <a:pt x="591" y="697"/>
                      <a:pt x="601" y="813"/>
                    </a:cubicBezTo>
                    <a:cubicBezTo>
                      <a:pt x="655" y="800"/>
                      <a:pt x="658" y="760"/>
                      <a:pt x="711" y="745"/>
                    </a:cubicBezTo>
                    <a:cubicBezTo>
                      <a:pt x="707" y="763"/>
                      <a:pt x="687" y="838"/>
                      <a:pt x="688" y="850"/>
                    </a:cubicBezTo>
                    <a:cubicBezTo>
                      <a:pt x="695" y="937"/>
                      <a:pt x="793" y="765"/>
                      <a:pt x="914" y="737"/>
                    </a:cubicBezTo>
                    <a:cubicBezTo>
                      <a:pt x="910" y="689"/>
                      <a:pt x="877" y="682"/>
                      <a:pt x="830" y="678"/>
                    </a:cubicBezTo>
                    <a:cubicBezTo>
                      <a:pt x="826" y="643"/>
                      <a:pt x="828" y="647"/>
                      <a:pt x="747" y="617"/>
                    </a:cubicBezTo>
                    <a:cubicBezTo>
                      <a:pt x="696" y="598"/>
                      <a:pt x="754" y="617"/>
                      <a:pt x="661" y="559"/>
                    </a:cubicBezTo>
                    <a:lnTo>
                      <a:pt x="539" y="468"/>
                    </a:lnTo>
                    <a:cubicBezTo>
                      <a:pt x="518" y="450"/>
                      <a:pt x="528" y="447"/>
                      <a:pt x="505" y="427"/>
                    </a:cubicBezTo>
                    <a:cubicBezTo>
                      <a:pt x="493" y="418"/>
                      <a:pt x="474" y="409"/>
                      <a:pt x="464" y="400"/>
                    </a:cubicBezTo>
                    <a:cubicBezTo>
                      <a:pt x="442" y="380"/>
                      <a:pt x="389" y="297"/>
                      <a:pt x="332" y="244"/>
                    </a:cubicBezTo>
                    <a:cubicBezTo>
                      <a:pt x="319" y="231"/>
                      <a:pt x="300" y="219"/>
                      <a:pt x="291" y="208"/>
                    </a:cubicBezTo>
                    <a:cubicBezTo>
                      <a:pt x="261" y="168"/>
                      <a:pt x="287" y="158"/>
                      <a:pt x="228" y="119"/>
                    </a:cubicBezTo>
                    <a:cubicBezTo>
                      <a:pt x="228" y="186"/>
                      <a:pt x="225" y="176"/>
                      <a:pt x="175" y="201"/>
                    </a:cubicBezTo>
                    <a:cubicBezTo>
                      <a:pt x="140" y="218"/>
                      <a:pt x="125" y="237"/>
                      <a:pt x="76" y="237"/>
                    </a:cubicBezTo>
                    <a:cubicBezTo>
                      <a:pt x="50" y="237"/>
                      <a:pt x="35" y="210"/>
                      <a:pt x="39" y="191"/>
                    </a:cubicBezTo>
                    <a:cubicBezTo>
                      <a:pt x="48" y="156"/>
                      <a:pt x="162" y="79"/>
                      <a:pt x="228" y="110"/>
                    </a:cubicBezTo>
                    <a:cubicBezTo>
                      <a:pt x="223" y="86"/>
                      <a:pt x="185" y="12"/>
                      <a:pt x="169" y="0"/>
                    </a:cubicBezTo>
                    <a:cubicBezTo>
                      <a:pt x="125" y="12"/>
                      <a:pt x="158" y="6"/>
                      <a:pt x="134" y="41"/>
                    </a:cubicBezTo>
                    <a:cubicBezTo>
                      <a:pt x="126" y="54"/>
                      <a:pt x="133" y="47"/>
                      <a:pt x="117" y="58"/>
                    </a:cubicBezTo>
                    <a:cubicBezTo>
                      <a:pt x="84" y="84"/>
                      <a:pt x="0" y="102"/>
                      <a:pt x="0" y="13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36" name="Freeform 17">
                <a:extLst>
                  <a:ext uri="{FF2B5EF4-FFF2-40B4-BE49-F238E27FC236}">
                    <a16:creationId xmlns:a16="http://schemas.microsoft.com/office/drawing/2014/main" id="{8B4680F2-CA88-4453-B118-89FB7918117A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154488" y="1903413"/>
                <a:ext cx="77788" cy="103188"/>
              </a:xfrm>
              <a:custGeom>
                <a:avLst/>
                <a:gdLst>
                  <a:gd name="T0" fmla="*/ 169 w 339"/>
                  <a:gd name="T1" fmla="*/ 304 h 445"/>
                  <a:gd name="T2" fmla="*/ 172 w 339"/>
                  <a:gd name="T3" fmla="*/ 307 h 445"/>
                  <a:gd name="T4" fmla="*/ 169 w 339"/>
                  <a:gd name="T5" fmla="*/ 304 h 445"/>
                  <a:gd name="T6" fmla="*/ 195 w 339"/>
                  <a:gd name="T7" fmla="*/ 228 h 445"/>
                  <a:gd name="T8" fmla="*/ 254 w 339"/>
                  <a:gd name="T9" fmla="*/ 245 h 445"/>
                  <a:gd name="T10" fmla="*/ 195 w 339"/>
                  <a:gd name="T11" fmla="*/ 304 h 445"/>
                  <a:gd name="T12" fmla="*/ 222 w 339"/>
                  <a:gd name="T13" fmla="*/ 272 h 445"/>
                  <a:gd name="T14" fmla="*/ 195 w 339"/>
                  <a:gd name="T15" fmla="*/ 228 h 445"/>
                  <a:gd name="T16" fmla="*/ 119 w 339"/>
                  <a:gd name="T17" fmla="*/ 144 h 445"/>
                  <a:gd name="T18" fmla="*/ 152 w 339"/>
                  <a:gd name="T19" fmla="*/ 177 h 445"/>
                  <a:gd name="T20" fmla="*/ 119 w 339"/>
                  <a:gd name="T21" fmla="*/ 144 h 445"/>
                  <a:gd name="T22" fmla="*/ 271 w 339"/>
                  <a:gd name="T23" fmla="*/ 203 h 445"/>
                  <a:gd name="T24" fmla="*/ 246 w 339"/>
                  <a:gd name="T25" fmla="*/ 203 h 445"/>
                  <a:gd name="T26" fmla="*/ 262 w 339"/>
                  <a:gd name="T27" fmla="*/ 59 h 445"/>
                  <a:gd name="T28" fmla="*/ 271 w 339"/>
                  <a:gd name="T29" fmla="*/ 203 h 445"/>
                  <a:gd name="T30" fmla="*/ 0 w 339"/>
                  <a:gd name="T31" fmla="*/ 220 h 445"/>
                  <a:gd name="T32" fmla="*/ 59 w 339"/>
                  <a:gd name="T33" fmla="*/ 211 h 445"/>
                  <a:gd name="T34" fmla="*/ 117 w 339"/>
                  <a:gd name="T35" fmla="*/ 264 h 445"/>
                  <a:gd name="T36" fmla="*/ 93 w 339"/>
                  <a:gd name="T37" fmla="*/ 338 h 445"/>
                  <a:gd name="T38" fmla="*/ 25 w 339"/>
                  <a:gd name="T39" fmla="*/ 313 h 445"/>
                  <a:gd name="T40" fmla="*/ 19 w 339"/>
                  <a:gd name="T41" fmla="*/ 386 h 445"/>
                  <a:gd name="T42" fmla="*/ 263 w 339"/>
                  <a:gd name="T43" fmla="*/ 339 h 445"/>
                  <a:gd name="T44" fmla="*/ 300 w 339"/>
                  <a:gd name="T45" fmla="*/ 266 h 445"/>
                  <a:gd name="T46" fmla="*/ 339 w 339"/>
                  <a:gd name="T47" fmla="*/ 194 h 445"/>
                  <a:gd name="T48" fmla="*/ 296 w 339"/>
                  <a:gd name="T49" fmla="*/ 194 h 445"/>
                  <a:gd name="T50" fmla="*/ 322 w 339"/>
                  <a:gd name="T51" fmla="*/ 67 h 445"/>
                  <a:gd name="T52" fmla="*/ 296 w 339"/>
                  <a:gd name="T53" fmla="*/ 25 h 445"/>
                  <a:gd name="T54" fmla="*/ 161 w 339"/>
                  <a:gd name="T55" fmla="*/ 93 h 445"/>
                  <a:gd name="T56" fmla="*/ 161 w 339"/>
                  <a:gd name="T57" fmla="*/ 0 h 445"/>
                  <a:gd name="T58" fmla="*/ 54 w 339"/>
                  <a:gd name="T59" fmla="*/ 104 h 445"/>
                  <a:gd name="T60" fmla="*/ 0 w 339"/>
                  <a:gd name="T61" fmla="*/ 220 h 4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</a:cxnLst>
                <a:rect l="0" t="0" r="r" b="b"/>
                <a:pathLst>
                  <a:path w="339" h="445">
                    <a:moveTo>
                      <a:pt x="169" y="304"/>
                    </a:moveTo>
                    <a:lnTo>
                      <a:pt x="172" y="307"/>
                    </a:lnTo>
                    <a:cubicBezTo>
                      <a:pt x="172" y="307"/>
                      <a:pt x="169" y="305"/>
                      <a:pt x="169" y="304"/>
                    </a:cubicBezTo>
                    <a:close/>
                    <a:moveTo>
                      <a:pt x="195" y="228"/>
                    </a:moveTo>
                    <a:cubicBezTo>
                      <a:pt x="220" y="245"/>
                      <a:pt x="212" y="245"/>
                      <a:pt x="254" y="245"/>
                    </a:cubicBezTo>
                    <a:cubicBezTo>
                      <a:pt x="236" y="279"/>
                      <a:pt x="240" y="301"/>
                      <a:pt x="195" y="304"/>
                    </a:cubicBezTo>
                    <a:lnTo>
                      <a:pt x="222" y="272"/>
                    </a:lnTo>
                    <a:cubicBezTo>
                      <a:pt x="194" y="242"/>
                      <a:pt x="201" y="241"/>
                      <a:pt x="195" y="228"/>
                    </a:cubicBezTo>
                    <a:close/>
                    <a:moveTo>
                      <a:pt x="119" y="144"/>
                    </a:moveTo>
                    <a:cubicBezTo>
                      <a:pt x="148" y="151"/>
                      <a:pt x="145" y="148"/>
                      <a:pt x="152" y="177"/>
                    </a:cubicBezTo>
                    <a:cubicBezTo>
                      <a:pt x="110" y="167"/>
                      <a:pt x="124" y="175"/>
                      <a:pt x="119" y="144"/>
                    </a:cubicBezTo>
                    <a:close/>
                    <a:moveTo>
                      <a:pt x="271" y="203"/>
                    </a:moveTo>
                    <a:lnTo>
                      <a:pt x="246" y="203"/>
                    </a:lnTo>
                    <a:cubicBezTo>
                      <a:pt x="245" y="200"/>
                      <a:pt x="159" y="87"/>
                      <a:pt x="262" y="59"/>
                    </a:cubicBezTo>
                    <a:cubicBezTo>
                      <a:pt x="304" y="90"/>
                      <a:pt x="271" y="129"/>
                      <a:pt x="271" y="203"/>
                    </a:cubicBezTo>
                    <a:close/>
                    <a:moveTo>
                      <a:pt x="0" y="220"/>
                    </a:moveTo>
                    <a:cubicBezTo>
                      <a:pt x="0" y="273"/>
                      <a:pt x="21" y="221"/>
                      <a:pt x="59" y="211"/>
                    </a:cubicBezTo>
                    <a:lnTo>
                      <a:pt x="117" y="264"/>
                    </a:lnTo>
                    <a:cubicBezTo>
                      <a:pt x="113" y="286"/>
                      <a:pt x="103" y="318"/>
                      <a:pt x="93" y="338"/>
                    </a:cubicBezTo>
                    <a:cubicBezTo>
                      <a:pt x="77" y="331"/>
                      <a:pt x="44" y="317"/>
                      <a:pt x="25" y="313"/>
                    </a:cubicBezTo>
                    <a:cubicBezTo>
                      <a:pt x="14" y="338"/>
                      <a:pt x="3" y="359"/>
                      <a:pt x="19" y="386"/>
                    </a:cubicBezTo>
                    <a:cubicBezTo>
                      <a:pt x="55" y="445"/>
                      <a:pt x="210" y="443"/>
                      <a:pt x="263" y="339"/>
                    </a:cubicBezTo>
                    <a:cubicBezTo>
                      <a:pt x="273" y="318"/>
                      <a:pt x="286" y="286"/>
                      <a:pt x="300" y="266"/>
                    </a:cubicBezTo>
                    <a:cubicBezTo>
                      <a:pt x="325" y="229"/>
                      <a:pt x="338" y="248"/>
                      <a:pt x="339" y="194"/>
                    </a:cubicBezTo>
                    <a:lnTo>
                      <a:pt x="296" y="194"/>
                    </a:lnTo>
                    <a:lnTo>
                      <a:pt x="322" y="67"/>
                    </a:lnTo>
                    <a:cubicBezTo>
                      <a:pt x="322" y="47"/>
                      <a:pt x="308" y="43"/>
                      <a:pt x="296" y="25"/>
                    </a:cubicBezTo>
                    <a:cubicBezTo>
                      <a:pt x="194" y="27"/>
                      <a:pt x="219" y="77"/>
                      <a:pt x="161" y="93"/>
                    </a:cubicBezTo>
                    <a:lnTo>
                      <a:pt x="161" y="0"/>
                    </a:lnTo>
                    <a:cubicBezTo>
                      <a:pt x="62" y="0"/>
                      <a:pt x="96" y="14"/>
                      <a:pt x="54" y="104"/>
                    </a:cubicBezTo>
                    <a:cubicBezTo>
                      <a:pt x="38" y="138"/>
                      <a:pt x="0" y="185"/>
                      <a:pt x="0" y="22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37" name="Freeform 18">
                <a:extLst>
                  <a:ext uri="{FF2B5EF4-FFF2-40B4-BE49-F238E27FC236}">
                    <a16:creationId xmlns:a16="http://schemas.microsoft.com/office/drawing/2014/main" id="{CF8C7358-3083-4AF9-8A61-706373AD3BB6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343400" y="1709738"/>
                <a:ext cx="93663" cy="111125"/>
              </a:xfrm>
              <a:custGeom>
                <a:avLst/>
                <a:gdLst>
                  <a:gd name="T0" fmla="*/ 182 w 401"/>
                  <a:gd name="T1" fmla="*/ 347 h 474"/>
                  <a:gd name="T2" fmla="*/ 185 w 401"/>
                  <a:gd name="T3" fmla="*/ 350 h 474"/>
                  <a:gd name="T4" fmla="*/ 182 w 401"/>
                  <a:gd name="T5" fmla="*/ 347 h 474"/>
                  <a:gd name="T6" fmla="*/ 114 w 401"/>
                  <a:gd name="T7" fmla="*/ 305 h 474"/>
                  <a:gd name="T8" fmla="*/ 140 w 401"/>
                  <a:gd name="T9" fmla="*/ 339 h 474"/>
                  <a:gd name="T10" fmla="*/ 114 w 401"/>
                  <a:gd name="T11" fmla="*/ 339 h 474"/>
                  <a:gd name="T12" fmla="*/ 114 w 401"/>
                  <a:gd name="T13" fmla="*/ 305 h 474"/>
                  <a:gd name="T14" fmla="*/ 165 w 401"/>
                  <a:gd name="T15" fmla="*/ 305 h 474"/>
                  <a:gd name="T16" fmla="*/ 173 w 401"/>
                  <a:gd name="T17" fmla="*/ 306 h 474"/>
                  <a:gd name="T18" fmla="*/ 165 w 401"/>
                  <a:gd name="T19" fmla="*/ 305 h 474"/>
                  <a:gd name="T20" fmla="*/ 182 w 401"/>
                  <a:gd name="T21" fmla="*/ 203 h 474"/>
                  <a:gd name="T22" fmla="*/ 148 w 401"/>
                  <a:gd name="T23" fmla="*/ 254 h 474"/>
                  <a:gd name="T24" fmla="*/ 182 w 401"/>
                  <a:gd name="T25" fmla="*/ 203 h 474"/>
                  <a:gd name="T26" fmla="*/ 182 w 401"/>
                  <a:gd name="T27" fmla="*/ 203 h 474"/>
                  <a:gd name="T28" fmla="*/ 228 w 401"/>
                  <a:gd name="T29" fmla="*/ 165 h 474"/>
                  <a:gd name="T30" fmla="*/ 259 w 401"/>
                  <a:gd name="T31" fmla="*/ 152 h 474"/>
                  <a:gd name="T32" fmla="*/ 277 w 401"/>
                  <a:gd name="T33" fmla="*/ 149 h 474"/>
                  <a:gd name="T34" fmla="*/ 323 w 401"/>
                  <a:gd name="T35" fmla="*/ 189 h 474"/>
                  <a:gd name="T36" fmla="*/ 318 w 401"/>
                  <a:gd name="T37" fmla="*/ 313 h 474"/>
                  <a:gd name="T38" fmla="*/ 275 w 401"/>
                  <a:gd name="T39" fmla="*/ 347 h 474"/>
                  <a:gd name="T40" fmla="*/ 241 w 401"/>
                  <a:gd name="T41" fmla="*/ 203 h 474"/>
                  <a:gd name="T42" fmla="*/ 182 w 401"/>
                  <a:gd name="T43" fmla="*/ 203 h 474"/>
                  <a:gd name="T44" fmla="*/ 89 w 401"/>
                  <a:gd name="T45" fmla="*/ 17 h 474"/>
                  <a:gd name="T46" fmla="*/ 80 w 401"/>
                  <a:gd name="T47" fmla="*/ 68 h 474"/>
                  <a:gd name="T48" fmla="*/ 30 w 401"/>
                  <a:gd name="T49" fmla="*/ 118 h 474"/>
                  <a:gd name="T50" fmla="*/ 114 w 401"/>
                  <a:gd name="T51" fmla="*/ 195 h 474"/>
                  <a:gd name="T52" fmla="*/ 97 w 401"/>
                  <a:gd name="T53" fmla="*/ 254 h 474"/>
                  <a:gd name="T54" fmla="*/ 21 w 401"/>
                  <a:gd name="T55" fmla="*/ 254 h 474"/>
                  <a:gd name="T56" fmla="*/ 123 w 401"/>
                  <a:gd name="T57" fmla="*/ 423 h 474"/>
                  <a:gd name="T58" fmla="*/ 123 w 401"/>
                  <a:gd name="T59" fmla="*/ 372 h 474"/>
                  <a:gd name="T60" fmla="*/ 157 w 401"/>
                  <a:gd name="T61" fmla="*/ 372 h 474"/>
                  <a:gd name="T62" fmla="*/ 216 w 401"/>
                  <a:gd name="T63" fmla="*/ 423 h 474"/>
                  <a:gd name="T64" fmla="*/ 224 w 401"/>
                  <a:gd name="T65" fmla="*/ 474 h 474"/>
                  <a:gd name="T66" fmla="*/ 275 w 401"/>
                  <a:gd name="T67" fmla="*/ 389 h 474"/>
                  <a:gd name="T68" fmla="*/ 351 w 401"/>
                  <a:gd name="T69" fmla="*/ 135 h 474"/>
                  <a:gd name="T70" fmla="*/ 213 w 401"/>
                  <a:gd name="T71" fmla="*/ 141 h 474"/>
                  <a:gd name="T72" fmla="*/ 165 w 401"/>
                  <a:gd name="T73" fmla="*/ 161 h 474"/>
                  <a:gd name="T74" fmla="*/ 148 w 401"/>
                  <a:gd name="T75" fmla="*/ 0 h 474"/>
                  <a:gd name="T76" fmla="*/ 140 w 401"/>
                  <a:gd name="T77" fmla="*/ 63 h 474"/>
                  <a:gd name="T78" fmla="*/ 89 w 401"/>
                  <a:gd name="T79" fmla="*/ 17 h 4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</a:cxnLst>
                <a:rect l="0" t="0" r="r" b="b"/>
                <a:pathLst>
                  <a:path w="401" h="474">
                    <a:moveTo>
                      <a:pt x="182" y="347"/>
                    </a:moveTo>
                    <a:lnTo>
                      <a:pt x="185" y="350"/>
                    </a:lnTo>
                    <a:cubicBezTo>
                      <a:pt x="184" y="349"/>
                      <a:pt x="181" y="348"/>
                      <a:pt x="182" y="347"/>
                    </a:cubicBezTo>
                    <a:close/>
                    <a:moveTo>
                      <a:pt x="114" y="305"/>
                    </a:moveTo>
                    <a:cubicBezTo>
                      <a:pt x="139" y="323"/>
                      <a:pt x="125" y="310"/>
                      <a:pt x="140" y="339"/>
                    </a:cubicBezTo>
                    <a:lnTo>
                      <a:pt x="114" y="339"/>
                    </a:lnTo>
                    <a:lnTo>
                      <a:pt x="114" y="305"/>
                    </a:lnTo>
                    <a:close/>
                    <a:moveTo>
                      <a:pt x="165" y="305"/>
                    </a:moveTo>
                    <a:cubicBezTo>
                      <a:pt x="167" y="287"/>
                      <a:pt x="210" y="307"/>
                      <a:pt x="173" y="306"/>
                    </a:cubicBezTo>
                    <a:cubicBezTo>
                      <a:pt x="170" y="305"/>
                      <a:pt x="163" y="324"/>
                      <a:pt x="165" y="305"/>
                    </a:cubicBezTo>
                    <a:close/>
                    <a:moveTo>
                      <a:pt x="182" y="203"/>
                    </a:moveTo>
                    <a:cubicBezTo>
                      <a:pt x="181" y="244"/>
                      <a:pt x="183" y="250"/>
                      <a:pt x="148" y="254"/>
                    </a:cubicBezTo>
                    <a:cubicBezTo>
                      <a:pt x="162" y="228"/>
                      <a:pt x="159" y="220"/>
                      <a:pt x="182" y="203"/>
                    </a:cubicBezTo>
                    <a:close/>
                    <a:moveTo>
                      <a:pt x="182" y="203"/>
                    </a:moveTo>
                    <a:cubicBezTo>
                      <a:pt x="194" y="185"/>
                      <a:pt x="206" y="176"/>
                      <a:pt x="228" y="165"/>
                    </a:cubicBezTo>
                    <a:cubicBezTo>
                      <a:pt x="233" y="163"/>
                      <a:pt x="259" y="152"/>
                      <a:pt x="259" y="152"/>
                    </a:cubicBezTo>
                    <a:cubicBezTo>
                      <a:pt x="262" y="152"/>
                      <a:pt x="277" y="149"/>
                      <a:pt x="277" y="149"/>
                    </a:cubicBezTo>
                    <a:cubicBezTo>
                      <a:pt x="303" y="149"/>
                      <a:pt x="316" y="164"/>
                      <a:pt x="323" y="189"/>
                    </a:cubicBezTo>
                    <a:cubicBezTo>
                      <a:pt x="331" y="219"/>
                      <a:pt x="326" y="285"/>
                      <a:pt x="318" y="313"/>
                    </a:cubicBezTo>
                    <a:cubicBezTo>
                      <a:pt x="309" y="343"/>
                      <a:pt x="309" y="344"/>
                      <a:pt x="275" y="347"/>
                    </a:cubicBezTo>
                    <a:cubicBezTo>
                      <a:pt x="260" y="283"/>
                      <a:pt x="241" y="296"/>
                      <a:pt x="241" y="203"/>
                    </a:cubicBezTo>
                    <a:lnTo>
                      <a:pt x="182" y="203"/>
                    </a:lnTo>
                    <a:close/>
                    <a:moveTo>
                      <a:pt x="89" y="17"/>
                    </a:moveTo>
                    <a:cubicBezTo>
                      <a:pt x="86" y="52"/>
                      <a:pt x="80" y="36"/>
                      <a:pt x="80" y="68"/>
                    </a:cubicBezTo>
                    <a:cubicBezTo>
                      <a:pt x="80" y="112"/>
                      <a:pt x="114" y="118"/>
                      <a:pt x="30" y="118"/>
                    </a:cubicBezTo>
                    <a:cubicBezTo>
                      <a:pt x="31" y="187"/>
                      <a:pt x="62" y="167"/>
                      <a:pt x="114" y="195"/>
                    </a:cubicBezTo>
                    <a:cubicBezTo>
                      <a:pt x="107" y="226"/>
                      <a:pt x="100" y="218"/>
                      <a:pt x="97" y="254"/>
                    </a:cubicBezTo>
                    <a:cubicBezTo>
                      <a:pt x="45" y="253"/>
                      <a:pt x="74" y="242"/>
                      <a:pt x="21" y="254"/>
                    </a:cubicBezTo>
                    <a:cubicBezTo>
                      <a:pt x="0" y="345"/>
                      <a:pt x="9" y="414"/>
                      <a:pt x="123" y="423"/>
                    </a:cubicBezTo>
                    <a:lnTo>
                      <a:pt x="123" y="372"/>
                    </a:lnTo>
                    <a:lnTo>
                      <a:pt x="157" y="372"/>
                    </a:lnTo>
                    <a:cubicBezTo>
                      <a:pt x="157" y="429"/>
                      <a:pt x="157" y="423"/>
                      <a:pt x="216" y="423"/>
                    </a:cubicBezTo>
                    <a:cubicBezTo>
                      <a:pt x="221" y="443"/>
                      <a:pt x="224" y="448"/>
                      <a:pt x="224" y="474"/>
                    </a:cubicBezTo>
                    <a:cubicBezTo>
                      <a:pt x="265" y="453"/>
                      <a:pt x="271" y="445"/>
                      <a:pt x="275" y="389"/>
                    </a:cubicBezTo>
                    <a:cubicBezTo>
                      <a:pt x="401" y="389"/>
                      <a:pt x="351" y="263"/>
                      <a:pt x="351" y="135"/>
                    </a:cubicBezTo>
                    <a:cubicBezTo>
                      <a:pt x="231" y="107"/>
                      <a:pt x="263" y="115"/>
                      <a:pt x="213" y="141"/>
                    </a:cubicBezTo>
                    <a:cubicBezTo>
                      <a:pt x="194" y="152"/>
                      <a:pt x="187" y="156"/>
                      <a:pt x="165" y="161"/>
                    </a:cubicBezTo>
                    <a:cubicBezTo>
                      <a:pt x="191" y="50"/>
                      <a:pt x="280" y="70"/>
                      <a:pt x="148" y="0"/>
                    </a:cubicBezTo>
                    <a:cubicBezTo>
                      <a:pt x="150" y="27"/>
                      <a:pt x="173" y="61"/>
                      <a:pt x="140" y="63"/>
                    </a:cubicBezTo>
                    <a:cubicBezTo>
                      <a:pt x="106" y="65"/>
                      <a:pt x="142" y="53"/>
                      <a:pt x="89" y="17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38" name="Freeform 19">
                <a:extLst>
                  <a:ext uri="{FF2B5EF4-FFF2-40B4-BE49-F238E27FC236}">
                    <a16:creationId xmlns:a16="http://schemas.microsoft.com/office/drawing/2014/main" id="{D99D9D62-352B-421C-A31F-3AB1280808B9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846638" y="1912938"/>
                <a:ext cx="114300" cy="84138"/>
              </a:xfrm>
              <a:custGeom>
                <a:avLst/>
                <a:gdLst>
                  <a:gd name="T0" fmla="*/ 279 w 491"/>
                  <a:gd name="T1" fmla="*/ 240 h 360"/>
                  <a:gd name="T2" fmla="*/ 313 w 491"/>
                  <a:gd name="T3" fmla="*/ 282 h 360"/>
                  <a:gd name="T4" fmla="*/ 294 w 491"/>
                  <a:gd name="T5" fmla="*/ 268 h 360"/>
                  <a:gd name="T6" fmla="*/ 279 w 491"/>
                  <a:gd name="T7" fmla="*/ 240 h 360"/>
                  <a:gd name="T8" fmla="*/ 279 w 491"/>
                  <a:gd name="T9" fmla="*/ 181 h 360"/>
                  <a:gd name="T10" fmla="*/ 282 w 491"/>
                  <a:gd name="T11" fmla="*/ 183 h 360"/>
                  <a:gd name="T12" fmla="*/ 279 w 491"/>
                  <a:gd name="T13" fmla="*/ 181 h 360"/>
                  <a:gd name="T14" fmla="*/ 237 w 491"/>
                  <a:gd name="T15" fmla="*/ 130 h 360"/>
                  <a:gd name="T16" fmla="*/ 247 w 491"/>
                  <a:gd name="T17" fmla="*/ 138 h 360"/>
                  <a:gd name="T18" fmla="*/ 237 w 491"/>
                  <a:gd name="T19" fmla="*/ 130 h 360"/>
                  <a:gd name="T20" fmla="*/ 321 w 491"/>
                  <a:gd name="T21" fmla="*/ 113 h 360"/>
                  <a:gd name="T22" fmla="*/ 372 w 491"/>
                  <a:gd name="T23" fmla="*/ 113 h 360"/>
                  <a:gd name="T24" fmla="*/ 372 w 491"/>
                  <a:gd name="T25" fmla="*/ 122 h 360"/>
                  <a:gd name="T26" fmla="*/ 321 w 491"/>
                  <a:gd name="T27" fmla="*/ 122 h 360"/>
                  <a:gd name="T28" fmla="*/ 321 w 491"/>
                  <a:gd name="T29" fmla="*/ 113 h 360"/>
                  <a:gd name="T30" fmla="*/ 279 w 491"/>
                  <a:gd name="T31" fmla="*/ 113 h 360"/>
                  <a:gd name="T32" fmla="*/ 293 w 491"/>
                  <a:gd name="T33" fmla="*/ 117 h 360"/>
                  <a:gd name="T34" fmla="*/ 279 w 491"/>
                  <a:gd name="T35" fmla="*/ 113 h 360"/>
                  <a:gd name="T36" fmla="*/ 0 w 491"/>
                  <a:gd name="T37" fmla="*/ 54 h 360"/>
                  <a:gd name="T38" fmla="*/ 243 w 491"/>
                  <a:gd name="T39" fmla="*/ 184 h 360"/>
                  <a:gd name="T40" fmla="*/ 299 w 491"/>
                  <a:gd name="T41" fmla="*/ 339 h 360"/>
                  <a:gd name="T42" fmla="*/ 333 w 491"/>
                  <a:gd name="T43" fmla="*/ 355 h 360"/>
                  <a:gd name="T44" fmla="*/ 330 w 491"/>
                  <a:gd name="T45" fmla="*/ 215 h 360"/>
                  <a:gd name="T46" fmla="*/ 491 w 491"/>
                  <a:gd name="T47" fmla="*/ 147 h 360"/>
                  <a:gd name="T48" fmla="*/ 398 w 491"/>
                  <a:gd name="T49" fmla="*/ 155 h 360"/>
                  <a:gd name="T50" fmla="*/ 398 w 491"/>
                  <a:gd name="T51" fmla="*/ 138 h 360"/>
                  <a:gd name="T52" fmla="*/ 465 w 491"/>
                  <a:gd name="T53" fmla="*/ 96 h 360"/>
                  <a:gd name="T54" fmla="*/ 355 w 491"/>
                  <a:gd name="T55" fmla="*/ 88 h 360"/>
                  <a:gd name="T56" fmla="*/ 389 w 491"/>
                  <a:gd name="T57" fmla="*/ 20 h 360"/>
                  <a:gd name="T58" fmla="*/ 296 w 491"/>
                  <a:gd name="T59" fmla="*/ 62 h 360"/>
                  <a:gd name="T60" fmla="*/ 279 w 491"/>
                  <a:gd name="T61" fmla="*/ 71 h 360"/>
                  <a:gd name="T62" fmla="*/ 262 w 491"/>
                  <a:gd name="T63" fmla="*/ 45 h 360"/>
                  <a:gd name="T64" fmla="*/ 194 w 491"/>
                  <a:gd name="T65" fmla="*/ 79 h 360"/>
                  <a:gd name="T66" fmla="*/ 220 w 491"/>
                  <a:gd name="T67" fmla="*/ 122 h 360"/>
                  <a:gd name="T68" fmla="*/ 101 w 491"/>
                  <a:gd name="T69" fmla="*/ 62 h 360"/>
                  <a:gd name="T70" fmla="*/ 110 w 491"/>
                  <a:gd name="T71" fmla="*/ 3 h 360"/>
                  <a:gd name="T72" fmla="*/ 39 w 491"/>
                  <a:gd name="T73" fmla="*/ 8 h 360"/>
                  <a:gd name="T74" fmla="*/ 0 w 491"/>
                  <a:gd name="T75" fmla="*/ 54 h 3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</a:cxnLst>
                <a:rect l="0" t="0" r="r" b="b"/>
                <a:pathLst>
                  <a:path w="491" h="360">
                    <a:moveTo>
                      <a:pt x="279" y="240"/>
                    </a:moveTo>
                    <a:cubicBezTo>
                      <a:pt x="309" y="248"/>
                      <a:pt x="310" y="248"/>
                      <a:pt x="313" y="282"/>
                    </a:cubicBezTo>
                    <a:cubicBezTo>
                      <a:pt x="306" y="278"/>
                      <a:pt x="302" y="277"/>
                      <a:pt x="294" y="268"/>
                    </a:cubicBezTo>
                    <a:cubicBezTo>
                      <a:pt x="272" y="243"/>
                      <a:pt x="287" y="255"/>
                      <a:pt x="279" y="240"/>
                    </a:cubicBezTo>
                    <a:close/>
                    <a:moveTo>
                      <a:pt x="279" y="181"/>
                    </a:moveTo>
                    <a:lnTo>
                      <a:pt x="282" y="183"/>
                    </a:lnTo>
                    <a:cubicBezTo>
                      <a:pt x="282" y="183"/>
                      <a:pt x="278" y="182"/>
                      <a:pt x="279" y="181"/>
                    </a:cubicBezTo>
                    <a:close/>
                    <a:moveTo>
                      <a:pt x="237" y="130"/>
                    </a:moveTo>
                    <a:cubicBezTo>
                      <a:pt x="251" y="116"/>
                      <a:pt x="264" y="151"/>
                      <a:pt x="247" y="138"/>
                    </a:cubicBezTo>
                    <a:cubicBezTo>
                      <a:pt x="241" y="134"/>
                      <a:pt x="225" y="142"/>
                      <a:pt x="237" y="130"/>
                    </a:cubicBezTo>
                    <a:close/>
                    <a:moveTo>
                      <a:pt x="321" y="113"/>
                    </a:moveTo>
                    <a:lnTo>
                      <a:pt x="372" y="113"/>
                    </a:lnTo>
                    <a:lnTo>
                      <a:pt x="372" y="122"/>
                    </a:lnTo>
                    <a:lnTo>
                      <a:pt x="321" y="122"/>
                    </a:lnTo>
                    <a:lnTo>
                      <a:pt x="321" y="113"/>
                    </a:lnTo>
                    <a:close/>
                    <a:moveTo>
                      <a:pt x="279" y="113"/>
                    </a:moveTo>
                    <a:cubicBezTo>
                      <a:pt x="288" y="104"/>
                      <a:pt x="325" y="126"/>
                      <a:pt x="293" y="117"/>
                    </a:cubicBezTo>
                    <a:cubicBezTo>
                      <a:pt x="286" y="116"/>
                      <a:pt x="265" y="127"/>
                      <a:pt x="279" y="113"/>
                    </a:cubicBezTo>
                    <a:close/>
                    <a:moveTo>
                      <a:pt x="0" y="54"/>
                    </a:moveTo>
                    <a:cubicBezTo>
                      <a:pt x="0" y="153"/>
                      <a:pt x="138" y="47"/>
                      <a:pt x="243" y="184"/>
                    </a:cubicBezTo>
                    <a:cubicBezTo>
                      <a:pt x="285" y="239"/>
                      <a:pt x="216" y="280"/>
                      <a:pt x="299" y="339"/>
                    </a:cubicBezTo>
                    <a:cubicBezTo>
                      <a:pt x="303" y="341"/>
                      <a:pt x="331" y="355"/>
                      <a:pt x="333" y="355"/>
                    </a:cubicBezTo>
                    <a:cubicBezTo>
                      <a:pt x="402" y="360"/>
                      <a:pt x="333" y="255"/>
                      <a:pt x="330" y="215"/>
                    </a:cubicBezTo>
                    <a:cubicBezTo>
                      <a:pt x="466" y="183"/>
                      <a:pt x="489" y="225"/>
                      <a:pt x="491" y="147"/>
                    </a:cubicBezTo>
                    <a:cubicBezTo>
                      <a:pt x="446" y="151"/>
                      <a:pt x="438" y="164"/>
                      <a:pt x="398" y="155"/>
                    </a:cubicBezTo>
                    <a:lnTo>
                      <a:pt x="398" y="138"/>
                    </a:lnTo>
                    <a:cubicBezTo>
                      <a:pt x="445" y="140"/>
                      <a:pt x="464" y="159"/>
                      <a:pt x="465" y="96"/>
                    </a:cubicBezTo>
                    <a:cubicBezTo>
                      <a:pt x="398" y="96"/>
                      <a:pt x="412" y="101"/>
                      <a:pt x="355" y="88"/>
                    </a:cubicBezTo>
                    <a:cubicBezTo>
                      <a:pt x="374" y="59"/>
                      <a:pt x="385" y="65"/>
                      <a:pt x="389" y="20"/>
                    </a:cubicBezTo>
                    <a:cubicBezTo>
                      <a:pt x="351" y="23"/>
                      <a:pt x="337" y="40"/>
                      <a:pt x="296" y="62"/>
                    </a:cubicBezTo>
                    <a:lnTo>
                      <a:pt x="279" y="71"/>
                    </a:lnTo>
                    <a:cubicBezTo>
                      <a:pt x="260" y="58"/>
                      <a:pt x="269" y="69"/>
                      <a:pt x="262" y="45"/>
                    </a:cubicBezTo>
                    <a:cubicBezTo>
                      <a:pt x="233" y="48"/>
                      <a:pt x="194" y="49"/>
                      <a:pt x="194" y="79"/>
                    </a:cubicBezTo>
                    <a:cubicBezTo>
                      <a:pt x="194" y="115"/>
                      <a:pt x="203" y="75"/>
                      <a:pt x="220" y="122"/>
                    </a:cubicBezTo>
                    <a:lnTo>
                      <a:pt x="101" y="62"/>
                    </a:lnTo>
                    <a:cubicBezTo>
                      <a:pt x="102" y="25"/>
                      <a:pt x="107" y="36"/>
                      <a:pt x="110" y="3"/>
                    </a:cubicBezTo>
                    <a:cubicBezTo>
                      <a:pt x="83" y="3"/>
                      <a:pt x="62" y="0"/>
                      <a:pt x="39" y="8"/>
                    </a:cubicBezTo>
                    <a:cubicBezTo>
                      <a:pt x="22" y="15"/>
                      <a:pt x="0" y="34"/>
                      <a:pt x="0" y="5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39" name="Freeform 20">
                <a:extLst>
                  <a:ext uri="{FF2B5EF4-FFF2-40B4-BE49-F238E27FC236}">
                    <a16:creationId xmlns:a16="http://schemas.microsoft.com/office/drawing/2014/main" id="{93A16A03-A1DC-48C7-82A1-7C0ABA3B2ACB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837113" y="2320926"/>
                <a:ext cx="80963" cy="87313"/>
              </a:xfrm>
              <a:custGeom>
                <a:avLst/>
                <a:gdLst>
                  <a:gd name="T0" fmla="*/ 153 w 348"/>
                  <a:gd name="T1" fmla="*/ 178 h 373"/>
                  <a:gd name="T2" fmla="*/ 45 w 348"/>
                  <a:gd name="T3" fmla="*/ 212 h 373"/>
                  <a:gd name="T4" fmla="*/ 68 w 348"/>
                  <a:gd name="T5" fmla="*/ 169 h 373"/>
                  <a:gd name="T6" fmla="*/ 153 w 348"/>
                  <a:gd name="T7" fmla="*/ 178 h 373"/>
                  <a:gd name="T8" fmla="*/ 127 w 348"/>
                  <a:gd name="T9" fmla="*/ 356 h 373"/>
                  <a:gd name="T10" fmla="*/ 136 w 348"/>
                  <a:gd name="T11" fmla="*/ 364 h 373"/>
                  <a:gd name="T12" fmla="*/ 195 w 348"/>
                  <a:gd name="T13" fmla="*/ 373 h 373"/>
                  <a:gd name="T14" fmla="*/ 221 w 348"/>
                  <a:gd name="T15" fmla="*/ 186 h 373"/>
                  <a:gd name="T16" fmla="*/ 153 w 348"/>
                  <a:gd name="T17" fmla="*/ 178 h 373"/>
                  <a:gd name="T18" fmla="*/ 153 w 348"/>
                  <a:gd name="T19" fmla="*/ 144 h 373"/>
                  <a:gd name="T20" fmla="*/ 94 w 348"/>
                  <a:gd name="T21" fmla="*/ 126 h 373"/>
                  <a:gd name="T22" fmla="*/ 94 w 348"/>
                  <a:gd name="T23" fmla="*/ 102 h 373"/>
                  <a:gd name="T24" fmla="*/ 204 w 348"/>
                  <a:gd name="T25" fmla="*/ 135 h 373"/>
                  <a:gd name="T26" fmla="*/ 280 w 348"/>
                  <a:gd name="T27" fmla="*/ 212 h 373"/>
                  <a:gd name="T28" fmla="*/ 324 w 348"/>
                  <a:gd name="T29" fmla="*/ 172 h 373"/>
                  <a:gd name="T30" fmla="*/ 348 w 348"/>
                  <a:gd name="T31" fmla="*/ 102 h 373"/>
                  <a:gd name="T32" fmla="*/ 194 w 348"/>
                  <a:gd name="T33" fmla="*/ 52 h 373"/>
                  <a:gd name="T34" fmla="*/ 170 w 348"/>
                  <a:gd name="T35" fmla="*/ 0 h 373"/>
                  <a:gd name="T36" fmla="*/ 127 w 348"/>
                  <a:gd name="T37" fmla="*/ 0 h 373"/>
                  <a:gd name="T38" fmla="*/ 0 w 348"/>
                  <a:gd name="T39" fmla="*/ 229 h 373"/>
                  <a:gd name="T40" fmla="*/ 68 w 348"/>
                  <a:gd name="T41" fmla="*/ 305 h 373"/>
                  <a:gd name="T42" fmla="*/ 212 w 348"/>
                  <a:gd name="T43" fmla="*/ 246 h 373"/>
                  <a:gd name="T44" fmla="*/ 110 w 348"/>
                  <a:gd name="T45" fmla="*/ 305 h 373"/>
                  <a:gd name="T46" fmla="*/ 127 w 348"/>
                  <a:gd name="T47" fmla="*/ 356 h 3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348" h="373">
                    <a:moveTo>
                      <a:pt x="153" y="178"/>
                    </a:moveTo>
                    <a:cubicBezTo>
                      <a:pt x="137" y="192"/>
                      <a:pt x="55" y="260"/>
                      <a:pt x="45" y="212"/>
                    </a:cubicBezTo>
                    <a:cubicBezTo>
                      <a:pt x="41" y="191"/>
                      <a:pt x="56" y="188"/>
                      <a:pt x="68" y="169"/>
                    </a:cubicBezTo>
                    <a:cubicBezTo>
                      <a:pt x="113" y="169"/>
                      <a:pt x="118" y="170"/>
                      <a:pt x="153" y="178"/>
                    </a:cubicBezTo>
                    <a:close/>
                    <a:moveTo>
                      <a:pt x="127" y="356"/>
                    </a:moveTo>
                    <a:lnTo>
                      <a:pt x="136" y="364"/>
                    </a:lnTo>
                    <a:cubicBezTo>
                      <a:pt x="169" y="367"/>
                      <a:pt x="158" y="372"/>
                      <a:pt x="195" y="373"/>
                    </a:cubicBezTo>
                    <a:cubicBezTo>
                      <a:pt x="206" y="325"/>
                      <a:pt x="307" y="240"/>
                      <a:pt x="221" y="186"/>
                    </a:cubicBezTo>
                    <a:cubicBezTo>
                      <a:pt x="190" y="166"/>
                      <a:pt x="191" y="175"/>
                      <a:pt x="153" y="178"/>
                    </a:cubicBezTo>
                    <a:lnTo>
                      <a:pt x="153" y="144"/>
                    </a:lnTo>
                    <a:lnTo>
                      <a:pt x="94" y="126"/>
                    </a:lnTo>
                    <a:lnTo>
                      <a:pt x="94" y="102"/>
                    </a:lnTo>
                    <a:cubicBezTo>
                      <a:pt x="178" y="102"/>
                      <a:pt x="152" y="105"/>
                      <a:pt x="204" y="135"/>
                    </a:cubicBezTo>
                    <a:cubicBezTo>
                      <a:pt x="244" y="159"/>
                      <a:pt x="267" y="158"/>
                      <a:pt x="280" y="212"/>
                    </a:cubicBezTo>
                    <a:cubicBezTo>
                      <a:pt x="308" y="204"/>
                      <a:pt x="310" y="195"/>
                      <a:pt x="324" y="172"/>
                    </a:cubicBezTo>
                    <a:cubicBezTo>
                      <a:pt x="339" y="148"/>
                      <a:pt x="347" y="137"/>
                      <a:pt x="348" y="102"/>
                    </a:cubicBezTo>
                    <a:cubicBezTo>
                      <a:pt x="289" y="115"/>
                      <a:pt x="240" y="87"/>
                      <a:pt x="194" y="52"/>
                    </a:cubicBezTo>
                    <a:cubicBezTo>
                      <a:pt x="171" y="33"/>
                      <a:pt x="171" y="39"/>
                      <a:pt x="170" y="0"/>
                    </a:cubicBezTo>
                    <a:lnTo>
                      <a:pt x="127" y="0"/>
                    </a:lnTo>
                    <a:cubicBezTo>
                      <a:pt x="125" y="87"/>
                      <a:pt x="18" y="154"/>
                      <a:pt x="0" y="229"/>
                    </a:cubicBezTo>
                    <a:cubicBezTo>
                      <a:pt x="14" y="249"/>
                      <a:pt x="48" y="291"/>
                      <a:pt x="68" y="305"/>
                    </a:cubicBezTo>
                    <a:cubicBezTo>
                      <a:pt x="177" y="280"/>
                      <a:pt x="137" y="247"/>
                      <a:pt x="212" y="246"/>
                    </a:cubicBezTo>
                    <a:cubicBezTo>
                      <a:pt x="210" y="327"/>
                      <a:pt x="171" y="334"/>
                      <a:pt x="110" y="305"/>
                    </a:cubicBezTo>
                    <a:cubicBezTo>
                      <a:pt x="113" y="334"/>
                      <a:pt x="117" y="336"/>
                      <a:pt x="127" y="35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40" name="Freeform 21">
                <a:extLst>
                  <a:ext uri="{FF2B5EF4-FFF2-40B4-BE49-F238E27FC236}">
                    <a16:creationId xmlns:a16="http://schemas.microsoft.com/office/drawing/2014/main" id="{4B415E25-FACD-420E-A66F-A84FF38E391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656138" y="1728788"/>
                <a:ext cx="77788" cy="79375"/>
              </a:xfrm>
              <a:custGeom>
                <a:avLst/>
                <a:gdLst>
                  <a:gd name="T0" fmla="*/ 161 w 331"/>
                  <a:gd name="T1" fmla="*/ 127 h 339"/>
                  <a:gd name="T2" fmla="*/ 43 w 331"/>
                  <a:gd name="T3" fmla="*/ 144 h 339"/>
                  <a:gd name="T4" fmla="*/ 136 w 331"/>
                  <a:gd name="T5" fmla="*/ 186 h 339"/>
                  <a:gd name="T6" fmla="*/ 0 w 331"/>
                  <a:gd name="T7" fmla="*/ 279 h 339"/>
                  <a:gd name="T8" fmla="*/ 181 w 331"/>
                  <a:gd name="T9" fmla="*/ 231 h 339"/>
                  <a:gd name="T10" fmla="*/ 331 w 331"/>
                  <a:gd name="T11" fmla="*/ 186 h 339"/>
                  <a:gd name="T12" fmla="*/ 263 w 331"/>
                  <a:gd name="T13" fmla="*/ 127 h 339"/>
                  <a:gd name="T14" fmla="*/ 212 w 331"/>
                  <a:gd name="T15" fmla="*/ 0 h 339"/>
                  <a:gd name="T16" fmla="*/ 195 w 331"/>
                  <a:gd name="T17" fmla="*/ 67 h 339"/>
                  <a:gd name="T18" fmla="*/ 161 w 331"/>
                  <a:gd name="T19" fmla="*/ 127 h 3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331" h="339">
                    <a:moveTo>
                      <a:pt x="161" y="127"/>
                    </a:moveTo>
                    <a:cubicBezTo>
                      <a:pt x="68" y="127"/>
                      <a:pt x="43" y="51"/>
                      <a:pt x="43" y="144"/>
                    </a:cubicBezTo>
                    <a:cubicBezTo>
                      <a:pt x="43" y="189"/>
                      <a:pt x="91" y="186"/>
                      <a:pt x="136" y="186"/>
                    </a:cubicBezTo>
                    <a:cubicBezTo>
                      <a:pt x="73" y="280"/>
                      <a:pt x="0" y="206"/>
                      <a:pt x="0" y="279"/>
                    </a:cubicBezTo>
                    <a:cubicBezTo>
                      <a:pt x="0" y="321"/>
                      <a:pt x="93" y="339"/>
                      <a:pt x="181" y="231"/>
                    </a:cubicBezTo>
                    <a:cubicBezTo>
                      <a:pt x="233" y="167"/>
                      <a:pt x="252" y="186"/>
                      <a:pt x="331" y="186"/>
                    </a:cubicBezTo>
                    <a:cubicBezTo>
                      <a:pt x="320" y="140"/>
                      <a:pt x="319" y="128"/>
                      <a:pt x="263" y="127"/>
                    </a:cubicBezTo>
                    <a:cubicBezTo>
                      <a:pt x="264" y="75"/>
                      <a:pt x="301" y="20"/>
                      <a:pt x="212" y="0"/>
                    </a:cubicBezTo>
                    <a:cubicBezTo>
                      <a:pt x="210" y="29"/>
                      <a:pt x="202" y="41"/>
                      <a:pt x="195" y="67"/>
                    </a:cubicBezTo>
                    <a:cubicBezTo>
                      <a:pt x="188" y="96"/>
                      <a:pt x="192" y="127"/>
                      <a:pt x="161" y="127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41" name="Freeform 22">
                <a:extLst>
                  <a:ext uri="{FF2B5EF4-FFF2-40B4-BE49-F238E27FC236}">
                    <a16:creationId xmlns:a16="http://schemas.microsoft.com/office/drawing/2014/main" id="{702A9265-4958-4555-92AC-172FD794C65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62450" y="2473326"/>
                <a:ext cx="66675" cy="68263"/>
              </a:xfrm>
              <a:custGeom>
                <a:avLst/>
                <a:gdLst>
                  <a:gd name="T0" fmla="*/ 0 w 293"/>
                  <a:gd name="T1" fmla="*/ 203 h 296"/>
                  <a:gd name="T2" fmla="*/ 0 w 293"/>
                  <a:gd name="T3" fmla="*/ 237 h 296"/>
                  <a:gd name="T4" fmla="*/ 212 w 293"/>
                  <a:gd name="T5" fmla="*/ 296 h 296"/>
                  <a:gd name="T6" fmla="*/ 237 w 293"/>
                  <a:gd name="T7" fmla="*/ 237 h 296"/>
                  <a:gd name="T8" fmla="*/ 224 w 293"/>
                  <a:gd name="T9" fmla="*/ 219 h 296"/>
                  <a:gd name="T10" fmla="*/ 208 w 293"/>
                  <a:gd name="T11" fmla="*/ 223 h 296"/>
                  <a:gd name="T12" fmla="*/ 173 w 293"/>
                  <a:gd name="T13" fmla="*/ 242 h 296"/>
                  <a:gd name="T14" fmla="*/ 102 w 293"/>
                  <a:gd name="T15" fmla="*/ 229 h 296"/>
                  <a:gd name="T16" fmla="*/ 119 w 293"/>
                  <a:gd name="T17" fmla="*/ 169 h 296"/>
                  <a:gd name="T18" fmla="*/ 161 w 293"/>
                  <a:gd name="T19" fmla="*/ 220 h 296"/>
                  <a:gd name="T20" fmla="*/ 212 w 293"/>
                  <a:gd name="T21" fmla="*/ 119 h 296"/>
                  <a:gd name="T22" fmla="*/ 144 w 293"/>
                  <a:gd name="T23" fmla="*/ 136 h 296"/>
                  <a:gd name="T24" fmla="*/ 229 w 293"/>
                  <a:gd name="T25" fmla="*/ 161 h 296"/>
                  <a:gd name="T26" fmla="*/ 288 w 293"/>
                  <a:gd name="T27" fmla="*/ 85 h 296"/>
                  <a:gd name="T28" fmla="*/ 85 w 293"/>
                  <a:gd name="T29" fmla="*/ 0 h 296"/>
                  <a:gd name="T30" fmla="*/ 97 w 293"/>
                  <a:gd name="T31" fmla="*/ 58 h 296"/>
                  <a:gd name="T32" fmla="*/ 55 w 293"/>
                  <a:gd name="T33" fmla="*/ 173 h 296"/>
                  <a:gd name="T34" fmla="*/ 0 w 293"/>
                  <a:gd name="T35" fmla="*/ 203 h 2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293" h="296">
                    <a:moveTo>
                      <a:pt x="0" y="203"/>
                    </a:moveTo>
                    <a:lnTo>
                      <a:pt x="0" y="237"/>
                    </a:lnTo>
                    <a:cubicBezTo>
                      <a:pt x="83" y="244"/>
                      <a:pt x="103" y="296"/>
                      <a:pt x="212" y="296"/>
                    </a:cubicBezTo>
                    <a:cubicBezTo>
                      <a:pt x="220" y="263"/>
                      <a:pt x="231" y="258"/>
                      <a:pt x="237" y="237"/>
                    </a:cubicBezTo>
                    <a:cubicBezTo>
                      <a:pt x="240" y="227"/>
                      <a:pt x="250" y="215"/>
                      <a:pt x="224" y="219"/>
                    </a:cubicBezTo>
                    <a:cubicBezTo>
                      <a:pt x="217" y="220"/>
                      <a:pt x="214" y="220"/>
                      <a:pt x="208" y="223"/>
                    </a:cubicBezTo>
                    <a:cubicBezTo>
                      <a:pt x="192" y="229"/>
                      <a:pt x="188" y="234"/>
                      <a:pt x="173" y="242"/>
                    </a:cubicBezTo>
                    <a:cubicBezTo>
                      <a:pt x="135" y="263"/>
                      <a:pt x="135" y="251"/>
                      <a:pt x="102" y="229"/>
                    </a:cubicBezTo>
                    <a:cubicBezTo>
                      <a:pt x="109" y="197"/>
                      <a:pt x="116" y="205"/>
                      <a:pt x="119" y="169"/>
                    </a:cubicBezTo>
                    <a:cubicBezTo>
                      <a:pt x="167" y="170"/>
                      <a:pt x="161" y="173"/>
                      <a:pt x="161" y="220"/>
                    </a:cubicBezTo>
                    <a:cubicBezTo>
                      <a:pt x="191" y="201"/>
                      <a:pt x="208" y="163"/>
                      <a:pt x="212" y="119"/>
                    </a:cubicBezTo>
                    <a:cubicBezTo>
                      <a:pt x="195" y="127"/>
                      <a:pt x="166" y="131"/>
                      <a:pt x="144" y="136"/>
                    </a:cubicBezTo>
                    <a:cubicBezTo>
                      <a:pt x="152" y="42"/>
                      <a:pt x="229" y="60"/>
                      <a:pt x="229" y="161"/>
                    </a:cubicBezTo>
                    <a:cubicBezTo>
                      <a:pt x="293" y="156"/>
                      <a:pt x="266" y="132"/>
                      <a:pt x="288" y="85"/>
                    </a:cubicBezTo>
                    <a:cubicBezTo>
                      <a:pt x="186" y="31"/>
                      <a:pt x="142" y="28"/>
                      <a:pt x="85" y="0"/>
                    </a:cubicBezTo>
                    <a:cubicBezTo>
                      <a:pt x="88" y="29"/>
                      <a:pt x="98" y="39"/>
                      <a:pt x="97" y="58"/>
                    </a:cubicBezTo>
                    <a:lnTo>
                      <a:pt x="55" y="173"/>
                    </a:lnTo>
                    <a:cubicBezTo>
                      <a:pt x="39" y="206"/>
                      <a:pt x="44" y="203"/>
                      <a:pt x="0" y="20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42" name="Freeform 23">
                <a:extLst>
                  <a:ext uri="{FF2B5EF4-FFF2-40B4-BE49-F238E27FC236}">
                    <a16:creationId xmlns:a16="http://schemas.microsoft.com/office/drawing/2014/main" id="{637A46EB-FAAD-4ED1-A79B-7B40A31A8904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141788" y="2263776"/>
                <a:ext cx="57150" cy="57150"/>
              </a:xfrm>
              <a:custGeom>
                <a:avLst/>
                <a:gdLst>
                  <a:gd name="T0" fmla="*/ 36 w 248"/>
                  <a:gd name="T1" fmla="*/ 186 h 245"/>
                  <a:gd name="T2" fmla="*/ 28 w 248"/>
                  <a:gd name="T3" fmla="*/ 152 h 245"/>
                  <a:gd name="T4" fmla="*/ 211 w 248"/>
                  <a:gd name="T5" fmla="*/ 106 h 245"/>
                  <a:gd name="T6" fmla="*/ 173 w 248"/>
                  <a:gd name="T7" fmla="*/ 154 h 245"/>
                  <a:gd name="T8" fmla="*/ 36 w 248"/>
                  <a:gd name="T9" fmla="*/ 186 h 245"/>
                  <a:gd name="T10" fmla="*/ 2 w 248"/>
                  <a:gd name="T11" fmla="*/ 101 h 245"/>
                  <a:gd name="T12" fmla="*/ 104 w 248"/>
                  <a:gd name="T13" fmla="*/ 245 h 245"/>
                  <a:gd name="T14" fmla="*/ 248 w 248"/>
                  <a:gd name="T15" fmla="*/ 110 h 245"/>
                  <a:gd name="T16" fmla="*/ 121 w 248"/>
                  <a:gd name="T17" fmla="*/ 0 h 245"/>
                  <a:gd name="T18" fmla="*/ 2 w 248"/>
                  <a:gd name="T19" fmla="*/ 101 h 2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48" h="245">
                    <a:moveTo>
                      <a:pt x="36" y="186"/>
                    </a:moveTo>
                    <a:cubicBezTo>
                      <a:pt x="31" y="163"/>
                      <a:pt x="28" y="170"/>
                      <a:pt x="28" y="152"/>
                    </a:cubicBezTo>
                    <a:cubicBezTo>
                      <a:pt x="28" y="83"/>
                      <a:pt x="227" y="25"/>
                      <a:pt x="211" y="106"/>
                    </a:cubicBezTo>
                    <a:cubicBezTo>
                      <a:pt x="208" y="123"/>
                      <a:pt x="185" y="145"/>
                      <a:pt x="173" y="154"/>
                    </a:cubicBezTo>
                    <a:cubicBezTo>
                      <a:pt x="134" y="183"/>
                      <a:pt x="102" y="186"/>
                      <a:pt x="36" y="186"/>
                    </a:cubicBezTo>
                    <a:close/>
                    <a:moveTo>
                      <a:pt x="2" y="101"/>
                    </a:moveTo>
                    <a:cubicBezTo>
                      <a:pt x="2" y="165"/>
                      <a:pt x="0" y="245"/>
                      <a:pt x="104" y="245"/>
                    </a:cubicBezTo>
                    <a:cubicBezTo>
                      <a:pt x="171" y="245"/>
                      <a:pt x="248" y="201"/>
                      <a:pt x="248" y="110"/>
                    </a:cubicBezTo>
                    <a:cubicBezTo>
                      <a:pt x="248" y="57"/>
                      <a:pt x="168" y="0"/>
                      <a:pt x="121" y="0"/>
                    </a:cubicBezTo>
                    <a:cubicBezTo>
                      <a:pt x="68" y="0"/>
                      <a:pt x="2" y="49"/>
                      <a:pt x="2" y="10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43" name="Freeform 24">
                <a:extLst>
                  <a:ext uri="{FF2B5EF4-FFF2-40B4-BE49-F238E27FC236}">
                    <a16:creationId xmlns:a16="http://schemas.microsoft.com/office/drawing/2014/main" id="{ED0DA52C-EDEB-4E5C-AC90-55C415F6D9B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16425" y="2482851"/>
                <a:ext cx="52388" cy="73025"/>
              </a:xfrm>
              <a:custGeom>
                <a:avLst/>
                <a:gdLst>
                  <a:gd name="T0" fmla="*/ 33 w 220"/>
                  <a:gd name="T1" fmla="*/ 132 h 310"/>
                  <a:gd name="T2" fmla="*/ 128 w 220"/>
                  <a:gd name="T3" fmla="*/ 242 h 310"/>
                  <a:gd name="T4" fmla="*/ 50 w 220"/>
                  <a:gd name="T5" fmla="*/ 183 h 310"/>
                  <a:gd name="T6" fmla="*/ 16 w 220"/>
                  <a:gd name="T7" fmla="*/ 183 h 310"/>
                  <a:gd name="T8" fmla="*/ 0 w 220"/>
                  <a:gd name="T9" fmla="*/ 267 h 310"/>
                  <a:gd name="T10" fmla="*/ 110 w 220"/>
                  <a:gd name="T11" fmla="*/ 310 h 310"/>
                  <a:gd name="T12" fmla="*/ 194 w 220"/>
                  <a:gd name="T13" fmla="*/ 250 h 310"/>
                  <a:gd name="T14" fmla="*/ 127 w 220"/>
                  <a:gd name="T15" fmla="*/ 81 h 310"/>
                  <a:gd name="T16" fmla="*/ 177 w 220"/>
                  <a:gd name="T17" fmla="*/ 174 h 310"/>
                  <a:gd name="T18" fmla="*/ 211 w 220"/>
                  <a:gd name="T19" fmla="*/ 174 h 310"/>
                  <a:gd name="T20" fmla="*/ 220 w 220"/>
                  <a:gd name="T21" fmla="*/ 73 h 310"/>
                  <a:gd name="T22" fmla="*/ 66 w 220"/>
                  <a:gd name="T23" fmla="*/ 72 h 310"/>
                  <a:gd name="T24" fmla="*/ 33 w 220"/>
                  <a:gd name="T25" fmla="*/ 132 h 3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220" h="310">
                    <a:moveTo>
                      <a:pt x="33" y="132"/>
                    </a:moveTo>
                    <a:cubicBezTo>
                      <a:pt x="33" y="182"/>
                      <a:pt x="114" y="205"/>
                      <a:pt x="128" y="242"/>
                    </a:cubicBezTo>
                    <a:cubicBezTo>
                      <a:pt x="149" y="292"/>
                      <a:pt x="50" y="309"/>
                      <a:pt x="50" y="183"/>
                    </a:cubicBezTo>
                    <a:lnTo>
                      <a:pt x="16" y="183"/>
                    </a:lnTo>
                    <a:cubicBezTo>
                      <a:pt x="11" y="207"/>
                      <a:pt x="2" y="240"/>
                      <a:pt x="0" y="267"/>
                    </a:cubicBezTo>
                    <a:cubicBezTo>
                      <a:pt x="27" y="274"/>
                      <a:pt x="96" y="310"/>
                      <a:pt x="110" y="310"/>
                    </a:cubicBezTo>
                    <a:cubicBezTo>
                      <a:pt x="130" y="310"/>
                      <a:pt x="194" y="278"/>
                      <a:pt x="194" y="250"/>
                    </a:cubicBezTo>
                    <a:cubicBezTo>
                      <a:pt x="194" y="125"/>
                      <a:pt x="35" y="142"/>
                      <a:pt x="127" y="81"/>
                    </a:cubicBezTo>
                    <a:cubicBezTo>
                      <a:pt x="165" y="91"/>
                      <a:pt x="176" y="128"/>
                      <a:pt x="177" y="174"/>
                    </a:cubicBezTo>
                    <a:lnTo>
                      <a:pt x="211" y="174"/>
                    </a:lnTo>
                    <a:cubicBezTo>
                      <a:pt x="211" y="125"/>
                      <a:pt x="220" y="115"/>
                      <a:pt x="220" y="73"/>
                    </a:cubicBezTo>
                    <a:cubicBezTo>
                      <a:pt x="155" y="104"/>
                      <a:pt x="141" y="0"/>
                      <a:pt x="66" y="72"/>
                    </a:cubicBezTo>
                    <a:cubicBezTo>
                      <a:pt x="57" y="81"/>
                      <a:pt x="33" y="115"/>
                      <a:pt x="33" y="13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44" name="Freeform 25">
                <a:extLst>
                  <a:ext uri="{FF2B5EF4-FFF2-40B4-BE49-F238E27FC236}">
                    <a16:creationId xmlns:a16="http://schemas.microsoft.com/office/drawing/2014/main" id="{7CE90C21-8AB3-49F4-908C-35072A5BA33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68813" y="2500313"/>
                <a:ext cx="58738" cy="63500"/>
              </a:xfrm>
              <a:custGeom>
                <a:avLst/>
                <a:gdLst>
                  <a:gd name="T0" fmla="*/ 6 w 252"/>
                  <a:gd name="T1" fmla="*/ 101 h 271"/>
                  <a:gd name="T2" fmla="*/ 99 w 252"/>
                  <a:gd name="T3" fmla="*/ 50 h 271"/>
                  <a:gd name="T4" fmla="*/ 74 w 252"/>
                  <a:gd name="T5" fmla="*/ 228 h 271"/>
                  <a:gd name="T6" fmla="*/ 40 w 252"/>
                  <a:gd name="T7" fmla="*/ 228 h 271"/>
                  <a:gd name="T8" fmla="*/ 40 w 252"/>
                  <a:gd name="T9" fmla="*/ 262 h 271"/>
                  <a:gd name="T10" fmla="*/ 175 w 252"/>
                  <a:gd name="T11" fmla="*/ 271 h 271"/>
                  <a:gd name="T12" fmla="*/ 160 w 252"/>
                  <a:gd name="T13" fmla="*/ 59 h 271"/>
                  <a:gd name="T14" fmla="*/ 209 w 252"/>
                  <a:gd name="T15" fmla="*/ 127 h 271"/>
                  <a:gd name="T16" fmla="*/ 243 w 252"/>
                  <a:gd name="T17" fmla="*/ 127 h 271"/>
                  <a:gd name="T18" fmla="*/ 252 w 252"/>
                  <a:gd name="T19" fmla="*/ 42 h 271"/>
                  <a:gd name="T20" fmla="*/ 23 w 252"/>
                  <a:gd name="T21" fmla="*/ 0 h 271"/>
                  <a:gd name="T22" fmla="*/ 6 w 252"/>
                  <a:gd name="T23" fmla="*/ 101 h 2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252" h="271">
                    <a:moveTo>
                      <a:pt x="6" y="101"/>
                    </a:moveTo>
                    <a:cubicBezTo>
                      <a:pt x="94" y="81"/>
                      <a:pt x="0" y="50"/>
                      <a:pt x="99" y="50"/>
                    </a:cubicBezTo>
                    <a:cubicBezTo>
                      <a:pt x="90" y="92"/>
                      <a:pt x="74" y="181"/>
                      <a:pt x="74" y="228"/>
                    </a:cubicBezTo>
                    <a:lnTo>
                      <a:pt x="40" y="228"/>
                    </a:lnTo>
                    <a:lnTo>
                      <a:pt x="40" y="262"/>
                    </a:lnTo>
                    <a:lnTo>
                      <a:pt x="175" y="271"/>
                    </a:lnTo>
                    <a:cubicBezTo>
                      <a:pt x="136" y="196"/>
                      <a:pt x="149" y="238"/>
                      <a:pt x="160" y="59"/>
                    </a:cubicBezTo>
                    <a:cubicBezTo>
                      <a:pt x="208" y="60"/>
                      <a:pt x="205" y="74"/>
                      <a:pt x="209" y="127"/>
                    </a:cubicBezTo>
                    <a:lnTo>
                      <a:pt x="243" y="127"/>
                    </a:lnTo>
                    <a:lnTo>
                      <a:pt x="252" y="42"/>
                    </a:lnTo>
                    <a:cubicBezTo>
                      <a:pt x="191" y="13"/>
                      <a:pt x="70" y="22"/>
                      <a:pt x="23" y="0"/>
                    </a:cubicBezTo>
                    <a:cubicBezTo>
                      <a:pt x="20" y="41"/>
                      <a:pt x="6" y="53"/>
                      <a:pt x="6" y="10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45" name="Freeform 26">
                <a:extLst>
                  <a:ext uri="{FF2B5EF4-FFF2-40B4-BE49-F238E27FC236}">
                    <a16:creationId xmlns:a16="http://schemas.microsoft.com/office/drawing/2014/main" id="{76B20B7B-4298-459F-953B-5D1C9417405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119563" y="2219326"/>
                <a:ext cx="63500" cy="47625"/>
              </a:xfrm>
              <a:custGeom>
                <a:avLst/>
                <a:gdLst>
                  <a:gd name="T0" fmla="*/ 93 w 271"/>
                  <a:gd name="T1" fmla="*/ 161 h 204"/>
                  <a:gd name="T2" fmla="*/ 34 w 271"/>
                  <a:gd name="T3" fmla="*/ 136 h 204"/>
                  <a:gd name="T4" fmla="*/ 93 w 271"/>
                  <a:gd name="T5" fmla="*/ 26 h 204"/>
                  <a:gd name="T6" fmla="*/ 0 w 271"/>
                  <a:gd name="T7" fmla="*/ 51 h 204"/>
                  <a:gd name="T8" fmla="*/ 68 w 271"/>
                  <a:gd name="T9" fmla="*/ 204 h 204"/>
                  <a:gd name="T10" fmla="*/ 119 w 271"/>
                  <a:gd name="T11" fmla="*/ 204 h 204"/>
                  <a:gd name="T12" fmla="*/ 169 w 271"/>
                  <a:gd name="T13" fmla="*/ 68 h 204"/>
                  <a:gd name="T14" fmla="*/ 202 w 271"/>
                  <a:gd name="T15" fmla="*/ 41 h 204"/>
                  <a:gd name="T16" fmla="*/ 186 w 271"/>
                  <a:gd name="T17" fmla="*/ 161 h 204"/>
                  <a:gd name="T18" fmla="*/ 271 w 271"/>
                  <a:gd name="T19" fmla="*/ 153 h 204"/>
                  <a:gd name="T20" fmla="*/ 251 w 271"/>
                  <a:gd name="T21" fmla="*/ 71 h 204"/>
                  <a:gd name="T22" fmla="*/ 220 w 271"/>
                  <a:gd name="T23" fmla="*/ 0 h 204"/>
                  <a:gd name="T24" fmla="*/ 127 w 271"/>
                  <a:gd name="T25" fmla="*/ 0 h 204"/>
                  <a:gd name="T26" fmla="*/ 105 w 271"/>
                  <a:gd name="T27" fmla="*/ 71 h 204"/>
                  <a:gd name="T28" fmla="*/ 93 w 271"/>
                  <a:gd name="T29" fmla="*/ 161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271" h="204">
                    <a:moveTo>
                      <a:pt x="93" y="161"/>
                    </a:moveTo>
                    <a:cubicBezTo>
                      <a:pt x="61" y="159"/>
                      <a:pt x="54" y="149"/>
                      <a:pt x="34" y="136"/>
                    </a:cubicBezTo>
                    <a:cubicBezTo>
                      <a:pt x="47" y="82"/>
                      <a:pt x="67" y="65"/>
                      <a:pt x="93" y="26"/>
                    </a:cubicBezTo>
                    <a:cubicBezTo>
                      <a:pt x="69" y="26"/>
                      <a:pt x="0" y="31"/>
                      <a:pt x="0" y="51"/>
                    </a:cubicBezTo>
                    <a:cubicBezTo>
                      <a:pt x="0" y="94"/>
                      <a:pt x="32" y="204"/>
                      <a:pt x="68" y="204"/>
                    </a:cubicBezTo>
                    <a:lnTo>
                      <a:pt x="119" y="204"/>
                    </a:lnTo>
                    <a:cubicBezTo>
                      <a:pt x="134" y="204"/>
                      <a:pt x="191" y="161"/>
                      <a:pt x="169" y="68"/>
                    </a:cubicBezTo>
                    <a:lnTo>
                      <a:pt x="202" y="41"/>
                    </a:lnTo>
                    <a:cubicBezTo>
                      <a:pt x="248" y="109"/>
                      <a:pt x="219" y="100"/>
                      <a:pt x="186" y="161"/>
                    </a:cubicBezTo>
                    <a:cubicBezTo>
                      <a:pt x="231" y="161"/>
                      <a:pt x="238" y="156"/>
                      <a:pt x="271" y="153"/>
                    </a:cubicBezTo>
                    <a:cubicBezTo>
                      <a:pt x="260" y="130"/>
                      <a:pt x="260" y="100"/>
                      <a:pt x="251" y="71"/>
                    </a:cubicBezTo>
                    <a:cubicBezTo>
                      <a:pt x="239" y="31"/>
                      <a:pt x="229" y="38"/>
                      <a:pt x="220" y="0"/>
                    </a:cubicBezTo>
                    <a:lnTo>
                      <a:pt x="127" y="0"/>
                    </a:lnTo>
                    <a:cubicBezTo>
                      <a:pt x="121" y="28"/>
                      <a:pt x="112" y="36"/>
                      <a:pt x="105" y="71"/>
                    </a:cubicBezTo>
                    <a:cubicBezTo>
                      <a:pt x="99" y="102"/>
                      <a:pt x="93" y="132"/>
                      <a:pt x="93" y="16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46" name="Freeform 27">
                <a:extLst>
                  <a:ext uri="{FF2B5EF4-FFF2-40B4-BE49-F238E27FC236}">
                    <a16:creationId xmlns:a16="http://schemas.microsoft.com/office/drawing/2014/main" id="{E707F54D-AA1C-437B-975D-ED94A8C59CE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875213" y="2268538"/>
                <a:ext cx="66675" cy="61913"/>
              </a:xfrm>
              <a:custGeom>
                <a:avLst/>
                <a:gdLst>
                  <a:gd name="T0" fmla="*/ 0 w 288"/>
                  <a:gd name="T1" fmla="*/ 212 h 262"/>
                  <a:gd name="T2" fmla="*/ 85 w 288"/>
                  <a:gd name="T3" fmla="*/ 229 h 262"/>
                  <a:gd name="T4" fmla="*/ 60 w 288"/>
                  <a:gd name="T5" fmla="*/ 144 h 262"/>
                  <a:gd name="T6" fmla="*/ 212 w 288"/>
                  <a:gd name="T7" fmla="*/ 262 h 262"/>
                  <a:gd name="T8" fmla="*/ 246 w 288"/>
                  <a:gd name="T9" fmla="*/ 262 h 262"/>
                  <a:gd name="T10" fmla="*/ 288 w 288"/>
                  <a:gd name="T11" fmla="*/ 135 h 262"/>
                  <a:gd name="T12" fmla="*/ 246 w 288"/>
                  <a:gd name="T13" fmla="*/ 144 h 262"/>
                  <a:gd name="T14" fmla="*/ 85 w 288"/>
                  <a:gd name="T15" fmla="*/ 85 h 262"/>
                  <a:gd name="T16" fmla="*/ 178 w 288"/>
                  <a:gd name="T17" fmla="*/ 25 h 262"/>
                  <a:gd name="T18" fmla="*/ 85 w 288"/>
                  <a:gd name="T19" fmla="*/ 0 h 262"/>
                  <a:gd name="T20" fmla="*/ 0 w 288"/>
                  <a:gd name="T21" fmla="*/ 212 h 2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88" h="262">
                    <a:moveTo>
                      <a:pt x="0" y="212"/>
                    </a:moveTo>
                    <a:cubicBezTo>
                      <a:pt x="40" y="215"/>
                      <a:pt x="41" y="228"/>
                      <a:pt x="85" y="229"/>
                    </a:cubicBezTo>
                    <a:cubicBezTo>
                      <a:pt x="70" y="200"/>
                      <a:pt x="60" y="189"/>
                      <a:pt x="60" y="144"/>
                    </a:cubicBezTo>
                    <a:cubicBezTo>
                      <a:pt x="215" y="226"/>
                      <a:pt x="232" y="177"/>
                      <a:pt x="212" y="262"/>
                    </a:cubicBezTo>
                    <a:lnTo>
                      <a:pt x="246" y="262"/>
                    </a:lnTo>
                    <a:cubicBezTo>
                      <a:pt x="251" y="203"/>
                      <a:pt x="284" y="187"/>
                      <a:pt x="288" y="135"/>
                    </a:cubicBezTo>
                    <a:cubicBezTo>
                      <a:pt x="255" y="138"/>
                      <a:pt x="268" y="144"/>
                      <a:pt x="246" y="144"/>
                    </a:cubicBezTo>
                    <a:cubicBezTo>
                      <a:pt x="200" y="144"/>
                      <a:pt x="140" y="97"/>
                      <a:pt x="85" y="85"/>
                    </a:cubicBezTo>
                    <a:cubicBezTo>
                      <a:pt x="129" y="19"/>
                      <a:pt x="136" y="104"/>
                      <a:pt x="178" y="25"/>
                    </a:cubicBezTo>
                    <a:cubicBezTo>
                      <a:pt x="142" y="22"/>
                      <a:pt x="119" y="8"/>
                      <a:pt x="85" y="0"/>
                    </a:cubicBezTo>
                    <a:cubicBezTo>
                      <a:pt x="69" y="33"/>
                      <a:pt x="3" y="184"/>
                      <a:pt x="0" y="21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47" name="Freeform 28">
                <a:extLst>
                  <a:ext uri="{FF2B5EF4-FFF2-40B4-BE49-F238E27FC236}">
                    <a16:creationId xmlns:a16="http://schemas.microsoft.com/office/drawing/2014/main" id="{92C66015-B765-4CC9-BDD4-182DC70DE38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840288" y="1944688"/>
                <a:ext cx="66675" cy="44450"/>
              </a:xfrm>
              <a:custGeom>
                <a:avLst/>
                <a:gdLst>
                  <a:gd name="T0" fmla="*/ 82 w 291"/>
                  <a:gd name="T1" fmla="*/ 43 h 187"/>
                  <a:gd name="T2" fmla="*/ 115 w 291"/>
                  <a:gd name="T3" fmla="*/ 102 h 187"/>
                  <a:gd name="T4" fmla="*/ 56 w 291"/>
                  <a:gd name="T5" fmla="*/ 102 h 187"/>
                  <a:gd name="T6" fmla="*/ 22 w 291"/>
                  <a:gd name="T7" fmla="*/ 34 h 187"/>
                  <a:gd name="T8" fmla="*/ 90 w 291"/>
                  <a:gd name="T9" fmla="*/ 161 h 187"/>
                  <a:gd name="T10" fmla="*/ 170 w 291"/>
                  <a:gd name="T11" fmla="*/ 157 h 187"/>
                  <a:gd name="T12" fmla="*/ 234 w 291"/>
                  <a:gd name="T13" fmla="*/ 187 h 187"/>
                  <a:gd name="T14" fmla="*/ 251 w 291"/>
                  <a:gd name="T15" fmla="*/ 144 h 187"/>
                  <a:gd name="T16" fmla="*/ 209 w 291"/>
                  <a:gd name="T17" fmla="*/ 102 h 187"/>
                  <a:gd name="T18" fmla="*/ 257 w 291"/>
                  <a:gd name="T19" fmla="*/ 55 h 187"/>
                  <a:gd name="T20" fmla="*/ 166 w 291"/>
                  <a:gd name="T21" fmla="*/ 0 h 187"/>
                  <a:gd name="T22" fmla="*/ 192 w 291"/>
                  <a:gd name="T23" fmla="*/ 60 h 187"/>
                  <a:gd name="T24" fmla="*/ 149 w 291"/>
                  <a:gd name="T25" fmla="*/ 68 h 187"/>
                  <a:gd name="T26" fmla="*/ 90 w 291"/>
                  <a:gd name="T27" fmla="*/ 0 h 187"/>
                  <a:gd name="T28" fmla="*/ 82 w 291"/>
                  <a:gd name="T29" fmla="*/ 43 h 18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291" h="187">
                    <a:moveTo>
                      <a:pt x="82" y="43"/>
                    </a:moveTo>
                    <a:cubicBezTo>
                      <a:pt x="82" y="68"/>
                      <a:pt x="104" y="85"/>
                      <a:pt x="115" y="102"/>
                    </a:cubicBezTo>
                    <a:lnTo>
                      <a:pt x="56" y="102"/>
                    </a:lnTo>
                    <a:cubicBezTo>
                      <a:pt x="56" y="59"/>
                      <a:pt x="56" y="43"/>
                      <a:pt x="22" y="34"/>
                    </a:cubicBezTo>
                    <a:cubicBezTo>
                      <a:pt x="0" y="80"/>
                      <a:pt x="40" y="161"/>
                      <a:pt x="90" y="161"/>
                    </a:cubicBezTo>
                    <a:cubicBezTo>
                      <a:pt x="128" y="161"/>
                      <a:pt x="144" y="148"/>
                      <a:pt x="170" y="157"/>
                    </a:cubicBezTo>
                    <a:cubicBezTo>
                      <a:pt x="198" y="168"/>
                      <a:pt x="183" y="182"/>
                      <a:pt x="234" y="187"/>
                    </a:cubicBezTo>
                    <a:cubicBezTo>
                      <a:pt x="243" y="169"/>
                      <a:pt x="246" y="167"/>
                      <a:pt x="251" y="144"/>
                    </a:cubicBezTo>
                    <a:cubicBezTo>
                      <a:pt x="220" y="103"/>
                      <a:pt x="223" y="155"/>
                      <a:pt x="209" y="102"/>
                    </a:cubicBezTo>
                    <a:cubicBezTo>
                      <a:pt x="268" y="102"/>
                      <a:pt x="291" y="103"/>
                      <a:pt x="257" y="55"/>
                    </a:cubicBezTo>
                    <a:cubicBezTo>
                      <a:pt x="232" y="20"/>
                      <a:pt x="211" y="11"/>
                      <a:pt x="166" y="0"/>
                    </a:cubicBezTo>
                    <a:cubicBezTo>
                      <a:pt x="175" y="38"/>
                      <a:pt x="183" y="28"/>
                      <a:pt x="192" y="60"/>
                    </a:cubicBezTo>
                    <a:cubicBezTo>
                      <a:pt x="158" y="60"/>
                      <a:pt x="172" y="57"/>
                      <a:pt x="149" y="68"/>
                    </a:cubicBezTo>
                    <a:cubicBezTo>
                      <a:pt x="141" y="32"/>
                      <a:pt x="131" y="4"/>
                      <a:pt x="90" y="0"/>
                    </a:cubicBezTo>
                    <a:cubicBezTo>
                      <a:pt x="87" y="34"/>
                      <a:pt x="82" y="21"/>
                      <a:pt x="82" y="4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48" name="Freeform 29">
                <a:extLst>
                  <a:ext uri="{FF2B5EF4-FFF2-40B4-BE49-F238E27FC236}">
                    <a16:creationId xmlns:a16="http://schemas.microsoft.com/office/drawing/2014/main" id="{AC66F5F2-6FD3-44C4-A697-009161D1622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900613" y="2216151"/>
                <a:ext cx="61913" cy="57150"/>
              </a:xfrm>
              <a:custGeom>
                <a:avLst/>
                <a:gdLst>
                  <a:gd name="T0" fmla="*/ 34 w 271"/>
                  <a:gd name="T1" fmla="*/ 102 h 246"/>
                  <a:gd name="T2" fmla="*/ 93 w 271"/>
                  <a:gd name="T3" fmla="*/ 85 h 246"/>
                  <a:gd name="T4" fmla="*/ 110 w 271"/>
                  <a:gd name="T5" fmla="*/ 127 h 246"/>
                  <a:gd name="T6" fmla="*/ 26 w 271"/>
                  <a:gd name="T7" fmla="*/ 110 h 246"/>
                  <a:gd name="T8" fmla="*/ 0 w 271"/>
                  <a:gd name="T9" fmla="*/ 221 h 246"/>
                  <a:gd name="T10" fmla="*/ 212 w 271"/>
                  <a:gd name="T11" fmla="*/ 246 h 246"/>
                  <a:gd name="T12" fmla="*/ 246 w 271"/>
                  <a:gd name="T13" fmla="*/ 246 h 246"/>
                  <a:gd name="T14" fmla="*/ 271 w 271"/>
                  <a:gd name="T15" fmla="*/ 110 h 246"/>
                  <a:gd name="T16" fmla="*/ 121 w 271"/>
                  <a:gd name="T17" fmla="*/ 83 h 246"/>
                  <a:gd name="T18" fmla="*/ 51 w 271"/>
                  <a:gd name="T19" fmla="*/ 0 h 246"/>
                  <a:gd name="T20" fmla="*/ 34 w 271"/>
                  <a:gd name="T21" fmla="*/ 102 h 2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71" h="246">
                    <a:moveTo>
                      <a:pt x="34" y="102"/>
                    </a:moveTo>
                    <a:cubicBezTo>
                      <a:pt x="57" y="90"/>
                      <a:pt x="59" y="86"/>
                      <a:pt x="93" y="85"/>
                    </a:cubicBezTo>
                    <a:cubicBezTo>
                      <a:pt x="102" y="116"/>
                      <a:pt x="102" y="96"/>
                      <a:pt x="110" y="127"/>
                    </a:cubicBezTo>
                    <a:cubicBezTo>
                      <a:pt x="37" y="134"/>
                      <a:pt x="92" y="155"/>
                      <a:pt x="26" y="110"/>
                    </a:cubicBezTo>
                    <a:cubicBezTo>
                      <a:pt x="8" y="144"/>
                      <a:pt x="0" y="169"/>
                      <a:pt x="0" y="221"/>
                    </a:cubicBezTo>
                    <a:cubicBezTo>
                      <a:pt x="95" y="213"/>
                      <a:pt x="185" y="129"/>
                      <a:pt x="212" y="246"/>
                    </a:cubicBezTo>
                    <a:lnTo>
                      <a:pt x="246" y="246"/>
                    </a:lnTo>
                    <a:cubicBezTo>
                      <a:pt x="246" y="188"/>
                      <a:pt x="270" y="167"/>
                      <a:pt x="271" y="110"/>
                    </a:cubicBezTo>
                    <a:cubicBezTo>
                      <a:pt x="215" y="140"/>
                      <a:pt x="204" y="160"/>
                      <a:pt x="121" y="83"/>
                    </a:cubicBezTo>
                    <a:cubicBezTo>
                      <a:pt x="56" y="24"/>
                      <a:pt x="114" y="6"/>
                      <a:pt x="51" y="0"/>
                    </a:cubicBezTo>
                    <a:cubicBezTo>
                      <a:pt x="48" y="37"/>
                      <a:pt x="35" y="63"/>
                      <a:pt x="34" y="10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49" name="Freeform 30">
                <a:extLst>
                  <a:ext uri="{FF2B5EF4-FFF2-40B4-BE49-F238E27FC236}">
                    <a16:creationId xmlns:a16="http://schemas.microsoft.com/office/drawing/2014/main" id="{6263E493-9813-4DA9-AC57-DFF04C776C7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700588" y="1784351"/>
                <a:ext cx="17463" cy="30163"/>
              </a:xfrm>
              <a:custGeom>
                <a:avLst/>
                <a:gdLst>
                  <a:gd name="T0" fmla="*/ 0 w 76"/>
                  <a:gd name="T1" fmla="*/ 52 h 129"/>
                  <a:gd name="T2" fmla="*/ 59 w 76"/>
                  <a:gd name="T3" fmla="*/ 129 h 129"/>
                  <a:gd name="T4" fmla="*/ 76 w 76"/>
                  <a:gd name="T5" fmla="*/ 95 h 129"/>
                  <a:gd name="T6" fmla="*/ 0 w 76"/>
                  <a:gd name="T7" fmla="*/ 52 h 1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76" h="129">
                    <a:moveTo>
                      <a:pt x="0" y="52"/>
                    </a:moveTo>
                    <a:cubicBezTo>
                      <a:pt x="0" y="115"/>
                      <a:pt x="19" y="109"/>
                      <a:pt x="59" y="129"/>
                    </a:cubicBezTo>
                    <a:cubicBezTo>
                      <a:pt x="61" y="125"/>
                      <a:pt x="76" y="96"/>
                      <a:pt x="76" y="95"/>
                    </a:cubicBezTo>
                    <a:cubicBezTo>
                      <a:pt x="76" y="57"/>
                      <a:pt x="0" y="0"/>
                      <a:pt x="0" y="5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50" name="Freeform 31">
                <a:extLst>
                  <a:ext uri="{FF2B5EF4-FFF2-40B4-BE49-F238E27FC236}">
                    <a16:creationId xmlns:a16="http://schemas.microsoft.com/office/drawing/2014/main" id="{83904849-9985-48B5-A989-B88C54FFFA8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854575" y="2428876"/>
                <a:ext cx="3175" cy="1588"/>
              </a:xfrm>
              <a:custGeom>
                <a:avLst/>
                <a:gdLst>
                  <a:gd name="T0" fmla="*/ 0 w 8"/>
                  <a:gd name="T1" fmla="*/ 10 h 10"/>
                  <a:gd name="T2" fmla="*/ 8 w 8"/>
                  <a:gd name="T3" fmla="*/ 10 h 10"/>
                  <a:gd name="T4" fmla="*/ 1 w 8"/>
                  <a:gd name="T5" fmla="*/ 0 h 10"/>
                  <a:gd name="T6" fmla="*/ 0 w 8"/>
                  <a:gd name="T7" fmla="*/ 10 h 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8" h="10">
                    <a:moveTo>
                      <a:pt x="0" y="10"/>
                    </a:moveTo>
                    <a:lnTo>
                      <a:pt x="8" y="10"/>
                    </a:lnTo>
                    <a:lnTo>
                      <a:pt x="1" y="0"/>
                    </a:lnTo>
                    <a:lnTo>
                      <a:pt x="0" y="1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51" name="Freeform 38">
                <a:extLst>
                  <a:ext uri="{FF2B5EF4-FFF2-40B4-BE49-F238E27FC236}">
                    <a16:creationId xmlns:a16="http://schemas.microsoft.com/office/drawing/2014/main" id="{DC9AAEE3-7661-46E7-A56B-F366CCC93E6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529138" y="2244726"/>
                <a:ext cx="14288" cy="31750"/>
              </a:xfrm>
              <a:custGeom>
                <a:avLst/>
                <a:gdLst>
                  <a:gd name="T0" fmla="*/ 6 w 58"/>
                  <a:gd name="T1" fmla="*/ 7 h 134"/>
                  <a:gd name="T2" fmla="*/ 57 w 58"/>
                  <a:gd name="T3" fmla="*/ 134 h 134"/>
                  <a:gd name="T4" fmla="*/ 43 w 58"/>
                  <a:gd name="T5" fmla="*/ 0 h 134"/>
                  <a:gd name="T6" fmla="*/ 6 w 58"/>
                  <a:gd name="T7" fmla="*/ 7 h 1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8" h="134">
                    <a:moveTo>
                      <a:pt x="6" y="7"/>
                    </a:moveTo>
                    <a:cubicBezTo>
                      <a:pt x="2" y="72"/>
                      <a:pt x="0" y="116"/>
                      <a:pt x="57" y="134"/>
                    </a:cubicBezTo>
                    <a:cubicBezTo>
                      <a:pt x="58" y="85"/>
                      <a:pt x="57" y="40"/>
                      <a:pt x="43" y="0"/>
                    </a:cubicBezTo>
                    <a:lnTo>
                      <a:pt x="6" y="7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</p:grpSp>
      </p:grpSp>
      <p:sp>
        <p:nvSpPr>
          <p:cNvPr id="61" name="矩形: 圆角 60">
            <a:extLst>
              <a:ext uri="{FF2B5EF4-FFF2-40B4-BE49-F238E27FC236}">
                <a16:creationId xmlns:a16="http://schemas.microsoft.com/office/drawing/2014/main" id="{37C29205-34CE-41C2-9BB9-467BCAA46451}"/>
              </a:ext>
            </a:extLst>
          </p:cNvPr>
          <p:cNvSpPr/>
          <p:nvPr userDrawn="1"/>
        </p:nvSpPr>
        <p:spPr>
          <a:xfrm>
            <a:off x="4040436" y="4125084"/>
            <a:ext cx="1765370" cy="340405"/>
          </a:xfrm>
          <a:prstGeom prst="roundRect">
            <a:avLst>
              <a:gd name="adj" fmla="val 50000"/>
            </a:avLst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bg1"/>
              </a:solidFill>
            </a:endParaRPr>
          </a:p>
        </p:txBody>
      </p:sp>
      <p:sp>
        <p:nvSpPr>
          <p:cNvPr id="62" name="标题 75">
            <a:extLst>
              <a:ext uri="{FF2B5EF4-FFF2-40B4-BE49-F238E27FC236}">
                <a16:creationId xmlns:a16="http://schemas.microsoft.com/office/drawing/2014/main" id="{D6EF794C-44A6-49B3-BA01-7439802EFFF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2560844"/>
            <a:ext cx="10515600" cy="8402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lvl1pPr algn="ctr">
              <a:defRPr lang="zh-CN" altLang="en-US" sz="5400">
                <a:solidFill>
                  <a:schemeClr val="accent1"/>
                </a:solidFill>
                <a:latin typeface="+mj-ea"/>
                <a:cs typeface="+mn-cs"/>
              </a:defRPr>
            </a:lvl1pPr>
          </a:lstStyle>
          <a:p>
            <a:pPr marL="0" lvl="0" algn="ctr"/>
            <a:r>
              <a:rPr lang="zh-CN" altLang="en-US" dirty="0"/>
              <a:t>单击此处编辑母版标题样式</a:t>
            </a:r>
          </a:p>
        </p:txBody>
      </p:sp>
      <p:sp>
        <p:nvSpPr>
          <p:cNvPr id="65" name="矩形: 圆角 64">
            <a:extLst>
              <a:ext uri="{FF2B5EF4-FFF2-40B4-BE49-F238E27FC236}">
                <a16:creationId xmlns:a16="http://schemas.microsoft.com/office/drawing/2014/main" id="{7254FCDC-21F7-42B2-B1E9-49E8BE9274B0}"/>
              </a:ext>
            </a:extLst>
          </p:cNvPr>
          <p:cNvSpPr/>
          <p:nvPr userDrawn="1"/>
        </p:nvSpPr>
        <p:spPr>
          <a:xfrm>
            <a:off x="6390881" y="4121580"/>
            <a:ext cx="1765370" cy="340405"/>
          </a:xfrm>
          <a:prstGeom prst="roundRect">
            <a:avLst>
              <a:gd name="adj" fmla="val 50000"/>
            </a:avLst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8" name="文本占位符 67">
            <a:extLst>
              <a:ext uri="{FF2B5EF4-FFF2-40B4-BE49-F238E27FC236}">
                <a16:creationId xmlns:a16="http://schemas.microsoft.com/office/drawing/2014/main" id="{14B52427-83D7-42C2-995A-298C243ED6D8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2694805" y="3450427"/>
            <a:ext cx="6802390" cy="420469"/>
          </a:xfrm>
        </p:spPr>
        <p:txBody>
          <a:bodyPr>
            <a:noAutofit/>
          </a:bodyPr>
          <a:lstStyle>
            <a:lvl1pPr marL="0" indent="0" algn="dist">
              <a:buNone/>
              <a:defRPr sz="2000">
                <a:solidFill>
                  <a:schemeClr val="accent1"/>
                </a:solidFill>
              </a:defRPr>
            </a:lvl1pPr>
          </a:lstStyle>
          <a:p>
            <a:pPr lvl="0"/>
            <a:r>
              <a:rPr lang="en-US" altLang="zh-CN" dirty="0"/>
              <a:t>Click here to edit the master title style</a:t>
            </a:r>
            <a:endParaRPr lang="zh-CN" altLang="en-US" dirty="0"/>
          </a:p>
        </p:txBody>
      </p:sp>
      <p:sp>
        <p:nvSpPr>
          <p:cNvPr id="69" name="文本占位符 67">
            <a:extLst>
              <a:ext uri="{FF2B5EF4-FFF2-40B4-BE49-F238E27FC236}">
                <a16:creationId xmlns:a16="http://schemas.microsoft.com/office/drawing/2014/main" id="{623FF782-AF98-46E6-9FAC-1CEAED343AFA}"/>
              </a:ext>
            </a:extLst>
          </p:cNvPr>
          <p:cNvSpPr>
            <a:spLocks noGrp="1"/>
          </p:cNvSpPr>
          <p:nvPr>
            <p:ph type="body" sz="quarter" idx="14" hasCustomPrompt="1"/>
          </p:nvPr>
        </p:nvSpPr>
        <p:spPr>
          <a:xfrm>
            <a:off x="4123220" y="4119948"/>
            <a:ext cx="1599802" cy="350676"/>
          </a:xfrm>
        </p:spPr>
        <p:txBody>
          <a:bodyPr>
            <a:noAutofit/>
          </a:bodyPr>
          <a:lstStyle>
            <a:lvl1pPr marL="0" indent="0" algn="ctr">
              <a:buNone/>
              <a:defRPr sz="1800">
                <a:solidFill>
                  <a:schemeClr val="bg1"/>
                </a:solidFill>
                <a:latin typeface="+mn-ea"/>
                <a:ea typeface="+mn-ea"/>
              </a:defRPr>
            </a:lvl1pPr>
          </a:lstStyle>
          <a:p>
            <a:pPr lvl="0"/>
            <a:r>
              <a:rPr lang="zh-CN" altLang="en-US" dirty="0"/>
              <a:t>姓名</a:t>
            </a:r>
          </a:p>
        </p:txBody>
      </p:sp>
      <p:sp>
        <p:nvSpPr>
          <p:cNvPr id="70" name="文本占位符 67">
            <a:extLst>
              <a:ext uri="{FF2B5EF4-FFF2-40B4-BE49-F238E27FC236}">
                <a16:creationId xmlns:a16="http://schemas.microsoft.com/office/drawing/2014/main" id="{91DE3870-E6A2-4DEC-9586-DB56C74662ED}"/>
              </a:ext>
            </a:extLst>
          </p:cNvPr>
          <p:cNvSpPr>
            <a:spLocks noGrp="1"/>
          </p:cNvSpPr>
          <p:nvPr>
            <p:ph type="body" sz="quarter" idx="15" hasCustomPrompt="1"/>
          </p:nvPr>
        </p:nvSpPr>
        <p:spPr>
          <a:xfrm>
            <a:off x="6473665" y="4111309"/>
            <a:ext cx="1599802" cy="350676"/>
          </a:xfrm>
        </p:spPr>
        <p:txBody>
          <a:bodyPr>
            <a:noAutofit/>
          </a:bodyPr>
          <a:lstStyle>
            <a:lvl1pPr marL="0" indent="0" algn="ctr">
              <a:buNone/>
              <a:defRPr sz="1800">
                <a:solidFill>
                  <a:schemeClr val="bg1"/>
                </a:solidFill>
                <a:latin typeface="+mn-ea"/>
                <a:ea typeface="+mn-ea"/>
              </a:defRPr>
            </a:lvl1pPr>
          </a:lstStyle>
          <a:p>
            <a:pPr lvl="0"/>
            <a:r>
              <a:rPr lang="zh-CN" altLang="en-US" dirty="0"/>
              <a:t>日期</a:t>
            </a:r>
          </a:p>
        </p:txBody>
      </p:sp>
      <p:grpSp>
        <p:nvGrpSpPr>
          <p:cNvPr id="63" name="组合 62">
            <a:extLst>
              <a:ext uri="{FF2B5EF4-FFF2-40B4-BE49-F238E27FC236}">
                <a16:creationId xmlns:a16="http://schemas.microsoft.com/office/drawing/2014/main" id="{EB630040-CAEB-463D-8661-054B42B572B1}"/>
              </a:ext>
            </a:extLst>
          </p:cNvPr>
          <p:cNvGrpSpPr/>
          <p:nvPr userDrawn="1"/>
        </p:nvGrpSpPr>
        <p:grpSpPr>
          <a:xfrm>
            <a:off x="3773486" y="5749447"/>
            <a:ext cx="4766946" cy="452499"/>
            <a:chOff x="3721016" y="5441926"/>
            <a:chExt cx="5306957" cy="503759"/>
          </a:xfrm>
        </p:grpSpPr>
        <p:pic>
          <p:nvPicPr>
            <p:cNvPr id="64" name="图片 63">
              <a:extLst>
                <a:ext uri="{FF2B5EF4-FFF2-40B4-BE49-F238E27FC236}">
                  <a16:creationId xmlns:a16="http://schemas.microsoft.com/office/drawing/2014/main" id="{C2A4CD30-D493-46D1-A8C7-08D82936AC9C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alphaModFix amt="2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721016" y="5441926"/>
              <a:ext cx="2459915" cy="503759"/>
            </a:xfrm>
            <a:prstGeom prst="rect">
              <a:avLst/>
            </a:prstGeom>
          </p:spPr>
        </p:pic>
        <p:pic>
          <p:nvPicPr>
            <p:cNvPr id="66" name="图片 65">
              <a:extLst>
                <a:ext uri="{FF2B5EF4-FFF2-40B4-BE49-F238E27FC236}">
                  <a16:creationId xmlns:a16="http://schemas.microsoft.com/office/drawing/2014/main" id="{B936E70F-41ED-4EB5-AE0D-1DE11600E3D5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alphaModFix amt="30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302928" y="5518467"/>
              <a:ext cx="2725045" cy="350676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21420422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reeform 6">
            <a:extLst>
              <a:ext uri="{FF2B5EF4-FFF2-40B4-BE49-F238E27FC236}">
                <a16:creationId xmlns:a16="http://schemas.microsoft.com/office/drawing/2014/main" id="{3F2BD2DB-0B8E-450B-BDCD-D99047EBBB10}"/>
              </a:ext>
            </a:extLst>
          </p:cNvPr>
          <p:cNvSpPr>
            <a:spLocks/>
          </p:cNvSpPr>
          <p:nvPr userDrawn="1"/>
        </p:nvSpPr>
        <p:spPr bwMode="auto">
          <a:xfrm>
            <a:off x="-954876" y="348790"/>
            <a:ext cx="3375914" cy="1986812"/>
          </a:xfrm>
          <a:custGeom>
            <a:avLst/>
            <a:gdLst>
              <a:gd name="T0" fmla="*/ 3510 w 4495"/>
              <a:gd name="T1" fmla="*/ 741 h 2642"/>
              <a:gd name="T2" fmla="*/ 3185 w 4495"/>
              <a:gd name="T3" fmla="*/ 1023 h 2642"/>
              <a:gd name="T4" fmla="*/ 3732 w 4495"/>
              <a:gd name="T5" fmla="*/ 1571 h 2642"/>
              <a:gd name="T6" fmla="*/ 4453 w 4495"/>
              <a:gd name="T7" fmla="*/ 1757 h 2642"/>
              <a:gd name="T8" fmla="*/ 725 w 4495"/>
              <a:gd name="T9" fmla="*/ 1957 h 2642"/>
              <a:gd name="T10" fmla="*/ 2100 w 4495"/>
              <a:gd name="T11" fmla="*/ 2171 h 2642"/>
              <a:gd name="T12" fmla="*/ 3175 w 4495"/>
              <a:gd name="T13" fmla="*/ 2386 h 2642"/>
              <a:gd name="T14" fmla="*/ 2639 w 4495"/>
              <a:gd name="T15" fmla="*/ 2600 h 2642"/>
              <a:gd name="T16" fmla="*/ 2714 w 4495"/>
              <a:gd name="T17" fmla="*/ 2484 h 2642"/>
              <a:gd name="T18" fmla="*/ 1960 w 4495"/>
              <a:gd name="T19" fmla="*/ 2363 h 2642"/>
              <a:gd name="T20" fmla="*/ 3653 w 4495"/>
              <a:gd name="T21" fmla="*/ 2111 h 2642"/>
              <a:gd name="T22" fmla="*/ 483 w 4495"/>
              <a:gd name="T23" fmla="*/ 1826 h 2642"/>
              <a:gd name="T24" fmla="*/ 4246 w 4495"/>
              <a:gd name="T25" fmla="*/ 1608 h 2642"/>
              <a:gd name="T26" fmla="*/ 3226 w 4495"/>
              <a:gd name="T27" fmla="*/ 1362 h 2642"/>
              <a:gd name="T28" fmla="*/ 2917 w 4495"/>
              <a:gd name="T29" fmla="*/ 965 h 2642"/>
              <a:gd name="T30" fmla="*/ 2651 w 4495"/>
              <a:gd name="T31" fmla="*/ 569 h 2642"/>
              <a:gd name="T32" fmla="*/ 2698 w 4495"/>
              <a:gd name="T33" fmla="*/ 339 h 2642"/>
              <a:gd name="T34" fmla="*/ 2417 w 4495"/>
              <a:gd name="T35" fmla="*/ 760 h 2642"/>
              <a:gd name="T36" fmla="*/ 2957 w 4495"/>
              <a:gd name="T37" fmla="*/ 1168 h 2642"/>
              <a:gd name="T38" fmla="*/ 2536 w 4495"/>
              <a:gd name="T39" fmla="*/ 1677 h 2642"/>
              <a:gd name="T40" fmla="*/ 2788 w 4495"/>
              <a:gd name="T41" fmla="*/ 1371 h 2642"/>
              <a:gd name="T42" fmla="*/ 2696 w 4495"/>
              <a:gd name="T43" fmla="*/ 1468 h 2642"/>
              <a:gd name="T44" fmla="*/ 2758 w 4495"/>
              <a:gd name="T45" fmla="*/ 1583 h 2642"/>
              <a:gd name="T46" fmla="*/ 2430 w 4495"/>
              <a:gd name="T47" fmla="*/ 1081 h 2642"/>
              <a:gd name="T48" fmla="*/ 2128 w 4495"/>
              <a:gd name="T49" fmla="*/ 612 h 2642"/>
              <a:gd name="T50" fmla="*/ 1747 w 4495"/>
              <a:gd name="T51" fmla="*/ 1209 h 2642"/>
              <a:gd name="T52" fmla="*/ 1956 w 4495"/>
              <a:gd name="T53" fmla="*/ 1028 h 2642"/>
              <a:gd name="T54" fmla="*/ 2026 w 4495"/>
              <a:gd name="T55" fmla="*/ 1148 h 2642"/>
              <a:gd name="T56" fmla="*/ 2025 w 4495"/>
              <a:gd name="T57" fmla="*/ 900 h 2642"/>
              <a:gd name="T58" fmla="*/ 2014 w 4495"/>
              <a:gd name="T59" fmla="*/ 1417 h 2642"/>
              <a:gd name="T60" fmla="*/ 1370 w 4495"/>
              <a:gd name="T61" fmla="*/ 1129 h 2642"/>
              <a:gd name="T62" fmla="*/ 1441 w 4495"/>
              <a:gd name="T63" fmla="*/ 1512 h 2642"/>
              <a:gd name="T64" fmla="*/ 1377 w 4495"/>
              <a:gd name="T65" fmla="*/ 1512 h 2642"/>
              <a:gd name="T66" fmla="*/ 1565 w 4495"/>
              <a:gd name="T67" fmla="*/ 1514 h 2642"/>
              <a:gd name="T68" fmla="*/ 310 w 4495"/>
              <a:gd name="T69" fmla="*/ 1616 h 2642"/>
              <a:gd name="T70" fmla="*/ 700 w 4495"/>
              <a:gd name="T71" fmla="*/ 1359 h 2642"/>
              <a:gd name="T72" fmla="*/ 146 w 4495"/>
              <a:gd name="T73" fmla="*/ 1543 h 2642"/>
              <a:gd name="T74" fmla="*/ 1036 w 4495"/>
              <a:gd name="T75" fmla="*/ 1300 h 2642"/>
              <a:gd name="T76" fmla="*/ 1555 w 4495"/>
              <a:gd name="T77" fmla="*/ 974 h 2642"/>
              <a:gd name="T78" fmla="*/ 2229 w 4495"/>
              <a:gd name="T79" fmla="*/ 428 h 2642"/>
              <a:gd name="T80" fmla="*/ 2497 w 4495"/>
              <a:gd name="T81" fmla="*/ 62 h 2642"/>
              <a:gd name="T82" fmla="*/ 2941 w 4495"/>
              <a:gd name="T83" fmla="*/ 384 h 2642"/>
              <a:gd name="T84" fmla="*/ 3423 w 4495"/>
              <a:gd name="T85" fmla="*/ 610 h 2642"/>
              <a:gd name="T86" fmla="*/ 3857 w 4495"/>
              <a:gd name="T87" fmla="*/ 656 h 2642"/>
              <a:gd name="T88" fmla="*/ 3839 w 4495"/>
              <a:gd name="T89" fmla="*/ 686 h 2642"/>
              <a:gd name="T90" fmla="*/ 3376 w 4495"/>
              <a:gd name="T91" fmla="*/ 585 h 2642"/>
              <a:gd name="T92" fmla="*/ 3112 w 4495"/>
              <a:gd name="T93" fmla="*/ 787 h 2642"/>
              <a:gd name="T94" fmla="*/ 2761 w 4495"/>
              <a:gd name="T95" fmla="*/ 654 h 2642"/>
              <a:gd name="T96" fmla="*/ 2882 w 4495"/>
              <a:gd name="T97" fmla="*/ 706 h 2642"/>
              <a:gd name="T98" fmla="*/ 2992 w 4495"/>
              <a:gd name="T99" fmla="*/ 676 h 2642"/>
              <a:gd name="T100" fmla="*/ 2960 w 4495"/>
              <a:gd name="T101" fmla="*/ 817 h 2642"/>
              <a:gd name="T102" fmla="*/ 3010 w 4495"/>
              <a:gd name="T103" fmla="*/ 599 h 2642"/>
              <a:gd name="T104" fmla="*/ 2580 w 4495"/>
              <a:gd name="T105" fmla="*/ 736 h 2642"/>
              <a:gd name="T106" fmla="*/ 3008 w 4495"/>
              <a:gd name="T107" fmla="*/ 913 h 2642"/>
              <a:gd name="T108" fmla="*/ 3489 w 4495"/>
              <a:gd name="T109" fmla="*/ 733 h 2642"/>
              <a:gd name="T110" fmla="*/ 3887 w 4495"/>
              <a:gd name="T111" fmla="*/ 672 h 264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</a:cxnLst>
            <a:rect l="0" t="0" r="r" b="b"/>
            <a:pathLst>
              <a:path w="4495" h="2642">
                <a:moveTo>
                  <a:pt x="3887" y="672"/>
                </a:moveTo>
                <a:cubicBezTo>
                  <a:pt x="3873" y="700"/>
                  <a:pt x="3861" y="729"/>
                  <a:pt x="3842" y="754"/>
                </a:cubicBezTo>
                <a:cubicBezTo>
                  <a:pt x="3824" y="778"/>
                  <a:pt x="3795" y="780"/>
                  <a:pt x="3767" y="770"/>
                </a:cubicBezTo>
                <a:cubicBezTo>
                  <a:pt x="3743" y="762"/>
                  <a:pt x="3721" y="749"/>
                  <a:pt x="3697" y="739"/>
                </a:cubicBezTo>
                <a:cubicBezTo>
                  <a:pt x="3667" y="727"/>
                  <a:pt x="3637" y="715"/>
                  <a:pt x="3607" y="706"/>
                </a:cubicBezTo>
                <a:cubicBezTo>
                  <a:pt x="3579" y="699"/>
                  <a:pt x="3551" y="704"/>
                  <a:pt x="3524" y="713"/>
                </a:cubicBezTo>
                <a:cubicBezTo>
                  <a:pt x="3510" y="718"/>
                  <a:pt x="3506" y="726"/>
                  <a:pt x="3510" y="741"/>
                </a:cubicBezTo>
                <a:cubicBezTo>
                  <a:pt x="3514" y="764"/>
                  <a:pt x="3517" y="787"/>
                  <a:pt x="3505" y="808"/>
                </a:cubicBezTo>
                <a:cubicBezTo>
                  <a:pt x="3500" y="816"/>
                  <a:pt x="3493" y="824"/>
                  <a:pt x="3484" y="829"/>
                </a:cubicBezTo>
                <a:cubicBezTo>
                  <a:pt x="3452" y="847"/>
                  <a:pt x="3418" y="853"/>
                  <a:pt x="3382" y="840"/>
                </a:cubicBezTo>
                <a:cubicBezTo>
                  <a:pt x="3367" y="835"/>
                  <a:pt x="3351" y="832"/>
                  <a:pt x="3334" y="828"/>
                </a:cubicBezTo>
                <a:cubicBezTo>
                  <a:pt x="3329" y="869"/>
                  <a:pt x="3323" y="912"/>
                  <a:pt x="3281" y="935"/>
                </a:cubicBezTo>
                <a:cubicBezTo>
                  <a:pt x="3240" y="958"/>
                  <a:pt x="3200" y="943"/>
                  <a:pt x="3160" y="924"/>
                </a:cubicBezTo>
                <a:cubicBezTo>
                  <a:pt x="3169" y="959"/>
                  <a:pt x="3176" y="991"/>
                  <a:pt x="3185" y="1023"/>
                </a:cubicBezTo>
                <a:cubicBezTo>
                  <a:pt x="3197" y="1068"/>
                  <a:pt x="3211" y="1112"/>
                  <a:pt x="3223" y="1156"/>
                </a:cubicBezTo>
                <a:cubicBezTo>
                  <a:pt x="3228" y="1171"/>
                  <a:pt x="3231" y="1188"/>
                  <a:pt x="3237" y="1203"/>
                </a:cubicBezTo>
                <a:cubicBezTo>
                  <a:pt x="3250" y="1238"/>
                  <a:pt x="3262" y="1274"/>
                  <a:pt x="3278" y="1308"/>
                </a:cubicBezTo>
                <a:cubicBezTo>
                  <a:pt x="3291" y="1334"/>
                  <a:pt x="3307" y="1358"/>
                  <a:pt x="3326" y="1381"/>
                </a:cubicBezTo>
                <a:cubicBezTo>
                  <a:pt x="3345" y="1405"/>
                  <a:pt x="3367" y="1427"/>
                  <a:pt x="3389" y="1448"/>
                </a:cubicBezTo>
                <a:cubicBezTo>
                  <a:pt x="3421" y="1477"/>
                  <a:pt x="3458" y="1497"/>
                  <a:pt x="3497" y="1514"/>
                </a:cubicBezTo>
                <a:cubicBezTo>
                  <a:pt x="3572" y="1548"/>
                  <a:pt x="3651" y="1563"/>
                  <a:pt x="3732" y="1571"/>
                </a:cubicBezTo>
                <a:cubicBezTo>
                  <a:pt x="3761" y="1573"/>
                  <a:pt x="3790" y="1574"/>
                  <a:pt x="3819" y="1577"/>
                </a:cubicBezTo>
                <a:cubicBezTo>
                  <a:pt x="3938" y="1590"/>
                  <a:pt x="4056" y="1582"/>
                  <a:pt x="4175" y="1581"/>
                </a:cubicBezTo>
                <a:cubicBezTo>
                  <a:pt x="4204" y="1581"/>
                  <a:pt x="4233" y="1578"/>
                  <a:pt x="4262" y="1577"/>
                </a:cubicBezTo>
                <a:cubicBezTo>
                  <a:pt x="4314" y="1576"/>
                  <a:pt x="4366" y="1583"/>
                  <a:pt x="4415" y="1601"/>
                </a:cubicBezTo>
                <a:cubicBezTo>
                  <a:pt x="4438" y="1610"/>
                  <a:pt x="4459" y="1623"/>
                  <a:pt x="4474" y="1644"/>
                </a:cubicBezTo>
                <a:cubicBezTo>
                  <a:pt x="4484" y="1657"/>
                  <a:pt x="4491" y="1669"/>
                  <a:pt x="4493" y="1685"/>
                </a:cubicBezTo>
                <a:cubicBezTo>
                  <a:pt x="4495" y="1718"/>
                  <a:pt x="4477" y="1738"/>
                  <a:pt x="4453" y="1757"/>
                </a:cubicBezTo>
                <a:cubicBezTo>
                  <a:pt x="4426" y="1778"/>
                  <a:pt x="4394" y="1785"/>
                  <a:pt x="4362" y="1790"/>
                </a:cubicBezTo>
                <a:cubicBezTo>
                  <a:pt x="4334" y="1794"/>
                  <a:pt x="4306" y="1798"/>
                  <a:pt x="4278" y="1798"/>
                </a:cubicBezTo>
                <a:cubicBezTo>
                  <a:pt x="3089" y="1799"/>
                  <a:pt x="1900" y="1799"/>
                  <a:pt x="711" y="1798"/>
                </a:cubicBezTo>
                <a:cubicBezTo>
                  <a:pt x="685" y="1798"/>
                  <a:pt x="662" y="1802"/>
                  <a:pt x="643" y="1822"/>
                </a:cubicBezTo>
                <a:cubicBezTo>
                  <a:pt x="615" y="1850"/>
                  <a:pt x="617" y="1910"/>
                  <a:pt x="647" y="1936"/>
                </a:cubicBezTo>
                <a:cubicBezTo>
                  <a:pt x="664" y="1952"/>
                  <a:pt x="683" y="1956"/>
                  <a:pt x="705" y="1957"/>
                </a:cubicBezTo>
                <a:cubicBezTo>
                  <a:pt x="712" y="1957"/>
                  <a:pt x="718" y="1957"/>
                  <a:pt x="725" y="1957"/>
                </a:cubicBezTo>
                <a:cubicBezTo>
                  <a:pt x="1686" y="1957"/>
                  <a:pt x="2647" y="1957"/>
                  <a:pt x="3609" y="1957"/>
                </a:cubicBezTo>
                <a:cubicBezTo>
                  <a:pt x="3654" y="1957"/>
                  <a:pt x="3700" y="1957"/>
                  <a:pt x="3742" y="1974"/>
                </a:cubicBezTo>
                <a:cubicBezTo>
                  <a:pt x="3780" y="1989"/>
                  <a:pt x="3820" y="2007"/>
                  <a:pt x="3827" y="2055"/>
                </a:cubicBezTo>
                <a:cubicBezTo>
                  <a:pt x="3831" y="2081"/>
                  <a:pt x="3823" y="2102"/>
                  <a:pt x="3803" y="2120"/>
                </a:cubicBezTo>
                <a:cubicBezTo>
                  <a:pt x="3758" y="2159"/>
                  <a:pt x="3704" y="2169"/>
                  <a:pt x="3648" y="2170"/>
                </a:cubicBezTo>
                <a:cubicBezTo>
                  <a:pt x="3553" y="2172"/>
                  <a:pt x="3459" y="2171"/>
                  <a:pt x="3364" y="2171"/>
                </a:cubicBezTo>
                <a:cubicBezTo>
                  <a:pt x="2943" y="2171"/>
                  <a:pt x="2521" y="2171"/>
                  <a:pt x="2100" y="2171"/>
                </a:cubicBezTo>
                <a:cubicBezTo>
                  <a:pt x="2045" y="2171"/>
                  <a:pt x="1991" y="2172"/>
                  <a:pt x="1936" y="2171"/>
                </a:cubicBezTo>
                <a:cubicBezTo>
                  <a:pt x="1867" y="2169"/>
                  <a:pt x="1836" y="2241"/>
                  <a:pt x="1862" y="2295"/>
                </a:cubicBezTo>
                <a:cubicBezTo>
                  <a:pt x="1874" y="2318"/>
                  <a:pt x="1896" y="2332"/>
                  <a:pt x="1924" y="2333"/>
                </a:cubicBezTo>
                <a:cubicBezTo>
                  <a:pt x="1931" y="2333"/>
                  <a:pt x="1939" y="2333"/>
                  <a:pt x="1946" y="2333"/>
                </a:cubicBezTo>
                <a:cubicBezTo>
                  <a:pt x="2291" y="2333"/>
                  <a:pt x="2636" y="2332"/>
                  <a:pt x="2981" y="2333"/>
                </a:cubicBezTo>
                <a:cubicBezTo>
                  <a:pt x="3020" y="2333"/>
                  <a:pt x="3059" y="2337"/>
                  <a:pt x="3097" y="2345"/>
                </a:cubicBezTo>
                <a:cubicBezTo>
                  <a:pt x="3125" y="2352"/>
                  <a:pt x="3155" y="2361"/>
                  <a:pt x="3175" y="2386"/>
                </a:cubicBezTo>
                <a:cubicBezTo>
                  <a:pt x="3200" y="2419"/>
                  <a:pt x="3200" y="2433"/>
                  <a:pt x="3175" y="2462"/>
                </a:cubicBezTo>
                <a:cubicBezTo>
                  <a:pt x="3162" y="2477"/>
                  <a:pt x="3145" y="2484"/>
                  <a:pt x="3127" y="2492"/>
                </a:cubicBezTo>
                <a:cubicBezTo>
                  <a:pt x="3080" y="2512"/>
                  <a:pt x="3031" y="2513"/>
                  <a:pt x="2982" y="2513"/>
                </a:cubicBezTo>
                <a:cubicBezTo>
                  <a:pt x="2882" y="2514"/>
                  <a:pt x="2783" y="2515"/>
                  <a:pt x="2684" y="2516"/>
                </a:cubicBezTo>
                <a:cubicBezTo>
                  <a:pt x="2671" y="2516"/>
                  <a:pt x="2658" y="2519"/>
                  <a:pt x="2645" y="2522"/>
                </a:cubicBezTo>
                <a:cubicBezTo>
                  <a:pt x="2627" y="2526"/>
                  <a:pt x="2616" y="2539"/>
                  <a:pt x="2615" y="2556"/>
                </a:cubicBezTo>
                <a:cubicBezTo>
                  <a:pt x="2614" y="2573"/>
                  <a:pt x="2624" y="2594"/>
                  <a:pt x="2639" y="2600"/>
                </a:cubicBezTo>
                <a:cubicBezTo>
                  <a:pt x="2672" y="2617"/>
                  <a:pt x="2707" y="2629"/>
                  <a:pt x="2744" y="2635"/>
                </a:cubicBezTo>
                <a:cubicBezTo>
                  <a:pt x="2751" y="2636"/>
                  <a:pt x="2758" y="2638"/>
                  <a:pt x="2764" y="2642"/>
                </a:cubicBezTo>
                <a:cubicBezTo>
                  <a:pt x="2731" y="2639"/>
                  <a:pt x="2698" y="2638"/>
                  <a:pt x="2665" y="2631"/>
                </a:cubicBezTo>
                <a:cubicBezTo>
                  <a:pt x="2643" y="2626"/>
                  <a:pt x="2620" y="2616"/>
                  <a:pt x="2602" y="2603"/>
                </a:cubicBezTo>
                <a:cubicBezTo>
                  <a:pt x="2580" y="2589"/>
                  <a:pt x="2579" y="2564"/>
                  <a:pt x="2582" y="2539"/>
                </a:cubicBezTo>
                <a:cubicBezTo>
                  <a:pt x="2586" y="2511"/>
                  <a:pt x="2607" y="2497"/>
                  <a:pt x="2631" y="2492"/>
                </a:cubicBezTo>
                <a:cubicBezTo>
                  <a:pt x="2658" y="2487"/>
                  <a:pt x="2686" y="2484"/>
                  <a:pt x="2714" y="2484"/>
                </a:cubicBezTo>
                <a:cubicBezTo>
                  <a:pt x="2817" y="2483"/>
                  <a:pt x="2919" y="2483"/>
                  <a:pt x="3022" y="2483"/>
                </a:cubicBezTo>
                <a:cubicBezTo>
                  <a:pt x="3037" y="2483"/>
                  <a:pt x="3052" y="2483"/>
                  <a:pt x="3066" y="2478"/>
                </a:cubicBezTo>
                <a:cubicBezTo>
                  <a:pt x="3089" y="2471"/>
                  <a:pt x="3114" y="2449"/>
                  <a:pt x="3113" y="2420"/>
                </a:cubicBezTo>
                <a:cubicBezTo>
                  <a:pt x="3111" y="2395"/>
                  <a:pt x="3094" y="2373"/>
                  <a:pt x="3068" y="2368"/>
                </a:cubicBezTo>
                <a:cubicBezTo>
                  <a:pt x="3054" y="2365"/>
                  <a:pt x="3041" y="2363"/>
                  <a:pt x="3027" y="2363"/>
                </a:cubicBezTo>
                <a:cubicBezTo>
                  <a:pt x="2853" y="2363"/>
                  <a:pt x="2679" y="2363"/>
                  <a:pt x="2506" y="2363"/>
                </a:cubicBezTo>
                <a:cubicBezTo>
                  <a:pt x="2324" y="2363"/>
                  <a:pt x="2142" y="2364"/>
                  <a:pt x="1960" y="2363"/>
                </a:cubicBezTo>
                <a:cubicBezTo>
                  <a:pt x="1929" y="2362"/>
                  <a:pt x="1897" y="2360"/>
                  <a:pt x="1868" y="2353"/>
                </a:cubicBezTo>
                <a:cubicBezTo>
                  <a:pt x="1832" y="2343"/>
                  <a:pt x="1797" y="2328"/>
                  <a:pt x="1773" y="2298"/>
                </a:cubicBezTo>
                <a:cubicBezTo>
                  <a:pt x="1748" y="2268"/>
                  <a:pt x="1754" y="2220"/>
                  <a:pt x="1777" y="2197"/>
                </a:cubicBezTo>
                <a:cubicBezTo>
                  <a:pt x="1824" y="2151"/>
                  <a:pt x="1883" y="2143"/>
                  <a:pt x="1943" y="2141"/>
                </a:cubicBezTo>
                <a:cubicBezTo>
                  <a:pt x="1995" y="2140"/>
                  <a:pt x="2046" y="2141"/>
                  <a:pt x="2098" y="2141"/>
                </a:cubicBezTo>
                <a:cubicBezTo>
                  <a:pt x="2591" y="2141"/>
                  <a:pt x="3084" y="2141"/>
                  <a:pt x="3577" y="2141"/>
                </a:cubicBezTo>
                <a:cubicBezTo>
                  <a:pt x="3608" y="2141"/>
                  <a:pt x="3633" y="2134"/>
                  <a:pt x="3653" y="2111"/>
                </a:cubicBezTo>
                <a:cubicBezTo>
                  <a:pt x="3668" y="2094"/>
                  <a:pt x="3670" y="2073"/>
                  <a:pt x="3667" y="2051"/>
                </a:cubicBezTo>
                <a:cubicBezTo>
                  <a:pt x="3663" y="2024"/>
                  <a:pt x="3642" y="2002"/>
                  <a:pt x="3615" y="1998"/>
                </a:cubicBezTo>
                <a:cubicBezTo>
                  <a:pt x="3602" y="1995"/>
                  <a:pt x="3588" y="1994"/>
                  <a:pt x="3575" y="1994"/>
                </a:cubicBezTo>
                <a:cubicBezTo>
                  <a:pt x="2614" y="1994"/>
                  <a:pt x="1653" y="1994"/>
                  <a:pt x="692" y="1994"/>
                </a:cubicBezTo>
                <a:cubicBezTo>
                  <a:pt x="658" y="1994"/>
                  <a:pt x="623" y="1991"/>
                  <a:pt x="589" y="1984"/>
                </a:cubicBezTo>
                <a:cubicBezTo>
                  <a:pt x="563" y="1978"/>
                  <a:pt x="537" y="1966"/>
                  <a:pt x="514" y="1951"/>
                </a:cubicBezTo>
                <a:cubicBezTo>
                  <a:pt x="469" y="1923"/>
                  <a:pt x="456" y="1870"/>
                  <a:pt x="483" y="1826"/>
                </a:cubicBezTo>
                <a:cubicBezTo>
                  <a:pt x="498" y="1802"/>
                  <a:pt x="522" y="1785"/>
                  <a:pt x="549" y="1775"/>
                </a:cubicBezTo>
                <a:cubicBezTo>
                  <a:pt x="595" y="1758"/>
                  <a:pt x="642" y="1753"/>
                  <a:pt x="691" y="1753"/>
                </a:cubicBezTo>
                <a:cubicBezTo>
                  <a:pt x="1148" y="1754"/>
                  <a:pt x="1605" y="1754"/>
                  <a:pt x="2062" y="1754"/>
                </a:cubicBezTo>
                <a:cubicBezTo>
                  <a:pt x="2788" y="1754"/>
                  <a:pt x="3515" y="1754"/>
                  <a:pt x="4241" y="1753"/>
                </a:cubicBezTo>
                <a:cubicBezTo>
                  <a:pt x="4259" y="1753"/>
                  <a:pt x="4278" y="1749"/>
                  <a:pt x="4295" y="1743"/>
                </a:cubicBezTo>
                <a:cubicBezTo>
                  <a:pt x="4328" y="1729"/>
                  <a:pt x="4340" y="1682"/>
                  <a:pt x="4325" y="1650"/>
                </a:cubicBezTo>
                <a:cubicBezTo>
                  <a:pt x="4308" y="1616"/>
                  <a:pt x="4278" y="1607"/>
                  <a:pt x="4246" y="1608"/>
                </a:cubicBezTo>
                <a:cubicBezTo>
                  <a:pt x="4163" y="1609"/>
                  <a:pt x="4080" y="1616"/>
                  <a:pt x="3998" y="1617"/>
                </a:cubicBezTo>
                <a:cubicBezTo>
                  <a:pt x="3903" y="1617"/>
                  <a:pt x="3809" y="1617"/>
                  <a:pt x="3714" y="1611"/>
                </a:cubicBezTo>
                <a:cubicBezTo>
                  <a:pt x="3660" y="1608"/>
                  <a:pt x="3605" y="1595"/>
                  <a:pt x="3551" y="1583"/>
                </a:cubicBezTo>
                <a:cubicBezTo>
                  <a:pt x="3520" y="1576"/>
                  <a:pt x="3489" y="1565"/>
                  <a:pt x="3460" y="1552"/>
                </a:cubicBezTo>
                <a:cubicBezTo>
                  <a:pt x="3434" y="1541"/>
                  <a:pt x="3411" y="1525"/>
                  <a:pt x="3387" y="1512"/>
                </a:cubicBezTo>
                <a:cubicBezTo>
                  <a:pt x="3346" y="1491"/>
                  <a:pt x="3315" y="1457"/>
                  <a:pt x="3282" y="1427"/>
                </a:cubicBezTo>
                <a:cubicBezTo>
                  <a:pt x="3261" y="1408"/>
                  <a:pt x="3245" y="1383"/>
                  <a:pt x="3226" y="1362"/>
                </a:cubicBezTo>
                <a:cubicBezTo>
                  <a:pt x="3213" y="1346"/>
                  <a:pt x="3198" y="1331"/>
                  <a:pt x="3186" y="1315"/>
                </a:cubicBezTo>
                <a:cubicBezTo>
                  <a:pt x="3169" y="1292"/>
                  <a:pt x="3154" y="1267"/>
                  <a:pt x="3139" y="1243"/>
                </a:cubicBezTo>
                <a:cubicBezTo>
                  <a:pt x="3123" y="1218"/>
                  <a:pt x="3109" y="1191"/>
                  <a:pt x="3094" y="1165"/>
                </a:cubicBezTo>
                <a:cubicBezTo>
                  <a:pt x="3090" y="1157"/>
                  <a:pt x="3087" y="1148"/>
                  <a:pt x="3083" y="1139"/>
                </a:cubicBezTo>
                <a:cubicBezTo>
                  <a:pt x="3069" y="1102"/>
                  <a:pt x="3055" y="1066"/>
                  <a:pt x="3041" y="1029"/>
                </a:cubicBezTo>
                <a:cubicBezTo>
                  <a:pt x="3033" y="1006"/>
                  <a:pt x="3024" y="982"/>
                  <a:pt x="3014" y="957"/>
                </a:cubicBezTo>
                <a:cubicBezTo>
                  <a:pt x="2983" y="968"/>
                  <a:pt x="2952" y="977"/>
                  <a:pt x="2917" y="965"/>
                </a:cubicBezTo>
                <a:cubicBezTo>
                  <a:pt x="2884" y="953"/>
                  <a:pt x="2858" y="936"/>
                  <a:pt x="2847" y="899"/>
                </a:cubicBezTo>
                <a:cubicBezTo>
                  <a:pt x="2837" y="901"/>
                  <a:pt x="2827" y="904"/>
                  <a:pt x="2817" y="904"/>
                </a:cubicBezTo>
                <a:cubicBezTo>
                  <a:pt x="2756" y="904"/>
                  <a:pt x="2694" y="898"/>
                  <a:pt x="2638" y="875"/>
                </a:cubicBezTo>
                <a:cubicBezTo>
                  <a:pt x="2589" y="856"/>
                  <a:pt x="2545" y="826"/>
                  <a:pt x="2518" y="777"/>
                </a:cubicBezTo>
                <a:cubicBezTo>
                  <a:pt x="2495" y="736"/>
                  <a:pt x="2493" y="696"/>
                  <a:pt x="2511" y="655"/>
                </a:cubicBezTo>
                <a:cubicBezTo>
                  <a:pt x="2518" y="638"/>
                  <a:pt x="2535" y="624"/>
                  <a:pt x="2549" y="610"/>
                </a:cubicBezTo>
                <a:cubicBezTo>
                  <a:pt x="2577" y="583"/>
                  <a:pt x="2613" y="573"/>
                  <a:pt x="2651" y="569"/>
                </a:cubicBezTo>
                <a:cubicBezTo>
                  <a:pt x="2678" y="566"/>
                  <a:pt x="2706" y="562"/>
                  <a:pt x="2734" y="563"/>
                </a:cubicBezTo>
                <a:cubicBezTo>
                  <a:pt x="2751" y="563"/>
                  <a:pt x="2763" y="559"/>
                  <a:pt x="2770" y="545"/>
                </a:cubicBezTo>
                <a:cubicBezTo>
                  <a:pt x="2780" y="525"/>
                  <a:pt x="2799" y="516"/>
                  <a:pt x="2816" y="506"/>
                </a:cubicBezTo>
                <a:cubicBezTo>
                  <a:pt x="2819" y="505"/>
                  <a:pt x="2822" y="503"/>
                  <a:pt x="2825" y="501"/>
                </a:cubicBezTo>
                <a:cubicBezTo>
                  <a:pt x="2807" y="471"/>
                  <a:pt x="2790" y="441"/>
                  <a:pt x="2770" y="414"/>
                </a:cubicBezTo>
                <a:cubicBezTo>
                  <a:pt x="2757" y="396"/>
                  <a:pt x="2741" y="379"/>
                  <a:pt x="2726" y="363"/>
                </a:cubicBezTo>
                <a:cubicBezTo>
                  <a:pt x="2717" y="354"/>
                  <a:pt x="2708" y="346"/>
                  <a:pt x="2698" y="339"/>
                </a:cubicBezTo>
                <a:cubicBezTo>
                  <a:pt x="2663" y="317"/>
                  <a:pt x="2626" y="323"/>
                  <a:pt x="2589" y="330"/>
                </a:cubicBezTo>
                <a:cubicBezTo>
                  <a:pt x="2558" y="335"/>
                  <a:pt x="2531" y="350"/>
                  <a:pt x="2507" y="369"/>
                </a:cubicBezTo>
                <a:cubicBezTo>
                  <a:pt x="2489" y="383"/>
                  <a:pt x="2475" y="401"/>
                  <a:pt x="2460" y="418"/>
                </a:cubicBezTo>
                <a:cubicBezTo>
                  <a:pt x="2426" y="455"/>
                  <a:pt x="2409" y="501"/>
                  <a:pt x="2389" y="546"/>
                </a:cubicBezTo>
                <a:cubicBezTo>
                  <a:pt x="2378" y="569"/>
                  <a:pt x="2372" y="594"/>
                  <a:pt x="2364" y="619"/>
                </a:cubicBezTo>
                <a:cubicBezTo>
                  <a:pt x="2363" y="622"/>
                  <a:pt x="2364" y="626"/>
                  <a:pt x="2366" y="630"/>
                </a:cubicBezTo>
                <a:cubicBezTo>
                  <a:pt x="2383" y="673"/>
                  <a:pt x="2401" y="716"/>
                  <a:pt x="2417" y="760"/>
                </a:cubicBezTo>
                <a:cubicBezTo>
                  <a:pt x="2429" y="789"/>
                  <a:pt x="2439" y="818"/>
                  <a:pt x="2448" y="848"/>
                </a:cubicBezTo>
                <a:cubicBezTo>
                  <a:pt x="2460" y="888"/>
                  <a:pt x="2471" y="929"/>
                  <a:pt x="2483" y="969"/>
                </a:cubicBezTo>
                <a:cubicBezTo>
                  <a:pt x="2488" y="990"/>
                  <a:pt x="2495" y="1010"/>
                  <a:pt x="2501" y="1031"/>
                </a:cubicBezTo>
                <a:cubicBezTo>
                  <a:pt x="2519" y="1025"/>
                  <a:pt x="2537" y="1017"/>
                  <a:pt x="2556" y="1013"/>
                </a:cubicBezTo>
                <a:cubicBezTo>
                  <a:pt x="2626" y="995"/>
                  <a:pt x="2696" y="998"/>
                  <a:pt x="2764" y="1022"/>
                </a:cubicBezTo>
                <a:cubicBezTo>
                  <a:pt x="2802" y="1035"/>
                  <a:pt x="2839" y="1053"/>
                  <a:pt x="2870" y="1080"/>
                </a:cubicBezTo>
                <a:cubicBezTo>
                  <a:pt x="2901" y="1107"/>
                  <a:pt x="2930" y="1137"/>
                  <a:pt x="2957" y="1168"/>
                </a:cubicBezTo>
                <a:cubicBezTo>
                  <a:pt x="2977" y="1192"/>
                  <a:pt x="2990" y="1222"/>
                  <a:pt x="3002" y="1252"/>
                </a:cubicBezTo>
                <a:cubicBezTo>
                  <a:pt x="3033" y="1327"/>
                  <a:pt x="3031" y="1403"/>
                  <a:pt x="3011" y="1479"/>
                </a:cubicBezTo>
                <a:cubicBezTo>
                  <a:pt x="3004" y="1506"/>
                  <a:pt x="2993" y="1533"/>
                  <a:pt x="2979" y="1556"/>
                </a:cubicBezTo>
                <a:cubicBezTo>
                  <a:pt x="2960" y="1585"/>
                  <a:pt x="2938" y="1612"/>
                  <a:pt x="2911" y="1637"/>
                </a:cubicBezTo>
                <a:cubicBezTo>
                  <a:pt x="2872" y="1674"/>
                  <a:pt x="2826" y="1694"/>
                  <a:pt x="2776" y="1707"/>
                </a:cubicBezTo>
                <a:cubicBezTo>
                  <a:pt x="2725" y="1721"/>
                  <a:pt x="2672" y="1721"/>
                  <a:pt x="2620" y="1709"/>
                </a:cubicBezTo>
                <a:cubicBezTo>
                  <a:pt x="2591" y="1703"/>
                  <a:pt x="2562" y="1692"/>
                  <a:pt x="2536" y="1677"/>
                </a:cubicBezTo>
                <a:cubicBezTo>
                  <a:pt x="2506" y="1659"/>
                  <a:pt x="2481" y="1635"/>
                  <a:pt x="2462" y="1604"/>
                </a:cubicBezTo>
                <a:cubicBezTo>
                  <a:pt x="2419" y="1534"/>
                  <a:pt x="2418" y="1462"/>
                  <a:pt x="2447" y="1390"/>
                </a:cubicBezTo>
                <a:cubicBezTo>
                  <a:pt x="2460" y="1358"/>
                  <a:pt x="2484" y="1331"/>
                  <a:pt x="2511" y="1308"/>
                </a:cubicBezTo>
                <a:cubicBezTo>
                  <a:pt x="2532" y="1290"/>
                  <a:pt x="2557" y="1281"/>
                  <a:pt x="2583" y="1276"/>
                </a:cubicBezTo>
                <a:cubicBezTo>
                  <a:pt x="2602" y="1273"/>
                  <a:pt x="2621" y="1267"/>
                  <a:pt x="2639" y="1269"/>
                </a:cubicBezTo>
                <a:cubicBezTo>
                  <a:pt x="2672" y="1272"/>
                  <a:pt x="2706" y="1280"/>
                  <a:pt x="2733" y="1301"/>
                </a:cubicBezTo>
                <a:cubicBezTo>
                  <a:pt x="2757" y="1319"/>
                  <a:pt x="2777" y="1341"/>
                  <a:pt x="2788" y="1371"/>
                </a:cubicBezTo>
                <a:cubicBezTo>
                  <a:pt x="2795" y="1391"/>
                  <a:pt x="2801" y="1412"/>
                  <a:pt x="2794" y="1431"/>
                </a:cubicBezTo>
                <a:cubicBezTo>
                  <a:pt x="2780" y="1468"/>
                  <a:pt x="2763" y="1501"/>
                  <a:pt x="2720" y="1516"/>
                </a:cubicBezTo>
                <a:cubicBezTo>
                  <a:pt x="2691" y="1527"/>
                  <a:pt x="2639" y="1507"/>
                  <a:pt x="2630" y="1478"/>
                </a:cubicBezTo>
                <a:cubicBezTo>
                  <a:pt x="2624" y="1459"/>
                  <a:pt x="2627" y="1446"/>
                  <a:pt x="2642" y="1433"/>
                </a:cubicBezTo>
                <a:cubicBezTo>
                  <a:pt x="2651" y="1425"/>
                  <a:pt x="2660" y="1417"/>
                  <a:pt x="2669" y="1410"/>
                </a:cubicBezTo>
                <a:cubicBezTo>
                  <a:pt x="2672" y="1427"/>
                  <a:pt x="2674" y="1442"/>
                  <a:pt x="2679" y="1455"/>
                </a:cubicBezTo>
                <a:cubicBezTo>
                  <a:pt x="2681" y="1461"/>
                  <a:pt x="2690" y="1468"/>
                  <a:pt x="2696" y="1468"/>
                </a:cubicBezTo>
                <a:cubicBezTo>
                  <a:pt x="2702" y="1468"/>
                  <a:pt x="2709" y="1460"/>
                  <a:pt x="2712" y="1454"/>
                </a:cubicBezTo>
                <a:cubicBezTo>
                  <a:pt x="2716" y="1448"/>
                  <a:pt x="2719" y="1439"/>
                  <a:pt x="2719" y="1432"/>
                </a:cubicBezTo>
                <a:cubicBezTo>
                  <a:pt x="2721" y="1412"/>
                  <a:pt x="2719" y="1391"/>
                  <a:pt x="2701" y="1379"/>
                </a:cubicBezTo>
                <a:cubicBezTo>
                  <a:pt x="2675" y="1362"/>
                  <a:pt x="2646" y="1361"/>
                  <a:pt x="2618" y="1375"/>
                </a:cubicBezTo>
                <a:cubicBezTo>
                  <a:pt x="2567" y="1402"/>
                  <a:pt x="2544" y="1475"/>
                  <a:pt x="2584" y="1530"/>
                </a:cubicBezTo>
                <a:cubicBezTo>
                  <a:pt x="2599" y="1551"/>
                  <a:pt x="2618" y="1565"/>
                  <a:pt x="2640" y="1576"/>
                </a:cubicBezTo>
                <a:cubicBezTo>
                  <a:pt x="2679" y="1596"/>
                  <a:pt x="2719" y="1596"/>
                  <a:pt x="2758" y="1583"/>
                </a:cubicBezTo>
                <a:cubicBezTo>
                  <a:pt x="2794" y="1571"/>
                  <a:pt x="2824" y="1549"/>
                  <a:pt x="2845" y="1515"/>
                </a:cubicBezTo>
                <a:cubicBezTo>
                  <a:pt x="2890" y="1444"/>
                  <a:pt x="2884" y="1370"/>
                  <a:pt x="2860" y="1296"/>
                </a:cubicBezTo>
                <a:cubicBezTo>
                  <a:pt x="2852" y="1269"/>
                  <a:pt x="2832" y="1245"/>
                  <a:pt x="2816" y="1220"/>
                </a:cubicBezTo>
                <a:cubicBezTo>
                  <a:pt x="2794" y="1187"/>
                  <a:pt x="2760" y="1168"/>
                  <a:pt x="2724" y="1151"/>
                </a:cubicBezTo>
                <a:cubicBezTo>
                  <a:pt x="2663" y="1123"/>
                  <a:pt x="2601" y="1124"/>
                  <a:pt x="2539" y="1143"/>
                </a:cubicBezTo>
                <a:cubicBezTo>
                  <a:pt x="2512" y="1152"/>
                  <a:pt x="2488" y="1169"/>
                  <a:pt x="2461" y="1183"/>
                </a:cubicBezTo>
                <a:cubicBezTo>
                  <a:pt x="2451" y="1151"/>
                  <a:pt x="2442" y="1116"/>
                  <a:pt x="2430" y="1081"/>
                </a:cubicBezTo>
                <a:cubicBezTo>
                  <a:pt x="2417" y="1047"/>
                  <a:pt x="2402" y="1014"/>
                  <a:pt x="2389" y="980"/>
                </a:cubicBezTo>
                <a:cubicBezTo>
                  <a:pt x="2386" y="972"/>
                  <a:pt x="2383" y="964"/>
                  <a:pt x="2380" y="956"/>
                </a:cubicBezTo>
                <a:cubicBezTo>
                  <a:pt x="2366" y="926"/>
                  <a:pt x="2352" y="895"/>
                  <a:pt x="2337" y="865"/>
                </a:cubicBezTo>
                <a:cubicBezTo>
                  <a:pt x="2324" y="841"/>
                  <a:pt x="2309" y="819"/>
                  <a:pt x="2295" y="796"/>
                </a:cubicBezTo>
                <a:cubicBezTo>
                  <a:pt x="2282" y="777"/>
                  <a:pt x="2271" y="757"/>
                  <a:pt x="2257" y="739"/>
                </a:cubicBezTo>
                <a:cubicBezTo>
                  <a:pt x="2237" y="714"/>
                  <a:pt x="2217" y="689"/>
                  <a:pt x="2194" y="667"/>
                </a:cubicBezTo>
                <a:cubicBezTo>
                  <a:pt x="2174" y="647"/>
                  <a:pt x="2152" y="628"/>
                  <a:pt x="2128" y="612"/>
                </a:cubicBezTo>
                <a:cubicBezTo>
                  <a:pt x="2078" y="579"/>
                  <a:pt x="2023" y="567"/>
                  <a:pt x="1963" y="582"/>
                </a:cubicBezTo>
                <a:cubicBezTo>
                  <a:pt x="1930" y="590"/>
                  <a:pt x="1902" y="606"/>
                  <a:pt x="1877" y="629"/>
                </a:cubicBezTo>
                <a:cubicBezTo>
                  <a:pt x="1861" y="644"/>
                  <a:pt x="1843" y="657"/>
                  <a:pt x="1829" y="674"/>
                </a:cubicBezTo>
                <a:cubicBezTo>
                  <a:pt x="1802" y="709"/>
                  <a:pt x="1775" y="745"/>
                  <a:pt x="1757" y="786"/>
                </a:cubicBezTo>
                <a:cubicBezTo>
                  <a:pt x="1741" y="819"/>
                  <a:pt x="1723" y="852"/>
                  <a:pt x="1711" y="886"/>
                </a:cubicBezTo>
                <a:cubicBezTo>
                  <a:pt x="1686" y="963"/>
                  <a:pt x="1678" y="1042"/>
                  <a:pt x="1700" y="1121"/>
                </a:cubicBezTo>
                <a:cubicBezTo>
                  <a:pt x="1709" y="1154"/>
                  <a:pt x="1727" y="1182"/>
                  <a:pt x="1747" y="1209"/>
                </a:cubicBezTo>
                <a:cubicBezTo>
                  <a:pt x="1768" y="1236"/>
                  <a:pt x="1793" y="1257"/>
                  <a:pt x="1822" y="1273"/>
                </a:cubicBezTo>
                <a:cubicBezTo>
                  <a:pt x="1846" y="1286"/>
                  <a:pt x="1874" y="1294"/>
                  <a:pt x="1901" y="1300"/>
                </a:cubicBezTo>
                <a:cubicBezTo>
                  <a:pt x="1943" y="1308"/>
                  <a:pt x="1985" y="1301"/>
                  <a:pt x="2021" y="1276"/>
                </a:cubicBezTo>
                <a:cubicBezTo>
                  <a:pt x="2039" y="1264"/>
                  <a:pt x="2055" y="1247"/>
                  <a:pt x="2067" y="1229"/>
                </a:cubicBezTo>
                <a:cubicBezTo>
                  <a:pt x="2090" y="1197"/>
                  <a:pt x="2102" y="1160"/>
                  <a:pt x="2093" y="1119"/>
                </a:cubicBezTo>
                <a:cubicBezTo>
                  <a:pt x="2081" y="1067"/>
                  <a:pt x="2054" y="1037"/>
                  <a:pt x="2001" y="1027"/>
                </a:cubicBezTo>
                <a:cubicBezTo>
                  <a:pt x="1986" y="1025"/>
                  <a:pt x="1971" y="1026"/>
                  <a:pt x="1956" y="1028"/>
                </a:cubicBezTo>
                <a:cubicBezTo>
                  <a:pt x="1928" y="1033"/>
                  <a:pt x="1907" y="1049"/>
                  <a:pt x="1898" y="1075"/>
                </a:cubicBezTo>
                <a:cubicBezTo>
                  <a:pt x="1889" y="1100"/>
                  <a:pt x="1884" y="1127"/>
                  <a:pt x="1904" y="1150"/>
                </a:cubicBezTo>
                <a:cubicBezTo>
                  <a:pt x="1917" y="1165"/>
                  <a:pt x="1952" y="1169"/>
                  <a:pt x="1967" y="1156"/>
                </a:cubicBezTo>
                <a:cubicBezTo>
                  <a:pt x="1979" y="1147"/>
                  <a:pt x="1975" y="1124"/>
                  <a:pt x="1960" y="1114"/>
                </a:cubicBezTo>
                <a:cubicBezTo>
                  <a:pt x="1953" y="1109"/>
                  <a:pt x="1946" y="1106"/>
                  <a:pt x="1938" y="1101"/>
                </a:cubicBezTo>
                <a:cubicBezTo>
                  <a:pt x="1958" y="1089"/>
                  <a:pt x="1978" y="1080"/>
                  <a:pt x="2000" y="1094"/>
                </a:cubicBezTo>
                <a:cubicBezTo>
                  <a:pt x="2020" y="1106"/>
                  <a:pt x="2031" y="1126"/>
                  <a:pt x="2026" y="1148"/>
                </a:cubicBezTo>
                <a:cubicBezTo>
                  <a:pt x="2022" y="1169"/>
                  <a:pt x="2012" y="1189"/>
                  <a:pt x="1992" y="1203"/>
                </a:cubicBezTo>
                <a:cubicBezTo>
                  <a:pt x="1963" y="1224"/>
                  <a:pt x="1934" y="1226"/>
                  <a:pt x="1901" y="1218"/>
                </a:cubicBezTo>
                <a:cubicBezTo>
                  <a:pt x="1864" y="1209"/>
                  <a:pt x="1837" y="1185"/>
                  <a:pt x="1824" y="1149"/>
                </a:cubicBezTo>
                <a:cubicBezTo>
                  <a:pt x="1804" y="1096"/>
                  <a:pt x="1810" y="1043"/>
                  <a:pt x="1836" y="993"/>
                </a:cubicBezTo>
                <a:cubicBezTo>
                  <a:pt x="1845" y="976"/>
                  <a:pt x="1862" y="964"/>
                  <a:pt x="1875" y="949"/>
                </a:cubicBezTo>
                <a:cubicBezTo>
                  <a:pt x="1901" y="921"/>
                  <a:pt x="1935" y="909"/>
                  <a:pt x="1971" y="905"/>
                </a:cubicBezTo>
                <a:cubicBezTo>
                  <a:pt x="1989" y="902"/>
                  <a:pt x="2008" y="897"/>
                  <a:pt x="2025" y="900"/>
                </a:cubicBezTo>
                <a:cubicBezTo>
                  <a:pt x="2065" y="906"/>
                  <a:pt x="2103" y="915"/>
                  <a:pt x="2137" y="939"/>
                </a:cubicBezTo>
                <a:cubicBezTo>
                  <a:pt x="2169" y="961"/>
                  <a:pt x="2191" y="989"/>
                  <a:pt x="2209" y="1020"/>
                </a:cubicBezTo>
                <a:cubicBezTo>
                  <a:pt x="2221" y="1041"/>
                  <a:pt x="2225" y="1066"/>
                  <a:pt x="2230" y="1090"/>
                </a:cubicBezTo>
                <a:cubicBezTo>
                  <a:pt x="2237" y="1133"/>
                  <a:pt x="2233" y="1176"/>
                  <a:pt x="2217" y="1217"/>
                </a:cubicBezTo>
                <a:cubicBezTo>
                  <a:pt x="2206" y="1244"/>
                  <a:pt x="2189" y="1270"/>
                  <a:pt x="2172" y="1295"/>
                </a:cubicBezTo>
                <a:cubicBezTo>
                  <a:pt x="2159" y="1314"/>
                  <a:pt x="2145" y="1332"/>
                  <a:pt x="2128" y="1348"/>
                </a:cubicBezTo>
                <a:cubicBezTo>
                  <a:pt x="2095" y="1379"/>
                  <a:pt x="2057" y="1401"/>
                  <a:pt x="2014" y="1417"/>
                </a:cubicBezTo>
                <a:cubicBezTo>
                  <a:pt x="1955" y="1439"/>
                  <a:pt x="1894" y="1442"/>
                  <a:pt x="1834" y="1429"/>
                </a:cubicBezTo>
                <a:cubicBezTo>
                  <a:pt x="1798" y="1421"/>
                  <a:pt x="1763" y="1408"/>
                  <a:pt x="1730" y="1389"/>
                </a:cubicBezTo>
                <a:cubicBezTo>
                  <a:pt x="1696" y="1368"/>
                  <a:pt x="1666" y="1344"/>
                  <a:pt x="1640" y="1315"/>
                </a:cubicBezTo>
                <a:cubicBezTo>
                  <a:pt x="1616" y="1289"/>
                  <a:pt x="1594" y="1261"/>
                  <a:pt x="1570" y="1235"/>
                </a:cubicBezTo>
                <a:cubicBezTo>
                  <a:pt x="1557" y="1220"/>
                  <a:pt x="1542" y="1206"/>
                  <a:pt x="1527" y="1193"/>
                </a:cubicBezTo>
                <a:cubicBezTo>
                  <a:pt x="1507" y="1176"/>
                  <a:pt x="1486" y="1159"/>
                  <a:pt x="1464" y="1145"/>
                </a:cubicBezTo>
                <a:cubicBezTo>
                  <a:pt x="1435" y="1128"/>
                  <a:pt x="1403" y="1125"/>
                  <a:pt x="1370" y="1129"/>
                </a:cubicBezTo>
                <a:cubicBezTo>
                  <a:pt x="1318" y="1136"/>
                  <a:pt x="1275" y="1160"/>
                  <a:pt x="1239" y="1196"/>
                </a:cubicBezTo>
                <a:cubicBezTo>
                  <a:pt x="1207" y="1229"/>
                  <a:pt x="1185" y="1267"/>
                  <a:pt x="1167" y="1309"/>
                </a:cubicBezTo>
                <a:cubicBezTo>
                  <a:pt x="1143" y="1367"/>
                  <a:pt x="1138" y="1425"/>
                  <a:pt x="1155" y="1484"/>
                </a:cubicBezTo>
                <a:cubicBezTo>
                  <a:pt x="1164" y="1517"/>
                  <a:pt x="1183" y="1544"/>
                  <a:pt x="1208" y="1567"/>
                </a:cubicBezTo>
                <a:cubicBezTo>
                  <a:pt x="1258" y="1613"/>
                  <a:pt x="1331" y="1616"/>
                  <a:pt x="1384" y="1588"/>
                </a:cubicBezTo>
                <a:cubicBezTo>
                  <a:pt x="1402" y="1578"/>
                  <a:pt x="1421" y="1564"/>
                  <a:pt x="1428" y="1542"/>
                </a:cubicBezTo>
                <a:cubicBezTo>
                  <a:pt x="1431" y="1531"/>
                  <a:pt x="1438" y="1522"/>
                  <a:pt x="1441" y="1512"/>
                </a:cubicBezTo>
                <a:cubicBezTo>
                  <a:pt x="1453" y="1464"/>
                  <a:pt x="1409" y="1390"/>
                  <a:pt x="1345" y="1402"/>
                </a:cubicBezTo>
                <a:cubicBezTo>
                  <a:pt x="1326" y="1406"/>
                  <a:pt x="1309" y="1412"/>
                  <a:pt x="1301" y="1433"/>
                </a:cubicBezTo>
                <a:cubicBezTo>
                  <a:pt x="1294" y="1454"/>
                  <a:pt x="1299" y="1473"/>
                  <a:pt x="1310" y="1490"/>
                </a:cubicBezTo>
                <a:cubicBezTo>
                  <a:pt x="1318" y="1503"/>
                  <a:pt x="1334" y="1501"/>
                  <a:pt x="1338" y="1486"/>
                </a:cubicBezTo>
                <a:cubicBezTo>
                  <a:pt x="1342" y="1473"/>
                  <a:pt x="1341" y="1460"/>
                  <a:pt x="1342" y="1445"/>
                </a:cubicBezTo>
                <a:cubicBezTo>
                  <a:pt x="1361" y="1444"/>
                  <a:pt x="1372" y="1460"/>
                  <a:pt x="1382" y="1474"/>
                </a:cubicBezTo>
                <a:cubicBezTo>
                  <a:pt x="1390" y="1485"/>
                  <a:pt x="1386" y="1499"/>
                  <a:pt x="1377" y="1512"/>
                </a:cubicBezTo>
                <a:cubicBezTo>
                  <a:pt x="1348" y="1550"/>
                  <a:pt x="1294" y="1550"/>
                  <a:pt x="1261" y="1514"/>
                </a:cubicBezTo>
                <a:cubicBezTo>
                  <a:pt x="1225" y="1477"/>
                  <a:pt x="1224" y="1437"/>
                  <a:pt x="1243" y="1394"/>
                </a:cubicBezTo>
                <a:cubicBezTo>
                  <a:pt x="1253" y="1372"/>
                  <a:pt x="1270" y="1356"/>
                  <a:pt x="1290" y="1341"/>
                </a:cubicBezTo>
                <a:cubicBezTo>
                  <a:pt x="1335" y="1309"/>
                  <a:pt x="1384" y="1307"/>
                  <a:pt x="1435" y="1320"/>
                </a:cubicBezTo>
                <a:cubicBezTo>
                  <a:pt x="1451" y="1324"/>
                  <a:pt x="1466" y="1334"/>
                  <a:pt x="1480" y="1343"/>
                </a:cubicBezTo>
                <a:cubicBezTo>
                  <a:pt x="1521" y="1372"/>
                  <a:pt x="1549" y="1410"/>
                  <a:pt x="1559" y="1460"/>
                </a:cubicBezTo>
                <a:cubicBezTo>
                  <a:pt x="1562" y="1477"/>
                  <a:pt x="1567" y="1496"/>
                  <a:pt x="1565" y="1514"/>
                </a:cubicBezTo>
                <a:cubicBezTo>
                  <a:pt x="1561" y="1552"/>
                  <a:pt x="1551" y="1589"/>
                  <a:pt x="1526" y="1621"/>
                </a:cubicBezTo>
                <a:cubicBezTo>
                  <a:pt x="1496" y="1661"/>
                  <a:pt x="1456" y="1685"/>
                  <a:pt x="1408" y="1701"/>
                </a:cubicBezTo>
                <a:cubicBezTo>
                  <a:pt x="1356" y="1718"/>
                  <a:pt x="1304" y="1720"/>
                  <a:pt x="1252" y="1708"/>
                </a:cubicBezTo>
                <a:cubicBezTo>
                  <a:pt x="1218" y="1700"/>
                  <a:pt x="1184" y="1689"/>
                  <a:pt x="1155" y="1665"/>
                </a:cubicBezTo>
                <a:cubicBezTo>
                  <a:pt x="1139" y="1652"/>
                  <a:pt x="1124" y="1638"/>
                  <a:pt x="1107" y="1626"/>
                </a:cubicBezTo>
                <a:cubicBezTo>
                  <a:pt x="1100" y="1621"/>
                  <a:pt x="1089" y="1616"/>
                  <a:pt x="1080" y="1616"/>
                </a:cubicBezTo>
                <a:cubicBezTo>
                  <a:pt x="823" y="1616"/>
                  <a:pt x="567" y="1616"/>
                  <a:pt x="310" y="1616"/>
                </a:cubicBezTo>
                <a:cubicBezTo>
                  <a:pt x="283" y="1616"/>
                  <a:pt x="255" y="1617"/>
                  <a:pt x="228" y="1612"/>
                </a:cubicBezTo>
                <a:cubicBezTo>
                  <a:pt x="187" y="1606"/>
                  <a:pt x="145" y="1598"/>
                  <a:pt x="106" y="1585"/>
                </a:cubicBezTo>
                <a:cubicBezTo>
                  <a:pt x="74" y="1575"/>
                  <a:pt x="44" y="1558"/>
                  <a:pt x="22" y="1531"/>
                </a:cubicBezTo>
                <a:cubicBezTo>
                  <a:pt x="0" y="1505"/>
                  <a:pt x="2" y="1457"/>
                  <a:pt x="27" y="1432"/>
                </a:cubicBezTo>
                <a:cubicBezTo>
                  <a:pt x="68" y="1390"/>
                  <a:pt x="120" y="1378"/>
                  <a:pt x="173" y="1366"/>
                </a:cubicBezTo>
                <a:cubicBezTo>
                  <a:pt x="238" y="1351"/>
                  <a:pt x="303" y="1355"/>
                  <a:pt x="368" y="1356"/>
                </a:cubicBezTo>
                <a:cubicBezTo>
                  <a:pt x="479" y="1356"/>
                  <a:pt x="589" y="1355"/>
                  <a:pt x="700" y="1359"/>
                </a:cubicBezTo>
                <a:cubicBezTo>
                  <a:pt x="785" y="1362"/>
                  <a:pt x="870" y="1372"/>
                  <a:pt x="955" y="1378"/>
                </a:cubicBezTo>
                <a:cubicBezTo>
                  <a:pt x="957" y="1379"/>
                  <a:pt x="959" y="1379"/>
                  <a:pt x="962" y="1383"/>
                </a:cubicBezTo>
                <a:cubicBezTo>
                  <a:pt x="952" y="1384"/>
                  <a:pt x="942" y="1385"/>
                  <a:pt x="931" y="1385"/>
                </a:cubicBezTo>
                <a:cubicBezTo>
                  <a:pt x="786" y="1387"/>
                  <a:pt x="640" y="1389"/>
                  <a:pt x="495" y="1392"/>
                </a:cubicBezTo>
                <a:cubicBezTo>
                  <a:pt x="406" y="1394"/>
                  <a:pt x="316" y="1397"/>
                  <a:pt x="227" y="1400"/>
                </a:cubicBezTo>
                <a:cubicBezTo>
                  <a:pt x="196" y="1401"/>
                  <a:pt x="168" y="1410"/>
                  <a:pt x="144" y="1432"/>
                </a:cubicBezTo>
                <a:cubicBezTo>
                  <a:pt x="115" y="1458"/>
                  <a:pt x="116" y="1518"/>
                  <a:pt x="146" y="1543"/>
                </a:cubicBezTo>
                <a:cubicBezTo>
                  <a:pt x="173" y="1566"/>
                  <a:pt x="204" y="1570"/>
                  <a:pt x="237" y="1570"/>
                </a:cubicBezTo>
                <a:cubicBezTo>
                  <a:pt x="329" y="1571"/>
                  <a:pt x="421" y="1570"/>
                  <a:pt x="513" y="1570"/>
                </a:cubicBezTo>
                <a:cubicBezTo>
                  <a:pt x="689" y="1570"/>
                  <a:pt x="866" y="1570"/>
                  <a:pt x="1042" y="1570"/>
                </a:cubicBezTo>
                <a:cubicBezTo>
                  <a:pt x="1048" y="1570"/>
                  <a:pt x="1054" y="1570"/>
                  <a:pt x="1061" y="1570"/>
                </a:cubicBezTo>
                <a:cubicBezTo>
                  <a:pt x="1055" y="1552"/>
                  <a:pt x="1047" y="1535"/>
                  <a:pt x="1043" y="1518"/>
                </a:cubicBezTo>
                <a:cubicBezTo>
                  <a:pt x="1036" y="1491"/>
                  <a:pt x="1028" y="1464"/>
                  <a:pt x="1025" y="1437"/>
                </a:cubicBezTo>
                <a:cubicBezTo>
                  <a:pt x="1021" y="1391"/>
                  <a:pt x="1025" y="1345"/>
                  <a:pt x="1036" y="1300"/>
                </a:cubicBezTo>
                <a:cubicBezTo>
                  <a:pt x="1044" y="1266"/>
                  <a:pt x="1055" y="1233"/>
                  <a:pt x="1069" y="1202"/>
                </a:cubicBezTo>
                <a:cubicBezTo>
                  <a:pt x="1083" y="1170"/>
                  <a:pt x="1101" y="1139"/>
                  <a:pt x="1121" y="1111"/>
                </a:cubicBezTo>
                <a:cubicBezTo>
                  <a:pt x="1143" y="1080"/>
                  <a:pt x="1170" y="1053"/>
                  <a:pt x="1203" y="1031"/>
                </a:cubicBezTo>
                <a:cubicBezTo>
                  <a:pt x="1264" y="990"/>
                  <a:pt x="1330" y="976"/>
                  <a:pt x="1401" y="989"/>
                </a:cubicBezTo>
                <a:cubicBezTo>
                  <a:pt x="1441" y="997"/>
                  <a:pt x="1479" y="1011"/>
                  <a:pt x="1514" y="1034"/>
                </a:cubicBezTo>
                <a:cubicBezTo>
                  <a:pt x="1524" y="1041"/>
                  <a:pt x="1536" y="1047"/>
                  <a:pt x="1548" y="1054"/>
                </a:cubicBezTo>
                <a:cubicBezTo>
                  <a:pt x="1551" y="1027"/>
                  <a:pt x="1551" y="1000"/>
                  <a:pt x="1555" y="974"/>
                </a:cubicBezTo>
                <a:cubicBezTo>
                  <a:pt x="1564" y="925"/>
                  <a:pt x="1573" y="876"/>
                  <a:pt x="1586" y="827"/>
                </a:cubicBezTo>
                <a:cubicBezTo>
                  <a:pt x="1595" y="790"/>
                  <a:pt x="1607" y="753"/>
                  <a:pt x="1622" y="718"/>
                </a:cubicBezTo>
                <a:cubicBezTo>
                  <a:pt x="1644" y="668"/>
                  <a:pt x="1668" y="619"/>
                  <a:pt x="1698" y="573"/>
                </a:cubicBezTo>
                <a:cubicBezTo>
                  <a:pt x="1733" y="520"/>
                  <a:pt x="1772" y="472"/>
                  <a:pt x="1822" y="433"/>
                </a:cubicBezTo>
                <a:cubicBezTo>
                  <a:pt x="1847" y="414"/>
                  <a:pt x="1875" y="398"/>
                  <a:pt x="1903" y="384"/>
                </a:cubicBezTo>
                <a:cubicBezTo>
                  <a:pt x="1982" y="344"/>
                  <a:pt x="2064" y="345"/>
                  <a:pt x="2147" y="372"/>
                </a:cubicBezTo>
                <a:cubicBezTo>
                  <a:pt x="2178" y="382"/>
                  <a:pt x="2206" y="403"/>
                  <a:pt x="2229" y="428"/>
                </a:cubicBezTo>
                <a:cubicBezTo>
                  <a:pt x="2237" y="436"/>
                  <a:pt x="2245" y="443"/>
                  <a:pt x="2253" y="451"/>
                </a:cubicBezTo>
                <a:cubicBezTo>
                  <a:pt x="2266" y="420"/>
                  <a:pt x="2277" y="389"/>
                  <a:pt x="2290" y="358"/>
                </a:cubicBezTo>
                <a:cubicBezTo>
                  <a:pt x="2306" y="320"/>
                  <a:pt x="2322" y="281"/>
                  <a:pt x="2341" y="244"/>
                </a:cubicBezTo>
                <a:cubicBezTo>
                  <a:pt x="2354" y="216"/>
                  <a:pt x="2369" y="189"/>
                  <a:pt x="2386" y="164"/>
                </a:cubicBezTo>
                <a:cubicBezTo>
                  <a:pt x="2397" y="147"/>
                  <a:pt x="2412" y="133"/>
                  <a:pt x="2427" y="119"/>
                </a:cubicBezTo>
                <a:cubicBezTo>
                  <a:pt x="2444" y="103"/>
                  <a:pt x="2462" y="88"/>
                  <a:pt x="2480" y="72"/>
                </a:cubicBezTo>
                <a:cubicBezTo>
                  <a:pt x="2485" y="68"/>
                  <a:pt x="2491" y="66"/>
                  <a:pt x="2497" y="62"/>
                </a:cubicBezTo>
                <a:cubicBezTo>
                  <a:pt x="2526" y="44"/>
                  <a:pt x="2555" y="30"/>
                  <a:pt x="2587" y="19"/>
                </a:cubicBezTo>
                <a:cubicBezTo>
                  <a:pt x="2624" y="5"/>
                  <a:pt x="2662" y="0"/>
                  <a:pt x="2699" y="9"/>
                </a:cubicBezTo>
                <a:cubicBezTo>
                  <a:pt x="2730" y="15"/>
                  <a:pt x="2760" y="25"/>
                  <a:pt x="2786" y="46"/>
                </a:cubicBezTo>
                <a:cubicBezTo>
                  <a:pt x="2815" y="70"/>
                  <a:pt x="2833" y="99"/>
                  <a:pt x="2848" y="132"/>
                </a:cubicBezTo>
                <a:cubicBezTo>
                  <a:pt x="2859" y="156"/>
                  <a:pt x="2869" y="180"/>
                  <a:pt x="2878" y="204"/>
                </a:cubicBezTo>
                <a:cubicBezTo>
                  <a:pt x="2889" y="235"/>
                  <a:pt x="2899" y="266"/>
                  <a:pt x="2910" y="297"/>
                </a:cubicBezTo>
                <a:cubicBezTo>
                  <a:pt x="2920" y="326"/>
                  <a:pt x="2930" y="355"/>
                  <a:pt x="2941" y="384"/>
                </a:cubicBezTo>
                <a:cubicBezTo>
                  <a:pt x="2962" y="435"/>
                  <a:pt x="2983" y="485"/>
                  <a:pt x="3005" y="536"/>
                </a:cubicBezTo>
                <a:cubicBezTo>
                  <a:pt x="3010" y="548"/>
                  <a:pt x="3018" y="559"/>
                  <a:pt x="3024" y="569"/>
                </a:cubicBezTo>
                <a:cubicBezTo>
                  <a:pt x="3050" y="571"/>
                  <a:pt x="3077" y="574"/>
                  <a:pt x="3104" y="577"/>
                </a:cubicBezTo>
                <a:cubicBezTo>
                  <a:pt x="3107" y="577"/>
                  <a:pt x="3111" y="575"/>
                  <a:pt x="3114" y="572"/>
                </a:cubicBezTo>
                <a:cubicBezTo>
                  <a:pt x="3140" y="543"/>
                  <a:pt x="3172" y="523"/>
                  <a:pt x="3207" y="507"/>
                </a:cubicBezTo>
                <a:cubicBezTo>
                  <a:pt x="3248" y="487"/>
                  <a:pt x="3290" y="482"/>
                  <a:pt x="3334" y="490"/>
                </a:cubicBezTo>
                <a:cubicBezTo>
                  <a:pt x="3393" y="501"/>
                  <a:pt x="3428" y="550"/>
                  <a:pt x="3423" y="610"/>
                </a:cubicBezTo>
                <a:cubicBezTo>
                  <a:pt x="3423" y="616"/>
                  <a:pt x="3422" y="623"/>
                  <a:pt x="3422" y="630"/>
                </a:cubicBezTo>
                <a:cubicBezTo>
                  <a:pt x="3444" y="638"/>
                  <a:pt x="3461" y="626"/>
                  <a:pt x="3477" y="616"/>
                </a:cubicBezTo>
                <a:cubicBezTo>
                  <a:pt x="3489" y="609"/>
                  <a:pt x="3499" y="599"/>
                  <a:pt x="3509" y="590"/>
                </a:cubicBezTo>
                <a:cubicBezTo>
                  <a:pt x="3533" y="568"/>
                  <a:pt x="3573" y="560"/>
                  <a:pt x="3606" y="577"/>
                </a:cubicBezTo>
                <a:cubicBezTo>
                  <a:pt x="3631" y="591"/>
                  <a:pt x="3655" y="608"/>
                  <a:pt x="3679" y="624"/>
                </a:cubicBezTo>
                <a:cubicBezTo>
                  <a:pt x="3716" y="650"/>
                  <a:pt x="3751" y="680"/>
                  <a:pt x="3800" y="677"/>
                </a:cubicBezTo>
                <a:cubicBezTo>
                  <a:pt x="3821" y="675"/>
                  <a:pt x="3841" y="671"/>
                  <a:pt x="3857" y="656"/>
                </a:cubicBezTo>
                <a:cubicBezTo>
                  <a:pt x="3873" y="641"/>
                  <a:pt x="3890" y="628"/>
                  <a:pt x="3906" y="615"/>
                </a:cubicBezTo>
                <a:cubicBezTo>
                  <a:pt x="3930" y="597"/>
                  <a:pt x="3960" y="595"/>
                  <a:pt x="3980" y="607"/>
                </a:cubicBezTo>
                <a:cubicBezTo>
                  <a:pt x="3966" y="611"/>
                  <a:pt x="3948" y="614"/>
                  <a:pt x="3933" y="621"/>
                </a:cubicBezTo>
                <a:cubicBezTo>
                  <a:pt x="3925" y="624"/>
                  <a:pt x="3919" y="633"/>
                  <a:pt x="3913" y="639"/>
                </a:cubicBezTo>
                <a:cubicBezTo>
                  <a:pt x="3909" y="643"/>
                  <a:pt x="3905" y="645"/>
                  <a:pt x="3901" y="648"/>
                </a:cubicBezTo>
                <a:cubicBezTo>
                  <a:pt x="3897" y="650"/>
                  <a:pt x="3893" y="651"/>
                  <a:pt x="3890" y="653"/>
                </a:cubicBezTo>
                <a:cubicBezTo>
                  <a:pt x="3873" y="664"/>
                  <a:pt x="3857" y="676"/>
                  <a:pt x="3839" y="686"/>
                </a:cubicBezTo>
                <a:cubicBezTo>
                  <a:pt x="3801" y="708"/>
                  <a:pt x="3761" y="707"/>
                  <a:pt x="3722" y="692"/>
                </a:cubicBezTo>
                <a:cubicBezTo>
                  <a:pt x="3690" y="679"/>
                  <a:pt x="3661" y="658"/>
                  <a:pt x="3631" y="641"/>
                </a:cubicBezTo>
                <a:cubicBezTo>
                  <a:pt x="3623" y="636"/>
                  <a:pt x="3615" y="629"/>
                  <a:pt x="3607" y="624"/>
                </a:cubicBezTo>
                <a:cubicBezTo>
                  <a:pt x="3564" y="599"/>
                  <a:pt x="3530" y="583"/>
                  <a:pt x="3492" y="627"/>
                </a:cubicBezTo>
                <a:cubicBezTo>
                  <a:pt x="3475" y="646"/>
                  <a:pt x="3438" y="653"/>
                  <a:pt x="3414" y="641"/>
                </a:cubicBezTo>
                <a:cubicBezTo>
                  <a:pt x="3409" y="638"/>
                  <a:pt x="3406" y="631"/>
                  <a:pt x="3402" y="626"/>
                </a:cubicBezTo>
                <a:cubicBezTo>
                  <a:pt x="3393" y="612"/>
                  <a:pt x="3388" y="595"/>
                  <a:pt x="3376" y="585"/>
                </a:cubicBezTo>
                <a:cubicBezTo>
                  <a:pt x="3351" y="564"/>
                  <a:pt x="3320" y="552"/>
                  <a:pt x="3286" y="550"/>
                </a:cubicBezTo>
                <a:cubicBezTo>
                  <a:pt x="3230" y="545"/>
                  <a:pt x="3176" y="550"/>
                  <a:pt x="3130" y="586"/>
                </a:cubicBezTo>
                <a:cubicBezTo>
                  <a:pt x="3139" y="591"/>
                  <a:pt x="3148" y="597"/>
                  <a:pt x="3157" y="600"/>
                </a:cubicBezTo>
                <a:cubicBezTo>
                  <a:pt x="3191" y="611"/>
                  <a:pt x="3211" y="636"/>
                  <a:pt x="3222" y="666"/>
                </a:cubicBezTo>
                <a:cubicBezTo>
                  <a:pt x="3228" y="680"/>
                  <a:pt x="3227" y="699"/>
                  <a:pt x="3221" y="713"/>
                </a:cubicBezTo>
                <a:cubicBezTo>
                  <a:pt x="3209" y="742"/>
                  <a:pt x="3184" y="759"/>
                  <a:pt x="3152" y="765"/>
                </a:cubicBezTo>
                <a:cubicBezTo>
                  <a:pt x="3136" y="768"/>
                  <a:pt x="3124" y="775"/>
                  <a:pt x="3112" y="787"/>
                </a:cubicBezTo>
                <a:cubicBezTo>
                  <a:pt x="3096" y="806"/>
                  <a:pt x="3075" y="821"/>
                  <a:pt x="3057" y="838"/>
                </a:cubicBezTo>
                <a:cubicBezTo>
                  <a:pt x="3029" y="864"/>
                  <a:pt x="2988" y="871"/>
                  <a:pt x="2955" y="855"/>
                </a:cubicBezTo>
                <a:cubicBezTo>
                  <a:pt x="2932" y="844"/>
                  <a:pt x="2914" y="828"/>
                  <a:pt x="2899" y="808"/>
                </a:cubicBezTo>
                <a:cubicBezTo>
                  <a:pt x="2893" y="798"/>
                  <a:pt x="2886" y="794"/>
                  <a:pt x="2873" y="796"/>
                </a:cubicBezTo>
                <a:cubicBezTo>
                  <a:pt x="2835" y="803"/>
                  <a:pt x="2796" y="797"/>
                  <a:pt x="2761" y="782"/>
                </a:cubicBezTo>
                <a:cubicBezTo>
                  <a:pt x="2745" y="775"/>
                  <a:pt x="2728" y="763"/>
                  <a:pt x="2720" y="749"/>
                </a:cubicBezTo>
                <a:cubicBezTo>
                  <a:pt x="2698" y="711"/>
                  <a:pt x="2717" y="670"/>
                  <a:pt x="2761" y="654"/>
                </a:cubicBezTo>
                <a:cubicBezTo>
                  <a:pt x="2803" y="638"/>
                  <a:pt x="2847" y="632"/>
                  <a:pt x="2892" y="634"/>
                </a:cubicBezTo>
                <a:cubicBezTo>
                  <a:pt x="2902" y="635"/>
                  <a:pt x="2913" y="634"/>
                  <a:pt x="2923" y="633"/>
                </a:cubicBezTo>
                <a:cubicBezTo>
                  <a:pt x="2963" y="628"/>
                  <a:pt x="3001" y="631"/>
                  <a:pt x="3035" y="654"/>
                </a:cubicBezTo>
                <a:cubicBezTo>
                  <a:pt x="3059" y="670"/>
                  <a:pt x="3062" y="709"/>
                  <a:pt x="3040" y="725"/>
                </a:cubicBezTo>
                <a:cubicBezTo>
                  <a:pt x="3008" y="749"/>
                  <a:pt x="2972" y="762"/>
                  <a:pt x="2932" y="754"/>
                </a:cubicBezTo>
                <a:cubicBezTo>
                  <a:pt x="2918" y="751"/>
                  <a:pt x="2904" y="741"/>
                  <a:pt x="2891" y="732"/>
                </a:cubicBezTo>
                <a:cubicBezTo>
                  <a:pt x="2882" y="727"/>
                  <a:pt x="2877" y="716"/>
                  <a:pt x="2882" y="706"/>
                </a:cubicBezTo>
                <a:cubicBezTo>
                  <a:pt x="2889" y="696"/>
                  <a:pt x="2896" y="682"/>
                  <a:pt x="2911" y="681"/>
                </a:cubicBezTo>
                <a:cubicBezTo>
                  <a:pt x="2914" y="680"/>
                  <a:pt x="2918" y="683"/>
                  <a:pt x="2922" y="685"/>
                </a:cubicBezTo>
                <a:cubicBezTo>
                  <a:pt x="2920" y="688"/>
                  <a:pt x="2918" y="692"/>
                  <a:pt x="2916" y="695"/>
                </a:cubicBezTo>
                <a:cubicBezTo>
                  <a:pt x="2912" y="700"/>
                  <a:pt x="2903" y="706"/>
                  <a:pt x="2904" y="709"/>
                </a:cubicBezTo>
                <a:cubicBezTo>
                  <a:pt x="2906" y="717"/>
                  <a:pt x="2911" y="726"/>
                  <a:pt x="2918" y="730"/>
                </a:cubicBezTo>
                <a:cubicBezTo>
                  <a:pt x="2935" y="740"/>
                  <a:pt x="2953" y="735"/>
                  <a:pt x="2971" y="727"/>
                </a:cubicBezTo>
                <a:cubicBezTo>
                  <a:pt x="2992" y="718"/>
                  <a:pt x="2999" y="694"/>
                  <a:pt x="2992" y="676"/>
                </a:cubicBezTo>
                <a:cubicBezTo>
                  <a:pt x="2980" y="647"/>
                  <a:pt x="2951" y="637"/>
                  <a:pt x="2926" y="642"/>
                </a:cubicBezTo>
                <a:cubicBezTo>
                  <a:pt x="2917" y="644"/>
                  <a:pt x="2908" y="647"/>
                  <a:pt x="2900" y="647"/>
                </a:cubicBezTo>
                <a:cubicBezTo>
                  <a:pt x="2863" y="644"/>
                  <a:pt x="2830" y="655"/>
                  <a:pt x="2798" y="674"/>
                </a:cubicBezTo>
                <a:cubicBezTo>
                  <a:pt x="2760" y="696"/>
                  <a:pt x="2767" y="734"/>
                  <a:pt x="2797" y="754"/>
                </a:cubicBezTo>
                <a:cubicBezTo>
                  <a:pt x="2826" y="773"/>
                  <a:pt x="2858" y="782"/>
                  <a:pt x="2893" y="778"/>
                </a:cubicBezTo>
                <a:cubicBezTo>
                  <a:pt x="2896" y="778"/>
                  <a:pt x="2898" y="780"/>
                  <a:pt x="2900" y="782"/>
                </a:cubicBezTo>
                <a:cubicBezTo>
                  <a:pt x="2920" y="794"/>
                  <a:pt x="2939" y="808"/>
                  <a:pt x="2960" y="817"/>
                </a:cubicBezTo>
                <a:cubicBezTo>
                  <a:pt x="3003" y="837"/>
                  <a:pt x="3049" y="823"/>
                  <a:pt x="3082" y="781"/>
                </a:cubicBezTo>
                <a:cubicBezTo>
                  <a:pt x="3095" y="765"/>
                  <a:pt x="3112" y="757"/>
                  <a:pt x="3131" y="751"/>
                </a:cubicBezTo>
                <a:cubicBezTo>
                  <a:pt x="3148" y="747"/>
                  <a:pt x="3163" y="736"/>
                  <a:pt x="3167" y="718"/>
                </a:cubicBezTo>
                <a:cubicBezTo>
                  <a:pt x="3173" y="688"/>
                  <a:pt x="3174" y="660"/>
                  <a:pt x="3154" y="633"/>
                </a:cubicBezTo>
                <a:cubicBezTo>
                  <a:pt x="3137" y="609"/>
                  <a:pt x="3116" y="593"/>
                  <a:pt x="3089" y="589"/>
                </a:cubicBezTo>
                <a:cubicBezTo>
                  <a:pt x="3065" y="585"/>
                  <a:pt x="3040" y="581"/>
                  <a:pt x="3018" y="598"/>
                </a:cubicBezTo>
                <a:cubicBezTo>
                  <a:pt x="3016" y="599"/>
                  <a:pt x="3012" y="600"/>
                  <a:pt x="3010" y="599"/>
                </a:cubicBezTo>
                <a:cubicBezTo>
                  <a:pt x="3001" y="596"/>
                  <a:pt x="2991" y="593"/>
                  <a:pt x="2984" y="588"/>
                </a:cubicBezTo>
                <a:cubicBezTo>
                  <a:pt x="2968" y="577"/>
                  <a:pt x="2954" y="563"/>
                  <a:pt x="2937" y="553"/>
                </a:cubicBezTo>
                <a:cubicBezTo>
                  <a:pt x="2925" y="546"/>
                  <a:pt x="2911" y="542"/>
                  <a:pt x="2897" y="541"/>
                </a:cubicBezTo>
                <a:cubicBezTo>
                  <a:pt x="2849" y="535"/>
                  <a:pt x="2804" y="539"/>
                  <a:pt x="2767" y="577"/>
                </a:cubicBezTo>
                <a:cubicBezTo>
                  <a:pt x="2764" y="581"/>
                  <a:pt x="2756" y="582"/>
                  <a:pt x="2750" y="581"/>
                </a:cubicBezTo>
                <a:cubicBezTo>
                  <a:pt x="2709" y="578"/>
                  <a:pt x="2669" y="580"/>
                  <a:pt x="2633" y="604"/>
                </a:cubicBezTo>
                <a:cubicBezTo>
                  <a:pt x="2597" y="627"/>
                  <a:pt x="2565" y="676"/>
                  <a:pt x="2580" y="736"/>
                </a:cubicBezTo>
                <a:cubicBezTo>
                  <a:pt x="2585" y="756"/>
                  <a:pt x="2591" y="776"/>
                  <a:pt x="2603" y="792"/>
                </a:cubicBezTo>
                <a:cubicBezTo>
                  <a:pt x="2615" y="810"/>
                  <a:pt x="2633" y="825"/>
                  <a:pt x="2651" y="837"/>
                </a:cubicBezTo>
                <a:cubicBezTo>
                  <a:pt x="2675" y="853"/>
                  <a:pt x="2700" y="867"/>
                  <a:pt x="2727" y="878"/>
                </a:cubicBezTo>
                <a:cubicBezTo>
                  <a:pt x="2762" y="892"/>
                  <a:pt x="2800" y="888"/>
                  <a:pt x="2837" y="886"/>
                </a:cubicBezTo>
                <a:cubicBezTo>
                  <a:pt x="2845" y="886"/>
                  <a:pt x="2854" y="888"/>
                  <a:pt x="2862" y="890"/>
                </a:cubicBezTo>
                <a:cubicBezTo>
                  <a:pt x="2881" y="896"/>
                  <a:pt x="2900" y="906"/>
                  <a:pt x="2921" y="909"/>
                </a:cubicBezTo>
                <a:cubicBezTo>
                  <a:pt x="2950" y="913"/>
                  <a:pt x="2979" y="913"/>
                  <a:pt x="3008" y="913"/>
                </a:cubicBezTo>
                <a:cubicBezTo>
                  <a:pt x="3022" y="913"/>
                  <a:pt x="3035" y="909"/>
                  <a:pt x="3047" y="903"/>
                </a:cubicBezTo>
                <a:cubicBezTo>
                  <a:pt x="3067" y="894"/>
                  <a:pt x="3085" y="881"/>
                  <a:pt x="3102" y="871"/>
                </a:cubicBezTo>
                <a:cubicBezTo>
                  <a:pt x="3143" y="891"/>
                  <a:pt x="3186" y="899"/>
                  <a:pt x="3231" y="892"/>
                </a:cubicBezTo>
                <a:cubicBezTo>
                  <a:pt x="3279" y="883"/>
                  <a:pt x="3307" y="850"/>
                  <a:pt x="3329" y="808"/>
                </a:cubicBezTo>
                <a:cubicBezTo>
                  <a:pt x="3346" y="808"/>
                  <a:pt x="3364" y="810"/>
                  <a:pt x="3382" y="808"/>
                </a:cubicBezTo>
                <a:cubicBezTo>
                  <a:pt x="3400" y="806"/>
                  <a:pt x="3419" y="802"/>
                  <a:pt x="3436" y="796"/>
                </a:cubicBezTo>
                <a:cubicBezTo>
                  <a:pt x="3462" y="788"/>
                  <a:pt x="3491" y="759"/>
                  <a:pt x="3489" y="733"/>
                </a:cubicBezTo>
                <a:cubicBezTo>
                  <a:pt x="3488" y="718"/>
                  <a:pt x="3494" y="709"/>
                  <a:pt x="3502" y="697"/>
                </a:cubicBezTo>
                <a:cubicBezTo>
                  <a:pt x="3521" y="669"/>
                  <a:pt x="3547" y="663"/>
                  <a:pt x="3576" y="671"/>
                </a:cubicBezTo>
                <a:cubicBezTo>
                  <a:pt x="3606" y="678"/>
                  <a:pt x="3634" y="690"/>
                  <a:pt x="3663" y="700"/>
                </a:cubicBezTo>
                <a:cubicBezTo>
                  <a:pt x="3677" y="705"/>
                  <a:pt x="3692" y="709"/>
                  <a:pt x="3705" y="716"/>
                </a:cubicBezTo>
                <a:cubicBezTo>
                  <a:pt x="3736" y="731"/>
                  <a:pt x="3769" y="735"/>
                  <a:pt x="3802" y="730"/>
                </a:cubicBezTo>
                <a:cubicBezTo>
                  <a:pt x="3813" y="728"/>
                  <a:pt x="3823" y="723"/>
                  <a:pt x="3832" y="719"/>
                </a:cubicBezTo>
                <a:cubicBezTo>
                  <a:pt x="3855" y="709"/>
                  <a:pt x="3872" y="691"/>
                  <a:pt x="3887" y="672"/>
                </a:cubicBezTo>
                <a:close/>
              </a:path>
            </a:pathLst>
          </a:custGeom>
          <a:solidFill>
            <a:schemeClr val="accent1">
              <a:alpha val="20000"/>
            </a:schemeClr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7" name="矩形: 圆角 6">
            <a:extLst>
              <a:ext uri="{FF2B5EF4-FFF2-40B4-BE49-F238E27FC236}">
                <a16:creationId xmlns:a16="http://schemas.microsoft.com/office/drawing/2014/main" id="{8F0AA607-09AE-4E9A-9EEE-88D0673C706A}"/>
              </a:ext>
            </a:extLst>
          </p:cNvPr>
          <p:cNvSpPr/>
          <p:nvPr userDrawn="1"/>
        </p:nvSpPr>
        <p:spPr>
          <a:xfrm>
            <a:off x="4714753" y="1170542"/>
            <a:ext cx="2762494" cy="2762594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>
            <a:noFill/>
          </a:ln>
          <a:effectLst>
            <a:outerShdw blurRad="254000" algn="ctr" rotWithShape="0">
              <a:schemeClr val="accent1">
                <a:lumMod val="75000"/>
                <a:alpha val="3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effectLst>
                <a:outerShdw blurRad="63500" sx="102000" sy="102000" algn="ctr" rotWithShape="0">
                  <a:prstClr val="black">
                    <a:alpha val="40000"/>
                  </a:prstClr>
                </a:outerShdw>
              </a:effectLst>
            </a:endParaRPr>
          </a:p>
        </p:txBody>
      </p:sp>
      <p:sp>
        <p:nvSpPr>
          <p:cNvPr id="8" name="椭圆 7">
            <a:extLst>
              <a:ext uri="{FF2B5EF4-FFF2-40B4-BE49-F238E27FC236}">
                <a16:creationId xmlns:a16="http://schemas.microsoft.com/office/drawing/2014/main" id="{6F027FCF-34AE-4187-ABDC-9D09D9C94CDE}"/>
              </a:ext>
            </a:extLst>
          </p:cNvPr>
          <p:cNvSpPr/>
          <p:nvPr userDrawn="1"/>
        </p:nvSpPr>
        <p:spPr>
          <a:xfrm>
            <a:off x="4314496" y="770335"/>
            <a:ext cx="3563008" cy="3563008"/>
          </a:xfrm>
          <a:prstGeom prst="ellipse">
            <a:avLst/>
          </a:prstGeom>
          <a:noFill/>
          <a:ln>
            <a:gradFill>
              <a:gsLst>
                <a:gs pos="10000">
                  <a:srgbClr val="FCFCFC"/>
                </a:gs>
                <a:gs pos="53000">
                  <a:schemeClr val="accent1"/>
                </a:gs>
                <a:gs pos="90000">
                  <a:srgbClr val="FCFCFC"/>
                </a:gs>
              </a:gsLst>
              <a:lin ang="5400000" scaled="1"/>
            </a:gra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椭圆 8">
            <a:extLst>
              <a:ext uri="{FF2B5EF4-FFF2-40B4-BE49-F238E27FC236}">
                <a16:creationId xmlns:a16="http://schemas.microsoft.com/office/drawing/2014/main" id="{8CDA40F9-A97B-4BC8-B85A-F09F03701025}"/>
              </a:ext>
            </a:extLst>
          </p:cNvPr>
          <p:cNvSpPr/>
          <p:nvPr userDrawn="1"/>
        </p:nvSpPr>
        <p:spPr>
          <a:xfrm>
            <a:off x="3946105" y="401944"/>
            <a:ext cx="4299790" cy="4299790"/>
          </a:xfrm>
          <a:prstGeom prst="ellipse">
            <a:avLst/>
          </a:prstGeom>
          <a:noFill/>
          <a:ln>
            <a:gradFill>
              <a:gsLst>
                <a:gs pos="25000">
                  <a:srgbClr val="FCFCFC"/>
                </a:gs>
                <a:gs pos="53000">
                  <a:schemeClr val="accent1"/>
                </a:gs>
                <a:gs pos="75000">
                  <a:srgbClr val="FCFCFC"/>
                </a:gs>
              </a:gsLst>
              <a:lin ang="5400000" scaled="1"/>
            </a:gra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Freeform 6">
            <a:extLst>
              <a:ext uri="{FF2B5EF4-FFF2-40B4-BE49-F238E27FC236}">
                <a16:creationId xmlns:a16="http://schemas.microsoft.com/office/drawing/2014/main" id="{33196E8B-D877-4F37-B886-918E9FD61E18}"/>
              </a:ext>
            </a:extLst>
          </p:cNvPr>
          <p:cNvSpPr>
            <a:spLocks/>
          </p:cNvSpPr>
          <p:nvPr userDrawn="1"/>
        </p:nvSpPr>
        <p:spPr bwMode="auto">
          <a:xfrm>
            <a:off x="10488966" y="3933136"/>
            <a:ext cx="3075502" cy="1810012"/>
          </a:xfrm>
          <a:custGeom>
            <a:avLst/>
            <a:gdLst>
              <a:gd name="T0" fmla="*/ 3510 w 4495"/>
              <a:gd name="T1" fmla="*/ 741 h 2642"/>
              <a:gd name="T2" fmla="*/ 3185 w 4495"/>
              <a:gd name="T3" fmla="*/ 1023 h 2642"/>
              <a:gd name="T4" fmla="*/ 3732 w 4495"/>
              <a:gd name="T5" fmla="*/ 1571 h 2642"/>
              <a:gd name="T6" fmla="*/ 4453 w 4495"/>
              <a:gd name="T7" fmla="*/ 1757 h 2642"/>
              <a:gd name="T8" fmla="*/ 725 w 4495"/>
              <a:gd name="T9" fmla="*/ 1957 h 2642"/>
              <a:gd name="T10" fmla="*/ 2100 w 4495"/>
              <a:gd name="T11" fmla="*/ 2171 h 2642"/>
              <a:gd name="T12" fmla="*/ 3175 w 4495"/>
              <a:gd name="T13" fmla="*/ 2386 h 2642"/>
              <a:gd name="T14" fmla="*/ 2639 w 4495"/>
              <a:gd name="T15" fmla="*/ 2600 h 2642"/>
              <a:gd name="T16" fmla="*/ 2714 w 4495"/>
              <a:gd name="T17" fmla="*/ 2484 h 2642"/>
              <a:gd name="T18" fmla="*/ 1960 w 4495"/>
              <a:gd name="T19" fmla="*/ 2363 h 2642"/>
              <a:gd name="T20" fmla="*/ 3653 w 4495"/>
              <a:gd name="T21" fmla="*/ 2111 h 2642"/>
              <a:gd name="T22" fmla="*/ 483 w 4495"/>
              <a:gd name="T23" fmla="*/ 1826 h 2642"/>
              <a:gd name="T24" fmla="*/ 4246 w 4495"/>
              <a:gd name="T25" fmla="*/ 1608 h 2642"/>
              <a:gd name="T26" fmla="*/ 3226 w 4495"/>
              <a:gd name="T27" fmla="*/ 1362 h 2642"/>
              <a:gd name="T28" fmla="*/ 2917 w 4495"/>
              <a:gd name="T29" fmla="*/ 965 h 2642"/>
              <a:gd name="T30" fmla="*/ 2651 w 4495"/>
              <a:gd name="T31" fmla="*/ 569 h 2642"/>
              <a:gd name="T32" fmla="*/ 2698 w 4495"/>
              <a:gd name="T33" fmla="*/ 339 h 2642"/>
              <a:gd name="T34" fmla="*/ 2417 w 4495"/>
              <a:gd name="T35" fmla="*/ 760 h 2642"/>
              <a:gd name="T36" fmla="*/ 2957 w 4495"/>
              <a:gd name="T37" fmla="*/ 1168 h 2642"/>
              <a:gd name="T38" fmla="*/ 2536 w 4495"/>
              <a:gd name="T39" fmla="*/ 1677 h 2642"/>
              <a:gd name="T40" fmla="*/ 2788 w 4495"/>
              <a:gd name="T41" fmla="*/ 1371 h 2642"/>
              <a:gd name="T42" fmla="*/ 2696 w 4495"/>
              <a:gd name="T43" fmla="*/ 1468 h 2642"/>
              <a:gd name="T44" fmla="*/ 2758 w 4495"/>
              <a:gd name="T45" fmla="*/ 1583 h 2642"/>
              <a:gd name="T46" fmla="*/ 2430 w 4495"/>
              <a:gd name="T47" fmla="*/ 1081 h 2642"/>
              <a:gd name="T48" fmla="*/ 2128 w 4495"/>
              <a:gd name="T49" fmla="*/ 612 h 2642"/>
              <a:gd name="T50" fmla="*/ 1747 w 4495"/>
              <a:gd name="T51" fmla="*/ 1209 h 2642"/>
              <a:gd name="T52" fmla="*/ 1956 w 4495"/>
              <a:gd name="T53" fmla="*/ 1028 h 2642"/>
              <a:gd name="T54" fmla="*/ 2026 w 4495"/>
              <a:gd name="T55" fmla="*/ 1148 h 2642"/>
              <a:gd name="T56" fmla="*/ 2025 w 4495"/>
              <a:gd name="T57" fmla="*/ 900 h 2642"/>
              <a:gd name="T58" fmla="*/ 2014 w 4495"/>
              <a:gd name="T59" fmla="*/ 1417 h 2642"/>
              <a:gd name="T60" fmla="*/ 1370 w 4495"/>
              <a:gd name="T61" fmla="*/ 1129 h 2642"/>
              <a:gd name="T62" fmla="*/ 1441 w 4495"/>
              <a:gd name="T63" fmla="*/ 1512 h 2642"/>
              <a:gd name="T64" fmla="*/ 1377 w 4495"/>
              <a:gd name="T65" fmla="*/ 1512 h 2642"/>
              <a:gd name="T66" fmla="*/ 1565 w 4495"/>
              <a:gd name="T67" fmla="*/ 1514 h 2642"/>
              <a:gd name="T68" fmla="*/ 310 w 4495"/>
              <a:gd name="T69" fmla="*/ 1616 h 2642"/>
              <a:gd name="T70" fmla="*/ 700 w 4495"/>
              <a:gd name="T71" fmla="*/ 1359 h 2642"/>
              <a:gd name="T72" fmla="*/ 146 w 4495"/>
              <a:gd name="T73" fmla="*/ 1543 h 2642"/>
              <a:gd name="T74" fmla="*/ 1036 w 4495"/>
              <a:gd name="T75" fmla="*/ 1300 h 2642"/>
              <a:gd name="T76" fmla="*/ 1555 w 4495"/>
              <a:gd name="T77" fmla="*/ 974 h 2642"/>
              <a:gd name="T78" fmla="*/ 2229 w 4495"/>
              <a:gd name="T79" fmla="*/ 428 h 2642"/>
              <a:gd name="T80" fmla="*/ 2497 w 4495"/>
              <a:gd name="T81" fmla="*/ 62 h 2642"/>
              <a:gd name="T82" fmla="*/ 2941 w 4495"/>
              <a:gd name="T83" fmla="*/ 384 h 2642"/>
              <a:gd name="T84" fmla="*/ 3423 w 4495"/>
              <a:gd name="T85" fmla="*/ 610 h 2642"/>
              <a:gd name="T86" fmla="*/ 3857 w 4495"/>
              <a:gd name="T87" fmla="*/ 656 h 2642"/>
              <a:gd name="T88" fmla="*/ 3839 w 4495"/>
              <a:gd name="T89" fmla="*/ 686 h 2642"/>
              <a:gd name="T90" fmla="*/ 3376 w 4495"/>
              <a:gd name="T91" fmla="*/ 585 h 2642"/>
              <a:gd name="T92" fmla="*/ 3112 w 4495"/>
              <a:gd name="T93" fmla="*/ 787 h 2642"/>
              <a:gd name="T94" fmla="*/ 2761 w 4495"/>
              <a:gd name="T95" fmla="*/ 654 h 2642"/>
              <a:gd name="T96" fmla="*/ 2882 w 4495"/>
              <a:gd name="T97" fmla="*/ 706 h 2642"/>
              <a:gd name="T98" fmla="*/ 2992 w 4495"/>
              <a:gd name="T99" fmla="*/ 676 h 2642"/>
              <a:gd name="T100" fmla="*/ 2960 w 4495"/>
              <a:gd name="T101" fmla="*/ 817 h 2642"/>
              <a:gd name="T102" fmla="*/ 3010 w 4495"/>
              <a:gd name="T103" fmla="*/ 599 h 2642"/>
              <a:gd name="T104" fmla="*/ 2580 w 4495"/>
              <a:gd name="T105" fmla="*/ 736 h 2642"/>
              <a:gd name="T106" fmla="*/ 3008 w 4495"/>
              <a:gd name="T107" fmla="*/ 913 h 2642"/>
              <a:gd name="T108" fmla="*/ 3489 w 4495"/>
              <a:gd name="T109" fmla="*/ 733 h 2642"/>
              <a:gd name="T110" fmla="*/ 3887 w 4495"/>
              <a:gd name="T111" fmla="*/ 672 h 264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</a:cxnLst>
            <a:rect l="0" t="0" r="r" b="b"/>
            <a:pathLst>
              <a:path w="4495" h="2642">
                <a:moveTo>
                  <a:pt x="3887" y="672"/>
                </a:moveTo>
                <a:cubicBezTo>
                  <a:pt x="3873" y="700"/>
                  <a:pt x="3861" y="729"/>
                  <a:pt x="3842" y="754"/>
                </a:cubicBezTo>
                <a:cubicBezTo>
                  <a:pt x="3824" y="778"/>
                  <a:pt x="3795" y="780"/>
                  <a:pt x="3767" y="770"/>
                </a:cubicBezTo>
                <a:cubicBezTo>
                  <a:pt x="3743" y="762"/>
                  <a:pt x="3721" y="749"/>
                  <a:pt x="3697" y="739"/>
                </a:cubicBezTo>
                <a:cubicBezTo>
                  <a:pt x="3667" y="727"/>
                  <a:pt x="3637" y="715"/>
                  <a:pt x="3607" y="706"/>
                </a:cubicBezTo>
                <a:cubicBezTo>
                  <a:pt x="3579" y="699"/>
                  <a:pt x="3551" y="704"/>
                  <a:pt x="3524" y="713"/>
                </a:cubicBezTo>
                <a:cubicBezTo>
                  <a:pt x="3510" y="718"/>
                  <a:pt x="3506" y="726"/>
                  <a:pt x="3510" y="741"/>
                </a:cubicBezTo>
                <a:cubicBezTo>
                  <a:pt x="3514" y="764"/>
                  <a:pt x="3517" y="787"/>
                  <a:pt x="3505" y="808"/>
                </a:cubicBezTo>
                <a:cubicBezTo>
                  <a:pt x="3500" y="816"/>
                  <a:pt x="3493" y="824"/>
                  <a:pt x="3484" y="829"/>
                </a:cubicBezTo>
                <a:cubicBezTo>
                  <a:pt x="3452" y="847"/>
                  <a:pt x="3418" y="853"/>
                  <a:pt x="3382" y="840"/>
                </a:cubicBezTo>
                <a:cubicBezTo>
                  <a:pt x="3367" y="835"/>
                  <a:pt x="3351" y="832"/>
                  <a:pt x="3334" y="828"/>
                </a:cubicBezTo>
                <a:cubicBezTo>
                  <a:pt x="3329" y="869"/>
                  <a:pt x="3323" y="912"/>
                  <a:pt x="3281" y="935"/>
                </a:cubicBezTo>
                <a:cubicBezTo>
                  <a:pt x="3240" y="958"/>
                  <a:pt x="3200" y="943"/>
                  <a:pt x="3160" y="924"/>
                </a:cubicBezTo>
                <a:cubicBezTo>
                  <a:pt x="3169" y="959"/>
                  <a:pt x="3176" y="991"/>
                  <a:pt x="3185" y="1023"/>
                </a:cubicBezTo>
                <a:cubicBezTo>
                  <a:pt x="3197" y="1068"/>
                  <a:pt x="3211" y="1112"/>
                  <a:pt x="3223" y="1156"/>
                </a:cubicBezTo>
                <a:cubicBezTo>
                  <a:pt x="3228" y="1171"/>
                  <a:pt x="3231" y="1188"/>
                  <a:pt x="3237" y="1203"/>
                </a:cubicBezTo>
                <a:cubicBezTo>
                  <a:pt x="3250" y="1238"/>
                  <a:pt x="3262" y="1274"/>
                  <a:pt x="3278" y="1308"/>
                </a:cubicBezTo>
                <a:cubicBezTo>
                  <a:pt x="3291" y="1334"/>
                  <a:pt x="3307" y="1358"/>
                  <a:pt x="3326" y="1381"/>
                </a:cubicBezTo>
                <a:cubicBezTo>
                  <a:pt x="3345" y="1405"/>
                  <a:pt x="3367" y="1427"/>
                  <a:pt x="3389" y="1448"/>
                </a:cubicBezTo>
                <a:cubicBezTo>
                  <a:pt x="3421" y="1477"/>
                  <a:pt x="3458" y="1497"/>
                  <a:pt x="3497" y="1514"/>
                </a:cubicBezTo>
                <a:cubicBezTo>
                  <a:pt x="3572" y="1548"/>
                  <a:pt x="3651" y="1563"/>
                  <a:pt x="3732" y="1571"/>
                </a:cubicBezTo>
                <a:cubicBezTo>
                  <a:pt x="3761" y="1573"/>
                  <a:pt x="3790" y="1574"/>
                  <a:pt x="3819" y="1577"/>
                </a:cubicBezTo>
                <a:cubicBezTo>
                  <a:pt x="3938" y="1590"/>
                  <a:pt x="4056" y="1582"/>
                  <a:pt x="4175" y="1581"/>
                </a:cubicBezTo>
                <a:cubicBezTo>
                  <a:pt x="4204" y="1581"/>
                  <a:pt x="4233" y="1578"/>
                  <a:pt x="4262" y="1577"/>
                </a:cubicBezTo>
                <a:cubicBezTo>
                  <a:pt x="4314" y="1576"/>
                  <a:pt x="4366" y="1583"/>
                  <a:pt x="4415" y="1601"/>
                </a:cubicBezTo>
                <a:cubicBezTo>
                  <a:pt x="4438" y="1610"/>
                  <a:pt x="4459" y="1623"/>
                  <a:pt x="4474" y="1644"/>
                </a:cubicBezTo>
                <a:cubicBezTo>
                  <a:pt x="4484" y="1657"/>
                  <a:pt x="4491" y="1669"/>
                  <a:pt x="4493" y="1685"/>
                </a:cubicBezTo>
                <a:cubicBezTo>
                  <a:pt x="4495" y="1718"/>
                  <a:pt x="4477" y="1738"/>
                  <a:pt x="4453" y="1757"/>
                </a:cubicBezTo>
                <a:cubicBezTo>
                  <a:pt x="4426" y="1778"/>
                  <a:pt x="4394" y="1785"/>
                  <a:pt x="4362" y="1790"/>
                </a:cubicBezTo>
                <a:cubicBezTo>
                  <a:pt x="4334" y="1794"/>
                  <a:pt x="4306" y="1798"/>
                  <a:pt x="4278" y="1798"/>
                </a:cubicBezTo>
                <a:cubicBezTo>
                  <a:pt x="3089" y="1799"/>
                  <a:pt x="1900" y="1799"/>
                  <a:pt x="711" y="1798"/>
                </a:cubicBezTo>
                <a:cubicBezTo>
                  <a:pt x="685" y="1798"/>
                  <a:pt x="662" y="1802"/>
                  <a:pt x="643" y="1822"/>
                </a:cubicBezTo>
                <a:cubicBezTo>
                  <a:pt x="615" y="1850"/>
                  <a:pt x="617" y="1910"/>
                  <a:pt x="647" y="1936"/>
                </a:cubicBezTo>
                <a:cubicBezTo>
                  <a:pt x="664" y="1952"/>
                  <a:pt x="683" y="1956"/>
                  <a:pt x="705" y="1957"/>
                </a:cubicBezTo>
                <a:cubicBezTo>
                  <a:pt x="712" y="1957"/>
                  <a:pt x="718" y="1957"/>
                  <a:pt x="725" y="1957"/>
                </a:cubicBezTo>
                <a:cubicBezTo>
                  <a:pt x="1686" y="1957"/>
                  <a:pt x="2647" y="1957"/>
                  <a:pt x="3609" y="1957"/>
                </a:cubicBezTo>
                <a:cubicBezTo>
                  <a:pt x="3654" y="1957"/>
                  <a:pt x="3700" y="1957"/>
                  <a:pt x="3742" y="1974"/>
                </a:cubicBezTo>
                <a:cubicBezTo>
                  <a:pt x="3780" y="1989"/>
                  <a:pt x="3820" y="2007"/>
                  <a:pt x="3827" y="2055"/>
                </a:cubicBezTo>
                <a:cubicBezTo>
                  <a:pt x="3831" y="2081"/>
                  <a:pt x="3823" y="2102"/>
                  <a:pt x="3803" y="2120"/>
                </a:cubicBezTo>
                <a:cubicBezTo>
                  <a:pt x="3758" y="2159"/>
                  <a:pt x="3704" y="2169"/>
                  <a:pt x="3648" y="2170"/>
                </a:cubicBezTo>
                <a:cubicBezTo>
                  <a:pt x="3553" y="2172"/>
                  <a:pt x="3459" y="2171"/>
                  <a:pt x="3364" y="2171"/>
                </a:cubicBezTo>
                <a:cubicBezTo>
                  <a:pt x="2943" y="2171"/>
                  <a:pt x="2521" y="2171"/>
                  <a:pt x="2100" y="2171"/>
                </a:cubicBezTo>
                <a:cubicBezTo>
                  <a:pt x="2045" y="2171"/>
                  <a:pt x="1991" y="2172"/>
                  <a:pt x="1936" y="2171"/>
                </a:cubicBezTo>
                <a:cubicBezTo>
                  <a:pt x="1867" y="2169"/>
                  <a:pt x="1836" y="2241"/>
                  <a:pt x="1862" y="2295"/>
                </a:cubicBezTo>
                <a:cubicBezTo>
                  <a:pt x="1874" y="2318"/>
                  <a:pt x="1896" y="2332"/>
                  <a:pt x="1924" y="2333"/>
                </a:cubicBezTo>
                <a:cubicBezTo>
                  <a:pt x="1931" y="2333"/>
                  <a:pt x="1939" y="2333"/>
                  <a:pt x="1946" y="2333"/>
                </a:cubicBezTo>
                <a:cubicBezTo>
                  <a:pt x="2291" y="2333"/>
                  <a:pt x="2636" y="2332"/>
                  <a:pt x="2981" y="2333"/>
                </a:cubicBezTo>
                <a:cubicBezTo>
                  <a:pt x="3020" y="2333"/>
                  <a:pt x="3059" y="2337"/>
                  <a:pt x="3097" y="2345"/>
                </a:cubicBezTo>
                <a:cubicBezTo>
                  <a:pt x="3125" y="2352"/>
                  <a:pt x="3155" y="2361"/>
                  <a:pt x="3175" y="2386"/>
                </a:cubicBezTo>
                <a:cubicBezTo>
                  <a:pt x="3200" y="2419"/>
                  <a:pt x="3200" y="2433"/>
                  <a:pt x="3175" y="2462"/>
                </a:cubicBezTo>
                <a:cubicBezTo>
                  <a:pt x="3162" y="2477"/>
                  <a:pt x="3145" y="2484"/>
                  <a:pt x="3127" y="2492"/>
                </a:cubicBezTo>
                <a:cubicBezTo>
                  <a:pt x="3080" y="2512"/>
                  <a:pt x="3031" y="2513"/>
                  <a:pt x="2982" y="2513"/>
                </a:cubicBezTo>
                <a:cubicBezTo>
                  <a:pt x="2882" y="2514"/>
                  <a:pt x="2783" y="2515"/>
                  <a:pt x="2684" y="2516"/>
                </a:cubicBezTo>
                <a:cubicBezTo>
                  <a:pt x="2671" y="2516"/>
                  <a:pt x="2658" y="2519"/>
                  <a:pt x="2645" y="2522"/>
                </a:cubicBezTo>
                <a:cubicBezTo>
                  <a:pt x="2627" y="2526"/>
                  <a:pt x="2616" y="2539"/>
                  <a:pt x="2615" y="2556"/>
                </a:cubicBezTo>
                <a:cubicBezTo>
                  <a:pt x="2614" y="2573"/>
                  <a:pt x="2624" y="2594"/>
                  <a:pt x="2639" y="2600"/>
                </a:cubicBezTo>
                <a:cubicBezTo>
                  <a:pt x="2672" y="2617"/>
                  <a:pt x="2707" y="2629"/>
                  <a:pt x="2744" y="2635"/>
                </a:cubicBezTo>
                <a:cubicBezTo>
                  <a:pt x="2751" y="2636"/>
                  <a:pt x="2758" y="2638"/>
                  <a:pt x="2764" y="2642"/>
                </a:cubicBezTo>
                <a:cubicBezTo>
                  <a:pt x="2731" y="2639"/>
                  <a:pt x="2698" y="2638"/>
                  <a:pt x="2665" y="2631"/>
                </a:cubicBezTo>
                <a:cubicBezTo>
                  <a:pt x="2643" y="2626"/>
                  <a:pt x="2620" y="2616"/>
                  <a:pt x="2602" y="2603"/>
                </a:cubicBezTo>
                <a:cubicBezTo>
                  <a:pt x="2580" y="2589"/>
                  <a:pt x="2579" y="2564"/>
                  <a:pt x="2582" y="2539"/>
                </a:cubicBezTo>
                <a:cubicBezTo>
                  <a:pt x="2586" y="2511"/>
                  <a:pt x="2607" y="2497"/>
                  <a:pt x="2631" y="2492"/>
                </a:cubicBezTo>
                <a:cubicBezTo>
                  <a:pt x="2658" y="2487"/>
                  <a:pt x="2686" y="2484"/>
                  <a:pt x="2714" y="2484"/>
                </a:cubicBezTo>
                <a:cubicBezTo>
                  <a:pt x="2817" y="2483"/>
                  <a:pt x="2919" y="2483"/>
                  <a:pt x="3022" y="2483"/>
                </a:cubicBezTo>
                <a:cubicBezTo>
                  <a:pt x="3037" y="2483"/>
                  <a:pt x="3052" y="2483"/>
                  <a:pt x="3066" y="2478"/>
                </a:cubicBezTo>
                <a:cubicBezTo>
                  <a:pt x="3089" y="2471"/>
                  <a:pt x="3114" y="2449"/>
                  <a:pt x="3113" y="2420"/>
                </a:cubicBezTo>
                <a:cubicBezTo>
                  <a:pt x="3111" y="2395"/>
                  <a:pt x="3094" y="2373"/>
                  <a:pt x="3068" y="2368"/>
                </a:cubicBezTo>
                <a:cubicBezTo>
                  <a:pt x="3054" y="2365"/>
                  <a:pt x="3041" y="2363"/>
                  <a:pt x="3027" y="2363"/>
                </a:cubicBezTo>
                <a:cubicBezTo>
                  <a:pt x="2853" y="2363"/>
                  <a:pt x="2679" y="2363"/>
                  <a:pt x="2506" y="2363"/>
                </a:cubicBezTo>
                <a:cubicBezTo>
                  <a:pt x="2324" y="2363"/>
                  <a:pt x="2142" y="2364"/>
                  <a:pt x="1960" y="2363"/>
                </a:cubicBezTo>
                <a:cubicBezTo>
                  <a:pt x="1929" y="2362"/>
                  <a:pt x="1897" y="2360"/>
                  <a:pt x="1868" y="2353"/>
                </a:cubicBezTo>
                <a:cubicBezTo>
                  <a:pt x="1832" y="2343"/>
                  <a:pt x="1797" y="2328"/>
                  <a:pt x="1773" y="2298"/>
                </a:cubicBezTo>
                <a:cubicBezTo>
                  <a:pt x="1748" y="2268"/>
                  <a:pt x="1754" y="2220"/>
                  <a:pt x="1777" y="2197"/>
                </a:cubicBezTo>
                <a:cubicBezTo>
                  <a:pt x="1824" y="2151"/>
                  <a:pt x="1883" y="2143"/>
                  <a:pt x="1943" y="2141"/>
                </a:cubicBezTo>
                <a:cubicBezTo>
                  <a:pt x="1995" y="2140"/>
                  <a:pt x="2046" y="2141"/>
                  <a:pt x="2098" y="2141"/>
                </a:cubicBezTo>
                <a:cubicBezTo>
                  <a:pt x="2591" y="2141"/>
                  <a:pt x="3084" y="2141"/>
                  <a:pt x="3577" y="2141"/>
                </a:cubicBezTo>
                <a:cubicBezTo>
                  <a:pt x="3608" y="2141"/>
                  <a:pt x="3633" y="2134"/>
                  <a:pt x="3653" y="2111"/>
                </a:cubicBezTo>
                <a:cubicBezTo>
                  <a:pt x="3668" y="2094"/>
                  <a:pt x="3670" y="2073"/>
                  <a:pt x="3667" y="2051"/>
                </a:cubicBezTo>
                <a:cubicBezTo>
                  <a:pt x="3663" y="2024"/>
                  <a:pt x="3642" y="2002"/>
                  <a:pt x="3615" y="1998"/>
                </a:cubicBezTo>
                <a:cubicBezTo>
                  <a:pt x="3602" y="1995"/>
                  <a:pt x="3588" y="1994"/>
                  <a:pt x="3575" y="1994"/>
                </a:cubicBezTo>
                <a:cubicBezTo>
                  <a:pt x="2614" y="1994"/>
                  <a:pt x="1653" y="1994"/>
                  <a:pt x="692" y="1994"/>
                </a:cubicBezTo>
                <a:cubicBezTo>
                  <a:pt x="658" y="1994"/>
                  <a:pt x="623" y="1991"/>
                  <a:pt x="589" y="1984"/>
                </a:cubicBezTo>
                <a:cubicBezTo>
                  <a:pt x="563" y="1978"/>
                  <a:pt x="537" y="1966"/>
                  <a:pt x="514" y="1951"/>
                </a:cubicBezTo>
                <a:cubicBezTo>
                  <a:pt x="469" y="1923"/>
                  <a:pt x="456" y="1870"/>
                  <a:pt x="483" y="1826"/>
                </a:cubicBezTo>
                <a:cubicBezTo>
                  <a:pt x="498" y="1802"/>
                  <a:pt x="522" y="1785"/>
                  <a:pt x="549" y="1775"/>
                </a:cubicBezTo>
                <a:cubicBezTo>
                  <a:pt x="595" y="1758"/>
                  <a:pt x="642" y="1753"/>
                  <a:pt x="691" y="1753"/>
                </a:cubicBezTo>
                <a:cubicBezTo>
                  <a:pt x="1148" y="1754"/>
                  <a:pt x="1605" y="1754"/>
                  <a:pt x="2062" y="1754"/>
                </a:cubicBezTo>
                <a:cubicBezTo>
                  <a:pt x="2788" y="1754"/>
                  <a:pt x="3515" y="1754"/>
                  <a:pt x="4241" y="1753"/>
                </a:cubicBezTo>
                <a:cubicBezTo>
                  <a:pt x="4259" y="1753"/>
                  <a:pt x="4278" y="1749"/>
                  <a:pt x="4295" y="1743"/>
                </a:cubicBezTo>
                <a:cubicBezTo>
                  <a:pt x="4328" y="1729"/>
                  <a:pt x="4340" y="1682"/>
                  <a:pt x="4325" y="1650"/>
                </a:cubicBezTo>
                <a:cubicBezTo>
                  <a:pt x="4308" y="1616"/>
                  <a:pt x="4278" y="1607"/>
                  <a:pt x="4246" y="1608"/>
                </a:cubicBezTo>
                <a:cubicBezTo>
                  <a:pt x="4163" y="1609"/>
                  <a:pt x="4080" y="1616"/>
                  <a:pt x="3998" y="1617"/>
                </a:cubicBezTo>
                <a:cubicBezTo>
                  <a:pt x="3903" y="1617"/>
                  <a:pt x="3809" y="1617"/>
                  <a:pt x="3714" y="1611"/>
                </a:cubicBezTo>
                <a:cubicBezTo>
                  <a:pt x="3660" y="1608"/>
                  <a:pt x="3605" y="1595"/>
                  <a:pt x="3551" y="1583"/>
                </a:cubicBezTo>
                <a:cubicBezTo>
                  <a:pt x="3520" y="1576"/>
                  <a:pt x="3489" y="1565"/>
                  <a:pt x="3460" y="1552"/>
                </a:cubicBezTo>
                <a:cubicBezTo>
                  <a:pt x="3434" y="1541"/>
                  <a:pt x="3411" y="1525"/>
                  <a:pt x="3387" y="1512"/>
                </a:cubicBezTo>
                <a:cubicBezTo>
                  <a:pt x="3346" y="1491"/>
                  <a:pt x="3315" y="1457"/>
                  <a:pt x="3282" y="1427"/>
                </a:cubicBezTo>
                <a:cubicBezTo>
                  <a:pt x="3261" y="1408"/>
                  <a:pt x="3245" y="1383"/>
                  <a:pt x="3226" y="1362"/>
                </a:cubicBezTo>
                <a:cubicBezTo>
                  <a:pt x="3213" y="1346"/>
                  <a:pt x="3198" y="1331"/>
                  <a:pt x="3186" y="1315"/>
                </a:cubicBezTo>
                <a:cubicBezTo>
                  <a:pt x="3169" y="1292"/>
                  <a:pt x="3154" y="1267"/>
                  <a:pt x="3139" y="1243"/>
                </a:cubicBezTo>
                <a:cubicBezTo>
                  <a:pt x="3123" y="1218"/>
                  <a:pt x="3109" y="1191"/>
                  <a:pt x="3094" y="1165"/>
                </a:cubicBezTo>
                <a:cubicBezTo>
                  <a:pt x="3090" y="1157"/>
                  <a:pt x="3087" y="1148"/>
                  <a:pt x="3083" y="1139"/>
                </a:cubicBezTo>
                <a:cubicBezTo>
                  <a:pt x="3069" y="1102"/>
                  <a:pt x="3055" y="1066"/>
                  <a:pt x="3041" y="1029"/>
                </a:cubicBezTo>
                <a:cubicBezTo>
                  <a:pt x="3033" y="1006"/>
                  <a:pt x="3024" y="982"/>
                  <a:pt x="3014" y="957"/>
                </a:cubicBezTo>
                <a:cubicBezTo>
                  <a:pt x="2983" y="968"/>
                  <a:pt x="2952" y="977"/>
                  <a:pt x="2917" y="965"/>
                </a:cubicBezTo>
                <a:cubicBezTo>
                  <a:pt x="2884" y="953"/>
                  <a:pt x="2858" y="936"/>
                  <a:pt x="2847" y="899"/>
                </a:cubicBezTo>
                <a:cubicBezTo>
                  <a:pt x="2837" y="901"/>
                  <a:pt x="2827" y="904"/>
                  <a:pt x="2817" y="904"/>
                </a:cubicBezTo>
                <a:cubicBezTo>
                  <a:pt x="2756" y="904"/>
                  <a:pt x="2694" y="898"/>
                  <a:pt x="2638" y="875"/>
                </a:cubicBezTo>
                <a:cubicBezTo>
                  <a:pt x="2589" y="856"/>
                  <a:pt x="2545" y="826"/>
                  <a:pt x="2518" y="777"/>
                </a:cubicBezTo>
                <a:cubicBezTo>
                  <a:pt x="2495" y="736"/>
                  <a:pt x="2493" y="696"/>
                  <a:pt x="2511" y="655"/>
                </a:cubicBezTo>
                <a:cubicBezTo>
                  <a:pt x="2518" y="638"/>
                  <a:pt x="2535" y="624"/>
                  <a:pt x="2549" y="610"/>
                </a:cubicBezTo>
                <a:cubicBezTo>
                  <a:pt x="2577" y="583"/>
                  <a:pt x="2613" y="573"/>
                  <a:pt x="2651" y="569"/>
                </a:cubicBezTo>
                <a:cubicBezTo>
                  <a:pt x="2678" y="566"/>
                  <a:pt x="2706" y="562"/>
                  <a:pt x="2734" y="563"/>
                </a:cubicBezTo>
                <a:cubicBezTo>
                  <a:pt x="2751" y="563"/>
                  <a:pt x="2763" y="559"/>
                  <a:pt x="2770" y="545"/>
                </a:cubicBezTo>
                <a:cubicBezTo>
                  <a:pt x="2780" y="525"/>
                  <a:pt x="2799" y="516"/>
                  <a:pt x="2816" y="506"/>
                </a:cubicBezTo>
                <a:cubicBezTo>
                  <a:pt x="2819" y="505"/>
                  <a:pt x="2822" y="503"/>
                  <a:pt x="2825" y="501"/>
                </a:cubicBezTo>
                <a:cubicBezTo>
                  <a:pt x="2807" y="471"/>
                  <a:pt x="2790" y="441"/>
                  <a:pt x="2770" y="414"/>
                </a:cubicBezTo>
                <a:cubicBezTo>
                  <a:pt x="2757" y="396"/>
                  <a:pt x="2741" y="379"/>
                  <a:pt x="2726" y="363"/>
                </a:cubicBezTo>
                <a:cubicBezTo>
                  <a:pt x="2717" y="354"/>
                  <a:pt x="2708" y="346"/>
                  <a:pt x="2698" y="339"/>
                </a:cubicBezTo>
                <a:cubicBezTo>
                  <a:pt x="2663" y="317"/>
                  <a:pt x="2626" y="323"/>
                  <a:pt x="2589" y="330"/>
                </a:cubicBezTo>
                <a:cubicBezTo>
                  <a:pt x="2558" y="335"/>
                  <a:pt x="2531" y="350"/>
                  <a:pt x="2507" y="369"/>
                </a:cubicBezTo>
                <a:cubicBezTo>
                  <a:pt x="2489" y="383"/>
                  <a:pt x="2475" y="401"/>
                  <a:pt x="2460" y="418"/>
                </a:cubicBezTo>
                <a:cubicBezTo>
                  <a:pt x="2426" y="455"/>
                  <a:pt x="2409" y="501"/>
                  <a:pt x="2389" y="546"/>
                </a:cubicBezTo>
                <a:cubicBezTo>
                  <a:pt x="2378" y="569"/>
                  <a:pt x="2372" y="594"/>
                  <a:pt x="2364" y="619"/>
                </a:cubicBezTo>
                <a:cubicBezTo>
                  <a:pt x="2363" y="622"/>
                  <a:pt x="2364" y="626"/>
                  <a:pt x="2366" y="630"/>
                </a:cubicBezTo>
                <a:cubicBezTo>
                  <a:pt x="2383" y="673"/>
                  <a:pt x="2401" y="716"/>
                  <a:pt x="2417" y="760"/>
                </a:cubicBezTo>
                <a:cubicBezTo>
                  <a:pt x="2429" y="789"/>
                  <a:pt x="2439" y="818"/>
                  <a:pt x="2448" y="848"/>
                </a:cubicBezTo>
                <a:cubicBezTo>
                  <a:pt x="2460" y="888"/>
                  <a:pt x="2471" y="929"/>
                  <a:pt x="2483" y="969"/>
                </a:cubicBezTo>
                <a:cubicBezTo>
                  <a:pt x="2488" y="990"/>
                  <a:pt x="2495" y="1010"/>
                  <a:pt x="2501" y="1031"/>
                </a:cubicBezTo>
                <a:cubicBezTo>
                  <a:pt x="2519" y="1025"/>
                  <a:pt x="2537" y="1017"/>
                  <a:pt x="2556" y="1013"/>
                </a:cubicBezTo>
                <a:cubicBezTo>
                  <a:pt x="2626" y="995"/>
                  <a:pt x="2696" y="998"/>
                  <a:pt x="2764" y="1022"/>
                </a:cubicBezTo>
                <a:cubicBezTo>
                  <a:pt x="2802" y="1035"/>
                  <a:pt x="2839" y="1053"/>
                  <a:pt x="2870" y="1080"/>
                </a:cubicBezTo>
                <a:cubicBezTo>
                  <a:pt x="2901" y="1107"/>
                  <a:pt x="2930" y="1137"/>
                  <a:pt x="2957" y="1168"/>
                </a:cubicBezTo>
                <a:cubicBezTo>
                  <a:pt x="2977" y="1192"/>
                  <a:pt x="2990" y="1222"/>
                  <a:pt x="3002" y="1252"/>
                </a:cubicBezTo>
                <a:cubicBezTo>
                  <a:pt x="3033" y="1327"/>
                  <a:pt x="3031" y="1403"/>
                  <a:pt x="3011" y="1479"/>
                </a:cubicBezTo>
                <a:cubicBezTo>
                  <a:pt x="3004" y="1506"/>
                  <a:pt x="2993" y="1533"/>
                  <a:pt x="2979" y="1556"/>
                </a:cubicBezTo>
                <a:cubicBezTo>
                  <a:pt x="2960" y="1585"/>
                  <a:pt x="2938" y="1612"/>
                  <a:pt x="2911" y="1637"/>
                </a:cubicBezTo>
                <a:cubicBezTo>
                  <a:pt x="2872" y="1674"/>
                  <a:pt x="2826" y="1694"/>
                  <a:pt x="2776" y="1707"/>
                </a:cubicBezTo>
                <a:cubicBezTo>
                  <a:pt x="2725" y="1721"/>
                  <a:pt x="2672" y="1721"/>
                  <a:pt x="2620" y="1709"/>
                </a:cubicBezTo>
                <a:cubicBezTo>
                  <a:pt x="2591" y="1703"/>
                  <a:pt x="2562" y="1692"/>
                  <a:pt x="2536" y="1677"/>
                </a:cubicBezTo>
                <a:cubicBezTo>
                  <a:pt x="2506" y="1659"/>
                  <a:pt x="2481" y="1635"/>
                  <a:pt x="2462" y="1604"/>
                </a:cubicBezTo>
                <a:cubicBezTo>
                  <a:pt x="2419" y="1534"/>
                  <a:pt x="2418" y="1462"/>
                  <a:pt x="2447" y="1390"/>
                </a:cubicBezTo>
                <a:cubicBezTo>
                  <a:pt x="2460" y="1358"/>
                  <a:pt x="2484" y="1331"/>
                  <a:pt x="2511" y="1308"/>
                </a:cubicBezTo>
                <a:cubicBezTo>
                  <a:pt x="2532" y="1290"/>
                  <a:pt x="2557" y="1281"/>
                  <a:pt x="2583" y="1276"/>
                </a:cubicBezTo>
                <a:cubicBezTo>
                  <a:pt x="2602" y="1273"/>
                  <a:pt x="2621" y="1267"/>
                  <a:pt x="2639" y="1269"/>
                </a:cubicBezTo>
                <a:cubicBezTo>
                  <a:pt x="2672" y="1272"/>
                  <a:pt x="2706" y="1280"/>
                  <a:pt x="2733" y="1301"/>
                </a:cubicBezTo>
                <a:cubicBezTo>
                  <a:pt x="2757" y="1319"/>
                  <a:pt x="2777" y="1341"/>
                  <a:pt x="2788" y="1371"/>
                </a:cubicBezTo>
                <a:cubicBezTo>
                  <a:pt x="2795" y="1391"/>
                  <a:pt x="2801" y="1412"/>
                  <a:pt x="2794" y="1431"/>
                </a:cubicBezTo>
                <a:cubicBezTo>
                  <a:pt x="2780" y="1468"/>
                  <a:pt x="2763" y="1501"/>
                  <a:pt x="2720" y="1516"/>
                </a:cubicBezTo>
                <a:cubicBezTo>
                  <a:pt x="2691" y="1527"/>
                  <a:pt x="2639" y="1507"/>
                  <a:pt x="2630" y="1478"/>
                </a:cubicBezTo>
                <a:cubicBezTo>
                  <a:pt x="2624" y="1459"/>
                  <a:pt x="2627" y="1446"/>
                  <a:pt x="2642" y="1433"/>
                </a:cubicBezTo>
                <a:cubicBezTo>
                  <a:pt x="2651" y="1425"/>
                  <a:pt x="2660" y="1417"/>
                  <a:pt x="2669" y="1410"/>
                </a:cubicBezTo>
                <a:cubicBezTo>
                  <a:pt x="2672" y="1427"/>
                  <a:pt x="2674" y="1442"/>
                  <a:pt x="2679" y="1455"/>
                </a:cubicBezTo>
                <a:cubicBezTo>
                  <a:pt x="2681" y="1461"/>
                  <a:pt x="2690" y="1468"/>
                  <a:pt x="2696" y="1468"/>
                </a:cubicBezTo>
                <a:cubicBezTo>
                  <a:pt x="2702" y="1468"/>
                  <a:pt x="2709" y="1460"/>
                  <a:pt x="2712" y="1454"/>
                </a:cubicBezTo>
                <a:cubicBezTo>
                  <a:pt x="2716" y="1448"/>
                  <a:pt x="2719" y="1439"/>
                  <a:pt x="2719" y="1432"/>
                </a:cubicBezTo>
                <a:cubicBezTo>
                  <a:pt x="2721" y="1412"/>
                  <a:pt x="2719" y="1391"/>
                  <a:pt x="2701" y="1379"/>
                </a:cubicBezTo>
                <a:cubicBezTo>
                  <a:pt x="2675" y="1362"/>
                  <a:pt x="2646" y="1361"/>
                  <a:pt x="2618" y="1375"/>
                </a:cubicBezTo>
                <a:cubicBezTo>
                  <a:pt x="2567" y="1402"/>
                  <a:pt x="2544" y="1475"/>
                  <a:pt x="2584" y="1530"/>
                </a:cubicBezTo>
                <a:cubicBezTo>
                  <a:pt x="2599" y="1551"/>
                  <a:pt x="2618" y="1565"/>
                  <a:pt x="2640" y="1576"/>
                </a:cubicBezTo>
                <a:cubicBezTo>
                  <a:pt x="2679" y="1596"/>
                  <a:pt x="2719" y="1596"/>
                  <a:pt x="2758" y="1583"/>
                </a:cubicBezTo>
                <a:cubicBezTo>
                  <a:pt x="2794" y="1571"/>
                  <a:pt x="2824" y="1549"/>
                  <a:pt x="2845" y="1515"/>
                </a:cubicBezTo>
                <a:cubicBezTo>
                  <a:pt x="2890" y="1444"/>
                  <a:pt x="2884" y="1370"/>
                  <a:pt x="2860" y="1296"/>
                </a:cubicBezTo>
                <a:cubicBezTo>
                  <a:pt x="2852" y="1269"/>
                  <a:pt x="2832" y="1245"/>
                  <a:pt x="2816" y="1220"/>
                </a:cubicBezTo>
                <a:cubicBezTo>
                  <a:pt x="2794" y="1187"/>
                  <a:pt x="2760" y="1168"/>
                  <a:pt x="2724" y="1151"/>
                </a:cubicBezTo>
                <a:cubicBezTo>
                  <a:pt x="2663" y="1123"/>
                  <a:pt x="2601" y="1124"/>
                  <a:pt x="2539" y="1143"/>
                </a:cubicBezTo>
                <a:cubicBezTo>
                  <a:pt x="2512" y="1152"/>
                  <a:pt x="2488" y="1169"/>
                  <a:pt x="2461" y="1183"/>
                </a:cubicBezTo>
                <a:cubicBezTo>
                  <a:pt x="2451" y="1151"/>
                  <a:pt x="2442" y="1116"/>
                  <a:pt x="2430" y="1081"/>
                </a:cubicBezTo>
                <a:cubicBezTo>
                  <a:pt x="2417" y="1047"/>
                  <a:pt x="2402" y="1014"/>
                  <a:pt x="2389" y="980"/>
                </a:cubicBezTo>
                <a:cubicBezTo>
                  <a:pt x="2386" y="972"/>
                  <a:pt x="2383" y="964"/>
                  <a:pt x="2380" y="956"/>
                </a:cubicBezTo>
                <a:cubicBezTo>
                  <a:pt x="2366" y="926"/>
                  <a:pt x="2352" y="895"/>
                  <a:pt x="2337" y="865"/>
                </a:cubicBezTo>
                <a:cubicBezTo>
                  <a:pt x="2324" y="841"/>
                  <a:pt x="2309" y="819"/>
                  <a:pt x="2295" y="796"/>
                </a:cubicBezTo>
                <a:cubicBezTo>
                  <a:pt x="2282" y="777"/>
                  <a:pt x="2271" y="757"/>
                  <a:pt x="2257" y="739"/>
                </a:cubicBezTo>
                <a:cubicBezTo>
                  <a:pt x="2237" y="714"/>
                  <a:pt x="2217" y="689"/>
                  <a:pt x="2194" y="667"/>
                </a:cubicBezTo>
                <a:cubicBezTo>
                  <a:pt x="2174" y="647"/>
                  <a:pt x="2152" y="628"/>
                  <a:pt x="2128" y="612"/>
                </a:cubicBezTo>
                <a:cubicBezTo>
                  <a:pt x="2078" y="579"/>
                  <a:pt x="2023" y="567"/>
                  <a:pt x="1963" y="582"/>
                </a:cubicBezTo>
                <a:cubicBezTo>
                  <a:pt x="1930" y="590"/>
                  <a:pt x="1902" y="606"/>
                  <a:pt x="1877" y="629"/>
                </a:cubicBezTo>
                <a:cubicBezTo>
                  <a:pt x="1861" y="644"/>
                  <a:pt x="1843" y="657"/>
                  <a:pt x="1829" y="674"/>
                </a:cubicBezTo>
                <a:cubicBezTo>
                  <a:pt x="1802" y="709"/>
                  <a:pt x="1775" y="745"/>
                  <a:pt x="1757" y="786"/>
                </a:cubicBezTo>
                <a:cubicBezTo>
                  <a:pt x="1741" y="819"/>
                  <a:pt x="1723" y="852"/>
                  <a:pt x="1711" y="886"/>
                </a:cubicBezTo>
                <a:cubicBezTo>
                  <a:pt x="1686" y="963"/>
                  <a:pt x="1678" y="1042"/>
                  <a:pt x="1700" y="1121"/>
                </a:cubicBezTo>
                <a:cubicBezTo>
                  <a:pt x="1709" y="1154"/>
                  <a:pt x="1727" y="1182"/>
                  <a:pt x="1747" y="1209"/>
                </a:cubicBezTo>
                <a:cubicBezTo>
                  <a:pt x="1768" y="1236"/>
                  <a:pt x="1793" y="1257"/>
                  <a:pt x="1822" y="1273"/>
                </a:cubicBezTo>
                <a:cubicBezTo>
                  <a:pt x="1846" y="1286"/>
                  <a:pt x="1874" y="1294"/>
                  <a:pt x="1901" y="1300"/>
                </a:cubicBezTo>
                <a:cubicBezTo>
                  <a:pt x="1943" y="1308"/>
                  <a:pt x="1985" y="1301"/>
                  <a:pt x="2021" y="1276"/>
                </a:cubicBezTo>
                <a:cubicBezTo>
                  <a:pt x="2039" y="1264"/>
                  <a:pt x="2055" y="1247"/>
                  <a:pt x="2067" y="1229"/>
                </a:cubicBezTo>
                <a:cubicBezTo>
                  <a:pt x="2090" y="1197"/>
                  <a:pt x="2102" y="1160"/>
                  <a:pt x="2093" y="1119"/>
                </a:cubicBezTo>
                <a:cubicBezTo>
                  <a:pt x="2081" y="1067"/>
                  <a:pt x="2054" y="1037"/>
                  <a:pt x="2001" y="1027"/>
                </a:cubicBezTo>
                <a:cubicBezTo>
                  <a:pt x="1986" y="1025"/>
                  <a:pt x="1971" y="1026"/>
                  <a:pt x="1956" y="1028"/>
                </a:cubicBezTo>
                <a:cubicBezTo>
                  <a:pt x="1928" y="1033"/>
                  <a:pt x="1907" y="1049"/>
                  <a:pt x="1898" y="1075"/>
                </a:cubicBezTo>
                <a:cubicBezTo>
                  <a:pt x="1889" y="1100"/>
                  <a:pt x="1884" y="1127"/>
                  <a:pt x="1904" y="1150"/>
                </a:cubicBezTo>
                <a:cubicBezTo>
                  <a:pt x="1917" y="1165"/>
                  <a:pt x="1952" y="1169"/>
                  <a:pt x="1967" y="1156"/>
                </a:cubicBezTo>
                <a:cubicBezTo>
                  <a:pt x="1979" y="1147"/>
                  <a:pt x="1975" y="1124"/>
                  <a:pt x="1960" y="1114"/>
                </a:cubicBezTo>
                <a:cubicBezTo>
                  <a:pt x="1953" y="1109"/>
                  <a:pt x="1946" y="1106"/>
                  <a:pt x="1938" y="1101"/>
                </a:cubicBezTo>
                <a:cubicBezTo>
                  <a:pt x="1958" y="1089"/>
                  <a:pt x="1978" y="1080"/>
                  <a:pt x="2000" y="1094"/>
                </a:cubicBezTo>
                <a:cubicBezTo>
                  <a:pt x="2020" y="1106"/>
                  <a:pt x="2031" y="1126"/>
                  <a:pt x="2026" y="1148"/>
                </a:cubicBezTo>
                <a:cubicBezTo>
                  <a:pt x="2022" y="1169"/>
                  <a:pt x="2012" y="1189"/>
                  <a:pt x="1992" y="1203"/>
                </a:cubicBezTo>
                <a:cubicBezTo>
                  <a:pt x="1963" y="1224"/>
                  <a:pt x="1934" y="1226"/>
                  <a:pt x="1901" y="1218"/>
                </a:cubicBezTo>
                <a:cubicBezTo>
                  <a:pt x="1864" y="1209"/>
                  <a:pt x="1837" y="1185"/>
                  <a:pt x="1824" y="1149"/>
                </a:cubicBezTo>
                <a:cubicBezTo>
                  <a:pt x="1804" y="1096"/>
                  <a:pt x="1810" y="1043"/>
                  <a:pt x="1836" y="993"/>
                </a:cubicBezTo>
                <a:cubicBezTo>
                  <a:pt x="1845" y="976"/>
                  <a:pt x="1862" y="964"/>
                  <a:pt x="1875" y="949"/>
                </a:cubicBezTo>
                <a:cubicBezTo>
                  <a:pt x="1901" y="921"/>
                  <a:pt x="1935" y="909"/>
                  <a:pt x="1971" y="905"/>
                </a:cubicBezTo>
                <a:cubicBezTo>
                  <a:pt x="1989" y="902"/>
                  <a:pt x="2008" y="897"/>
                  <a:pt x="2025" y="900"/>
                </a:cubicBezTo>
                <a:cubicBezTo>
                  <a:pt x="2065" y="906"/>
                  <a:pt x="2103" y="915"/>
                  <a:pt x="2137" y="939"/>
                </a:cubicBezTo>
                <a:cubicBezTo>
                  <a:pt x="2169" y="961"/>
                  <a:pt x="2191" y="989"/>
                  <a:pt x="2209" y="1020"/>
                </a:cubicBezTo>
                <a:cubicBezTo>
                  <a:pt x="2221" y="1041"/>
                  <a:pt x="2225" y="1066"/>
                  <a:pt x="2230" y="1090"/>
                </a:cubicBezTo>
                <a:cubicBezTo>
                  <a:pt x="2237" y="1133"/>
                  <a:pt x="2233" y="1176"/>
                  <a:pt x="2217" y="1217"/>
                </a:cubicBezTo>
                <a:cubicBezTo>
                  <a:pt x="2206" y="1244"/>
                  <a:pt x="2189" y="1270"/>
                  <a:pt x="2172" y="1295"/>
                </a:cubicBezTo>
                <a:cubicBezTo>
                  <a:pt x="2159" y="1314"/>
                  <a:pt x="2145" y="1332"/>
                  <a:pt x="2128" y="1348"/>
                </a:cubicBezTo>
                <a:cubicBezTo>
                  <a:pt x="2095" y="1379"/>
                  <a:pt x="2057" y="1401"/>
                  <a:pt x="2014" y="1417"/>
                </a:cubicBezTo>
                <a:cubicBezTo>
                  <a:pt x="1955" y="1439"/>
                  <a:pt x="1894" y="1442"/>
                  <a:pt x="1834" y="1429"/>
                </a:cubicBezTo>
                <a:cubicBezTo>
                  <a:pt x="1798" y="1421"/>
                  <a:pt x="1763" y="1408"/>
                  <a:pt x="1730" y="1389"/>
                </a:cubicBezTo>
                <a:cubicBezTo>
                  <a:pt x="1696" y="1368"/>
                  <a:pt x="1666" y="1344"/>
                  <a:pt x="1640" y="1315"/>
                </a:cubicBezTo>
                <a:cubicBezTo>
                  <a:pt x="1616" y="1289"/>
                  <a:pt x="1594" y="1261"/>
                  <a:pt x="1570" y="1235"/>
                </a:cubicBezTo>
                <a:cubicBezTo>
                  <a:pt x="1557" y="1220"/>
                  <a:pt x="1542" y="1206"/>
                  <a:pt x="1527" y="1193"/>
                </a:cubicBezTo>
                <a:cubicBezTo>
                  <a:pt x="1507" y="1176"/>
                  <a:pt x="1486" y="1159"/>
                  <a:pt x="1464" y="1145"/>
                </a:cubicBezTo>
                <a:cubicBezTo>
                  <a:pt x="1435" y="1128"/>
                  <a:pt x="1403" y="1125"/>
                  <a:pt x="1370" y="1129"/>
                </a:cubicBezTo>
                <a:cubicBezTo>
                  <a:pt x="1318" y="1136"/>
                  <a:pt x="1275" y="1160"/>
                  <a:pt x="1239" y="1196"/>
                </a:cubicBezTo>
                <a:cubicBezTo>
                  <a:pt x="1207" y="1229"/>
                  <a:pt x="1185" y="1267"/>
                  <a:pt x="1167" y="1309"/>
                </a:cubicBezTo>
                <a:cubicBezTo>
                  <a:pt x="1143" y="1367"/>
                  <a:pt x="1138" y="1425"/>
                  <a:pt x="1155" y="1484"/>
                </a:cubicBezTo>
                <a:cubicBezTo>
                  <a:pt x="1164" y="1517"/>
                  <a:pt x="1183" y="1544"/>
                  <a:pt x="1208" y="1567"/>
                </a:cubicBezTo>
                <a:cubicBezTo>
                  <a:pt x="1258" y="1613"/>
                  <a:pt x="1331" y="1616"/>
                  <a:pt x="1384" y="1588"/>
                </a:cubicBezTo>
                <a:cubicBezTo>
                  <a:pt x="1402" y="1578"/>
                  <a:pt x="1421" y="1564"/>
                  <a:pt x="1428" y="1542"/>
                </a:cubicBezTo>
                <a:cubicBezTo>
                  <a:pt x="1431" y="1531"/>
                  <a:pt x="1438" y="1522"/>
                  <a:pt x="1441" y="1512"/>
                </a:cubicBezTo>
                <a:cubicBezTo>
                  <a:pt x="1453" y="1464"/>
                  <a:pt x="1409" y="1390"/>
                  <a:pt x="1345" y="1402"/>
                </a:cubicBezTo>
                <a:cubicBezTo>
                  <a:pt x="1326" y="1406"/>
                  <a:pt x="1309" y="1412"/>
                  <a:pt x="1301" y="1433"/>
                </a:cubicBezTo>
                <a:cubicBezTo>
                  <a:pt x="1294" y="1454"/>
                  <a:pt x="1299" y="1473"/>
                  <a:pt x="1310" y="1490"/>
                </a:cubicBezTo>
                <a:cubicBezTo>
                  <a:pt x="1318" y="1503"/>
                  <a:pt x="1334" y="1501"/>
                  <a:pt x="1338" y="1486"/>
                </a:cubicBezTo>
                <a:cubicBezTo>
                  <a:pt x="1342" y="1473"/>
                  <a:pt x="1341" y="1460"/>
                  <a:pt x="1342" y="1445"/>
                </a:cubicBezTo>
                <a:cubicBezTo>
                  <a:pt x="1361" y="1444"/>
                  <a:pt x="1372" y="1460"/>
                  <a:pt x="1382" y="1474"/>
                </a:cubicBezTo>
                <a:cubicBezTo>
                  <a:pt x="1390" y="1485"/>
                  <a:pt x="1386" y="1499"/>
                  <a:pt x="1377" y="1512"/>
                </a:cubicBezTo>
                <a:cubicBezTo>
                  <a:pt x="1348" y="1550"/>
                  <a:pt x="1294" y="1550"/>
                  <a:pt x="1261" y="1514"/>
                </a:cubicBezTo>
                <a:cubicBezTo>
                  <a:pt x="1225" y="1477"/>
                  <a:pt x="1224" y="1437"/>
                  <a:pt x="1243" y="1394"/>
                </a:cubicBezTo>
                <a:cubicBezTo>
                  <a:pt x="1253" y="1372"/>
                  <a:pt x="1270" y="1356"/>
                  <a:pt x="1290" y="1341"/>
                </a:cubicBezTo>
                <a:cubicBezTo>
                  <a:pt x="1335" y="1309"/>
                  <a:pt x="1384" y="1307"/>
                  <a:pt x="1435" y="1320"/>
                </a:cubicBezTo>
                <a:cubicBezTo>
                  <a:pt x="1451" y="1324"/>
                  <a:pt x="1466" y="1334"/>
                  <a:pt x="1480" y="1343"/>
                </a:cubicBezTo>
                <a:cubicBezTo>
                  <a:pt x="1521" y="1372"/>
                  <a:pt x="1549" y="1410"/>
                  <a:pt x="1559" y="1460"/>
                </a:cubicBezTo>
                <a:cubicBezTo>
                  <a:pt x="1562" y="1477"/>
                  <a:pt x="1567" y="1496"/>
                  <a:pt x="1565" y="1514"/>
                </a:cubicBezTo>
                <a:cubicBezTo>
                  <a:pt x="1561" y="1552"/>
                  <a:pt x="1551" y="1589"/>
                  <a:pt x="1526" y="1621"/>
                </a:cubicBezTo>
                <a:cubicBezTo>
                  <a:pt x="1496" y="1661"/>
                  <a:pt x="1456" y="1685"/>
                  <a:pt x="1408" y="1701"/>
                </a:cubicBezTo>
                <a:cubicBezTo>
                  <a:pt x="1356" y="1718"/>
                  <a:pt x="1304" y="1720"/>
                  <a:pt x="1252" y="1708"/>
                </a:cubicBezTo>
                <a:cubicBezTo>
                  <a:pt x="1218" y="1700"/>
                  <a:pt x="1184" y="1689"/>
                  <a:pt x="1155" y="1665"/>
                </a:cubicBezTo>
                <a:cubicBezTo>
                  <a:pt x="1139" y="1652"/>
                  <a:pt x="1124" y="1638"/>
                  <a:pt x="1107" y="1626"/>
                </a:cubicBezTo>
                <a:cubicBezTo>
                  <a:pt x="1100" y="1621"/>
                  <a:pt x="1089" y="1616"/>
                  <a:pt x="1080" y="1616"/>
                </a:cubicBezTo>
                <a:cubicBezTo>
                  <a:pt x="823" y="1616"/>
                  <a:pt x="567" y="1616"/>
                  <a:pt x="310" y="1616"/>
                </a:cubicBezTo>
                <a:cubicBezTo>
                  <a:pt x="283" y="1616"/>
                  <a:pt x="255" y="1617"/>
                  <a:pt x="228" y="1612"/>
                </a:cubicBezTo>
                <a:cubicBezTo>
                  <a:pt x="187" y="1606"/>
                  <a:pt x="145" y="1598"/>
                  <a:pt x="106" y="1585"/>
                </a:cubicBezTo>
                <a:cubicBezTo>
                  <a:pt x="74" y="1575"/>
                  <a:pt x="44" y="1558"/>
                  <a:pt x="22" y="1531"/>
                </a:cubicBezTo>
                <a:cubicBezTo>
                  <a:pt x="0" y="1505"/>
                  <a:pt x="2" y="1457"/>
                  <a:pt x="27" y="1432"/>
                </a:cubicBezTo>
                <a:cubicBezTo>
                  <a:pt x="68" y="1390"/>
                  <a:pt x="120" y="1378"/>
                  <a:pt x="173" y="1366"/>
                </a:cubicBezTo>
                <a:cubicBezTo>
                  <a:pt x="238" y="1351"/>
                  <a:pt x="303" y="1355"/>
                  <a:pt x="368" y="1356"/>
                </a:cubicBezTo>
                <a:cubicBezTo>
                  <a:pt x="479" y="1356"/>
                  <a:pt x="589" y="1355"/>
                  <a:pt x="700" y="1359"/>
                </a:cubicBezTo>
                <a:cubicBezTo>
                  <a:pt x="785" y="1362"/>
                  <a:pt x="870" y="1372"/>
                  <a:pt x="955" y="1378"/>
                </a:cubicBezTo>
                <a:cubicBezTo>
                  <a:pt x="957" y="1379"/>
                  <a:pt x="959" y="1379"/>
                  <a:pt x="962" y="1383"/>
                </a:cubicBezTo>
                <a:cubicBezTo>
                  <a:pt x="952" y="1384"/>
                  <a:pt x="942" y="1385"/>
                  <a:pt x="931" y="1385"/>
                </a:cubicBezTo>
                <a:cubicBezTo>
                  <a:pt x="786" y="1387"/>
                  <a:pt x="640" y="1389"/>
                  <a:pt x="495" y="1392"/>
                </a:cubicBezTo>
                <a:cubicBezTo>
                  <a:pt x="406" y="1394"/>
                  <a:pt x="316" y="1397"/>
                  <a:pt x="227" y="1400"/>
                </a:cubicBezTo>
                <a:cubicBezTo>
                  <a:pt x="196" y="1401"/>
                  <a:pt x="168" y="1410"/>
                  <a:pt x="144" y="1432"/>
                </a:cubicBezTo>
                <a:cubicBezTo>
                  <a:pt x="115" y="1458"/>
                  <a:pt x="116" y="1518"/>
                  <a:pt x="146" y="1543"/>
                </a:cubicBezTo>
                <a:cubicBezTo>
                  <a:pt x="173" y="1566"/>
                  <a:pt x="204" y="1570"/>
                  <a:pt x="237" y="1570"/>
                </a:cubicBezTo>
                <a:cubicBezTo>
                  <a:pt x="329" y="1571"/>
                  <a:pt x="421" y="1570"/>
                  <a:pt x="513" y="1570"/>
                </a:cubicBezTo>
                <a:cubicBezTo>
                  <a:pt x="689" y="1570"/>
                  <a:pt x="866" y="1570"/>
                  <a:pt x="1042" y="1570"/>
                </a:cubicBezTo>
                <a:cubicBezTo>
                  <a:pt x="1048" y="1570"/>
                  <a:pt x="1054" y="1570"/>
                  <a:pt x="1061" y="1570"/>
                </a:cubicBezTo>
                <a:cubicBezTo>
                  <a:pt x="1055" y="1552"/>
                  <a:pt x="1047" y="1535"/>
                  <a:pt x="1043" y="1518"/>
                </a:cubicBezTo>
                <a:cubicBezTo>
                  <a:pt x="1036" y="1491"/>
                  <a:pt x="1028" y="1464"/>
                  <a:pt x="1025" y="1437"/>
                </a:cubicBezTo>
                <a:cubicBezTo>
                  <a:pt x="1021" y="1391"/>
                  <a:pt x="1025" y="1345"/>
                  <a:pt x="1036" y="1300"/>
                </a:cubicBezTo>
                <a:cubicBezTo>
                  <a:pt x="1044" y="1266"/>
                  <a:pt x="1055" y="1233"/>
                  <a:pt x="1069" y="1202"/>
                </a:cubicBezTo>
                <a:cubicBezTo>
                  <a:pt x="1083" y="1170"/>
                  <a:pt x="1101" y="1139"/>
                  <a:pt x="1121" y="1111"/>
                </a:cubicBezTo>
                <a:cubicBezTo>
                  <a:pt x="1143" y="1080"/>
                  <a:pt x="1170" y="1053"/>
                  <a:pt x="1203" y="1031"/>
                </a:cubicBezTo>
                <a:cubicBezTo>
                  <a:pt x="1264" y="990"/>
                  <a:pt x="1330" y="976"/>
                  <a:pt x="1401" y="989"/>
                </a:cubicBezTo>
                <a:cubicBezTo>
                  <a:pt x="1441" y="997"/>
                  <a:pt x="1479" y="1011"/>
                  <a:pt x="1514" y="1034"/>
                </a:cubicBezTo>
                <a:cubicBezTo>
                  <a:pt x="1524" y="1041"/>
                  <a:pt x="1536" y="1047"/>
                  <a:pt x="1548" y="1054"/>
                </a:cubicBezTo>
                <a:cubicBezTo>
                  <a:pt x="1551" y="1027"/>
                  <a:pt x="1551" y="1000"/>
                  <a:pt x="1555" y="974"/>
                </a:cubicBezTo>
                <a:cubicBezTo>
                  <a:pt x="1564" y="925"/>
                  <a:pt x="1573" y="876"/>
                  <a:pt x="1586" y="827"/>
                </a:cubicBezTo>
                <a:cubicBezTo>
                  <a:pt x="1595" y="790"/>
                  <a:pt x="1607" y="753"/>
                  <a:pt x="1622" y="718"/>
                </a:cubicBezTo>
                <a:cubicBezTo>
                  <a:pt x="1644" y="668"/>
                  <a:pt x="1668" y="619"/>
                  <a:pt x="1698" y="573"/>
                </a:cubicBezTo>
                <a:cubicBezTo>
                  <a:pt x="1733" y="520"/>
                  <a:pt x="1772" y="472"/>
                  <a:pt x="1822" y="433"/>
                </a:cubicBezTo>
                <a:cubicBezTo>
                  <a:pt x="1847" y="414"/>
                  <a:pt x="1875" y="398"/>
                  <a:pt x="1903" y="384"/>
                </a:cubicBezTo>
                <a:cubicBezTo>
                  <a:pt x="1982" y="344"/>
                  <a:pt x="2064" y="345"/>
                  <a:pt x="2147" y="372"/>
                </a:cubicBezTo>
                <a:cubicBezTo>
                  <a:pt x="2178" y="382"/>
                  <a:pt x="2206" y="403"/>
                  <a:pt x="2229" y="428"/>
                </a:cubicBezTo>
                <a:cubicBezTo>
                  <a:pt x="2237" y="436"/>
                  <a:pt x="2245" y="443"/>
                  <a:pt x="2253" y="451"/>
                </a:cubicBezTo>
                <a:cubicBezTo>
                  <a:pt x="2266" y="420"/>
                  <a:pt x="2277" y="389"/>
                  <a:pt x="2290" y="358"/>
                </a:cubicBezTo>
                <a:cubicBezTo>
                  <a:pt x="2306" y="320"/>
                  <a:pt x="2322" y="281"/>
                  <a:pt x="2341" y="244"/>
                </a:cubicBezTo>
                <a:cubicBezTo>
                  <a:pt x="2354" y="216"/>
                  <a:pt x="2369" y="189"/>
                  <a:pt x="2386" y="164"/>
                </a:cubicBezTo>
                <a:cubicBezTo>
                  <a:pt x="2397" y="147"/>
                  <a:pt x="2412" y="133"/>
                  <a:pt x="2427" y="119"/>
                </a:cubicBezTo>
                <a:cubicBezTo>
                  <a:pt x="2444" y="103"/>
                  <a:pt x="2462" y="88"/>
                  <a:pt x="2480" y="72"/>
                </a:cubicBezTo>
                <a:cubicBezTo>
                  <a:pt x="2485" y="68"/>
                  <a:pt x="2491" y="66"/>
                  <a:pt x="2497" y="62"/>
                </a:cubicBezTo>
                <a:cubicBezTo>
                  <a:pt x="2526" y="44"/>
                  <a:pt x="2555" y="30"/>
                  <a:pt x="2587" y="19"/>
                </a:cubicBezTo>
                <a:cubicBezTo>
                  <a:pt x="2624" y="5"/>
                  <a:pt x="2662" y="0"/>
                  <a:pt x="2699" y="9"/>
                </a:cubicBezTo>
                <a:cubicBezTo>
                  <a:pt x="2730" y="15"/>
                  <a:pt x="2760" y="25"/>
                  <a:pt x="2786" y="46"/>
                </a:cubicBezTo>
                <a:cubicBezTo>
                  <a:pt x="2815" y="70"/>
                  <a:pt x="2833" y="99"/>
                  <a:pt x="2848" y="132"/>
                </a:cubicBezTo>
                <a:cubicBezTo>
                  <a:pt x="2859" y="156"/>
                  <a:pt x="2869" y="180"/>
                  <a:pt x="2878" y="204"/>
                </a:cubicBezTo>
                <a:cubicBezTo>
                  <a:pt x="2889" y="235"/>
                  <a:pt x="2899" y="266"/>
                  <a:pt x="2910" y="297"/>
                </a:cubicBezTo>
                <a:cubicBezTo>
                  <a:pt x="2920" y="326"/>
                  <a:pt x="2930" y="355"/>
                  <a:pt x="2941" y="384"/>
                </a:cubicBezTo>
                <a:cubicBezTo>
                  <a:pt x="2962" y="435"/>
                  <a:pt x="2983" y="485"/>
                  <a:pt x="3005" y="536"/>
                </a:cubicBezTo>
                <a:cubicBezTo>
                  <a:pt x="3010" y="548"/>
                  <a:pt x="3018" y="559"/>
                  <a:pt x="3024" y="569"/>
                </a:cubicBezTo>
                <a:cubicBezTo>
                  <a:pt x="3050" y="571"/>
                  <a:pt x="3077" y="574"/>
                  <a:pt x="3104" y="577"/>
                </a:cubicBezTo>
                <a:cubicBezTo>
                  <a:pt x="3107" y="577"/>
                  <a:pt x="3111" y="575"/>
                  <a:pt x="3114" y="572"/>
                </a:cubicBezTo>
                <a:cubicBezTo>
                  <a:pt x="3140" y="543"/>
                  <a:pt x="3172" y="523"/>
                  <a:pt x="3207" y="507"/>
                </a:cubicBezTo>
                <a:cubicBezTo>
                  <a:pt x="3248" y="487"/>
                  <a:pt x="3290" y="482"/>
                  <a:pt x="3334" y="490"/>
                </a:cubicBezTo>
                <a:cubicBezTo>
                  <a:pt x="3393" y="501"/>
                  <a:pt x="3428" y="550"/>
                  <a:pt x="3423" y="610"/>
                </a:cubicBezTo>
                <a:cubicBezTo>
                  <a:pt x="3423" y="616"/>
                  <a:pt x="3422" y="623"/>
                  <a:pt x="3422" y="630"/>
                </a:cubicBezTo>
                <a:cubicBezTo>
                  <a:pt x="3444" y="638"/>
                  <a:pt x="3461" y="626"/>
                  <a:pt x="3477" y="616"/>
                </a:cubicBezTo>
                <a:cubicBezTo>
                  <a:pt x="3489" y="609"/>
                  <a:pt x="3499" y="599"/>
                  <a:pt x="3509" y="590"/>
                </a:cubicBezTo>
                <a:cubicBezTo>
                  <a:pt x="3533" y="568"/>
                  <a:pt x="3573" y="560"/>
                  <a:pt x="3606" y="577"/>
                </a:cubicBezTo>
                <a:cubicBezTo>
                  <a:pt x="3631" y="591"/>
                  <a:pt x="3655" y="608"/>
                  <a:pt x="3679" y="624"/>
                </a:cubicBezTo>
                <a:cubicBezTo>
                  <a:pt x="3716" y="650"/>
                  <a:pt x="3751" y="680"/>
                  <a:pt x="3800" y="677"/>
                </a:cubicBezTo>
                <a:cubicBezTo>
                  <a:pt x="3821" y="675"/>
                  <a:pt x="3841" y="671"/>
                  <a:pt x="3857" y="656"/>
                </a:cubicBezTo>
                <a:cubicBezTo>
                  <a:pt x="3873" y="641"/>
                  <a:pt x="3890" y="628"/>
                  <a:pt x="3906" y="615"/>
                </a:cubicBezTo>
                <a:cubicBezTo>
                  <a:pt x="3930" y="597"/>
                  <a:pt x="3960" y="595"/>
                  <a:pt x="3980" y="607"/>
                </a:cubicBezTo>
                <a:cubicBezTo>
                  <a:pt x="3966" y="611"/>
                  <a:pt x="3948" y="614"/>
                  <a:pt x="3933" y="621"/>
                </a:cubicBezTo>
                <a:cubicBezTo>
                  <a:pt x="3925" y="624"/>
                  <a:pt x="3919" y="633"/>
                  <a:pt x="3913" y="639"/>
                </a:cubicBezTo>
                <a:cubicBezTo>
                  <a:pt x="3909" y="643"/>
                  <a:pt x="3905" y="645"/>
                  <a:pt x="3901" y="648"/>
                </a:cubicBezTo>
                <a:cubicBezTo>
                  <a:pt x="3897" y="650"/>
                  <a:pt x="3893" y="651"/>
                  <a:pt x="3890" y="653"/>
                </a:cubicBezTo>
                <a:cubicBezTo>
                  <a:pt x="3873" y="664"/>
                  <a:pt x="3857" y="676"/>
                  <a:pt x="3839" y="686"/>
                </a:cubicBezTo>
                <a:cubicBezTo>
                  <a:pt x="3801" y="708"/>
                  <a:pt x="3761" y="707"/>
                  <a:pt x="3722" y="692"/>
                </a:cubicBezTo>
                <a:cubicBezTo>
                  <a:pt x="3690" y="679"/>
                  <a:pt x="3661" y="658"/>
                  <a:pt x="3631" y="641"/>
                </a:cubicBezTo>
                <a:cubicBezTo>
                  <a:pt x="3623" y="636"/>
                  <a:pt x="3615" y="629"/>
                  <a:pt x="3607" y="624"/>
                </a:cubicBezTo>
                <a:cubicBezTo>
                  <a:pt x="3564" y="599"/>
                  <a:pt x="3530" y="583"/>
                  <a:pt x="3492" y="627"/>
                </a:cubicBezTo>
                <a:cubicBezTo>
                  <a:pt x="3475" y="646"/>
                  <a:pt x="3438" y="653"/>
                  <a:pt x="3414" y="641"/>
                </a:cubicBezTo>
                <a:cubicBezTo>
                  <a:pt x="3409" y="638"/>
                  <a:pt x="3406" y="631"/>
                  <a:pt x="3402" y="626"/>
                </a:cubicBezTo>
                <a:cubicBezTo>
                  <a:pt x="3393" y="612"/>
                  <a:pt x="3388" y="595"/>
                  <a:pt x="3376" y="585"/>
                </a:cubicBezTo>
                <a:cubicBezTo>
                  <a:pt x="3351" y="564"/>
                  <a:pt x="3320" y="552"/>
                  <a:pt x="3286" y="550"/>
                </a:cubicBezTo>
                <a:cubicBezTo>
                  <a:pt x="3230" y="545"/>
                  <a:pt x="3176" y="550"/>
                  <a:pt x="3130" y="586"/>
                </a:cubicBezTo>
                <a:cubicBezTo>
                  <a:pt x="3139" y="591"/>
                  <a:pt x="3148" y="597"/>
                  <a:pt x="3157" y="600"/>
                </a:cubicBezTo>
                <a:cubicBezTo>
                  <a:pt x="3191" y="611"/>
                  <a:pt x="3211" y="636"/>
                  <a:pt x="3222" y="666"/>
                </a:cubicBezTo>
                <a:cubicBezTo>
                  <a:pt x="3228" y="680"/>
                  <a:pt x="3227" y="699"/>
                  <a:pt x="3221" y="713"/>
                </a:cubicBezTo>
                <a:cubicBezTo>
                  <a:pt x="3209" y="742"/>
                  <a:pt x="3184" y="759"/>
                  <a:pt x="3152" y="765"/>
                </a:cubicBezTo>
                <a:cubicBezTo>
                  <a:pt x="3136" y="768"/>
                  <a:pt x="3124" y="775"/>
                  <a:pt x="3112" y="787"/>
                </a:cubicBezTo>
                <a:cubicBezTo>
                  <a:pt x="3096" y="806"/>
                  <a:pt x="3075" y="821"/>
                  <a:pt x="3057" y="838"/>
                </a:cubicBezTo>
                <a:cubicBezTo>
                  <a:pt x="3029" y="864"/>
                  <a:pt x="2988" y="871"/>
                  <a:pt x="2955" y="855"/>
                </a:cubicBezTo>
                <a:cubicBezTo>
                  <a:pt x="2932" y="844"/>
                  <a:pt x="2914" y="828"/>
                  <a:pt x="2899" y="808"/>
                </a:cubicBezTo>
                <a:cubicBezTo>
                  <a:pt x="2893" y="798"/>
                  <a:pt x="2886" y="794"/>
                  <a:pt x="2873" y="796"/>
                </a:cubicBezTo>
                <a:cubicBezTo>
                  <a:pt x="2835" y="803"/>
                  <a:pt x="2796" y="797"/>
                  <a:pt x="2761" y="782"/>
                </a:cubicBezTo>
                <a:cubicBezTo>
                  <a:pt x="2745" y="775"/>
                  <a:pt x="2728" y="763"/>
                  <a:pt x="2720" y="749"/>
                </a:cubicBezTo>
                <a:cubicBezTo>
                  <a:pt x="2698" y="711"/>
                  <a:pt x="2717" y="670"/>
                  <a:pt x="2761" y="654"/>
                </a:cubicBezTo>
                <a:cubicBezTo>
                  <a:pt x="2803" y="638"/>
                  <a:pt x="2847" y="632"/>
                  <a:pt x="2892" y="634"/>
                </a:cubicBezTo>
                <a:cubicBezTo>
                  <a:pt x="2902" y="635"/>
                  <a:pt x="2913" y="634"/>
                  <a:pt x="2923" y="633"/>
                </a:cubicBezTo>
                <a:cubicBezTo>
                  <a:pt x="2963" y="628"/>
                  <a:pt x="3001" y="631"/>
                  <a:pt x="3035" y="654"/>
                </a:cubicBezTo>
                <a:cubicBezTo>
                  <a:pt x="3059" y="670"/>
                  <a:pt x="3062" y="709"/>
                  <a:pt x="3040" y="725"/>
                </a:cubicBezTo>
                <a:cubicBezTo>
                  <a:pt x="3008" y="749"/>
                  <a:pt x="2972" y="762"/>
                  <a:pt x="2932" y="754"/>
                </a:cubicBezTo>
                <a:cubicBezTo>
                  <a:pt x="2918" y="751"/>
                  <a:pt x="2904" y="741"/>
                  <a:pt x="2891" y="732"/>
                </a:cubicBezTo>
                <a:cubicBezTo>
                  <a:pt x="2882" y="727"/>
                  <a:pt x="2877" y="716"/>
                  <a:pt x="2882" y="706"/>
                </a:cubicBezTo>
                <a:cubicBezTo>
                  <a:pt x="2889" y="696"/>
                  <a:pt x="2896" y="682"/>
                  <a:pt x="2911" y="681"/>
                </a:cubicBezTo>
                <a:cubicBezTo>
                  <a:pt x="2914" y="680"/>
                  <a:pt x="2918" y="683"/>
                  <a:pt x="2922" y="685"/>
                </a:cubicBezTo>
                <a:cubicBezTo>
                  <a:pt x="2920" y="688"/>
                  <a:pt x="2918" y="692"/>
                  <a:pt x="2916" y="695"/>
                </a:cubicBezTo>
                <a:cubicBezTo>
                  <a:pt x="2912" y="700"/>
                  <a:pt x="2903" y="706"/>
                  <a:pt x="2904" y="709"/>
                </a:cubicBezTo>
                <a:cubicBezTo>
                  <a:pt x="2906" y="717"/>
                  <a:pt x="2911" y="726"/>
                  <a:pt x="2918" y="730"/>
                </a:cubicBezTo>
                <a:cubicBezTo>
                  <a:pt x="2935" y="740"/>
                  <a:pt x="2953" y="735"/>
                  <a:pt x="2971" y="727"/>
                </a:cubicBezTo>
                <a:cubicBezTo>
                  <a:pt x="2992" y="718"/>
                  <a:pt x="2999" y="694"/>
                  <a:pt x="2992" y="676"/>
                </a:cubicBezTo>
                <a:cubicBezTo>
                  <a:pt x="2980" y="647"/>
                  <a:pt x="2951" y="637"/>
                  <a:pt x="2926" y="642"/>
                </a:cubicBezTo>
                <a:cubicBezTo>
                  <a:pt x="2917" y="644"/>
                  <a:pt x="2908" y="647"/>
                  <a:pt x="2900" y="647"/>
                </a:cubicBezTo>
                <a:cubicBezTo>
                  <a:pt x="2863" y="644"/>
                  <a:pt x="2830" y="655"/>
                  <a:pt x="2798" y="674"/>
                </a:cubicBezTo>
                <a:cubicBezTo>
                  <a:pt x="2760" y="696"/>
                  <a:pt x="2767" y="734"/>
                  <a:pt x="2797" y="754"/>
                </a:cubicBezTo>
                <a:cubicBezTo>
                  <a:pt x="2826" y="773"/>
                  <a:pt x="2858" y="782"/>
                  <a:pt x="2893" y="778"/>
                </a:cubicBezTo>
                <a:cubicBezTo>
                  <a:pt x="2896" y="778"/>
                  <a:pt x="2898" y="780"/>
                  <a:pt x="2900" y="782"/>
                </a:cubicBezTo>
                <a:cubicBezTo>
                  <a:pt x="2920" y="794"/>
                  <a:pt x="2939" y="808"/>
                  <a:pt x="2960" y="817"/>
                </a:cubicBezTo>
                <a:cubicBezTo>
                  <a:pt x="3003" y="837"/>
                  <a:pt x="3049" y="823"/>
                  <a:pt x="3082" y="781"/>
                </a:cubicBezTo>
                <a:cubicBezTo>
                  <a:pt x="3095" y="765"/>
                  <a:pt x="3112" y="757"/>
                  <a:pt x="3131" y="751"/>
                </a:cubicBezTo>
                <a:cubicBezTo>
                  <a:pt x="3148" y="747"/>
                  <a:pt x="3163" y="736"/>
                  <a:pt x="3167" y="718"/>
                </a:cubicBezTo>
                <a:cubicBezTo>
                  <a:pt x="3173" y="688"/>
                  <a:pt x="3174" y="660"/>
                  <a:pt x="3154" y="633"/>
                </a:cubicBezTo>
                <a:cubicBezTo>
                  <a:pt x="3137" y="609"/>
                  <a:pt x="3116" y="593"/>
                  <a:pt x="3089" y="589"/>
                </a:cubicBezTo>
                <a:cubicBezTo>
                  <a:pt x="3065" y="585"/>
                  <a:pt x="3040" y="581"/>
                  <a:pt x="3018" y="598"/>
                </a:cubicBezTo>
                <a:cubicBezTo>
                  <a:pt x="3016" y="599"/>
                  <a:pt x="3012" y="600"/>
                  <a:pt x="3010" y="599"/>
                </a:cubicBezTo>
                <a:cubicBezTo>
                  <a:pt x="3001" y="596"/>
                  <a:pt x="2991" y="593"/>
                  <a:pt x="2984" y="588"/>
                </a:cubicBezTo>
                <a:cubicBezTo>
                  <a:pt x="2968" y="577"/>
                  <a:pt x="2954" y="563"/>
                  <a:pt x="2937" y="553"/>
                </a:cubicBezTo>
                <a:cubicBezTo>
                  <a:pt x="2925" y="546"/>
                  <a:pt x="2911" y="542"/>
                  <a:pt x="2897" y="541"/>
                </a:cubicBezTo>
                <a:cubicBezTo>
                  <a:pt x="2849" y="535"/>
                  <a:pt x="2804" y="539"/>
                  <a:pt x="2767" y="577"/>
                </a:cubicBezTo>
                <a:cubicBezTo>
                  <a:pt x="2764" y="581"/>
                  <a:pt x="2756" y="582"/>
                  <a:pt x="2750" y="581"/>
                </a:cubicBezTo>
                <a:cubicBezTo>
                  <a:pt x="2709" y="578"/>
                  <a:pt x="2669" y="580"/>
                  <a:pt x="2633" y="604"/>
                </a:cubicBezTo>
                <a:cubicBezTo>
                  <a:pt x="2597" y="627"/>
                  <a:pt x="2565" y="676"/>
                  <a:pt x="2580" y="736"/>
                </a:cubicBezTo>
                <a:cubicBezTo>
                  <a:pt x="2585" y="756"/>
                  <a:pt x="2591" y="776"/>
                  <a:pt x="2603" y="792"/>
                </a:cubicBezTo>
                <a:cubicBezTo>
                  <a:pt x="2615" y="810"/>
                  <a:pt x="2633" y="825"/>
                  <a:pt x="2651" y="837"/>
                </a:cubicBezTo>
                <a:cubicBezTo>
                  <a:pt x="2675" y="853"/>
                  <a:pt x="2700" y="867"/>
                  <a:pt x="2727" y="878"/>
                </a:cubicBezTo>
                <a:cubicBezTo>
                  <a:pt x="2762" y="892"/>
                  <a:pt x="2800" y="888"/>
                  <a:pt x="2837" y="886"/>
                </a:cubicBezTo>
                <a:cubicBezTo>
                  <a:pt x="2845" y="886"/>
                  <a:pt x="2854" y="888"/>
                  <a:pt x="2862" y="890"/>
                </a:cubicBezTo>
                <a:cubicBezTo>
                  <a:pt x="2881" y="896"/>
                  <a:pt x="2900" y="906"/>
                  <a:pt x="2921" y="909"/>
                </a:cubicBezTo>
                <a:cubicBezTo>
                  <a:pt x="2950" y="913"/>
                  <a:pt x="2979" y="913"/>
                  <a:pt x="3008" y="913"/>
                </a:cubicBezTo>
                <a:cubicBezTo>
                  <a:pt x="3022" y="913"/>
                  <a:pt x="3035" y="909"/>
                  <a:pt x="3047" y="903"/>
                </a:cubicBezTo>
                <a:cubicBezTo>
                  <a:pt x="3067" y="894"/>
                  <a:pt x="3085" y="881"/>
                  <a:pt x="3102" y="871"/>
                </a:cubicBezTo>
                <a:cubicBezTo>
                  <a:pt x="3143" y="891"/>
                  <a:pt x="3186" y="899"/>
                  <a:pt x="3231" y="892"/>
                </a:cubicBezTo>
                <a:cubicBezTo>
                  <a:pt x="3279" y="883"/>
                  <a:pt x="3307" y="850"/>
                  <a:pt x="3329" y="808"/>
                </a:cubicBezTo>
                <a:cubicBezTo>
                  <a:pt x="3346" y="808"/>
                  <a:pt x="3364" y="810"/>
                  <a:pt x="3382" y="808"/>
                </a:cubicBezTo>
                <a:cubicBezTo>
                  <a:pt x="3400" y="806"/>
                  <a:pt x="3419" y="802"/>
                  <a:pt x="3436" y="796"/>
                </a:cubicBezTo>
                <a:cubicBezTo>
                  <a:pt x="3462" y="788"/>
                  <a:pt x="3491" y="759"/>
                  <a:pt x="3489" y="733"/>
                </a:cubicBezTo>
                <a:cubicBezTo>
                  <a:pt x="3488" y="718"/>
                  <a:pt x="3494" y="709"/>
                  <a:pt x="3502" y="697"/>
                </a:cubicBezTo>
                <a:cubicBezTo>
                  <a:pt x="3521" y="669"/>
                  <a:pt x="3547" y="663"/>
                  <a:pt x="3576" y="671"/>
                </a:cubicBezTo>
                <a:cubicBezTo>
                  <a:pt x="3606" y="678"/>
                  <a:pt x="3634" y="690"/>
                  <a:pt x="3663" y="700"/>
                </a:cubicBezTo>
                <a:cubicBezTo>
                  <a:pt x="3677" y="705"/>
                  <a:pt x="3692" y="709"/>
                  <a:pt x="3705" y="716"/>
                </a:cubicBezTo>
                <a:cubicBezTo>
                  <a:pt x="3736" y="731"/>
                  <a:pt x="3769" y="735"/>
                  <a:pt x="3802" y="730"/>
                </a:cubicBezTo>
                <a:cubicBezTo>
                  <a:pt x="3813" y="728"/>
                  <a:pt x="3823" y="723"/>
                  <a:pt x="3832" y="719"/>
                </a:cubicBezTo>
                <a:cubicBezTo>
                  <a:pt x="3855" y="709"/>
                  <a:pt x="3872" y="691"/>
                  <a:pt x="3887" y="672"/>
                </a:cubicBezTo>
                <a:close/>
              </a:path>
            </a:pathLst>
          </a:custGeom>
          <a:solidFill>
            <a:schemeClr val="accent1">
              <a:alpha val="20000"/>
            </a:schemeClr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14" name="椭圆 13">
            <a:extLst>
              <a:ext uri="{FF2B5EF4-FFF2-40B4-BE49-F238E27FC236}">
                <a16:creationId xmlns:a16="http://schemas.microsoft.com/office/drawing/2014/main" id="{C5D7C068-830E-4C94-B624-5D42F8410D67}"/>
              </a:ext>
            </a:extLst>
          </p:cNvPr>
          <p:cNvSpPr/>
          <p:nvPr userDrawn="1"/>
        </p:nvSpPr>
        <p:spPr>
          <a:xfrm>
            <a:off x="4314496" y="1645920"/>
            <a:ext cx="326165" cy="326165"/>
          </a:xfrm>
          <a:prstGeom prst="ellipse">
            <a:avLst/>
          </a:prstGeom>
          <a:gradFill flip="none" rotWithShape="1">
            <a:gsLst>
              <a:gs pos="0">
                <a:schemeClr val="accent1">
                  <a:lumMod val="20000"/>
                  <a:lumOff val="80000"/>
                </a:schemeClr>
              </a:gs>
              <a:gs pos="100000">
                <a:schemeClr val="accent1"/>
              </a:gs>
            </a:gsLst>
            <a:lin ang="8100000" scaled="1"/>
            <a:tileRect/>
          </a:gra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effectLst>
                <a:outerShdw blurRad="63500" sx="102000" sy="102000" algn="ctr" rotWithShape="0">
                  <a:prstClr val="black">
                    <a:alpha val="40000"/>
                  </a:prstClr>
                </a:outerShdw>
              </a:effectLst>
            </a:endParaRPr>
          </a:p>
        </p:txBody>
      </p:sp>
      <p:sp>
        <p:nvSpPr>
          <p:cNvPr id="15" name="椭圆 14">
            <a:extLst>
              <a:ext uri="{FF2B5EF4-FFF2-40B4-BE49-F238E27FC236}">
                <a16:creationId xmlns:a16="http://schemas.microsoft.com/office/drawing/2014/main" id="{4CA03E48-0B9B-4141-B9FF-CA1BBED9C281}"/>
              </a:ext>
            </a:extLst>
          </p:cNvPr>
          <p:cNvSpPr/>
          <p:nvPr userDrawn="1"/>
        </p:nvSpPr>
        <p:spPr>
          <a:xfrm>
            <a:off x="7551339" y="3350083"/>
            <a:ext cx="193526" cy="197430"/>
          </a:xfrm>
          <a:prstGeom prst="ellipse">
            <a:avLst/>
          </a:prstGeom>
          <a:gradFill flip="none" rotWithShape="1">
            <a:gsLst>
              <a:gs pos="0">
                <a:schemeClr val="accent1">
                  <a:lumMod val="20000"/>
                  <a:lumOff val="80000"/>
                </a:schemeClr>
              </a:gs>
              <a:gs pos="100000">
                <a:schemeClr val="accent1"/>
              </a:gs>
            </a:gsLst>
            <a:lin ang="2700000" scaled="1"/>
            <a:tileRect/>
          </a:gra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effectLst>
                <a:outerShdw blurRad="63500" sx="102000" sy="102000" algn="ctr" rotWithShape="0">
                  <a:prstClr val="black">
                    <a:alpha val="40000"/>
                  </a:prstClr>
                </a:outerShdw>
              </a:effectLst>
            </a:endParaRPr>
          </a:p>
        </p:txBody>
      </p:sp>
      <p:sp>
        <p:nvSpPr>
          <p:cNvPr id="16" name="椭圆 15">
            <a:extLst>
              <a:ext uri="{FF2B5EF4-FFF2-40B4-BE49-F238E27FC236}">
                <a16:creationId xmlns:a16="http://schemas.microsoft.com/office/drawing/2014/main" id="{D3F426B8-45F5-45BD-A0A0-68AE5072FEB1}"/>
              </a:ext>
            </a:extLst>
          </p:cNvPr>
          <p:cNvSpPr/>
          <p:nvPr userDrawn="1"/>
        </p:nvSpPr>
        <p:spPr>
          <a:xfrm>
            <a:off x="8093244" y="1956947"/>
            <a:ext cx="224564" cy="224564"/>
          </a:xfrm>
          <a:prstGeom prst="ellipse">
            <a:avLst/>
          </a:prstGeom>
          <a:gradFill flip="none" rotWithShape="1">
            <a:gsLst>
              <a:gs pos="0">
                <a:schemeClr val="accent1">
                  <a:lumMod val="20000"/>
                  <a:lumOff val="80000"/>
                </a:schemeClr>
              </a:gs>
              <a:gs pos="100000">
                <a:schemeClr val="accent1"/>
              </a:gs>
            </a:gsLst>
            <a:lin ang="13500000" scaled="1"/>
            <a:tileRect/>
          </a:gra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effectLst>
                <a:outerShdw blurRad="63500" sx="102000" sy="102000" algn="ctr" rotWithShape="0">
                  <a:prstClr val="black">
                    <a:alpha val="40000"/>
                  </a:prstClr>
                </a:outerShdw>
              </a:effectLst>
            </a:endParaRPr>
          </a:p>
        </p:txBody>
      </p:sp>
      <p:sp>
        <p:nvSpPr>
          <p:cNvPr id="18" name="矩形: 圆角 17">
            <a:extLst>
              <a:ext uri="{FF2B5EF4-FFF2-40B4-BE49-F238E27FC236}">
                <a16:creationId xmlns:a16="http://schemas.microsoft.com/office/drawing/2014/main" id="{F63738C1-FC01-463F-B370-7082974867E8}"/>
              </a:ext>
            </a:extLst>
          </p:cNvPr>
          <p:cNvSpPr/>
          <p:nvPr userDrawn="1"/>
        </p:nvSpPr>
        <p:spPr>
          <a:xfrm>
            <a:off x="4805326" y="1261118"/>
            <a:ext cx="2581349" cy="2581443"/>
          </a:xfrm>
          <a:prstGeom prst="roundRect">
            <a:avLst>
              <a:gd name="adj" fmla="val 50000"/>
            </a:avLst>
          </a:prstGeom>
          <a:noFill/>
          <a:ln w="6350">
            <a:solidFill>
              <a:schemeClr val="accent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effectLst>
                <a:outerShdw blurRad="63500" sx="102000" sy="102000" algn="ctr" rotWithShape="0">
                  <a:prstClr val="black">
                    <a:alpha val="40000"/>
                  </a:prstClr>
                </a:outerShdw>
              </a:effectLst>
            </a:endParaRPr>
          </a:p>
        </p:txBody>
      </p:sp>
      <p:sp>
        <p:nvSpPr>
          <p:cNvPr id="19" name="文本占位符 11">
            <a:extLst>
              <a:ext uri="{FF2B5EF4-FFF2-40B4-BE49-F238E27FC236}">
                <a16:creationId xmlns:a16="http://schemas.microsoft.com/office/drawing/2014/main" id="{31AEA41B-D6D2-4F73-AF92-AC8D425920AD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4279900" y="1878399"/>
            <a:ext cx="3632200" cy="1363662"/>
          </a:xfrm>
        </p:spPr>
        <p:txBody>
          <a:bodyPr>
            <a:noAutofit/>
          </a:bodyPr>
          <a:lstStyle>
            <a:lvl1pPr marL="0" indent="0" algn="ctr">
              <a:buNone/>
              <a:defRPr sz="9600">
                <a:solidFill>
                  <a:schemeClr val="accent1"/>
                </a:solidFill>
                <a:latin typeface="+mj-ea"/>
                <a:ea typeface="+mj-ea"/>
              </a:defRPr>
            </a:lvl1pPr>
          </a:lstStyle>
          <a:p>
            <a:pPr lvl="0"/>
            <a:r>
              <a:rPr lang="en-US" altLang="zh-CN" dirty="0"/>
              <a:t>00</a:t>
            </a:r>
            <a:endParaRPr lang="zh-CN" altLang="en-US" dirty="0"/>
          </a:p>
        </p:txBody>
      </p:sp>
      <p:sp>
        <p:nvSpPr>
          <p:cNvPr id="20" name="标题 2">
            <a:extLst>
              <a:ext uri="{FF2B5EF4-FFF2-40B4-BE49-F238E27FC236}">
                <a16:creationId xmlns:a16="http://schemas.microsoft.com/office/drawing/2014/main" id="{F92A6472-93D3-4665-B7D4-6CED98243EC6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1256060" y="4620737"/>
            <a:ext cx="9679880" cy="757130"/>
          </a:xfrm>
          <a:noFill/>
        </p:spPr>
        <p:txBody>
          <a:bodyPr wrap="square" rtlCol="0">
            <a:spAutoFit/>
          </a:bodyPr>
          <a:lstStyle>
            <a:lvl1pPr algn="ctr">
              <a:defRPr lang="zh-CN" altLang="en-US" sz="4800">
                <a:solidFill>
                  <a:schemeClr val="accent1"/>
                </a:solidFill>
                <a:latin typeface="+mj-ea"/>
                <a:ea typeface="+mj-ea"/>
                <a:cs typeface="+mn-cs"/>
              </a:defRPr>
            </a:lvl1pPr>
          </a:lstStyle>
          <a:p>
            <a:pPr marL="0" lvl="0" algn="ctr"/>
            <a:r>
              <a:rPr lang="zh-CN" altLang="en-US" dirty="0"/>
              <a:t>单击此处编辑章节标题</a:t>
            </a:r>
          </a:p>
        </p:txBody>
      </p:sp>
      <p:sp>
        <p:nvSpPr>
          <p:cNvPr id="21" name="文本占位符 7">
            <a:extLst>
              <a:ext uri="{FF2B5EF4-FFF2-40B4-BE49-F238E27FC236}">
                <a16:creationId xmlns:a16="http://schemas.microsoft.com/office/drawing/2014/main" id="{7F0504AD-323B-4D9A-A16F-AB42274F59AB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3088539" y="5431404"/>
            <a:ext cx="6014922" cy="341208"/>
          </a:xfrm>
        </p:spPr>
        <p:txBody>
          <a:bodyPr wrap="none" lIns="0" rIns="0">
            <a:normAutofit/>
          </a:bodyPr>
          <a:lstStyle>
            <a:lvl1pPr marL="0" indent="0" algn="ctr">
              <a:buNone/>
              <a:defRPr sz="1800">
                <a:solidFill>
                  <a:schemeClr val="accent1"/>
                </a:solidFill>
              </a:defRPr>
            </a:lvl1pPr>
            <a:lvl2pPr marL="457200" indent="0">
              <a:buNone/>
              <a:defRPr/>
            </a:lvl2pPr>
          </a:lstStyle>
          <a:p>
            <a:pPr lvl="0"/>
            <a:r>
              <a:rPr lang="en-US" altLang="zh-CN" dirty="0"/>
              <a:t>Click here to edit the master title style</a:t>
            </a:r>
            <a:endParaRPr lang="zh-CN" altLang="en-US" dirty="0"/>
          </a:p>
        </p:txBody>
      </p:sp>
      <p:grpSp>
        <p:nvGrpSpPr>
          <p:cNvPr id="22" name="组合 21">
            <a:extLst>
              <a:ext uri="{FF2B5EF4-FFF2-40B4-BE49-F238E27FC236}">
                <a16:creationId xmlns:a16="http://schemas.microsoft.com/office/drawing/2014/main" id="{755AD6A9-49A8-465B-8E7D-05D1E06CD9A6}"/>
              </a:ext>
            </a:extLst>
          </p:cNvPr>
          <p:cNvGrpSpPr/>
          <p:nvPr userDrawn="1"/>
        </p:nvGrpSpPr>
        <p:grpSpPr>
          <a:xfrm>
            <a:off x="3773486" y="6334524"/>
            <a:ext cx="4766946" cy="452499"/>
            <a:chOff x="3721016" y="5441926"/>
            <a:chExt cx="5306957" cy="503759"/>
          </a:xfrm>
        </p:grpSpPr>
        <p:pic>
          <p:nvPicPr>
            <p:cNvPr id="23" name="图片 22">
              <a:extLst>
                <a:ext uri="{FF2B5EF4-FFF2-40B4-BE49-F238E27FC236}">
                  <a16:creationId xmlns:a16="http://schemas.microsoft.com/office/drawing/2014/main" id="{68C484B7-4DD8-4F54-87AA-CCCEC88D0A93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alphaModFix amt="2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721016" y="5441926"/>
              <a:ext cx="2459915" cy="503759"/>
            </a:xfrm>
            <a:prstGeom prst="rect">
              <a:avLst/>
            </a:prstGeom>
          </p:spPr>
        </p:pic>
        <p:pic>
          <p:nvPicPr>
            <p:cNvPr id="24" name="图片 23">
              <a:extLst>
                <a:ext uri="{FF2B5EF4-FFF2-40B4-BE49-F238E27FC236}">
                  <a16:creationId xmlns:a16="http://schemas.microsoft.com/office/drawing/2014/main" id="{74973887-0638-4715-A823-D64C348A47A9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alphaModFix amt="30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302928" y="5518467"/>
              <a:ext cx="2725045" cy="350676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72466059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160" userDrawn="1">
          <p15:clr>
            <a:srgbClr val="FBAE40"/>
          </p15:clr>
        </p15:guide>
        <p15:guide id="2" pos="3840" userDrawn="1">
          <p15:clr>
            <a:srgbClr val="FBAE40"/>
          </p15:clr>
        </p15:guide>
      </p15:sldGuideLst>
    </p:ext>
  </p:extLst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reeform 6">
            <a:extLst>
              <a:ext uri="{FF2B5EF4-FFF2-40B4-BE49-F238E27FC236}">
                <a16:creationId xmlns:a16="http://schemas.microsoft.com/office/drawing/2014/main" id="{034F43F1-3A6F-4872-996E-58507CF6F51C}"/>
              </a:ext>
            </a:extLst>
          </p:cNvPr>
          <p:cNvSpPr>
            <a:spLocks/>
          </p:cNvSpPr>
          <p:nvPr userDrawn="1"/>
        </p:nvSpPr>
        <p:spPr bwMode="auto">
          <a:xfrm>
            <a:off x="9481886" y="5853746"/>
            <a:ext cx="1984069" cy="1167676"/>
          </a:xfrm>
          <a:custGeom>
            <a:avLst/>
            <a:gdLst>
              <a:gd name="T0" fmla="*/ 3510 w 4495"/>
              <a:gd name="T1" fmla="*/ 741 h 2642"/>
              <a:gd name="T2" fmla="*/ 3185 w 4495"/>
              <a:gd name="T3" fmla="*/ 1023 h 2642"/>
              <a:gd name="T4" fmla="*/ 3732 w 4495"/>
              <a:gd name="T5" fmla="*/ 1571 h 2642"/>
              <a:gd name="T6" fmla="*/ 4453 w 4495"/>
              <a:gd name="T7" fmla="*/ 1757 h 2642"/>
              <a:gd name="T8" fmla="*/ 725 w 4495"/>
              <a:gd name="T9" fmla="*/ 1957 h 2642"/>
              <a:gd name="T10" fmla="*/ 2100 w 4495"/>
              <a:gd name="T11" fmla="*/ 2171 h 2642"/>
              <a:gd name="T12" fmla="*/ 3175 w 4495"/>
              <a:gd name="T13" fmla="*/ 2386 h 2642"/>
              <a:gd name="T14" fmla="*/ 2639 w 4495"/>
              <a:gd name="T15" fmla="*/ 2600 h 2642"/>
              <a:gd name="T16" fmla="*/ 2714 w 4495"/>
              <a:gd name="T17" fmla="*/ 2484 h 2642"/>
              <a:gd name="T18" fmla="*/ 1960 w 4495"/>
              <a:gd name="T19" fmla="*/ 2363 h 2642"/>
              <a:gd name="T20" fmla="*/ 3653 w 4495"/>
              <a:gd name="T21" fmla="*/ 2111 h 2642"/>
              <a:gd name="T22" fmla="*/ 483 w 4495"/>
              <a:gd name="T23" fmla="*/ 1826 h 2642"/>
              <a:gd name="T24" fmla="*/ 4246 w 4495"/>
              <a:gd name="T25" fmla="*/ 1608 h 2642"/>
              <a:gd name="T26" fmla="*/ 3226 w 4495"/>
              <a:gd name="T27" fmla="*/ 1362 h 2642"/>
              <a:gd name="T28" fmla="*/ 2917 w 4495"/>
              <a:gd name="T29" fmla="*/ 965 h 2642"/>
              <a:gd name="T30" fmla="*/ 2651 w 4495"/>
              <a:gd name="T31" fmla="*/ 569 h 2642"/>
              <a:gd name="T32" fmla="*/ 2698 w 4495"/>
              <a:gd name="T33" fmla="*/ 339 h 2642"/>
              <a:gd name="T34" fmla="*/ 2417 w 4495"/>
              <a:gd name="T35" fmla="*/ 760 h 2642"/>
              <a:gd name="T36" fmla="*/ 2957 w 4495"/>
              <a:gd name="T37" fmla="*/ 1168 h 2642"/>
              <a:gd name="T38" fmla="*/ 2536 w 4495"/>
              <a:gd name="T39" fmla="*/ 1677 h 2642"/>
              <a:gd name="T40" fmla="*/ 2788 w 4495"/>
              <a:gd name="T41" fmla="*/ 1371 h 2642"/>
              <a:gd name="T42" fmla="*/ 2696 w 4495"/>
              <a:gd name="T43" fmla="*/ 1468 h 2642"/>
              <a:gd name="T44" fmla="*/ 2758 w 4495"/>
              <a:gd name="T45" fmla="*/ 1583 h 2642"/>
              <a:gd name="T46" fmla="*/ 2430 w 4495"/>
              <a:gd name="T47" fmla="*/ 1081 h 2642"/>
              <a:gd name="T48" fmla="*/ 2128 w 4495"/>
              <a:gd name="T49" fmla="*/ 612 h 2642"/>
              <a:gd name="T50" fmla="*/ 1747 w 4495"/>
              <a:gd name="T51" fmla="*/ 1209 h 2642"/>
              <a:gd name="T52" fmla="*/ 1956 w 4495"/>
              <a:gd name="T53" fmla="*/ 1028 h 2642"/>
              <a:gd name="T54" fmla="*/ 2026 w 4495"/>
              <a:gd name="T55" fmla="*/ 1148 h 2642"/>
              <a:gd name="T56" fmla="*/ 2025 w 4495"/>
              <a:gd name="T57" fmla="*/ 900 h 2642"/>
              <a:gd name="T58" fmla="*/ 2014 w 4495"/>
              <a:gd name="T59" fmla="*/ 1417 h 2642"/>
              <a:gd name="T60" fmla="*/ 1370 w 4495"/>
              <a:gd name="T61" fmla="*/ 1129 h 2642"/>
              <a:gd name="T62" fmla="*/ 1441 w 4495"/>
              <a:gd name="T63" fmla="*/ 1512 h 2642"/>
              <a:gd name="T64" fmla="*/ 1377 w 4495"/>
              <a:gd name="T65" fmla="*/ 1512 h 2642"/>
              <a:gd name="T66" fmla="*/ 1565 w 4495"/>
              <a:gd name="T67" fmla="*/ 1514 h 2642"/>
              <a:gd name="T68" fmla="*/ 310 w 4495"/>
              <a:gd name="T69" fmla="*/ 1616 h 2642"/>
              <a:gd name="T70" fmla="*/ 700 w 4495"/>
              <a:gd name="T71" fmla="*/ 1359 h 2642"/>
              <a:gd name="T72" fmla="*/ 146 w 4495"/>
              <a:gd name="T73" fmla="*/ 1543 h 2642"/>
              <a:gd name="T74" fmla="*/ 1036 w 4495"/>
              <a:gd name="T75" fmla="*/ 1300 h 2642"/>
              <a:gd name="T76" fmla="*/ 1555 w 4495"/>
              <a:gd name="T77" fmla="*/ 974 h 2642"/>
              <a:gd name="T78" fmla="*/ 2229 w 4495"/>
              <a:gd name="T79" fmla="*/ 428 h 2642"/>
              <a:gd name="T80" fmla="*/ 2497 w 4495"/>
              <a:gd name="T81" fmla="*/ 62 h 2642"/>
              <a:gd name="T82" fmla="*/ 2941 w 4495"/>
              <a:gd name="T83" fmla="*/ 384 h 2642"/>
              <a:gd name="T84" fmla="*/ 3423 w 4495"/>
              <a:gd name="T85" fmla="*/ 610 h 2642"/>
              <a:gd name="T86" fmla="*/ 3857 w 4495"/>
              <a:gd name="T87" fmla="*/ 656 h 2642"/>
              <a:gd name="T88" fmla="*/ 3839 w 4495"/>
              <a:gd name="T89" fmla="*/ 686 h 2642"/>
              <a:gd name="T90" fmla="*/ 3376 w 4495"/>
              <a:gd name="T91" fmla="*/ 585 h 2642"/>
              <a:gd name="T92" fmla="*/ 3112 w 4495"/>
              <a:gd name="T93" fmla="*/ 787 h 2642"/>
              <a:gd name="T94" fmla="*/ 2761 w 4495"/>
              <a:gd name="T95" fmla="*/ 654 h 2642"/>
              <a:gd name="T96" fmla="*/ 2882 w 4495"/>
              <a:gd name="T97" fmla="*/ 706 h 2642"/>
              <a:gd name="T98" fmla="*/ 2992 w 4495"/>
              <a:gd name="T99" fmla="*/ 676 h 2642"/>
              <a:gd name="T100" fmla="*/ 2960 w 4495"/>
              <a:gd name="T101" fmla="*/ 817 h 2642"/>
              <a:gd name="T102" fmla="*/ 3010 w 4495"/>
              <a:gd name="T103" fmla="*/ 599 h 2642"/>
              <a:gd name="T104" fmla="*/ 2580 w 4495"/>
              <a:gd name="T105" fmla="*/ 736 h 2642"/>
              <a:gd name="T106" fmla="*/ 3008 w 4495"/>
              <a:gd name="T107" fmla="*/ 913 h 2642"/>
              <a:gd name="T108" fmla="*/ 3489 w 4495"/>
              <a:gd name="T109" fmla="*/ 733 h 2642"/>
              <a:gd name="T110" fmla="*/ 3887 w 4495"/>
              <a:gd name="T111" fmla="*/ 672 h 264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</a:cxnLst>
            <a:rect l="0" t="0" r="r" b="b"/>
            <a:pathLst>
              <a:path w="4495" h="2642">
                <a:moveTo>
                  <a:pt x="3887" y="672"/>
                </a:moveTo>
                <a:cubicBezTo>
                  <a:pt x="3873" y="700"/>
                  <a:pt x="3861" y="729"/>
                  <a:pt x="3842" y="754"/>
                </a:cubicBezTo>
                <a:cubicBezTo>
                  <a:pt x="3824" y="778"/>
                  <a:pt x="3795" y="780"/>
                  <a:pt x="3767" y="770"/>
                </a:cubicBezTo>
                <a:cubicBezTo>
                  <a:pt x="3743" y="762"/>
                  <a:pt x="3721" y="749"/>
                  <a:pt x="3697" y="739"/>
                </a:cubicBezTo>
                <a:cubicBezTo>
                  <a:pt x="3667" y="727"/>
                  <a:pt x="3637" y="715"/>
                  <a:pt x="3607" y="706"/>
                </a:cubicBezTo>
                <a:cubicBezTo>
                  <a:pt x="3579" y="699"/>
                  <a:pt x="3551" y="704"/>
                  <a:pt x="3524" y="713"/>
                </a:cubicBezTo>
                <a:cubicBezTo>
                  <a:pt x="3510" y="718"/>
                  <a:pt x="3506" y="726"/>
                  <a:pt x="3510" y="741"/>
                </a:cubicBezTo>
                <a:cubicBezTo>
                  <a:pt x="3514" y="764"/>
                  <a:pt x="3517" y="787"/>
                  <a:pt x="3505" y="808"/>
                </a:cubicBezTo>
                <a:cubicBezTo>
                  <a:pt x="3500" y="816"/>
                  <a:pt x="3493" y="824"/>
                  <a:pt x="3484" y="829"/>
                </a:cubicBezTo>
                <a:cubicBezTo>
                  <a:pt x="3452" y="847"/>
                  <a:pt x="3418" y="853"/>
                  <a:pt x="3382" y="840"/>
                </a:cubicBezTo>
                <a:cubicBezTo>
                  <a:pt x="3367" y="835"/>
                  <a:pt x="3351" y="832"/>
                  <a:pt x="3334" y="828"/>
                </a:cubicBezTo>
                <a:cubicBezTo>
                  <a:pt x="3329" y="869"/>
                  <a:pt x="3323" y="912"/>
                  <a:pt x="3281" y="935"/>
                </a:cubicBezTo>
                <a:cubicBezTo>
                  <a:pt x="3240" y="958"/>
                  <a:pt x="3200" y="943"/>
                  <a:pt x="3160" y="924"/>
                </a:cubicBezTo>
                <a:cubicBezTo>
                  <a:pt x="3169" y="959"/>
                  <a:pt x="3176" y="991"/>
                  <a:pt x="3185" y="1023"/>
                </a:cubicBezTo>
                <a:cubicBezTo>
                  <a:pt x="3197" y="1068"/>
                  <a:pt x="3211" y="1112"/>
                  <a:pt x="3223" y="1156"/>
                </a:cubicBezTo>
                <a:cubicBezTo>
                  <a:pt x="3228" y="1171"/>
                  <a:pt x="3231" y="1188"/>
                  <a:pt x="3237" y="1203"/>
                </a:cubicBezTo>
                <a:cubicBezTo>
                  <a:pt x="3250" y="1238"/>
                  <a:pt x="3262" y="1274"/>
                  <a:pt x="3278" y="1308"/>
                </a:cubicBezTo>
                <a:cubicBezTo>
                  <a:pt x="3291" y="1334"/>
                  <a:pt x="3307" y="1358"/>
                  <a:pt x="3326" y="1381"/>
                </a:cubicBezTo>
                <a:cubicBezTo>
                  <a:pt x="3345" y="1405"/>
                  <a:pt x="3367" y="1427"/>
                  <a:pt x="3389" y="1448"/>
                </a:cubicBezTo>
                <a:cubicBezTo>
                  <a:pt x="3421" y="1477"/>
                  <a:pt x="3458" y="1497"/>
                  <a:pt x="3497" y="1514"/>
                </a:cubicBezTo>
                <a:cubicBezTo>
                  <a:pt x="3572" y="1548"/>
                  <a:pt x="3651" y="1563"/>
                  <a:pt x="3732" y="1571"/>
                </a:cubicBezTo>
                <a:cubicBezTo>
                  <a:pt x="3761" y="1573"/>
                  <a:pt x="3790" y="1574"/>
                  <a:pt x="3819" y="1577"/>
                </a:cubicBezTo>
                <a:cubicBezTo>
                  <a:pt x="3938" y="1590"/>
                  <a:pt x="4056" y="1582"/>
                  <a:pt x="4175" y="1581"/>
                </a:cubicBezTo>
                <a:cubicBezTo>
                  <a:pt x="4204" y="1581"/>
                  <a:pt x="4233" y="1578"/>
                  <a:pt x="4262" y="1577"/>
                </a:cubicBezTo>
                <a:cubicBezTo>
                  <a:pt x="4314" y="1576"/>
                  <a:pt x="4366" y="1583"/>
                  <a:pt x="4415" y="1601"/>
                </a:cubicBezTo>
                <a:cubicBezTo>
                  <a:pt x="4438" y="1610"/>
                  <a:pt x="4459" y="1623"/>
                  <a:pt x="4474" y="1644"/>
                </a:cubicBezTo>
                <a:cubicBezTo>
                  <a:pt x="4484" y="1657"/>
                  <a:pt x="4491" y="1669"/>
                  <a:pt x="4493" y="1685"/>
                </a:cubicBezTo>
                <a:cubicBezTo>
                  <a:pt x="4495" y="1718"/>
                  <a:pt x="4477" y="1738"/>
                  <a:pt x="4453" y="1757"/>
                </a:cubicBezTo>
                <a:cubicBezTo>
                  <a:pt x="4426" y="1778"/>
                  <a:pt x="4394" y="1785"/>
                  <a:pt x="4362" y="1790"/>
                </a:cubicBezTo>
                <a:cubicBezTo>
                  <a:pt x="4334" y="1794"/>
                  <a:pt x="4306" y="1798"/>
                  <a:pt x="4278" y="1798"/>
                </a:cubicBezTo>
                <a:cubicBezTo>
                  <a:pt x="3089" y="1799"/>
                  <a:pt x="1900" y="1799"/>
                  <a:pt x="711" y="1798"/>
                </a:cubicBezTo>
                <a:cubicBezTo>
                  <a:pt x="685" y="1798"/>
                  <a:pt x="662" y="1802"/>
                  <a:pt x="643" y="1822"/>
                </a:cubicBezTo>
                <a:cubicBezTo>
                  <a:pt x="615" y="1850"/>
                  <a:pt x="617" y="1910"/>
                  <a:pt x="647" y="1936"/>
                </a:cubicBezTo>
                <a:cubicBezTo>
                  <a:pt x="664" y="1952"/>
                  <a:pt x="683" y="1956"/>
                  <a:pt x="705" y="1957"/>
                </a:cubicBezTo>
                <a:cubicBezTo>
                  <a:pt x="712" y="1957"/>
                  <a:pt x="718" y="1957"/>
                  <a:pt x="725" y="1957"/>
                </a:cubicBezTo>
                <a:cubicBezTo>
                  <a:pt x="1686" y="1957"/>
                  <a:pt x="2647" y="1957"/>
                  <a:pt x="3609" y="1957"/>
                </a:cubicBezTo>
                <a:cubicBezTo>
                  <a:pt x="3654" y="1957"/>
                  <a:pt x="3700" y="1957"/>
                  <a:pt x="3742" y="1974"/>
                </a:cubicBezTo>
                <a:cubicBezTo>
                  <a:pt x="3780" y="1989"/>
                  <a:pt x="3820" y="2007"/>
                  <a:pt x="3827" y="2055"/>
                </a:cubicBezTo>
                <a:cubicBezTo>
                  <a:pt x="3831" y="2081"/>
                  <a:pt x="3823" y="2102"/>
                  <a:pt x="3803" y="2120"/>
                </a:cubicBezTo>
                <a:cubicBezTo>
                  <a:pt x="3758" y="2159"/>
                  <a:pt x="3704" y="2169"/>
                  <a:pt x="3648" y="2170"/>
                </a:cubicBezTo>
                <a:cubicBezTo>
                  <a:pt x="3553" y="2172"/>
                  <a:pt x="3459" y="2171"/>
                  <a:pt x="3364" y="2171"/>
                </a:cubicBezTo>
                <a:cubicBezTo>
                  <a:pt x="2943" y="2171"/>
                  <a:pt x="2521" y="2171"/>
                  <a:pt x="2100" y="2171"/>
                </a:cubicBezTo>
                <a:cubicBezTo>
                  <a:pt x="2045" y="2171"/>
                  <a:pt x="1991" y="2172"/>
                  <a:pt x="1936" y="2171"/>
                </a:cubicBezTo>
                <a:cubicBezTo>
                  <a:pt x="1867" y="2169"/>
                  <a:pt x="1836" y="2241"/>
                  <a:pt x="1862" y="2295"/>
                </a:cubicBezTo>
                <a:cubicBezTo>
                  <a:pt x="1874" y="2318"/>
                  <a:pt x="1896" y="2332"/>
                  <a:pt x="1924" y="2333"/>
                </a:cubicBezTo>
                <a:cubicBezTo>
                  <a:pt x="1931" y="2333"/>
                  <a:pt x="1939" y="2333"/>
                  <a:pt x="1946" y="2333"/>
                </a:cubicBezTo>
                <a:cubicBezTo>
                  <a:pt x="2291" y="2333"/>
                  <a:pt x="2636" y="2332"/>
                  <a:pt x="2981" y="2333"/>
                </a:cubicBezTo>
                <a:cubicBezTo>
                  <a:pt x="3020" y="2333"/>
                  <a:pt x="3059" y="2337"/>
                  <a:pt x="3097" y="2345"/>
                </a:cubicBezTo>
                <a:cubicBezTo>
                  <a:pt x="3125" y="2352"/>
                  <a:pt x="3155" y="2361"/>
                  <a:pt x="3175" y="2386"/>
                </a:cubicBezTo>
                <a:cubicBezTo>
                  <a:pt x="3200" y="2419"/>
                  <a:pt x="3200" y="2433"/>
                  <a:pt x="3175" y="2462"/>
                </a:cubicBezTo>
                <a:cubicBezTo>
                  <a:pt x="3162" y="2477"/>
                  <a:pt x="3145" y="2484"/>
                  <a:pt x="3127" y="2492"/>
                </a:cubicBezTo>
                <a:cubicBezTo>
                  <a:pt x="3080" y="2512"/>
                  <a:pt x="3031" y="2513"/>
                  <a:pt x="2982" y="2513"/>
                </a:cubicBezTo>
                <a:cubicBezTo>
                  <a:pt x="2882" y="2514"/>
                  <a:pt x="2783" y="2515"/>
                  <a:pt x="2684" y="2516"/>
                </a:cubicBezTo>
                <a:cubicBezTo>
                  <a:pt x="2671" y="2516"/>
                  <a:pt x="2658" y="2519"/>
                  <a:pt x="2645" y="2522"/>
                </a:cubicBezTo>
                <a:cubicBezTo>
                  <a:pt x="2627" y="2526"/>
                  <a:pt x="2616" y="2539"/>
                  <a:pt x="2615" y="2556"/>
                </a:cubicBezTo>
                <a:cubicBezTo>
                  <a:pt x="2614" y="2573"/>
                  <a:pt x="2624" y="2594"/>
                  <a:pt x="2639" y="2600"/>
                </a:cubicBezTo>
                <a:cubicBezTo>
                  <a:pt x="2672" y="2617"/>
                  <a:pt x="2707" y="2629"/>
                  <a:pt x="2744" y="2635"/>
                </a:cubicBezTo>
                <a:cubicBezTo>
                  <a:pt x="2751" y="2636"/>
                  <a:pt x="2758" y="2638"/>
                  <a:pt x="2764" y="2642"/>
                </a:cubicBezTo>
                <a:cubicBezTo>
                  <a:pt x="2731" y="2639"/>
                  <a:pt x="2698" y="2638"/>
                  <a:pt x="2665" y="2631"/>
                </a:cubicBezTo>
                <a:cubicBezTo>
                  <a:pt x="2643" y="2626"/>
                  <a:pt x="2620" y="2616"/>
                  <a:pt x="2602" y="2603"/>
                </a:cubicBezTo>
                <a:cubicBezTo>
                  <a:pt x="2580" y="2589"/>
                  <a:pt x="2579" y="2564"/>
                  <a:pt x="2582" y="2539"/>
                </a:cubicBezTo>
                <a:cubicBezTo>
                  <a:pt x="2586" y="2511"/>
                  <a:pt x="2607" y="2497"/>
                  <a:pt x="2631" y="2492"/>
                </a:cubicBezTo>
                <a:cubicBezTo>
                  <a:pt x="2658" y="2487"/>
                  <a:pt x="2686" y="2484"/>
                  <a:pt x="2714" y="2484"/>
                </a:cubicBezTo>
                <a:cubicBezTo>
                  <a:pt x="2817" y="2483"/>
                  <a:pt x="2919" y="2483"/>
                  <a:pt x="3022" y="2483"/>
                </a:cubicBezTo>
                <a:cubicBezTo>
                  <a:pt x="3037" y="2483"/>
                  <a:pt x="3052" y="2483"/>
                  <a:pt x="3066" y="2478"/>
                </a:cubicBezTo>
                <a:cubicBezTo>
                  <a:pt x="3089" y="2471"/>
                  <a:pt x="3114" y="2449"/>
                  <a:pt x="3113" y="2420"/>
                </a:cubicBezTo>
                <a:cubicBezTo>
                  <a:pt x="3111" y="2395"/>
                  <a:pt x="3094" y="2373"/>
                  <a:pt x="3068" y="2368"/>
                </a:cubicBezTo>
                <a:cubicBezTo>
                  <a:pt x="3054" y="2365"/>
                  <a:pt x="3041" y="2363"/>
                  <a:pt x="3027" y="2363"/>
                </a:cubicBezTo>
                <a:cubicBezTo>
                  <a:pt x="2853" y="2363"/>
                  <a:pt x="2679" y="2363"/>
                  <a:pt x="2506" y="2363"/>
                </a:cubicBezTo>
                <a:cubicBezTo>
                  <a:pt x="2324" y="2363"/>
                  <a:pt x="2142" y="2364"/>
                  <a:pt x="1960" y="2363"/>
                </a:cubicBezTo>
                <a:cubicBezTo>
                  <a:pt x="1929" y="2362"/>
                  <a:pt x="1897" y="2360"/>
                  <a:pt x="1868" y="2353"/>
                </a:cubicBezTo>
                <a:cubicBezTo>
                  <a:pt x="1832" y="2343"/>
                  <a:pt x="1797" y="2328"/>
                  <a:pt x="1773" y="2298"/>
                </a:cubicBezTo>
                <a:cubicBezTo>
                  <a:pt x="1748" y="2268"/>
                  <a:pt x="1754" y="2220"/>
                  <a:pt x="1777" y="2197"/>
                </a:cubicBezTo>
                <a:cubicBezTo>
                  <a:pt x="1824" y="2151"/>
                  <a:pt x="1883" y="2143"/>
                  <a:pt x="1943" y="2141"/>
                </a:cubicBezTo>
                <a:cubicBezTo>
                  <a:pt x="1995" y="2140"/>
                  <a:pt x="2046" y="2141"/>
                  <a:pt x="2098" y="2141"/>
                </a:cubicBezTo>
                <a:cubicBezTo>
                  <a:pt x="2591" y="2141"/>
                  <a:pt x="3084" y="2141"/>
                  <a:pt x="3577" y="2141"/>
                </a:cubicBezTo>
                <a:cubicBezTo>
                  <a:pt x="3608" y="2141"/>
                  <a:pt x="3633" y="2134"/>
                  <a:pt x="3653" y="2111"/>
                </a:cubicBezTo>
                <a:cubicBezTo>
                  <a:pt x="3668" y="2094"/>
                  <a:pt x="3670" y="2073"/>
                  <a:pt x="3667" y="2051"/>
                </a:cubicBezTo>
                <a:cubicBezTo>
                  <a:pt x="3663" y="2024"/>
                  <a:pt x="3642" y="2002"/>
                  <a:pt x="3615" y="1998"/>
                </a:cubicBezTo>
                <a:cubicBezTo>
                  <a:pt x="3602" y="1995"/>
                  <a:pt x="3588" y="1994"/>
                  <a:pt x="3575" y="1994"/>
                </a:cubicBezTo>
                <a:cubicBezTo>
                  <a:pt x="2614" y="1994"/>
                  <a:pt x="1653" y="1994"/>
                  <a:pt x="692" y="1994"/>
                </a:cubicBezTo>
                <a:cubicBezTo>
                  <a:pt x="658" y="1994"/>
                  <a:pt x="623" y="1991"/>
                  <a:pt x="589" y="1984"/>
                </a:cubicBezTo>
                <a:cubicBezTo>
                  <a:pt x="563" y="1978"/>
                  <a:pt x="537" y="1966"/>
                  <a:pt x="514" y="1951"/>
                </a:cubicBezTo>
                <a:cubicBezTo>
                  <a:pt x="469" y="1923"/>
                  <a:pt x="456" y="1870"/>
                  <a:pt x="483" y="1826"/>
                </a:cubicBezTo>
                <a:cubicBezTo>
                  <a:pt x="498" y="1802"/>
                  <a:pt x="522" y="1785"/>
                  <a:pt x="549" y="1775"/>
                </a:cubicBezTo>
                <a:cubicBezTo>
                  <a:pt x="595" y="1758"/>
                  <a:pt x="642" y="1753"/>
                  <a:pt x="691" y="1753"/>
                </a:cubicBezTo>
                <a:cubicBezTo>
                  <a:pt x="1148" y="1754"/>
                  <a:pt x="1605" y="1754"/>
                  <a:pt x="2062" y="1754"/>
                </a:cubicBezTo>
                <a:cubicBezTo>
                  <a:pt x="2788" y="1754"/>
                  <a:pt x="3515" y="1754"/>
                  <a:pt x="4241" y="1753"/>
                </a:cubicBezTo>
                <a:cubicBezTo>
                  <a:pt x="4259" y="1753"/>
                  <a:pt x="4278" y="1749"/>
                  <a:pt x="4295" y="1743"/>
                </a:cubicBezTo>
                <a:cubicBezTo>
                  <a:pt x="4328" y="1729"/>
                  <a:pt x="4340" y="1682"/>
                  <a:pt x="4325" y="1650"/>
                </a:cubicBezTo>
                <a:cubicBezTo>
                  <a:pt x="4308" y="1616"/>
                  <a:pt x="4278" y="1607"/>
                  <a:pt x="4246" y="1608"/>
                </a:cubicBezTo>
                <a:cubicBezTo>
                  <a:pt x="4163" y="1609"/>
                  <a:pt x="4080" y="1616"/>
                  <a:pt x="3998" y="1617"/>
                </a:cubicBezTo>
                <a:cubicBezTo>
                  <a:pt x="3903" y="1617"/>
                  <a:pt x="3809" y="1617"/>
                  <a:pt x="3714" y="1611"/>
                </a:cubicBezTo>
                <a:cubicBezTo>
                  <a:pt x="3660" y="1608"/>
                  <a:pt x="3605" y="1595"/>
                  <a:pt x="3551" y="1583"/>
                </a:cubicBezTo>
                <a:cubicBezTo>
                  <a:pt x="3520" y="1576"/>
                  <a:pt x="3489" y="1565"/>
                  <a:pt x="3460" y="1552"/>
                </a:cubicBezTo>
                <a:cubicBezTo>
                  <a:pt x="3434" y="1541"/>
                  <a:pt x="3411" y="1525"/>
                  <a:pt x="3387" y="1512"/>
                </a:cubicBezTo>
                <a:cubicBezTo>
                  <a:pt x="3346" y="1491"/>
                  <a:pt x="3315" y="1457"/>
                  <a:pt x="3282" y="1427"/>
                </a:cubicBezTo>
                <a:cubicBezTo>
                  <a:pt x="3261" y="1408"/>
                  <a:pt x="3245" y="1383"/>
                  <a:pt x="3226" y="1362"/>
                </a:cubicBezTo>
                <a:cubicBezTo>
                  <a:pt x="3213" y="1346"/>
                  <a:pt x="3198" y="1331"/>
                  <a:pt x="3186" y="1315"/>
                </a:cubicBezTo>
                <a:cubicBezTo>
                  <a:pt x="3169" y="1292"/>
                  <a:pt x="3154" y="1267"/>
                  <a:pt x="3139" y="1243"/>
                </a:cubicBezTo>
                <a:cubicBezTo>
                  <a:pt x="3123" y="1218"/>
                  <a:pt x="3109" y="1191"/>
                  <a:pt x="3094" y="1165"/>
                </a:cubicBezTo>
                <a:cubicBezTo>
                  <a:pt x="3090" y="1157"/>
                  <a:pt x="3087" y="1148"/>
                  <a:pt x="3083" y="1139"/>
                </a:cubicBezTo>
                <a:cubicBezTo>
                  <a:pt x="3069" y="1102"/>
                  <a:pt x="3055" y="1066"/>
                  <a:pt x="3041" y="1029"/>
                </a:cubicBezTo>
                <a:cubicBezTo>
                  <a:pt x="3033" y="1006"/>
                  <a:pt x="3024" y="982"/>
                  <a:pt x="3014" y="957"/>
                </a:cubicBezTo>
                <a:cubicBezTo>
                  <a:pt x="2983" y="968"/>
                  <a:pt x="2952" y="977"/>
                  <a:pt x="2917" y="965"/>
                </a:cubicBezTo>
                <a:cubicBezTo>
                  <a:pt x="2884" y="953"/>
                  <a:pt x="2858" y="936"/>
                  <a:pt x="2847" y="899"/>
                </a:cubicBezTo>
                <a:cubicBezTo>
                  <a:pt x="2837" y="901"/>
                  <a:pt x="2827" y="904"/>
                  <a:pt x="2817" y="904"/>
                </a:cubicBezTo>
                <a:cubicBezTo>
                  <a:pt x="2756" y="904"/>
                  <a:pt x="2694" y="898"/>
                  <a:pt x="2638" y="875"/>
                </a:cubicBezTo>
                <a:cubicBezTo>
                  <a:pt x="2589" y="856"/>
                  <a:pt x="2545" y="826"/>
                  <a:pt x="2518" y="777"/>
                </a:cubicBezTo>
                <a:cubicBezTo>
                  <a:pt x="2495" y="736"/>
                  <a:pt x="2493" y="696"/>
                  <a:pt x="2511" y="655"/>
                </a:cubicBezTo>
                <a:cubicBezTo>
                  <a:pt x="2518" y="638"/>
                  <a:pt x="2535" y="624"/>
                  <a:pt x="2549" y="610"/>
                </a:cubicBezTo>
                <a:cubicBezTo>
                  <a:pt x="2577" y="583"/>
                  <a:pt x="2613" y="573"/>
                  <a:pt x="2651" y="569"/>
                </a:cubicBezTo>
                <a:cubicBezTo>
                  <a:pt x="2678" y="566"/>
                  <a:pt x="2706" y="562"/>
                  <a:pt x="2734" y="563"/>
                </a:cubicBezTo>
                <a:cubicBezTo>
                  <a:pt x="2751" y="563"/>
                  <a:pt x="2763" y="559"/>
                  <a:pt x="2770" y="545"/>
                </a:cubicBezTo>
                <a:cubicBezTo>
                  <a:pt x="2780" y="525"/>
                  <a:pt x="2799" y="516"/>
                  <a:pt x="2816" y="506"/>
                </a:cubicBezTo>
                <a:cubicBezTo>
                  <a:pt x="2819" y="505"/>
                  <a:pt x="2822" y="503"/>
                  <a:pt x="2825" y="501"/>
                </a:cubicBezTo>
                <a:cubicBezTo>
                  <a:pt x="2807" y="471"/>
                  <a:pt x="2790" y="441"/>
                  <a:pt x="2770" y="414"/>
                </a:cubicBezTo>
                <a:cubicBezTo>
                  <a:pt x="2757" y="396"/>
                  <a:pt x="2741" y="379"/>
                  <a:pt x="2726" y="363"/>
                </a:cubicBezTo>
                <a:cubicBezTo>
                  <a:pt x="2717" y="354"/>
                  <a:pt x="2708" y="346"/>
                  <a:pt x="2698" y="339"/>
                </a:cubicBezTo>
                <a:cubicBezTo>
                  <a:pt x="2663" y="317"/>
                  <a:pt x="2626" y="323"/>
                  <a:pt x="2589" y="330"/>
                </a:cubicBezTo>
                <a:cubicBezTo>
                  <a:pt x="2558" y="335"/>
                  <a:pt x="2531" y="350"/>
                  <a:pt x="2507" y="369"/>
                </a:cubicBezTo>
                <a:cubicBezTo>
                  <a:pt x="2489" y="383"/>
                  <a:pt x="2475" y="401"/>
                  <a:pt x="2460" y="418"/>
                </a:cubicBezTo>
                <a:cubicBezTo>
                  <a:pt x="2426" y="455"/>
                  <a:pt x="2409" y="501"/>
                  <a:pt x="2389" y="546"/>
                </a:cubicBezTo>
                <a:cubicBezTo>
                  <a:pt x="2378" y="569"/>
                  <a:pt x="2372" y="594"/>
                  <a:pt x="2364" y="619"/>
                </a:cubicBezTo>
                <a:cubicBezTo>
                  <a:pt x="2363" y="622"/>
                  <a:pt x="2364" y="626"/>
                  <a:pt x="2366" y="630"/>
                </a:cubicBezTo>
                <a:cubicBezTo>
                  <a:pt x="2383" y="673"/>
                  <a:pt x="2401" y="716"/>
                  <a:pt x="2417" y="760"/>
                </a:cubicBezTo>
                <a:cubicBezTo>
                  <a:pt x="2429" y="789"/>
                  <a:pt x="2439" y="818"/>
                  <a:pt x="2448" y="848"/>
                </a:cubicBezTo>
                <a:cubicBezTo>
                  <a:pt x="2460" y="888"/>
                  <a:pt x="2471" y="929"/>
                  <a:pt x="2483" y="969"/>
                </a:cubicBezTo>
                <a:cubicBezTo>
                  <a:pt x="2488" y="990"/>
                  <a:pt x="2495" y="1010"/>
                  <a:pt x="2501" y="1031"/>
                </a:cubicBezTo>
                <a:cubicBezTo>
                  <a:pt x="2519" y="1025"/>
                  <a:pt x="2537" y="1017"/>
                  <a:pt x="2556" y="1013"/>
                </a:cubicBezTo>
                <a:cubicBezTo>
                  <a:pt x="2626" y="995"/>
                  <a:pt x="2696" y="998"/>
                  <a:pt x="2764" y="1022"/>
                </a:cubicBezTo>
                <a:cubicBezTo>
                  <a:pt x="2802" y="1035"/>
                  <a:pt x="2839" y="1053"/>
                  <a:pt x="2870" y="1080"/>
                </a:cubicBezTo>
                <a:cubicBezTo>
                  <a:pt x="2901" y="1107"/>
                  <a:pt x="2930" y="1137"/>
                  <a:pt x="2957" y="1168"/>
                </a:cubicBezTo>
                <a:cubicBezTo>
                  <a:pt x="2977" y="1192"/>
                  <a:pt x="2990" y="1222"/>
                  <a:pt x="3002" y="1252"/>
                </a:cubicBezTo>
                <a:cubicBezTo>
                  <a:pt x="3033" y="1327"/>
                  <a:pt x="3031" y="1403"/>
                  <a:pt x="3011" y="1479"/>
                </a:cubicBezTo>
                <a:cubicBezTo>
                  <a:pt x="3004" y="1506"/>
                  <a:pt x="2993" y="1533"/>
                  <a:pt x="2979" y="1556"/>
                </a:cubicBezTo>
                <a:cubicBezTo>
                  <a:pt x="2960" y="1585"/>
                  <a:pt x="2938" y="1612"/>
                  <a:pt x="2911" y="1637"/>
                </a:cubicBezTo>
                <a:cubicBezTo>
                  <a:pt x="2872" y="1674"/>
                  <a:pt x="2826" y="1694"/>
                  <a:pt x="2776" y="1707"/>
                </a:cubicBezTo>
                <a:cubicBezTo>
                  <a:pt x="2725" y="1721"/>
                  <a:pt x="2672" y="1721"/>
                  <a:pt x="2620" y="1709"/>
                </a:cubicBezTo>
                <a:cubicBezTo>
                  <a:pt x="2591" y="1703"/>
                  <a:pt x="2562" y="1692"/>
                  <a:pt x="2536" y="1677"/>
                </a:cubicBezTo>
                <a:cubicBezTo>
                  <a:pt x="2506" y="1659"/>
                  <a:pt x="2481" y="1635"/>
                  <a:pt x="2462" y="1604"/>
                </a:cubicBezTo>
                <a:cubicBezTo>
                  <a:pt x="2419" y="1534"/>
                  <a:pt x="2418" y="1462"/>
                  <a:pt x="2447" y="1390"/>
                </a:cubicBezTo>
                <a:cubicBezTo>
                  <a:pt x="2460" y="1358"/>
                  <a:pt x="2484" y="1331"/>
                  <a:pt x="2511" y="1308"/>
                </a:cubicBezTo>
                <a:cubicBezTo>
                  <a:pt x="2532" y="1290"/>
                  <a:pt x="2557" y="1281"/>
                  <a:pt x="2583" y="1276"/>
                </a:cubicBezTo>
                <a:cubicBezTo>
                  <a:pt x="2602" y="1273"/>
                  <a:pt x="2621" y="1267"/>
                  <a:pt x="2639" y="1269"/>
                </a:cubicBezTo>
                <a:cubicBezTo>
                  <a:pt x="2672" y="1272"/>
                  <a:pt x="2706" y="1280"/>
                  <a:pt x="2733" y="1301"/>
                </a:cubicBezTo>
                <a:cubicBezTo>
                  <a:pt x="2757" y="1319"/>
                  <a:pt x="2777" y="1341"/>
                  <a:pt x="2788" y="1371"/>
                </a:cubicBezTo>
                <a:cubicBezTo>
                  <a:pt x="2795" y="1391"/>
                  <a:pt x="2801" y="1412"/>
                  <a:pt x="2794" y="1431"/>
                </a:cubicBezTo>
                <a:cubicBezTo>
                  <a:pt x="2780" y="1468"/>
                  <a:pt x="2763" y="1501"/>
                  <a:pt x="2720" y="1516"/>
                </a:cubicBezTo>
                <a:cubicBezTo>
                  <a:pt x="2691" y="1527"/>
                  <a:pt x="2639" y="1507"/>
                  <a:pt x="2630" y="1478"/>
                </a:cubicBezTo>
                <a:cubicBezTo>
                  <a:pt x="2624" y="1459"/>
                  <a:pt x="2627" y="1446"/>
                  <a:pt x="2642" y="1433"/>
                </a:cubicBezTo>
                <a:cubicBezTo>
                  <a:pt x="2651" y="1425"/>
                  <a:pt x="2660" y="1417"/>
                  <a:pt x="2669" y="1410"/>
                </a:cubicBezTo>
                <a:cubicBezTo>
                  <a:pt x="2672" y="1427"/>
                  <a:pt x="2674" y="1442"/>
                  <a:pt x="2679" y="1455"/>
                </a:cubicBezTo>
                <a:cubicBezTo>
                  <a:pt x="2681" y="1461"/>
                  <a:pt x="2690" y="1468"/>
                  <a:pt x="2696" y="1468"/>
                </a:cubicBezTo>
                <a:cubicBezTo>
                  <a:pt x="2702" y="1468"/>
                  <a:pt x="2709" y="1460"/>
                  <a:pt x="2712" y="1454"/>
                </a:cubicBezTo>
                <a:cubicBezTo>
                  <a:pt x="2716" y="1448"/>
                  <a:pt x="2719" y="1439"/>
                  <a:pt x="2719" y="1432"/>
                </a:cubicBezTo>
                <a:cubicBezTo>
                  <a:pt x="2721" y="1412"/>
                  <a:pt x="2719" y="1391"/>
                  <a:pt x="2701" y="1379"/>
                </a:cubicBezTo>
                <a:cubicBezTo>
                  <a:pt x="2675" y="1362"/>
                  <a:pt x="2646" y="1361"/>
                  <a:pt x="2618" y="1375"/>
                </a:cubicBezTo>
                <a:cubicBezTo>
                  <a:pt x="2567" y="1402"/>
                  <a:pt x="2544" y="1475"/>
                  <a:pt x="2584" y="1530"/>
                </a:cubicBezTo>
                <a:cubicBezTo>
                  <a:pt x="2599" y="1551"/>
                  <a:pt x="2618" y="1565"/>
                  <a:pt x="2640" y="1576"/>
                </a:cubicBezTo>
                <a:cubicBezTo>
                  <a:pt x="2679" y="1596"/>
                  <a:pt x="2719" y="1596"/>
                  <a:pt x="2758" y="1583"/>
                </a:cubicBezTo>
                <a:cubicBezTo>
                  <a:pt x="2794" y="1571"/>
                  <a:pt x="2824" y="1549"/>
                  <a:pt x="2845" y="1515"/>
                </a:cubicBezTo>
                <a:cubicBezTo>
                  <a:pt x="2890" y="1444"/>
                  <a:pt x="2884" y="1370"/>
                  <a:pt x="2860" y="1296"/>
                </a:cubicBezTo>
                <a:cubicBezTo>
                  <a:pt x="2852" y="1269"/>
                  <a:pt x="2832" y="1245"/>
                  <a:pt x="2816" y="1220"/>
                </a:cubicBezTo>
                <a:cubicBezTo>
                  <a:pt x="2794" y="1187"/>
                  <a:pt x="2760" y="1168"/>
                  <a:pt x="2724" y="1151"/>
                </a:cubicBezTo>
                <a:cubicBezTo>
                  <a:pt x="2663" y="1123"/>
                  <a:pt x="2601" y="1124"/>
                  <a:pt x="2539" y="1143"/>
                </a:cubicBezTo>
                <a:cubicBezTo>
                  <a:pt x="2512" y="1152"/>
                  <a:pt x="2488" y="1169"/>
                  <a:pt x="2461" y="1183"/>
                </a:cubicBezTo>
                <a:cubicBezTo>
                  <a:pt x="2451" y="1151"/>
                  <a:pt x="2442" y="1116"/>
                  <a:pt x="2430" y="1081"/>
                </a:cubicBezTo>
                <a:cubicBezTo>
                  <a:pt x="2417" y="1047"/>
                  <a:pt x="2402" y="1014"/>
                  <a:pt x="2389" y="980"/>
                </a:cubicBezTo>
                <a:cubicBezTo>
                  <a:pt x="2386" y="972"/>
                  <a:pt x="2383" y="964"/>
                  <a:pt x="2380" y="956"/>
                </a:cubicBezTo>
                <a:cubicBezTo>
                  <a:pt x="2366" y="926"/>
                  <a:pt x="2352" y="895"/>
                  <a:pt x="2337" y="865"/>
                </a:cubicBezTo>
                <a:cubicBezTo>
                  <a:pt x="2324" y="841"/>
                  <a:pt x="2309" y="819"/>
                  <a:pt x="2295" y="796"/>
                </a:cubicBezTo>
                <a:cubicBezTo>
                  <a:pt x="2282" y="777"/>
                  <a:pt x="2271" y="757"/>
                  <a:pt x="2257" y="739"/>
                </a:cubicBezTo>
                <a:cubicBezTo>
                  <a:pt x="2237" y="714"/>
                  <a:pt x="2217" y="689"/>
                  <a:pt x="2194" y="667"/>
                </a:cubicBezTo>
                <a:cubicBezTo>
                  <a:pt x="2174" y="647"/>
                  <a:pt x="2152" y="628"/>
                  <a:pt x="2128" y="612"/>
                </a:cubicBezTo>
                <a:cubicBezTo>
                  <a:pt x="2078" y="579"/>
                  <a:pt x="2023" y="567"/>
                  <a:pt x="1963" y="582"/>
                </a:cubicBezTo>
                <a:cubicBezTo>
                  <a:pt x="1930" y="590"/>
                  <a:pt x="1902" y="606"/>
                  <a:pt x="1877" y="629"/>
                </a:cubicBezTo>
                <a:cubicBezTo>
                  <a:pt x="1861" y="644"/>
                  <a:pt x="1843" y="657"/>
                  <a:pt x="1829" y="674"/>
                </a:cubicBezTo>
                <a:cubicBezTo>
                  <a:pt x="1802" y="709"/>
                  <a:pt x="1775" y="745"/>
                  <a:pt x="1757" y="786"/>
                </a:cubicBezTo>
                <a:cubicBezTo>
                  <a:pt x="1741" y="819"/>
                  <a:pt x="1723" y="852"/>
                  <a:pt x="1711" y="886"/>
                </a:cubicBezTo>
                <a:cubicBezTo>
                  <a:pt x="1686" y="963"/>
                  <a:pt x="1678" y="1042"/>
                  <a:pt x="1700" y="1121"/>
                </a:cubicBezTo>
                <a:cubicBezTo>
                  <a:pt x="1709" y="1154"/>
                  <a:pt x="1727" y="1182"/>
                  <a:pt x="1747" y="1209"/>
                </a:cubicBezTo>
                <a:cubicBezTo>
                  <a:pt x="1768" y="1236"/>
                  <a:pt x="1793" y="1257"/>
                  <a:pt x="1822" y="1273"/>
                </a:cubicBezTo>
                <a:cubicBezTo>
                  <a:pt x="1846" y="1286"/>
                  <a:pt x="1874" y="1294"/>
                  <a:pt x="1901" y="1300"/>
                </a:cubicBezTo>
                <a:cubicBezTo>
                  <a:pt x="1943" y="1308"/>
                  <a:pt x="1985" y="1301"/>
                  <a:pt x="2021" y="1276"/>
                </a:cubicBezTo>
                <a:cubicBezTo>
                  <a:pt x="2039" y="1264"/>
                  <a:pt x="2055" y="1247"/>
                  <a:pt x="2067" y="1229"/>
                </a:cubicBezTo>
                <a:cubicBezTo>
                  <a:pt x="2090" y="1197"/>
                  <a:pt x="2102" y="1160"/>
                  <a:pt x="2093" y="1119"/>
                </a:cubicBezTo>
                <a:cubicBezTo>
                  <a:pt x="2081" y="1067"/>
                  <a:pt x="2054" y="1037"/>
                  <a:pt x="2001" y="1027"/>
                </a:cubicBezTo>
                <a:cubicBezTo>
                  <a:pt x="1986" y="1025"/>
                  <a:pt x="1971" y="1026"/>
                  <a:pt x="1956" y="1028"/>
                </a:cubicBezTo>
                <a:cubicBezTo>
                  <a:pt x="1928" y="1033"/>
                  <a:pt x="1907" y="1049"/>
                  <a:pt x="1898" y="1075"/>
                </a:cubicBezTo>
                <a:cubicBezTo>
                  <a:pt x="1889" y="1100"/>
                  <a:pt x="1884" y="1127"/>
                  <a:pt x="1904" y="1150"/>
                </a:cubicBezTo>
                <a:cubicBezTo>
                  <a:pt x="1917" y="1165"/>
                  <a:pt x="1952" y="1169"/>
                  <a:pt x="1967" y="1156"/>
                </a:cubicBezTo>
                <a:cubicBezTo>
                  <a:pt x="1979" y="1147"/>
                  <a:pt x="1975" y="1124"/>
                  <a:pt x="1960" y="1114"/>
                </a:cubicBezTo>
                <a:cubicBezTo>
                  <a:pt x="1953" y="1109"/>
                  <a:pt x="1946" y="1106"/>
                  <a:pt x="1938" y="1101"/>
                </a:cubicBezTo>
                <a:cubicBezTo>
                  <a:pt x="1958" y="1089"/>
                  <a:pt x="1978" y="1080"/>
                  <a:pt x="2000" y="1094"/>
                </a:cubicBezTo>
                <a:cubicBezTo>
                  <a:pt x="2020" y="1106"/>
                  <a:pt x="2031" y="1126"/>
                  <a:pt x="2026" y="1148"/>
                </a:cubicBezTo>
                <a:cubicBezTo>
                  <a:pt x="2022" y="1169"/>
                  <a:pt x="2012" y="1189"/>
                  <a:pt x="1992" y="1203"/>
                </a:cubicBezTo>
                <a:cubicBezTo>
                  <a:pt x="1963" y="1224"/>
                  <a:pt x="1934" y="1226"/>
                  <a:pt x="1901" y="1218"/>
                </a:cubicBezTo>
                <a:cubicBezTo>
                  <a:pt x="1864" y="1209"/>
                  <a:pt x="1837" y="1185"/>
                  <a:pt x="1824" y="1149"/>
                </a:cubicBezTo>
                <a:cubicBezTo>
                  <a:pt x="1804" y="1096"/>
                  <a:pt x="1810" y="1043"/>
                  <a:pt x="1836" y="993"/>
                </a:cubicBezTo>
                <a:cubicBezTo>
                  <a:pt x="1845" y="976"/>
                  <a:pt x="1862" y="964"/>
                  <a:pt x="1875" y="949"/>
                </a:cubicBezTo>
                <a:cubicBezTo>
                  <a:pt x="1901" y="921"/>
                  <a:pt x="1935" y="909"/>
                  <a:pt x="1971" y="905"/>
                </a:cubicBezTo>
                <a:cubicBezTo>
                  <a:pt x="1989" y="902"/>
                  <a:pt x="2008" y="897"/>
                  <a:pt x="2025" y="900"/>
                </a:cubicBezTo>
                <a:cubicBezTo>
                  <a:pt x="2065" y="906"/>
                  <a:pt x="2103" y="915"/>
                  <a:pt x="2137" y="939"/>
                </a:cubicBezTo>
                <a:cubicBezTo>
                  <a:pt x="2169" y="961"/>
                  <a:pt x="2191" y="989"/>
                  <a:pt x="2209" y="1020"/>
                </a:cubicBezTo>
                <a:cubicBezTo>
                  <a:pt x="2221" y="1041"/>
                  <a:pt x="2225" y="1066"/>
                  <a:pt x="2230" y="1090"/>
                </a:cubicBezTo>
                <a:cubicBezTo>
                  <a:pt x="2237" y="1133"/>
                  <a:pt x="2233" y="1176"/>
                  <a:pt x="2217" y="1217"/>
                </a:cubicBezTo>
                <a:cubicBezTo>
                  <a:pt x="2206" y="1244"/>
                  <a:pt x="2189" y="1270"/>
                  <a:pt x="2172" y="1295"/>
                </a:cubicBezTo>
                <a:cubicBezTo>
                  <a:pt x="2159" y="1314"/>
                  <a:pt x="2145" y="1332"/>
                  <a:pt x="2128" y="1348"/>
                </a:cubicBezTo>
                <a:cubicBezTo>
                  <a:pt x="2095" y="1379"/>
                  <a:pt x="2057" y="1401"/>
                  <a:pt x="2014" y="1417"/>
                </a:cubicBezTo>
                <a:cubicBezTo>
                  <a:pt x="1955" y="1439"/>
                  <a:pt x="1894" y="1442"/>
                  <a:pt x="1834" y="1429"/>
                </a:cubicBezTo>
                <a:cubicBezTo>
                  <a:pt x="1798" y="1421"/>
                  <a:pt x="1763" y="1408"/>
                  <a:pt x="1730" y="1389"/>
                </a:cubicBezTo>
                <a:cubicBezTo>
                  <a:pt x="1696" y="1368"/>
                  <a:pt x="1666" y="1344"/>
                  <a:pt x="1640" y="1315"/>
                </a:cubicBezTo>
                <a:cubicBezTo>
                  <a:pt x="1616" y="1289"/>
                  <a:pt x="1594" y="1261"/>
                  <a:pt x="1570" y="1235"/>
                </a:cubicBezTo>
                <a:cubicBezTo>
                  <a:pt x="1557" y="1220"/>
                  <a:pt x="1542" y="1206"/>
                  <a:pt x="1527" y="1193"/>
                </a:cubicBezTo>
                <a:cubicBezTo>
                  <a:pt x="1507" y="1176"/>
                  <a:pt x="1486" y="1159"/>
                  <a:pt x="1464" y="1145"/>
                </a:cubicBezTo>
                <a:cubicBezTo>
                  <a:pt x="1435" y="1128"/>
                  <a:pt x="1403" y="1125"/>
                  <a:pt x="1370" y="1129"/>
                </a:cubicBezTo>
                <a:cubicBezTo>
                  <a:pt x="1318" y="1136"/>
                  <a:pt x="1275" y="1160"/>
                  <a:pt x="1239" y="1196"/>
                </a:cubicBezTo>
                <a:cubicBezTo>
                  <a:pt x="1207" y="1229"/>
                  <a:pt x="1185" y="1267"/>
                  <a:pt x="1167" y="1309"/>
                </a:cubicBezTo>
                <a:cubicBezTo>
                  <a:pt x="1143" y="1367"/>
                  <a:pt x="1138" y="1425"/>
                  <a:pt x="1155" y="1484"/>
                </a:cubicBezTo>
                <a:cubicBezTo>
                  <a:pt x="1164" y="1517"/>
                  <a:pt x="1183" y="1544"/>
                  <a:pt x="1208" y="1567"/>
                </a:cubicBezTo>
                <a:cubicBezTo>
                  <a:pt x="1258" y="1613"/>
                  <a:pt x="1331" y="1616"/>
                  <a:pt x="1384" y="1588"/>
                </a:cubicBezTo>
                <a:cubicBezTo>
                  <a:pt x="1402" y="1578"/>
                  <a:pt x="1421" y="1564"/>
                  <a:pt x="1428" y="1542"/>
                </a:cubicBezTo>
                <a:cubicBezTo>
                  <a:pt x="1431" y="1531"/>
                  <a:pt x="1438" y="1522"/>
                  <a:pt x="1441" y="1512"/>
                </a:cubicBezTo>
                <a:cubicBezTo>
                  <a:pt x="1453" y="1464"/>
                  <a:pt x="1409" y="1390"/>
                  <a:pt x="1345" y="1402"/>
                </a:cubicBezTo>
                <a:cubicBezTo>
                  <a:pt x="1326" y="1406"/>
                  <a:pt x="1309" y="1412"/>
                  <a:pt x="1301" y="1433"/>
                </a:cubicBezTo>
                <a:cubicBezTo>
                  <a:pt x="1294" y="1454"/>
                  <a:pt x="1299" y="1473"/>
                  <a:pt x="1310" y="1490"/>
                </a:cubicBezTo>
                <a:cubicBezTo>
                  <a:pt x="1318" y="1503"/>
                  <a:pt x="1334" y="1501"/>
                  <a:pt x="1338" y="1486"/>
                </a:cubicBezTo>
                <a:cubicBezTo>
                  <a:pt x="1342" y="1473"/>
                  <a:pt x="1341" y="1460"/>
                  <a:pt x="1342" y="1445"/>
                </a:cubicBezTo>
                <a:cubicBezTo>
                  <a:pt x="1361" y="1444"/>
                  <a:pt x="1372" y="1460"/>
                  <a:pt x="1382" y="1474"/>
                </a:cubicBezTo>
                <a:cubicBezTo>
                  <a:pt x="1390" y="1485"/>
                  <a:pt x="1386" y="1499"/>
                  <a:pt x="1377" y="1512"/>
                </a:cubicBezTo>
                <a:cubicBezTo>
                  <a:pt x="1348" y="1550"/>
                  <a:pt x="1294" y="1550"/>
                  <a:pt x="1261" y="1514"/>
                </a:cubicBezTo>
                <a:cubicBezTo>
                  <a:pt x="1225" y="1477"/>
                  <a:pt x="1224" y="1437"/>
                  <a:pt x="1243" y="1394"/>
                </a:cubicBezTo>
                <a:cubicBezTo>
                  <a:pt x="1253" y="1372"/>
                  <a:pt x="1270" y="1356"/>
                  <a:pt x="1290" y="1341"/>
                </a:cubicBezTo>
                <a:cubicBezTo>
                  <a:pt x="1335" y="1309"/>
                  <a:pt x="1384" y="1307"/>
                  <a:pt x="1435" y="1320"/>
                </a:cubicBezTo>
                <a:cubicBezTo>
                  <a:pt x="1451" y="1324"/>
                  <a:pt x="1466" y="1334"/>
                  <a:pt x="1480" y="1343"/>
                </a:cubicBezTo>
                <a:cubicBezTo>
                  <a:pt x="1521" y="1372"/>
                  <a:pt x="1549" y="1410"/>
                  <a:pt x="1559" y="1460"/>
                </a:cubicBezTo>
                <a:cubicBezTo>
                  <a:pt x="1562" y="1477"/>
                  <a:pt x="1567" y="1496"/>
                  <a:pt x="1565" y="1514"/>
                </a:cubicBezTo>
                <a:cubicBezTo>
                  <a:pt x="1561" y="1552"/>
                  <a:pt x="1551" y="1589"/>
                  <a:pt x="1526" y="1621"/>
                </a:cubicBezTo>
                <a:cubicBezTo>
                  <a:pt x="1496" y="1661"/>
                  <a:pt x="1456" y="1685"/>
                  <a:pt x="1408" y="1701"/>
                </a:cubicBezTo>
                <a:cubicBezTo>
                  <a:pt x="1356" y="1718"/>
                  <a:pt x="1304" y="1720"/>
                  <a:pt x="1252" y="1708"/>
                </a:cubicBezTo>
                <a:cubicBezTo>
                  <a:pt x="1218" y="1700"/>
                  <a:pt x="1184" y="1689"/>
                  <a:pt x="1155" y="1665"/>
                </a:cubicBezTo>
                <a:cubicBezTo>
                  <a:pt x="1139" y="1652"/>
                  <a:pt x="1124" y="1638"/>
                  <a:pt x="1107" y="1626"/>
                </a:cubicBezTo>
                <a:cubicBezTo>
                  <a:pt x="1100" y="1621"/>
                  <a:pt x="1089" y="1616"/>
                  <a:pt x="1080" y="1616"/>
                </a:cubicBezTo>
                <a:cubicBezTo>
                  <a:pt x="823" y="1616"/>
                  <a:pt x="567" y="1616"/>
                  <a:pt x="310" y="1616"/>
                </a:cubicBezTo>
                <a:cubicBezTo>
                  <a:pt x="283" y="1616"/>
                  <a:pt x="255" y="1617"/>
                  <a:pt x="228" y="1612"/>
                </a:cubicBezTo>
                <a:cubicBezTo>
                  <a:pt x="187" y="1606"/>
                  <a:pt x="145" y="1598"/>
                  <a:pt x="106" y="1585"/>
                </a:cubicBezTo>
                <a:cubicBezTo>
                  <a:pt x="74" y="1575"/>
                  <a:pt x="44" y="1558"/>
                  <a:pt x="22" y="1531"/>
                </a:cubicBezTo>
                <a:cubicBezTo>
                  <a:pt x="0" y="1505"/>
                  <a:pt x="2" y="1457"/>
                  <a:pt x="27" y="1432"/>
                </a:cubicBezTo>
                <a:cubicBezTo>
                  <a:pt x="68" y="1390"/>
                  <a:pt x="120" y="1378"/>
                  <a:pt x="173" y="1366"/>
                </a:cubicBezTo>
                <a:cubicBezTo>
                  <a:pt x="238" y="1351"/>
                  <a:pt x="303" y="1355"/>
                  <a:pt x="368" y="1356"/>
                </a:cubicBezTo>
                <a:cubicBezTo>
                  <a:pt x="479" y="1356"/>
                  <a:pt x="589" y="1355"/>
                  <a:pt x="700" y="1359"/>
                </a:cubicBezTo>
                <a:cubicBezTo>
                  <a:pt x="785" y="1362"/>
                  <a:pt x="870" y="1372"/>
                  <a:pt x="955" y="1378"/>
                </a:cubicBezTo>
                <a:cubicBezTo>
                  <a:pt x="957" y="1379"/>
                  <a:pt x="959" y="1379"/>
                  <a:pt x="962" y="1383"/>
                </a:cubicBezTo>
                <a:cubicBezTo>
                  <a:pt x="952" y="1384"/>
                  <a:pt x="942" y="1385"/>
                  <a:pt x="931" y="1385"/>
                </a:cubicBezTo>
                <a:cubicBezTo>
                  <a:pt x="786" y="1387"/>
                  <a:pt x="640" y="1389"/>
                  <a:pt x="495" y="1392"/>
                </a:cubicBezTo>
                <a:cubicBezTo>
                  <a:pt x="406" y="1394"/>
                  <a:pt x="316" y="1397"/>
                  <a:pt x="227" y="1400"/>
                </a:cubicBezTo>
                <a:cubicBezTo>
                  <a:pt x="196" y="1401"/>
                  <a:pt x="168" y="1410"/>
                  <a:pt x="144" y="1432"/>
                </a:cubicBezTo>
                <a:cubicBezTo>
                  <a:pt x="115" y="1458"/>
                  <a:pt x="116" y="1518"/>
                  <a:pt x="146" y="1543"/>
                </a:cubicBezTo>
                <a:cubicBezTo>
                  <a:pt x="173" y="1566"/>
                  <a:pt x="204" y="1570"/>
                  <a:pt x="237" y="1570"/>
                </a:cubicBezTo>
                <a:cubicBezTo>
                  <a:pt x="329" y="1571"/>
                  <a:pt x="421" y="1570"/>
                  <a:pt x="513" y="1570"/>
                </a:cubicBezTo>
                <a:cubicBezTo>
                  <a:pt x="689" y="1570"/>
                  <a:pt x="866" y="1570"/>
                  <a:pt x="1042" y="1570"/>
                </a:cubicBezTo>
                <a:cubicBezTo>
                  <a:pt x="1048" y="1570"/>
                  <a:pt x="1054" y="1570"/>
                  <a:pt x="1061" y="1570"/>
                </a:cubicBezTo>
                <a:cubicBezTo>
                  <a:pt x="1055" y="1552"/>
                  <a:pt x="1047" y="1535"/>
                  <a:pt x="1043" y="1518"/>
                </a:cubicBezTo>
                <a:cubicBezTo>
                  <a:pt x="1036" y="1491"/>
                  <a:pt x="1028" y="1464"/>
                  <a:pt x="1025" y="1437"/>
                </a:cubicBezTo>
                <a:cubicBezTo>
                  <a:pt x="1021" y="1391"/>
                  <a:pt x="1025" y="1345"/>
                  <a:pt x="1036" y="1300"/>
                </a:cubicBezTo>
                <a:cubicBezTo>
                  <a:pt x="1044" y="1266"/>
                  <a:pt x="1055" y="1233"/>
                  <a:pt x="1069" y="1202"/>
                </a:cubicBezTo>
                <a:cubicBezTo>
                  <a:pt x="1083" y="1170"/>
                  <a:pt x="1101" y="1139"/>
                  <a:pt x="1121" y="1111"/>
                </a:cubicBezTo>
                <a:cubicBezTo>
                  <a:pt x="1143" y="1080"/>
                  <a:pt x="1170" y="1053"/>
                  <a:pt x="1203" y="1031"/>
                </a:cubicBezTo>
                <a:cubicBezTo>
                  <a:pt x="1264" y="990"/>
                  <a:pt x="1330" y="976"/>
                  <a:pt x="1401" y="989"/>
                </a:cubicBezTo>
                <a:cubicBezTo>
                  <a:pt x="1441" y="997"/>
                  <a:pt x="1479" y="1011"/>
                  <a:pt x="1514" y="1034"/>
                </a:cubicBezTo>
                <a:cubicBezTo>
                  <a:pt x="1524" y="1041"/>
                  <a:pt x="1536" y="1047"/>
                  <a:pt x="1548" y="1054"/>
                </a:cubicBezTo>
                <a:cubicBezTo>
                  <a:pt x="1551" y="1027"/>
                  <a:pt x="1551" y="1000"/>
                  <a:pt x="1555" y="974"/>
                </a:cubicBezTo>
                <a:cubicBezTo>
                  <a:pt x="1564" y="925"/>
                  <a:pt x="1573" y="876"/>
                  <a:pt x="1586" y="827"/>
                </a:cubicBezTo>
                <a:cubicBezTo>
                  <a:pt x="1595" y="790"/>
                  <a:pt x="1607" y="753"/>
                  <a:pt x="1622" y="718"/>
                </a:cubicBezTo>
                <a:cubicBezTo>
                  <a:pt x="1644" y="668"/>
                  <a:pt x="1668" y="619"/>
                  <a:pt x="1698" y="573"/>
                </a:cubicBezTo>
                <a:cubicBezTo>
                  <a:pt x="1733" y="520"/>
                  <a:pt x="1772" y="472"/>
                  <a:pt x="1822" y="433"/>
                </a:cubicBezTo>
                <a:cubicBezTo>
                  <a:pt x="1847" y="414"/>
                  <a:pt x="1875" y="398"/>
                  <a:pt x="1903" y="384"/>
                </a:cubicBezTo>
                <a:cubicBezTo>
                  <a:pt x="1982" y="344"/>
                  <a:pt x="2064" y="345"/>
                  <a:pt x="2147" y="372"/>
                </a:cubicBezTo>
                <a:cubicBezTo>
                  <a:pt x="2178" y="382"/>
                  <a:pt x="2206" y="403"/>
                  <a:pt x="2229" y="428"/>
                </a:cubicBezTo>
                <a:cubicBezTo>
                  <a:pt x="2237" y="436"/>
                  <a:pt x="2245" y="443"/>
                  <a:pt x="2253" y="451"/>
                </a:cubicBezTo>
                <a:cubicBezTo>
                  <a:pt x="2266" y="420"/>
                  <a:pt x="2277" y="389"/>
                  <a:pt x="2290" y="358"/>
                </a:cubicBezTo>
                <a:cubicBezTo>
                  <a:pt x="2306" y="320"/>
                  <a:pt x="2322" y="281"/>
                  <a:pt x="2341" y="244"/>
                </a:cubicBezTo>
                <a:cubicBezTo>
                  <a:pt x="2354" y="216"/>
                  <a:pt x="2369" y="189"/>
                  <a:pt x="2386" y="164"/>
                </a:cubicBezTo>
                <a:cubicBezTo>
                  <a:pt x="2397" y="147"/>
                  <a:pt x="2412" y="133"/>
                  <a:pt x="2427" y="119"/>
                </a:cubicBezTo>
                <a:cubicBezTo>
                  <a:pt x="2444" y="103"/>
                  <a:pt x="2462" y="88"/>
                  <a:pt x="2480" y="72"/>
                </a:cubicBezTo>
                <a:cubicBezTo>
                  <a:pt x="2485" y="68"/>
                  <a:pt x="2491" y="66"/>
                  <a:pt x="2497" y="62"/>
                </a:cubicBezTo>
                <a:cubicBezTo>
                  <a:pt x="2526" y="44"/>
                  <a:pt x="2555" y="30"/>
                  <a:pt x="2587" y="19"/>
                </a:cubicBezTo>
                <a:cubicBezTo>
                  <a:pt x="2624" y="5"/>
                  <a:pt x="2662" y="0"/>
                  <a:pt x="2699" y="9"/>
                </a:cubicBezTo>
                <a:cubicBezTo>
                  <a:pt x="2730" y="15"/>
                  <a:pt x="2760" y="25"/>
                  <a:pt x="2786" y="46"/>
                </a:cubicBezTo>
                <a:cubicBezTo>
                  <a:pt x="2815" y="70"/>
                  <a:pt x="2833" y="99"/>
                  <a:pt x="2848" y="132"/>
                </a:cubicBezTo>
                <a:cubicBezTo>
                  <a:pt x="2859" y="156"/>
                  <a:pt x="2869" y="180"/>
                  <a:pt x="2878" y="204"/>
                </a:cubicBezTo>
                <a:cubicBezTo>
                  <a:pt x="2889" y="235"/>
                  <a:pt x="2899" y="266"/>
                  <a:pt x="2910" y="297"/>
                </a:cubicBezTo>
                <a:cubicBezTo>
                  <a:pt x="2920" y="326"/>
                  <a:pt x="2930" y="355"/>
                  <a:pt x="2941" y="384"/>
                </a:cubicBezTo>
                <a:cubicBezTo>
                  <a:pt x="2962" y="435"/>
                  <a:pt x="2983" y="485"/>
                  <a:pt x="3005" y="536"/>
                </a:cubicBezTo>
                <a:cubicBezTo>
                  <a:pt x="3010" y="548"/>
                  <a:pt x="3018" y="559"/>
                  <a:pt x="3024" y="569"/>
                </a:cubicBezTo>
                <a:cubicBezTo>
                  <a:pt x="3050" y="571"/>
                  <a:pt x="3077" y="574"/>
                  <a:pt x="3104" y="577"/>
                </a:cubicBezTo>
                <a:cubicBezTo>
                  <a:pt x="3107" y="577"/>
                  <a:pt x="3111" y="575"/>
                  <a:pt x="3114" y="572"/>
                </a:cubicBezTo>
                <a:cubicBezTo>
                  <a:pt x="3140" y="543"/>
                  <a:pt x="3172" y="523"/>
                  <a:pt x="3207" y="507"/>
                </a:cubicBezTo>
                <a:cubicBezTo>
                  <a:pt x="3248" y="487"/>
                  <a:pt x="3290" y="482"/>
                  <a:pt x="3334" y="490"/>
                </a:cubicBezTo>
                <a:cubicBezTo>
                  <a:pt x="3393" y="501"/>
                  <a:pt x="3428" y="550"/>
                  <a:pt x="3423" y="610"/>
                </a:cubicBezTo>
                <a:cubicBezTo>
                  <a:pt x="3423" y="616"/>
                  <a:pt x="3422" y="623"/>
                  <a:pt x="3422" y="630"/>
                </a:cubicBezTo>
                <a:cubicBezTo>
                  <a:pt x="3444" y="638"/>
                  <a:pt x="3461" y="626"/>
                  <a:pt x="3477" y="616"/>
                </a:cubicBezTo>
                <a:cubicBezTo>
                  <a:pt x="3489" y="609"/>
                  <a:pt x="3499" y="599"/>
                  <a:pt x="3509" y="590"/>
                </a:cubicBezTo>
                <a:cubicBezTo>
                  <a:pt x="3533" y="568"/>
                  <a:pt x="3573" y="560"/>
                  <a:pt x="3606" y="577"/>
                </a:cubicBezTo>
                <a:cubicBezTo>
                  <a:pt x="3631" y="591"/>
                  <a:pt x="3655" y="608"/>
                  <a:pt x="3679" y="624"/>
                </a:cubicBezTo>
                <a:cubicBezTo>
                  <a:pt x="3716" y="650"/>
                  <a:pt x="3751" y="680"/>
                  <a:pt x="3800" y="677"/>
                </a:cubicBezTo>
                <a:cubicBezTo>
                  <a:pt x="3821" y="675"/>
                  <a:pt x="3841" y="671"/>
                  <a:pt x="3857" y="656"/>
                </a:cubicBezTo>
                <a:cubicBezTo>
                  <a:pt x="3873" y="641"/>
                  <a:pt x="3890" y="628"/>
                  <a:pt x="3906" y="615"/>
                </a:cubicBezTo>
                <a:cubicBezTo>
                  <a:pt x="3930" y="597"/>
                  <a:pt x="3960" y="595"/>
                  <a:pt x="3980" y="607"/>
                </a:cubicBezTo>
                <a:cubicBezTo>
                  <a:pt x="3966" y="611"/>
                  <a:pt x="3948" y="614"/>
                  <a:pt x="3933" y="621"/>
                </a:cubicBezTo>
                <a:cubicBezTo>
                  <a:pt x="3925" y="624"/>
                  <a:pt x="3919" y="633"/>
                  <a:pt x="3913" y="639"/>
                </a:cubicBezTo>
                <a:cubicBezTo>
                  <a:pt x="3909" y="643"/>
                  <a:pt x="3905" y="645"/>
                  <a:pt x="3901" y="648"/>
                </a:cubicBezTo>
                <a:cubicBezTo>
                  <a:pt x="3897" y="650"/>
                  <a:pt x="3893" y="651"/>
                  <a:pt x="3890" y="653"/>
                </a:cubicBezTo>
                <a:cubicBezTo>
                  <a:pt x="3873" y="664"/>
                  <a:pt x="3857" y="676"/>
                  <a:pt x="3839" y="686"/>
                </a:cubicBezTo>
                <a:cubicBezTo>
                  <a:pt x="3801" y="708"/>
                  <a:pt x="3761" y="707"/>
                  <a:pt x="3722" y="692"/>
                </a:cubicBezTo>
                <a:cubicBezTo>
                  <a:pt x="3690" y="679"/>
                  <a:pt x="3661" y="658"/>
                  <a:pt x="3631" y="641"/>
                </a:cubicBezTo>
                <a:cubicBezTo>
                  <a:pt x="3623" y="636"/>
                  <a:pt x="3615" y="629"/>
                  <a:pt x="3607" y="624"/>
                </a:cubicBezTo>
                <a:cubicBezTo>
                  <a:pt x="3564" y="599"/>
                  <a:pt x="3530" y="583"/>
                  <a:pt x="3492" y="627"/>
                </a:cubicBezTo>
                <a:cubicBezTo>
                  <a:pt x="3475" y="646"/>
                  <a:pt x="3438" y="653"/>
                  <a:pt x="3414" y="641"/>
                </a:cubicBezTo>
                <a:cubicBezTo>
                  <a:pt x="3409" y="638"/>
                  <a:pt x="3406" y="631"/>
                  <a:pt x="3402" y="626"/>
                </a:cubicBezTo>
                <a:cubicBezTo>
                  <a:pt x="3393" y="612"/>
                  <a:pt x="3388" y="595"/>
                  <a:pt x="3376" y="585"/>
                </a:cubicBezTo>
                <a:cubicBezTo>
                  <a:pt x="3351" y="564"/>
                  <a:pt x="3320" y="552"/>
                  <a:pt x="3286" y="550"/>
                </a:cubicBezTo>
                <a:cubicBezTo>
                  <a:pt x="3230" y="545"/>
                  <a:pt x="3176" y="550"/>
                  <a:pt x="3130" y="586"/>
                </a:cubicBezTo>
                <a:cubicBezTo>
                  <a:pt x="3139" y="591"/>
                  <a:pt x="3148" y="597"/>
                  <a:pt x="3157" y="600"/>
                </a:cubicBezTo>
                <a:cubicBezTo>
                  <a:pt x="3191" y="611"/>
                  <a:pt x="3211" y="636"/>
                  <a:pt x="3222" y="666"/>
                </a:cubicBezTo>
                <a:cubicBezTo>
                  <a:pt x="3228" y="680"/>
                  <a:pt x="3227" y="699"/>
                  <a:pt x="3221" y="713"/>
                </a:cubicBezTo>
                <a:cubicBezTo>
                  <a:pt x="3209" y="742"/>
                  <a:pt x="3184" y="759"/>
                  <a:pt x="3152" y="765"/>
                </a:cubicBezTo>
                <a:cubicBezTo>
                  <a:pt x="3136" y="768"/>
                  <a:pt x="3124" y="775"/>
                  <a:pt x="3112" y="787"/>
                </a:cubicBezTo>
                <a:cubicBezTo>
                  <a:pt x="3096" y="806"/>
                  <a:pt x="3075" y="821"/>
                  <a:pt x="3057" y="838"/>
                </a:cubicBezTo>
                <a:cubicBezTo>
                  <a:pt x="3029" y="864"/>
                  <a:pt x="2988" y="871"/>
                  <a:pt x="2955" y="855"/>
                </a:cubicBezTo>
                <a:cubicBezTo>
                  <a:pt x="2932" y="844"/>
                  <a:pt x="2914" y="828"/>
                  <a:pt x="2899" y="808"/>
                </a:cubicBezTo>
                <a:cubicBezTo>
                  <a:pt x="2893" y="798"/>
                  <a:pt x="2886" y="794"/>
                  <a:pt x="2873" y="796"/>
                </a:cubicBezTo>
                <a:cubicBezTo>
                  <a:pt x="2835" y="803"/>
                  <a:pt x="2796" y="797"/>
                  <a:pt x="2761" y="782"/>
                </a:cubicBezTo>
                <a:cubicBezTo>
                  <a:pt x="2745" y="775"/>
                  <a:pt x="2728" y="763"/>
                  <a:pt x="2720" y="749"/>
                </a:cubicBezTo>
                <a:cubicBezTo>
                  <a:pt x="2698" y="711"/>
                  <a:pt x="2717" y="670"/>
                  <a:pt x="2761" y="654"/>
                </a:cubicBezTo>
                <a:cubicBezTo>
                  <a:pt x="2803" y="638"/>
                  <a:pt x="2847" y="632"/>
                  <a:pt x="2892" y="634"/>
                </a:cubicBezTo>
                <a:cubicBezTo>
                  <a:pt x="2902" y="635"/>
                  <a:pt x="2913" y="634"/>
                  <a:pt x="2923" y="633"/>
                </a:cubicBezTo>
                <a:cubicBezTo>
                  <a:pt x="2963" y="628"/>
                  <a:pt x="3001" y="631"/>
                  <a:pt x="3035" y="654"/>
                </a:cubicBezTo>
                <a:cubicBezTo>
                  <a:pt x="3059" y="670"/>
                  <a:pt x="3062" y="709"/>
                  <a:pt x="3040" y="725"/>
                </a:cubicBezTo>
                <a:cubicBezTo>
                  <a:pt x="3008" y="749"/>
                  <a:pt x="2972" y="762"/>
                  <a:pt x="2932" y="754"/>
                </a:cubicBezTo>
                <a:cubicBezTo>
                  <a:pt x="2918" y="751"/>
                  <a:pt x="2904" y="741"/>
                  <a:pt x="2891" y="732"/>
                </a:cubicBezTo>
                <a:cubicBezTo>
                  <a:pt x="2882" y="727"/>
                  <a:pt x="2877" y="716"/>
                  <a:pt x="2882" y="706"/>
                </a:cubicBezTo>
                <a:cubicBezTo>
                  <a:pt x="2889" y="696"/>
                  <a:pt x="2896" y="682"/>
                  <a:pt x="2911" y="681"/>
                </a:cubicBezTo>
                <a:cubicBezTo>
                  <a:pt x="2914" y="680"/>
                  <a:pt x="2918" y="683"/>
                  <a:pt x="2922" y="685"/>
                </a:cubicBezTo>
                <a:cubicBezTo>
                  <a:pt x="2920" y="688"/>
                  <a:pt x="2918" y="692"/>
                  <a:pt x="2916" y="695"/>
                </a:cubicBezTo>
                <a:cubicBezTo>
                  <a:pt x="2912" y="700"/>
                  <a:pt x="2903" y="706"/>
                  <a:pt x="2904" y="709"/>
                </a:cubicBezTo>
                <a:cubicBezTo>
                  <a:pt x="2906" y="717"/>
                  <a:pt x="2911" y="726"/>
                  <a:pt x="2918" y="730"/>
                </a:cubicBezTo>
                <a:cubicBezTo>
                  <a:pt x="2935" y="740"/>
                  <a:pt x="2953" y="735"/>
                  <a:pt x="2971" y="727"/>
                </a:cubicBezTo>
                <a:cubicBezTo>
                  <a:pt x="2992" y="718"/>
                  <a:pt x="2999" y="694"/>
                  <a:pt x="2992" y="676"/>
                </a:cubicBezTo>
                <a:cubicBezTo>
                  <a:pt x="2980" y="647"/>
                  <a:pt x="2951" y="637"/>
                  <a:pt x="2926" y="642"/>
                </a:cubicBezTo>
                <a:cubicBezTo>
                  <a:pt x="2917" y="644"/>
                  <a:pt x="2908" y="647"/>
                  <a:pt x="2900" y="647"/>
                </a:cubicBezTo>
                <a:cubicBezTo>
                  <a:pt x="2863" y="644"/>
                  <a:pt x="2830" y="655"/>
                  <a:pt x="2798" y="674"/>
                </a:cubicBezTo>
                <a:cubicBezTo>
                  <a:pt x="2760" y="696"/>
                  <a:pt x="2767" y="734"/>
                  <a:pt x="2797" y="754"/>
                </a:cubicBezTo>
                <a:cubicBezTo>
                  <a:pt x="2826" y="773"/>
                  <a:pt x="2858" y="782"/>
                  <a:pt x="2893" y="778"/>
                </a:cubicBezTo>
                <a:cubicBezTo>
                  <a:pt x="2896" y="778"/>
                  <a:pt x="2898" y="780"/>
                  <a:pt x="2900" y="782"/>
                </a:cubicBezTo>
                <a:cubicBezTo>
                  <a:pt x="2920" y="794"/>
                  <a:pt x="2939" y="808"/>
                  <a:pt x="2960" y="817"/>
                </a:cubicBezTo>
                <a:cubicBezTo>
                  <a:pt x="3003" y="837"/>
                  <a:pt x="3049" y="823"/>
                  <a:pt x="3082" y="781"/>
                </a:cubicBezTo>
                <a:cubicBezTo>
                  <a:pt x="3095" y="765"/>
                  <a:pt x="3112" y="757"/>
                  <a:pt x="3131" y="751"/>
                </a:cubicBezTo>
                <a:cubicBezTo>
                  <a:pt x="3148" y="747"/>
                  <a:pt x="3163" y="736"/>
                  <a:pt x="3167" y="718"/>
                </a:cubicBezTo>
                <a:cubicBezTo>
                  <a:pt x="3173" y="688"/>
                  <a:pt x="3174" y="660"/>
                  <a:pt x="3154" y="633"/>
                </a:cubicBezTo>
                <a:cubicBezTo>
                  <a:pt x="3137" y="609"/>
                  <a:pt x="3116" y="593"/>
                  <a:pt x="3089" y="589"/>
                </a:cubicBezTo>
                <a:cubicBezTo>
                  <a:pt x="3065" y="585"/>
                  <a:pt x="3040" y="581"/>
                  <a:pt x="3018" y="598"/>
                </a:cubicBezTo>
                <a:cubicBezTo>
                  <a:pt x="3016" y="599"/>
                  <a:pt x="3012" y="600"/>
                  <a:pt x="3010" y="599"/>
                </a:cubicBezTo>
                <a:cubicBezTo>
                  <a:pt x="3001" y="596"/>
                  <a:pt x="2991" y="593"/>
                  <a:pt x="2984" y="588"/>
                </a:cubicBezTo>
                <a:cubicBezTo>
                  <a:pt x="2968" y="577"/>
                  <a:pt x="2954" y="563"/>
                  <a:pt x="2937" y="553"/>
                </a:cubicBezTo>
                <a:cubicBezTo>
                  <a:pt x="2925" y="546"/>
                  <a:pt x="2911" y="542"/>
                  <a:pt x="2897" y="541"/>
                </a:cubicBezTo>
                <a:cubicBezTo>
                  <a:pt x="2849" y="535"/>
                  <a:pt x="2804" y="539"/>
                  <a:pt x="2767" y="577"/>
                </a:cubicBezTo>
                <a:cubicBezTo>
                  <a:pt x="2764" y="581"/>
                  <a:pt x="2756" y="582"/>
                  <a:pt x="2750" y="581"/>
                </a:cubicBezTo>
                <a:cubicBezTo>
                  <a:pt x="2709" y="578"/>
                  <a:pt x="2669" y="580"/>
                  <a:pt x="2633" y="604"/>
                </a:cubicBezTo>
                <a:cubicBezTo>
                  <a:pt x="2597" y="627"/>
                  <a:pt x="2565" y="676"/>
                  <a:pt x="2580" y="736"/>
                </a:cubicBezTo>
                <a:cubicBezTo>
                  <a:pt x="2585" y="756"/>
                  <a:pt x="2591" y="776"/>
                  <a:pt x="2603" y="792"/>
                </a:cubicBezTo>
                <a:cubicBezTo>
                  <a:pt x="2615" y="810"/>
                  <a:pt x="2633" y="825"/>
                  <a:pt x="2651" y="837"/>
                </a:cubicBezTo>
                <a:cubicBezTo>
                  <a:pt x="2675" y="853"/>
                  <a:pt x="2700" y="867"/>
                  <a:pt x="2727" y="878"/>
                </a:cubicBezTo>
                <a:cubicBezTo>
                  <a:pt x="2762" y="892"/>
                  <a:pt x="2800" y="888"/>
                  <a:pt x="2837" y="886"/>
                </a:cubicBezTo>
                <a:cubicBezTo>
                  <a:pt x="2845" y="886"/>
                  <a:pt x="2854" y="888"/>
                  <a:pt x="2862" y="890"/>
                </a:cubicBezTo>
                <a:cubicBezTo>
                  <a:pt x="2881" y="896"/>
                  <a:pt x="2900" y="906"/>
                  <a:pt x="2921" y="909"/>
                </a:cubicBezTo>
                <a:cubicBezTo>
                  <a:pt x="2950" y="913"/>
                  <a:pt x="2979" y="913"/>
                  <a:pt x="3008" y="913"/>
                </a:cubicBezTo>
                <a:cubicBezTo>
                  <a:pt x="3022" y="913"/>
                  <a:pt x="3035" y="909"/>
                  <a:pt x="3047" y="903"/>
                </a:cubicBezTo>
                <a:cubicBezTo>
                  <a:pt x="3067" y="894"/>
                  <a:pt x="3085" y="881"/>
                  <a:pt x="3102" y="871"/>
                </a:cubicBezTo>
                <a:cubicBezTo>
                  <a:pt x="3143" y="891"/>
                  <a:pt x="3186" y="899"/>
                  <a:pt x="3231" y="892"/>
                </a:cubicBezTo>
                <a:cubicBezTo>
                  <a:pt x="3279" y="883"/>
                  <a:pt x="3307" y="850"/>
                  <a:pt x="3329" y="808"/>
                </a:cubicBezTo>
                <a:cubicBezTo>
                  <a:pt x="3346" y="808"/>
                  <a:pt x="3364" y="810"/>
                  <a:pt x="3382" y="808"/>
                </a:cubicBezTo>
                <a:cubicBezTo>
                  <a:pt x="3400" y="806"/>
                  <a:pt x="3419" y="802"/>
                  <a:pt x="3436" y="796"/>
                </a:cubicBezTo>
                <a:cubicBezTo>
                  <a:pt x="3462" y="788"/>
                  <a:pt x="3491" y="759"/>
                  <a:pt x="3489" y="733"/>
                </a:cubicBezTo>
                <a:cubicBezTo>
                  <a:pt x="3488" y="718"/>
                  <a:pt x="3494" y="709"/>
                  <a:pt x="3502" y="697"/>
                </a:cubicBezTo>
                <a:cubicBezTo>
                  <a:pt x="3521" y="669"/>
                  <a:pt x="3547" y="663"/>
                  <a:pt x="3576" y="671"/>
                </a:cubicBezTo>
                <a:cubicBezTo>
                  <a:pt x="3606" y="678"/>
                  <a:pt x="3634" y="690"/>
                  <a:pt x="3663" y="700"/>
                </a:cubicBezTo>
                <a:cubicBezTo>
                  <a:pt x="3677" y="705"/>
                  <a:pt x="3692" y="709"/>
                  <a:pt x="3705" y="716"/>
                </a:cubicBezTo>
                <a:cubicBezTo>
                  <a:pt x="3736" y="731"/>
                  <a:pt x="3769" y="735"/>
                  <a:pt x="3802" y="730"/>
                </a:cubicBezTo>
                <a:cubicBezTo>
                  <a:pt x="3813" y="728"/>
                  <a:pt x="3823" y="723"/>
                  <a:pt x="3832" y="719"/>
                </a:cubicBezTo>
                <a:cubicBezTo>
                  <a:pt x="3855" y="709"/>
                  <a:pt x="3872" y="691"/>
                  <a:pt x="3887" y="672"/>
                </a:cubicBezTo>
                <a:close/>
              </a:path>
            </a:pathLst>
          </a:custGeom>
          <a:solidFill>
            <a:schemeClr val="accent1">
              <a:alpha val="20000"/>
            </a:schemeClr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7" name="梯形 6">
            <a:extLst>
              <a:ext uri="{FF2B5EF4-FFF2-40B4-BE49-F238E27FC236}">
                <a16:creationId xmlns:a16="http://schemas.microsoft.com/office/drawing/2014/main" id="{1D257C2A-94BA-4006-A6C9-75B341D567DE}"/>
              </a:ext>
            </a:extLst>
          </p:cNvPr>
          <p:cNvSpPr/>
          <p:nvPr userDrawn="1"/>
        </p:nvSpPr>
        <p:spPr>
          <a:xfrm>
            <a:off x="4643677" y="522016"/>
            <a:ext cx="2904645" cy="217858"/>
          </a:xfrm>
          <a:prstGeom prst="trapezoid">
            <a:avLst>
              <a:gd name="adj" fmla="val 43986"/>
            </a:avLst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Freeform 6">
            <a:extLst>
              <a:ext uri="{FF2B5EF4-FFF2-40B4-BE49-F238E27FC236}">
                <a16:creationId xmlns:a16="http://schemas.microsoft.com/office/drawing/2014/main" id="{4E357DC2-6B24-497A-98DF-A52B7B5C36AA}"/>
              </a:ext>
            </a:extLst>
          </p:cNvPr>
          <p:cNvSpPr>
            <a:spLocks/>
          </p:cNvSpPr>
          <p:nvPr userDrawn="1"/>
        </p:nvSpPr>
        <p:spPr bwMode="auto">
          <a:xfrm>
            <a:off x="-1449529" y="1070585"/>
            <a:ext cx="3375914" cy="1986812"/>
          </a:xfrm>
          <a:custGeom>
            <a:avLst/>
            <a:gdLst>
              <a:gd name="T0" fmla="*/ 3510 w 4495"/>
              <a:gd name="T1" fmla="*/ 741 h 2642"/>
              <a:gd name="T2" fmla="*/ 3185 w 4495"/>
              <a:gd name="T3" fmla="*/ 1023 h 2642"/>
              <a:gd name="T4" fmla="*/ 3732 w 4495"/>
              <a:gd name="T5" fmla="*/ 1571 h 2642"/>
              <a:gd name="T6" fmla="*/ 4453 w 4495"/>
              <a:gd name="T7" fmla="*/ 1757 h 2642"/>
              <a:gd name="T8" fmla="*/ 725 w 4495"/>
              <a:gd name="T9" fmla="*/ 1957 h 2642"/>
              <a:gd name="T10" fmla="*/ 2100 w 4495"/>
              <a:gd name="T11" fmla="*/ 2171 h 2642"/>
              <a:gd name="T12" fmla="*/ 3175 w 4495"/>
              <a:gd name="T13" fmla="*/ 2386 h 2642"/>
              <a:gd name="T14" fmla="*/ 2639 w 4495"/>
              <a:gd name="T15" fmla="*/ 2600 h 2642"/>
              <a:gd name="T16" fmla="*/ 2714 w 4495"/>
              <a:gd name="T17" fmla="*/ 2484 h 2642"/>
              <a:gd name="T18" fmla="*/ 1960 w 4495"/>
              <a:gd name="T19" fmla="*/ 2363 h 2642"/>
              <a:gd name="T20" fmla="*/ 3653 w 4495"/>
              <a:gd name="T21" fmla="*/ 2111 h 2642"/>
              <a:gd name="T22" fmla="*/ 483 w 4495"/>
              <a:gd name="T23" fmla="*/ 1826 h 2642"/>
              <a:gd name="T24" fmla="*/ 4246 w 4495"/>
              <a:gd name="T25" fmla="*/ 1608 h 2642"/>
              <a:gd name="T26" fmla="*/ 3226 w 4495"/>
              <a:gd name="T27" fmla="*/ 1362 h 2642"/>
              <a:gd name="T28" fmla="*/ 2917 w 4495"/>
              <a:gd name="T29" fmla="*/ 965 h 2642"/>
              <a:gd name="T30" fmla="*/ 2651 w 4495"/>
              <a:gd name="T31" fmla="*/ 569 h 2642"/>
              <a:gd name="T32" fmla="*/ 2698 w 4495"/>
              <a:gd name="T33" fmla="*/ 339 h 2642"/>
              <a:gd name="T34" fmla="*/ 2417 w 4495"/>
              <a:gd name="T35" fmla="*/ 760 h 2642"/>
              <a:gd name="T36" fmla="*/ 2957 w 4495"/>
              <a:gd name="T37" fmla="*/ 1168 h 2642"/>
              <a:gd name="T38" fmla="*/ 2536 w 4495"/>
              <a:gd name="T39" fmla="*/ 1677 h 2642"/>
              <a:gd name="T40" fmla="*/ 2788 w 4495"/>
              <a:gd name="T41" fmla="*/ 1371 h 2642"/>
              <a:gd name="T42" fmla="*/ 2696 w 4495"/>
              <a:gd name="T43" fmla="*/ 1468 h 2642"/>
              <a:gd name="T44" fmla="*/ 2758 w 4495"/>
              <a:gd name="T45" fmla="*/ 1583 h 2642"/>
              <a:gd name="T46" fmla="*/ 2430 w 4495"/>
              <a:gd name="T47" fmla="*/ 1081 h 2642"/>
              <a:gd name="T48" fmla="*/ 2128 w 4495"/>
              <a:gd name="T49" fmla="*/ 612 h 2642"/>
              <a:gd name="T50" fmla="*/ 1747 w 4495"/>
              <a:gd name="T51" fmla="*/ 1209 h 2642"/>
              <a:gd name="T52" fmla="*/ 1956 w 4495"/>
              <a:gd name="T53" fmla="*/ 1028 h 2642"/>
              <a:gd name="T54" fmla="*/ 2026 w 4495"/>
              <a:gd name="T55" fmla="*/ 1148 h 2642"/>
              <a:gd name="T56" fmla="*/ 2025 w 4495"/>
              <a:gd name="T57" fmla="*/ 900 h 2642"/>
              <a:gd name="T58" fmla="*/ 2014 w 4495"/>
              <a:gd name="T59" fmla="*/ 1417 h 2642"/>
              <a:gd name="T60" fmla="*/ 1370 w 4495"/>
              <a:gd name="T61" fmla="*/ 1129 h 2642"/>
              <a:gd name="T62" fmla="*/ 1441 w 4495"/>
              <a:gd name="T63" fmla="*/ 1512 h 2642"/>
              <a:gd name="T64" fmla="*/ 1377 w 4495"/>
              <a:gd name="T65" fmla="*/ 1512 h 2642"/>
              <a:gd name="T66" fmla="*/ 1565 w 4495"/>
              <a:gd name="T67" fmla="*/ 1514 h 2642"/>
              <a:gd name="T68" fmla="*/ 310 w 4495"/>
              <a:gd name="T69" fmla="*/ 1616 h 2642"/>
              <a:gd name="T70" fmla="*/ 700 w 4495"/>
              <a:gd name="T71" fmla="*/ 1359 h 2642"/>
              <a:gd name="T72" fmla="*/ 146 w 4495"/>
              <a:gd name="T73" fmla="*/ 1543 h 2642"/>
              <a:gd name="T74" fmla="*/ 1036 w 4495"/>
              <a:gd name="T75" fmla="*/ 1300 h 2642"/>
              <a:gd name="T76" fmla="*/ 1555 w 4495"/>
              <a:gd name="T77" fmla="*/ 974 h 2642"/>
              <a:gd name="T78" fmla="*/ 2229 w 4495"/>
              <a:gd name="T79" fmla="*/ 428 h 2642"/>
              <a:gd name="T80" fmla="*/ 2497 w 4495"/>
              <a:gd name="T81" fmla="*/ 62 h 2642"/>
              <a:gd name="T82" fmla="*/ 2941 w 4495"/>
              <a:gd name="T83" fmla="*/ 384 h 2642"/>
              <a:gd name="T84" fmla="*/ 3423 w 4495"/>
              <a:gd name="T85" fmla="*/ 610 h 2642"/>
              <a:gd name="T86" fmla="*/ 3857 w 4495"/>
              <a:gd name="T87" fmla="*/ 656 h 2642"/>
              <a:gd name="T88" fmla="*/ 3839 w 4495"/>
              <a:gd name="T89" fmla="*/ 686 h 2642"/>
              <a:gd name="T90" fmla="*/ 3376 w 4495"/>
              <a:gd name="T91" fmla="*/ 585 h 2642"/>
              <a:gd name="T92" fmla="*/ 3112 w 4495"/>
              <a:gd name="T93" fmla="*/ 787 h 2642"/>
              <a:gd name="T94" fmla="*/ 2761 w 4495"/>
              <a:gd name="T95" fmla="*/ 654 h 2642"/>
              <a:gd name="T96" fmla="*/ 2882 w 4495"/>
              <a:gd name="T97" fmla="*/ 706 h 2642"/>
              <a:gd name="T98" fmla="*/ 2992 w 4495"/>
              <a:gd name="T99" fmla="*/ 676 h 2642"/>
              <a:gd name="T100" fmla="*/ 2960 w 4495"/>
              <a:gd name="T101" fmla="*/ 817 h 2642"/>
              <a:gd name="T102" fmla="*/ 3010 w 4495"/>
              <a:gd name="T103" fmla="*/ 599 h 2642"/>
              <a:gd name="T104" fmla="*/ 2580 w 4495"/>
              <a:gd name="T105" fmla="*/ 736 h 2642"/>
              <a:gd name="T106" fmla="*/ 3008 w 4495"/>
              <a:gd name="T107" fmla="*/ 913 h 2642"/>
              <a:gd name="T108" fmla="*/ 3489 w 4495"/>
              <a:gd name="T109" fmla="*/ 733 h 2642"/>
              <a:gd name="T110" fmla="*/ 3887 w 4495"/>
              <a:gd name="T111" fmla="*/ 672 h 264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</a:cxnLst>
            <a:rect l="0" t="0" r="r" b="b"/>
            <a:pathLst>
              <a:path w="4495" h="2642">
                <a:moveTo>
                  <a:pt x="3887" y="672"/>
                </a:moveTo>
                <a:cubicBezTo>
                  <a:pt x="3873" y="700"/>
                  <a:pt x="3861" y="729"/>
                  <a:pt x="3842" y="754"/>
                </a:cubicBezTo>
                <a:cubicBezTo>
                  <a:pt x="3824" y="778"/>
                  <a:pt x="3795" y="780"/>
                  <a:pt x="3767" y="770"/>
                </a:cubicBezTo>
                <a:cubicBezTo>
                  <a:pt x="3743" y="762"/>
                  <a:pt x="3721" y="749"/>
                  <a:pt x="3697" y="739"/>
                </a:cubicBezTo>
                <a:cubicBezTo>
                  <a:pt x="3667" y="727"/>
                  <a:pt x="3637" y="715"/>
                  <a:pt x="3607" y="706"/>
                </a:cubicBezTo>
                <a:cubicBezTo>
                  <a:pt x="3579" y="699"/>
                  <a:pt x="3551" y="704"/>
                  <a:pt x="3524" y="713"/>
                </a:cubicBezTo>
                <a:cubicBezTo>
                  <a:pt x="3510" y="718"/>
                  <a:pt x="3506" y="726"/>
                  <a:pt x="3510" y="741"/>
                </a:cubicBezTo>
                <a:cubicBezTo>
                  <a:pt x="3514" y="764"/>
                  <a:pt x="3517" y="787"/>
                  <a:pt x="3505" y="808"/>
                </a:cubicBezTo>
                <a:cubicBezTo>
                  <a:pt x="3500" y="816"/>
                  <a:pt x="3493" y="824"/>
                  <a:pt x="3484" y="829"/>
                </a:cubicBezTo>
                <a:cubicBezTo>
                  <a:pt x="3452" y="847"/>
                  <a:pt x="3418" y="853"/>
                  <a:pt x="3382" y="840"/>
                </a:cubicBezTo>
                <a:cubicBezTo>
                  <a:pt x="3367" y="835"/>
                  <a:pt x="3351" y="832"/>
                  <a:pt x="3334" y="828"/>
                </a:cubicBezTo>
                <a:cubicBezTo>
                  <a:pt x="3329" y="869"/>
                  <a:pt x="3323" y="912"/>
                  <a:pt x="3281" y="935"/>
                </a:cubicBezTo>
                <a:cubicBezTo>
                  <a:pt x="3240" y="958"/>
                  <a:pt x="3200" y="943"/>
                  <a:pt x="3160" y="924"/>
                </a:cubicBezTo>
                <a:cubicBezTo>
                  <a:pt x="3169" y="959"/>
                  <a:pt x="3176" y="991"/>
                  <a:pt x="3185" y="1023"/>
                </a:cubicBezTo>
                <a:cubicBezTo>
                  <a:pt x="3197" y="1068"/>
                  <a:pt x="3211" y="1112"/>
                  <a:pt x="3223" y="1156"/>
                </a:cubicBezTo>
                <a:cubicBezTo>
                  <a:pt x="3228" y="1171"/>
                  <a:pt x="3231" y="1188"/>
                  <a:pt x="3237" y="1203"/>
                </a:cubicBezTo>
                <a:cubicBezTo>
                  <a:pt x="3250" y="1238"/>
                  <a:pt x="3262" y="1274"/>
                  <a:pt x="3278" y="1308"/>
                </a:cubicBezTo>
                <a:cubicBezTo>
                  <a:pt x="3291" y="1334"/>
                  <a:pt x="3307" y="1358"/>
                  <a:pt x="3326" y="1381"/>
                </a:cubicBezTo>
                <a:cubicBezTo>
                  <a:pt x="3345" y="1405"/>
                  <a:pt x="3367" y="1427"/>
                  <a:pt x="3389" y="1448"/>
                </a:cubicBezTo>
                <a:cubicBezTo>
                  <a:pt x="3421" y="1477"/>
                  <a:pt x="3458" y="1497"/>
                  <a:pt x="3497" y="1514"/>
                </a:cubicBezTo>
                <a:cubicBezTo>
                  <a:pt x="3572" y="1548"/>
                  <a:pt x="3651" y="1563"/>
                  <a:pt x="3732" y="1571"/>
                </a:cubicBezTo>
                <a:cubicBezTo>
                  <a:pt x="3761" y="1573"/>
                  <a:pt x="3790" y="1574"/>
                  <a:pt x="3819" y="1577"/>
                </a:cubicBezTo>
                <a:cubicBezTo>
                  <a:pt x="3938" y="1590"/>
                  <a:pt x="4056" y="1582"/>
                  <a:pt x="4175" y="1581"/>
                </a:cubicBezTo>
                <a:cubicBezTo>
                  <a:pt x="4204" y="1581"/>
                  <a:pt x="4233" y="1578"/>
                  <a:pt x="4262" y="1577"/>
                </a:cubicBezTo>
                <a:cubicBezTo>
                  <a:pt x="4314" y="1576"/>
                  <a:pt x="4366" y="1583"/>
                  <a:pt x="4415" y="1601"/>
                </a:cubicBezTo>
                <a:cubicBezTo>
                  <a:pt x="4438" y="1610"/>
                  <a:pt x="4459" y="1623"/>
                  <a:pt x="4474" y="1644"/>
                </a:cubicBezTo>
                <a:cubicBezTo>
                  <a:pt x="4484" y="1657"/>
                  <a:pt x="4491" y="1669"/>
                  <a:pt x="4493" y="1685"/>
                </a:cubicBezTo>
                <a:cubicBezTo>
                  <a:pt x="4495" y="1718"/>
                  <a:pt x="4477" y="1738"/>
                  <a:pt x="4453" y="1757"/>
                </a:cubicBezTo>
                <a:cubicBezTo>
                  <a:pt x="4426" y="1778"/>
                  <a:pt x="4394" y="1785"/>
                  <a:pt x="4362" y="1790"/>
                </a:cubicBezTo>
                <a:cubicBezTo>
                  <a:pt x="4334" y="1794"/>
                  <a:pt x="4306" y="1798"/>
                  <a:pt x="4278" y="1798"/>
                </a:cubicBezTo>
                <a:cubicBezTo>
                  <a:pt x="3089" y="1799"/>
                  <a:pt x="1900" y="1799"/>
                  <a:pt x="711" y="1798"/>
                </a:cubicBezTo>
                <a:cubicBezTo>
                  <a:pt x="685" y="1798"/>
                  <a:pt x="662" y="1802"/>
                  <a:pt x="643" y="1822"/>
                </a:cubicBezTo>
                <a:cubicBezTo>
                  <a:pt x="615" y="1850"/>
                  <a:pt x="617" y="1910"/>
                  <a:pt x="647" y="1936"/>
                </a:cubicBezTo>
                <a:cubicBezTo>
                  <a:pt x="664" y="1952"/>
                  <a:pt x="683" y="1956"/>
                  <a:pt x="705" y="1957"/>
                </a:cubicBezTo>
                <a:cubicBezTo>
                  <a:pt x="712" y="1957"/>
                  <a:pt x="718" y="1957"/>
                  <a:pt x="725" y="1957"/>
                </a:cubicBezTo>
                <a:cubicBezTo>
                  <a:pt x="1686" y="1957"/>
                  <a:pt x="2647" y="1957"/>
                  <a:pt x="3609" y="1957"/>
                </a:cubicBezTo>
                <a:cubicBezTo>
                  <a:pt x="3654" y="1957"/>
                  <a:pt x="3700" y="1957"/>
                  <a:pt x="3742" y="1974"/>
                </a:cubicBezTo>
                <a:cubicBezTo>
                  <a:pt x="3780" y="1989"/>
                  <a:pt x="3820" y="2007"/>
                  <a:pt x="3827" y="2055"/>
                </a:cubicBezTo>
                <a:cubicBezTo>
                  <a:pt x="3831" y="2081"/>
                  <a:pt x="3823" y="2102"/>
                  <a:pt x="3803" y="2120"/>
                </a:cubicBezTo>
                <a:cubicBezTo>
                  <a:pt x="3758" y="2159"/>
                  <a:pt x="3704" y="2169"/>
                  <a:pt x="3648" y="2170"/>
                </a:cubicBezTo>
                <a:cubicBezTo>
                  <a:pt x="3553" y="2172"/>
                  <a:pt x="3459" y="2171"/>
                  <a:pt x="3364" y="2171"/>
                </a:cubicBezTo>
                <a:cubicBezTo>
                  <a:pt x="2943" y="2171"/>
                  <a:pt x="2521" y="2171"/>
                  <a:pt x="2100" y="2171"/>
                </a:cubicBezTo>
                <a:cubicBezTo>
                  <a:pt x="2045" y="2171"/>
                  <a:pt x="1991" y="2172"/>
                  <a:pt x="1936" y="2171"/>
                </a:cubicBezTo>
                <a:cubicBezTo>
                  <a:pt x="1867" y="2169"/>
                  <a:pt x="1836" y="2241"/>
                  <a:pt x="1862" y="2295"/>
                </a:cubicBezTo>
                <a:cubicBezTo>
                  <a:pt x="1874" y="2318"/>
                  <a:pt x="1896" y="2332"/>
                  <a:pt x="1924" y="2333"/>
                </a:cubicBezTo>
                <a:cubicBezTo>
                  <a:pt x="1931" y="2333"/>
                  <a:pt x="1939" y="2333"/>
                  <a:pt x="1946" y="2333"/>
                </a:cubicBezTo>
                <a:cubicBezTo>
                  <a:pt x="2291" y="2333"/>
                  <a:pt x="2636" y="2332"/>
                  <a:pt x="2981" y="2333"/>
                </a:cubicBezTo>
                <a:cubicBezTo>
                  <a:pt x="3020" y="2333"/>
                  <a:pt x="3059" y="2337"/>
                  <a:pt x="3097" y="2345"/>
                </a:cubicBezTo>
                <a:cubicBezTo>
                  <a:pt x="3125" y="2352"/>
                  <a:pt x="3155" y="2361"/>
                  <a:pt x="3175" y="2386"/>
                </a:cubicBezTo>
                <a:cubicBezTo>
                  <a:pt x="3200" y="2419"/>
                  <a:pt x="3200" y="2433"/>
                  <a:pt x="3175" y="2462"/>
                </a:cubicBezTo>
                <a:cubicBezTo>
                  <a:pt x="3162" y="2477"/>
                  <a:pt x="3145" y="2484"/>
                  <a:pt x="3127" y="2492"/>
                </a:cubicBezTo>
                <a:cubicBezTo>
                  <a:pt x="3080" y="2512"/>
                  <a:pt x="3031" y="2513"/>
                  <a:pt x="2982" y="2513"/>
                </a:cubicBezTo>
                <a:cubicBezTo>
                  <a:pt x="2882" y="2514"/>
                  <a:pt x="2783" y="2515"/>
                  <a:pt x="2684" y="2516"/>
                </a:cubicBezTo>
                <a:cubicBezTo>
                  <a:pt x="2671" y="2516"/>
                  <a:pt x="2658" y="2519"/>
                  <a:pt x="2645" y="2522"/>
                </a:cubicBezTo>
                <a:cubicBezTo>
                  <a:pt x="2627" y="2526"/>
                  <a:pt x="2616" y="2539"/>
                  <a:pt x="2615" y="2556"/>
                </a:cubicBezTo>
                <a:cubicBezTo>
                  <a:pt x="2614" y="2573"/>
                  <a:pt x="2624" y="2594"/>
                  <a:pt x="2639" y="2600"/>
                </a:cubicBezTo>
                <a:cubicBezTo>
                  <a:pt x="2672" y="2617"/>
                  <a:pt x="2707" y="2629"/>
                  <a:pt x="2744" y="2635"/>
                </a:cubicBezTo>
                <a:cubicBezTo>
                  <a:pt x="2751" y="2636"/>
                  <a:pt x="2758" y="2638"/>
                  <a:pt x="2764" y="2642"/>
                </a:cubicBezTo>
                <a:cubicBezTo>
                  <a:pt x="2731" y="2639"/>
                  <a:pt x="2698" y="2638"/>
                  <a:pt x="2665" y="2631"/>
                </a:cubicBezTo>
                <a:cubicBezTo>
                  <a:pt x="2643" y="2626"/>
                  <a:pt x="2620" y="2616"/>
                  <a:pt x="2602" y="2603"/>
                </a:cubicBezTo>
                <a:cubicBezTo>
                  <a:pt x="2580" y="2589"/>
                  <a:pt x="2579" y="2564"/>
                  <a:pt x="2582" y="2539"/>
                </a:cubicBezTo>
                <a:cubicBezTo>
                  <a:pt x="2586" y="2511"/>
                  <a:pt x="2607" y="2497"/>
                  <a:pt x="2631" y="2492"/>
                </a:cubicBezTo>
                <a:cubicBezTo>
                  <a:pt x="2658" y="2487"/>
                  <a:pt x="2686" y="2484"/>
                  <a:pt x="2714" y="2484"/>
                </a:cubicBezTo>
                <a:cubicBezTo>
                  <a:pt x="2817" y="2483"/>
                  <a:pt x="2919" y="2483"/>
                  <a:pt x="3022" y="2483"/>
                </a:cubicBezTo>
                <a:cubicBezTo>
                  <a:pt x="3037" y="2483"/>
                  <a:pt x="3052" y="2483"/>
                  <a:pt x="3066" y="2478"/>
                </a:cubicBezTo>
                <a:cubicBezTo>
                  <a:pt x="3089" y="2471"/>
                  <a:pt x="3114" y="2449"/>
                  <a:pt x="3113" y="2420"/>
                </a:cubicBezTo>
                <a:cubicBezTo>
                  <a:pt x="3111" y="2395"/>
                  <a:pt x="3094" y="2373"/>
                  <a:pt x="3068" y="2368"/>
                </a:cubicBezTo>
                <a:cubicBezTo>
                  <a:pt x="3054" y="2365"/>
                  <a:pt x="3041" y="2363"/>
                  <a:pt x="3027" y="2363"/>
                </a:cubicBezTo>
                <a:cubicBezTo>
                  <a:pt x="2853" y="2363"/>
                  <a:pt x="2679" y="2363"/>
                  <a:pt x="2506" y="2363"/>
                </a:cubicBezTo>
                <a:cubicBezTo>
                  <a:pt x="2324" y="2363"/>
                  <a:pt x="2142" y="2364"/>
                  <a:pt x="1960" y="2363"/>
                </a:cubicBezTo>
                <a:cubicBezTo>
                  <a:pt x="1929" y="2362"/>
                  <a:pt x="1897" y="2360"/>
                  <a:pt x="1868" y="2353"/>
                </a:cubicBezTo>
                <a:cubicBezTo>
                  <a:pt x="1832" y="2343"/>
                  <a:pt x="1797" y="2328"/>
                  <a:pt x="1773" y="2298"/>
                </a:cubicBezTo>
                <a:cubicBezTo>
                  <a:pt x="1748" y="2268"/>
                  <a:pt x="1754" y="2220"/>
                  <a:pt x="1777" y="2197"/>
                </a:cubicBezTo>
                <a:cubicBezTo>
                  <a:pt x="1824" y="2151"/>
                  <a:pt x="1883" y="2143"/>
                  <a:pt x="1943" y="2141"/>
                </a:cubicBezTo>
                <a:cubicBezTo>
                  <a:pt x="1995" y="2140"/>
                  <a:pt x="2046" y="2141"/>
                  <a:pt x="2098" y="2141"/>
                </a:cubicBezTo>
                <a:cubicBezTo>
                  <a:pt x="2591" y="2141"/>
                  <a:pt x="3084" y="2141"/>
                  <a:pt x="3577" y="2141"/>
                </a:cubicBezTo>
                <a:cubicBezTo>
                  <a:pt x="3608" y="2141"/>
                  <a:pt x="3633" y="2134"/>
                  <a:pt x="3653" y="2111"/>
                </a:cubicBezTo>
                <a:cubicBezTo>
                  <a:pt x="3668" y="2094"/>
                  <a:pt x="3670" y="2073"/>
                  <a:pt x="3667" y="2051"/>
                </a:cubicBezTo>
                <a:cubicBezTo>
                  <a:pt x="3663" y="2024"/>
                  <a:pt x="3642" y="2002"/>
                  <a:pt x="3615" y="1998"/>
                </a:cubicBezTo>
                <a:cubicBezTo>
                  <a:pt x="3602" y="1995"/>
                  <a:pt x="3588" y="1994"/>
                  <a:pt x="3575" y="1994"/>
                </a:cubicBezTo>
                <a:cubicBezTo>
                  <a:pt x="2614" y="1994"/>
                  <a:pt x="1653" y="1994"/>
                  <a:pt x="692" y="1994"/>
                </a:cubicBezTo>
                <a:cubicBezTo>
                  <a:pt x="658" y="1994"/>
                  <a:pt x="623" y="1991"/>
                  <a:pt x="589" y="1984"/>
                </a:cubicBezTo>
                <a:cubicBezTo>
                  <a:pt x="563" y="1978"/>
                  <a:pt x="537" y="1966"/>
                  <a:pt x="514" y="1951"/>
                </a:cubicBezTo>
                <a:cubicBezTo>
                  <a:pt x="469" y="1923"/>
                  <a:pt x="456" y="1870"/>
                  <a:pt x="483" y="1826"/>
                </a:cubicBezTo>
                <a:cubicBezTo>
                  <a:pt x="498" y="1802"/>
                  <a:pt x="522" y="1785"/>
                  <a:pt x="549" y="1775"/>
                </a:cubicBezTo>
                <a:cubicBezTo>
                  <a:pt x="595" y="1758"/>
                  <a:pt x="642" y="1753"/>
                  <a:pt x="691" y="1753"/>
                </a:cubicBezTo>
                <a:cubicBezTo>
                  <a:pt x="1148" y="1754"/>
                  <a:pt x="1605" y="1754"/>
                  <a:pt x="2062" y="1754"/>
                </a:cubicBezTo>
                <a:cubicBezTo>
                  <a:pt x="2788" y="1754"/>
                  <a:pt x="3515" y="1754"/>
                  <a:pt x="4241" y="1753"/>
                </a:cubicBezTo>
                <a:cubicBezTo>
                  <a:pt x="4259" y="1753"/>
                  <a:pt x="4278" y="1749"/>
                  <a:pt x="4295" y="1743"/>
                </a:cubicBezTo>
                <a:cubicBezTo>
                  <a:pt x="4328" y="1729"/>
                  <a:pt x="4340" y="1682"/>
                  <a:pt x="4325" y="1650"/>
                </a:cubicBezTo>
                <a:cubicBezTo>
                  <a:pt x="4308" y="1616"/>
                  <a:pt x="4278" y="1607"/>
                  <a:pt x="4246" y="1608"/>
                </a:cubicBezTo>
                <a:cubicBezTo>
                  <a:pt x="4163" y="1609"/>
                  <a:pt x="4080" y="1616"/>
                  <a:pt x="3998" y="1617"/>
                </a:cubicBezTo>
                <a:cubicBezTo>
                  <a:pt x="3903" y="1617"/>
                  <a:pt x="3809" y="1617"/>
                  <a:pt x="3714" y="1611"/>
                </a:cubicBezTo>
                <a:cubicBezTo>
                  <a:pt x="3660" y="1608"/>
                  <a:pt x="3605" y="1595"/>
                  <a:pt x="3551" y="1583"/>
                </a:cubicBezTo>
                <a:cubicBezTo>
                  <a:pt x="3520" y="1576"/>
                  <a:pt x="3489" y="1565"/>
                  <a:pt x="3460" y="1552"/>
                </a:cubicBezTo>
                <a:cubicBezTo>
                  <a:pt x="3434" y="1541"/>
                  <a:pt x="3411" y="1525"/>
                  <a:pt x="3387" y="1512"/>
                </a:cubicBezTo>
                <a:cubicBezTo>
                  <a:pt x="3346" y="1491"/>
                  <a:pt x="3315" y="1457"/>
                  <a:pt x="3282" y="1427"/>
                </a:cubicBezTo>
                <a:cubicBezTo>
                  <a:pt x="3261" y="1408"/>
                  <a:pt x="3245" y="1383"/>
                  <a:pt x="3226" y="1362"/>
                </a:cubicBezTo>
                <a:cubicBezTo>
                  <a:pt x="3213" y="1346"/>
                  <a:pt x="3198" y="1331"/>
                  <a:pt x="3186" y="1315"/>
                </a:cubicBezTo>
                <a:cubicBezTo>
                  <a:pt x="3169" y="1292"/>
                  <a:pt x="3154" y="1267"/>
                  <a:pt x="3139" y="1243"/>
                </a:cubicBezTo>
                <a:cubicBezTo>
                  <a:pt x="3123" y="1218"/>
                  <a:pt x="3109" y="1191"/>
                  <a:pt x="3094" y="1165"/>
                </a:cubicBezTo>
                <a:cubicBezTo>
                  <a:pt x="3090" y="1157"/>
                  <a:pt x="3087" y="1148"/>
                  <a:pt x="3083" y="1139"/>
                </a:cubicBezTo>
                <a:cubicBezTo>
                  <a:pt x="3069" y="1102"/>
                  <a:pt x="3055" y="1066"/>
                  <a:pt x="3041" y="1029"/>
                </a:cubicBezTo>
                <a:cubicBezTo>
                  <a:pt x="3033" y="1006"/>
                  <a:pt x="3024" y="982"/>
                  <a:pt x="3014" y="957"/>
                </a:cubicBezTo>
                <a:cubicBezTo>
                  <a:pt x="2983" y="968"/>
                  <a:pt x="2952" y="977"/>
                  <a:pt x="2917" y="965"/>
                </a:cubicBezTo>
                <a:cubicBezTo>
                  <a:pt x="2884" y="953"/>
                  <a:pt x="2858" y="936"/>
                  <a:pt x="2847" y="899"/>
                </a:cubicBezTo>
                <a:cubicBezTo>
                  <a:pt x="2837" y="901"/>
                  <a:pt x="2827" y="904"/>
                  <a:pt x="2817" y="904"/>
                </a:cubicBezTo>
                <a:cubicBezTo>
                  <a:pt x="2756" y="904"/>
                  <a:pt x="2694" y="898"/>
                  <a:pt x="2638" y="875"/>
                </a:cubicBezTo>
                <a:cubicBezTo>
                  <a:pt x="2589" y="856"/>
                  <a:pt x="2545" y="826"/>
                  <a:pt x="2518" y="777"/>
                </a:cubicBezTo>
                <a:cubicBezTo>
                  <a:pt x="2495" y="736"/>
                  <a:pt x="2493" y="696"/>
                  <a:pt x="2511" y="655"/>
                </a:cubicBezTo>
                <a:cubicBezTo>
                  <a:pt x="2518" y="638"/>
                  <a:pt x="2535" y="624"/>
                  <a:pt x="2549" y="610"/>
                </a:cubicBezTo>
                <a:cubicBezTo>
                  <a:pt x="2577" y="583"/>
                  <a:pt x="2613" y="573"/>
                  <a:pt x="2651" y="569"/>
                </a:cubicBezTo>
                <a:cubicBezTo>
                  <a:pt x="2678" y="566"/>
                  <a:pt x="2706" y="562"/>
                  <a:pt x="2734" y="563"/>
                </a:cubicBezTo>
                <a:cubicBezTo>
                  <a:pt x="2751" y="563"/>
                  <a:pt x="2763" y="559"/>
                  <a:pt x="2770" y="545"/>
                </a:cubicBezTo>
                <a:cubicBezTo>
                  <a:pt x="2780" y="525"/>
                  <a:pt x="2799" y="516"/>
                  <a:pt x="2816" y="506"/>
                </a:cubicBezTo>
                <a:cubicBezTo>
                  <a:pt x="2819" y="505"/>
                  <a:pt x="2822" y="503"/>
                  <a:pt x="2825" y="501"/>
                </a:cubicBezTo>
                <a:cubicBezTo>
                  <a:pt x="2807" y="471"/>
                  <a:pt x="2790" y="441"/>
                  <a:pt x="2770" y="414"/>
                </a:cubicBezTo>
                <a:cubicBezTo>
                  <a:pt x="2757" y="396"/>
                  <a:pt x="2741" y="379"/>
                  <a:pt x="2726" y="363"/>
                </a:cubicBezTo>
                <a:cubicBezTo>
                  <a:pt x="2717" y="354"/>
                  <a:pt x="2708" y="346"/>
                  <a:pt x="2698" y="339"/>
                </a:cubicBezTo>
                <a:cubicBezTo>
                  <a:pt x="2663" y="317"/>
                  <a:pt x="2626" y="323"/>
                  <a:pt x="2589" y="330"/>
                </a:cubicBezTo>
                <a:cubicBezTo>
                  <a:pt x="2558" y="335"/>
                  <a:pt x="2531" y="350"/>
                  <a:pt x="2507" y="369"/>
                </a:cubicBezTo>
                <a:cubicBezTo>
                  <a:pt x="2489" y="383"/>
                  <a:pt x="2475" y="401"/>
                  <a:pt x="2460" y="418"/>
                </a:cubicBezTo>
                <a:cubicBezTo>
                  <a:pt x="2426" y="455"/>
                  <a:pt x="2409" y="501"/>
                  <a:pt x="2389" y="546"/>
                </a:cubicBezTo>
                <a:cubicBezTo>
                  <a:pt x="2378" y="569"/>
                  <a:pt x="2372" y="594"/>
                  <a:pt x="2364" y="619"/>
                </a:cubicBezTo>
                <a:cubicBezTo>
                  <a:pt x="2363" y="622"/>
                  <a:pt x="2364" y="626"/>
                  <a:pt x="2366" y="630"/>
                </a:cubicBezTo>
                <a:cubicBezTo>
                  <a:pt x="2383" y="673"/>
                  <a:pt x="2401" y="716"/>
                  <a:pt x="2417" y="760"/>
                </a:cubicBezTo>
                <a:cubicBezTo>
                  <a:pt x="2429" y="789"/>
                  <a:pt x="2439" y="818"/>
                  <a:pt x="2448" y="848"/>
                </a:cubicBezTo>
                <a:cubicBezTo>
                  <a:pt x="2460" y="888"/>
                  <a:pt x="2471" y="929"/>
                  <a:pt x="2483" y="969"/>
                </a:cubicBezTo>
                <a:cubicBezTo>
                  <a:pt x="2488" y="990"/>
                  <a:pt x="2495" y="1010"/>
                  <a:pt x="2501" y="1031"/>
                </a:cubicBezTo>
                <a:cubicBezTo>
                  <a:pt x="2519" y="1025"/>
                  <a:pt x="2537" y="1017"/>
                  <a:pt x="2556" y="1013"/>
                </a:cubicBezTo>
                <a:cubicBezTo>
                  <a:pt x="2626" y="995"/>
                  <a:pt x="2696" y="998"/>
                  <a:pt x="2764" y="1022"/>
                </a:cubicBezTo>
                <a:cubicBezTo>
                  <a:pt x="2802" y="1035"/>
                  <a:pt x="2839" y="1053"/>
                  <a:pt x="2870" y="1080"/>
                </a:cubicBezTo>
                <a:cubicBezTo>
                  <a:pt x="2901" y="1107"/>
                  <a:pt x="2930" y="1137"/>
                  <a:pt x="2957" y="1168"/>
                </a:cubicBezTo>
                <a:cubicBezTo>
                  <a:pt x="2977" y="1192"/>
                  <a:pt x="2990" y="1222"/>
                  <a:pt x="3002" y="1252"/>
                </a:cubicBezTo>
                <a:cubicBezTo>
                  <a:pt x="3033" y="1327"/>
                  <a:pt x="3031" y="1403"/>
                  <a:pt x="3011" y="1479"/>
                </a:cubicBezTo>
                <a:cubicBezTo>
                  <a:pt x="3004" y="1506"/>
                  <a:pt x="2993" y="1533"/>
                  <a:pt x="2979" y="1556"/>
                </a:cubicBezTo>
                <a:cubicBezTo>
                  <a:pt x="2960" y="1585"/>
                  <a:pt x="2938" y="1612"/>
                  <a:pt x="2911" y="1637"/>
                </a:cubicBezTo>
                <a:cubicBezTo>
                  <a:pt x="2872" y="1674"/>
                  <a:pt x="2826" y="1694"/>
                  <a:pt x="2776" y="1707"/>
                </a:cubicBezTo>
                <a:cubicBezTo>
                  <a:pt x="2725" y="1721"/>
                  <a:pt x="2672" y="1721"/>
                  <a:pt x="2620" y="1709"/>
                </a:cubicBezTo>
                <a:cubicBezTo>
                  <a:pt x="2591" y="1703"/>
                  <a:pt x="2562" y="1692"/>
                  <a:pt x="2536" y="1677"/>
                </a:cubicBezTo>
                <a:cubicBezTo>
                  <a:pt x="2506" y="1659"/>
                  <a:pt x="2481" y="1635"/>
                  <a:pt x="2462" y="1604"/>
                </a:cubicBezTo>
                <a:cubicBezTo>
                  <a:pt x="2419" y="1534"/>
                  <a:pt x="2418" y="1462"/>
                  <a:pt x="2447" y="1390"/>
                </a:cubicBezTo>
                <a:cubicBezTo>
                  <a:pt x="2460" y="1358"/>
                  <a:pt x="2484" y="1331"/>
                  <a:pt x="2511" y="1308"/>
                </a:cubicBezTo>
                <a:cubicBezTo>
                  <a:pt x="2532" y="1290"/>
                  <a:pt x="2557" y="1281"/>
                  <a:pt x="2583" y="1276"/>
                </a:cubicBezTo>
                <a:cubicBezTo>
                  <a:pt x="2602" y="1273"/>
                  <a:pt x="2621" y="1267"/>
                  <a:pt x="2639" y="1269"/>
                </a:cubicBezTo>
                <a:cubicBezTo>
                  <a:pt x="2672" y="1272"/>
                  <a:pt x="2706" y="1280"/>
                  <a:pt x="2733" y="1301"/>
                </a:cubicBezTo>
                <a:cubicBezTo>
                  <a:pt x="2757" y="1319"/>
                  <a:pt x="2777" y="1341"/>
                  <a:pt x="2788" y="1371"/>
                </a:cubicBezTo>
                <a:cubicBezTo>
                  <a:pt x="2795" y="1391"/>
                  <a:pt x="2801" y="1412"/>
                  <a:pt x="2794" y="1431"/>
                </a:cubicBezTo>
                <a:cubicBezTo>
                  <a:pt x="2780" y="1468"/>
                  <a:pt x="2763" y="1501"/>
                  <a:pt x="2720" y="1516"/>
                </a:cubicBezTo>
                <a:cubicBezTo>
                  <a:pt x="2691" y="1527"/>
                  <a:pt x="2639" y="1507"/>
                  <a:pt x="2630" y="1478"/>
                </a:cubicBezTo>
                <a:cubicBezTo>
                  <a:pt x="2624" y="1459"/>
                  <a:pt x="2627" y="1446"/>
                  <a:pt x="2642" y="1433"/>
                </a:cubicBezTo>
                <a:cubicBezTo>
                  <a:pt x="2651" y="1425"/>
                  <a:pt x="2660" y="1417"/>
                  <a:pt x="2669" y="1410"/>
                </a:cubicBezTo>
                <a:cubicBezTo>
                  <a:pt x="2672" y="1427"/>
                  <a:pt x="2674" y="1442"/>
                  <a:pt x="2679" y="1455"/>
                </a:cubicBezTo>
                <a:cubicBezTo>
                  <a:pt x="2681" y="1461"/>
                  <a:pt x="2690" y="1468"/>
                  <a:pt x="2696" y="1468"/>
                </a:cubicBezTo>
                <a:cubicBezTo>
                  <a:pt x="2702" y="1468"/>
                  <a:pt x="2709" y="1460"/>
                  <a:pt x="2712" y="1454"/>
                </a:cubicBezTo>
                <a:cubicBezTo>
                  <a:pt x="2716" y="1448"/>
                  <a:pt x="2719" y="1439"/>
                  <a:pt x="2719" y="1432"/>
                </a:cubicBezTo>
                <a:cubicBezTo>
                  <a:pt x="2721" y="1412"/>
                  <a:pt x="2719" y="1391"/>
                  <a:pt x="2701" y="1379"/>
                </a:cubicBezTo>
                <a:cubicBezTo>
                  <a:pt x="2675" y="1362"/>
                  <a:pt x="2646" y="1361"/>
                  <a:pt x="2618" y="1375"/>
                </a:cubicBezTo>
                <a:cubicBezTo>
                  <a:pt x="2567" y="1402"/>
                  <a:pt x="2544" y="1475"/>
                  <a:pt x="2584" y="1530"/>
                </a:cubicBezTo>
                <a:cubicBezTo>
                  <a:pt x="2599" y="1551"/>
                  <a:pt x="2618" y="1565"/>
                  <a:pt x="2640" y="1576"/>
                </a:cubicBezTo>
                <a:cubicBezTo>
                  <a:pt x="2679" y="1596"/>
                  <a:pt x="2719" y="1596"/>
                  <a:pt x="2758" y="1583"/>
                </a:cubicBezTo>
                <a:cubicBezTo>
                  <a:pt x="2794" y="1571"/>
                  <a:pt x="2824" y="1549"/>
                  <a:pt x="2845" y="1515"/>
                </a:cubicBezTo>
                <a:cubicBezTo>
                  <a:pt x="2890" y="1444"/>
                  <a:pt x="2884" y="1370"/>
                  <a:pt x="2860" y="1296"/>
                </a:cubicBezTo>
                <a:cubicBezTo>
                  <a:pt x="2852" y="1269"/>
                  <a:pt x="2832" y="1245"/>
                  <a:pt x="2816" y="1220"/>
                </a:cubicBezTo>
                <a:cubicBezTo>
                  <a:pt x="2794" y="1187"/>
                  <a:pt x="2760" y="1168"/>
                  <a:pt x="2724" y="1151"/>
                </a:cubicBezTo>
                <a:cubicBezTo>
                  <a:pt x="2663" y="1123"/>
                  <a:pt x="2601" y="1124"/>
                  <a:pt x="2539" y="1143"/>
                </a:cubicBezTo>
                <a:cubicBezTo>
                  <a:pt x="2512" y="1152"/>
                  <a:pt x="2488" y="1169"/>
                  <a:pt x="2461" y="1183"/>
                </a:cubicBezTo>
                <a:cubicBezTo>
                  <a:pt x="2451" y="1151"/>
                  <a:pt x="2442" y="1116"/>
                  <a:pt x="2430" y="1081"/>
                </a:cubicBezTo>
                <a:cubicBezTo>
                  <a:pt x="2417" y="1047"/>
                  <a:pt x="2402" y="1014"/>
                  <a:pt x="2389" y="980"/>
                </a:cubicBezTo>
                <a:cubicBezTo>
                  <a:pt x="2386" y="972"/>
                  <a:pt x="2383" y="964"/>
                  <a:pt x="2380" y="956"/>
                </a:cubicBezTo>
                <a:cubicBezTo>
                  <a:pt x="2366" y="926"/>
                  <a:pt x="2352" y="895"/>
                  <a:pt x="2337" y="865"/>
                </a:cubicBezTo>
                <a:cubicBezTo>
                  <a:pt x="2324" y="841"/>
                  <a:pt x="2309" y="819"/>
                  <a:pt x="2295" y="796"/>
                </a:cubicBezTo>
                <a:cubicBezTo>
                  <a:pt x="2282" y="777"/>
                  <a:pt x="2271" y="757"/>
                  <a:pt x="2257" y="739"/>
                </a:cubicBezTo>
                <a:cubicBezTo>
                  <a:pt x="2237" y="714"/>
                  <a:pt x="2217" y="689"/>
                  <a:pt x="2194" y="667"/>
                </a:cubicBezTo>
                <a:cubicBezTo>
                  <a:pt x="2174" y="647"/>
                  <a:pt x="2152" y="628"/>
                  <a:pt x="2128" y="612"/>
                </a:cubicBezTo>
                <a:cubicBezTo>
                  <a:pt x="2078" y="579"/>
                  <a:pt x="2023" y="567"/>
                  <a:pt x="1963" y="582"/>
                </a:cubicBezTo>
                <a:cubicBezTo>
                  <a:pt x="1930" y="590"/>
                  <a:pt x="1902" y="606"/>
                  <a:pt x="1877" y="629"/>
                </a:cubicBezTo>
                <a:cubicBezTo>
                  <a:pt x="1861" y="644"/>
                  <a:pt x="1843" y="657"/>
                  <a:pt x="1829" y="674"/>
                </a:cubicBezTo>
                <a:cubicBezTo>
                  <a:pt x="1802" y="709"/>
                  <a:pt x="1775" y="745"/>
                  <a:pt x="1757" y="786"/>
                </a:cubicBezTo>
                <a:cubicBezTo>
                  <a:pt x="1741" y="819"/>
                  <a:pt x="1723" y="852"/>
                  <a:pt x="1711" y="886"/>
                </a:cubicBezTo>
                <a:cubicBezTo>
                  <a:pt x="1686" y="963"/>
                  <a:pt x="1678" y="1042"/>
                  <a:pt x="1700" y="1121"/>
                </a:cubicBezTo>
                <a:cubicBezTo>
                  <a:pt x="1709" y="1154"/>
                  <a:pt x="1727" y="1182"/>
                  <a:pt x="1747" y="1209"/>
                </a:cubicBezTo>
                <a:cubicBezTo>
                  <a:pt x="1768" y="1236"/>
                  <a:pt x="1793" y="1257"/>
                  <a:pt x="1822" y="1273"/>
                </a:cubicBezTo>
                <a:cubicBezTo>
                  <a:pt x="1846" y="1286"/>
                  <a:pt x="1874" y="1294"/>
                  <a:pt x="1901" y="1300"/>
                </a:cubicBezTo>
                <a:cubicBezTo>
                  <a:pt x="1943" y="1308"/>
                  <a:pt x="1985" y="1301"/>
                  <a:pt x="2021" y="1276"/>
                </a:cubicBezTo>
                <a:cubicBezTo>
                  <a:pt x="2039" y="1264"/>
                  <a:pt x="2055" y="1247"/>
                  <a:pt x="2067" y="1229"/>
                </a:cubicBezTo>
                <a:cubicBezTo>
                  <a:pt x="2090" y="1197"/>
                  <a:pt x="2102" y="1160"/>
                  <a:pt x="2093" y="1119"/>
                </a:cubicBezTo>
                <a:cubicBezTo>
                  <a:pt x="2081" y="1067"/>
                  <a:pt x="2054" y="1037"/>
                  <a:pt x="2001" y="1027"/>
                </a:cubicBezTo>
                <a:cubicBezTo>
                  <a:pt x="1986" y="1025"/>
                  <a:pt x="1971" y="1026"/>
                  <a:pt x="1956" y="1028"/>
                </a:cubicBezTo>
                <a:cubicBezTo>
                  <a:pt x="1928" y="1033"/>
                  <a:pt x="1907" y="1049"/>
                  <a:pt x="1898" y="1075"/>
                </a:cubicBezTo>
                <a:cubicBezTo>
                  <a:pt x="1889" y="1100"/>
                  <a:pt x="1884" y="1127"/>
                  <a:pt x="1904" y="1150"/>
                </a:cubicBezTo>
                <a:cubicBezTo>
                  <a:pt x="1917" y="1165"/>
                  <a:pt x="1952" y="1169"/>
                  <a:pt x="1967" y="1156"/>
                </a:cubicBezTo>
                <a:cubicBezTo>
                  <a:pt x="1979" y="1147"/>
                  <a:pt x="1975" y="1124"/>
                  <a:pt x="1960" y="1114"/>
                </a:cubicBezTo>
                <a:cubicBezTo>
                  <a:pt x="1953" y="1109"/>
                  <a:pt x="1946" y="1106"/>
                  <a:pt x="1938" y="1101"/>
                </a:cubicBezTo>
                <a:cubicBezTo>
                  <a:pt x="1958" y="1089"/>
                  <a:pt x="1978" y="1080"/>
                  <a:pt x="2000" y="1094"/>
                </a:cubicBezTo>
                <a:cubicBezTo>
                  <a:pt x="2020" y="1106"/>
                  <a:pt x="2031" y="1126"/>
                  <a:pt x="2026" y="1148"/>
                </a:cubicBezTo>
                <a:cubicBezTo>
                  <a:pt x="2022" y="1169"/>
                  <a:pt x="2012" y="1189"/>
                  <a:pt x="1992" y="1203"/>
                </a:cubicBezTo>
                <a:cubicBezTo>
                  <a:pt x="1963" y="1224"/>
                  <a:pt x="1934" y="1226"/>
                  <a:pt x="1901" y="1218"/>
                </a:cubicBezTo>
                <a:cubicBezTo>
                  <a:pt x="1864" y="1209"/>
                  <a:pt x="1837" y="1185"/>
                  <a:pt x="1824" y="1149"/>
                </a:cubicBezTo>
                <a:cubicBezTo>
                  <a:pt x="1804" y="1096"/>
                  <a:pt x="1810" y="1043"/>
                  <a:pt x="1836" y="993"/>
                </a:cubicBezTo>
                <a:cubicBezTo>
                  <a:pt x="1845" y="976"/>
                  <a:pt x="1862" y="964"/>
                  <a:pt x="1875" y="949"/>
                </a:cubicBezTo>
                <a:cubicBezTo>
                  <a:pt x="1901" y="921"/>
                  <a:pt x="1935" y="909"/>
                  <a:pt x="1971" y="905"/>
                </a:cubicBezTo>
                <a:cubicBezTo>
                  <a:pt x="1989" y="902"/>
                  <a:pt x="2008" y="897"/>
                  <a:pt x="2025" y="900"/>
                </a:cubicBezTo>
                <a:cubicBezTo>
                  <a:pt x="2065" y="906"/>
                  <a:pt x="2103" y="915"/>
                  <a:pt x="2137" y="939"/>
                </a:cubicBezTo>
                <a:cubicBezTo>
                  <a:pt x="2169" y="961"/>
                  <a:pt x="2191" y="989"/>
                  <a:pt x="2209" y="1020"/>
                </a:cubicBezTo>
                <a:cubicBezTo>
                  <a:pt x="2221" y="1041"/>
                  <a:pt x="2225" y="1066"/>
                  <a:pt x="2230" y="1090"/>
                </a:cubicBezTo>
                <a:cubicBezTo>
                  <a:pt x="2237" y="1133"/>
                  <a:pt x="2233" y="1176"/>
                  <a:pt x="2217" y="1217"/>
                </a:cubicBezTo>
                <a:cubicBezTo>
                  <a:pt x="2206" y="1244"/>
                  <a:pt x="2189" y="1270"/>
                  <a:pt x="2172" y="1295"/>
                </a:cubicBezTo>
                <a:cubicBezTo>
                  <a:pt x="2159" y="1314"/>
                  <a:pt x="2145" y="1332"/>
                  <a:pt x="2128" y="1348"/>
                </a:cubicBezTo>
                <a:cubicBezTo>
                  <a:pt x="2095" y="1379"/>
                  <a:pt x="2057" y="1401"/>
                  <a:pt x="2014" y="1417"/>
                </a:cubicBezTo>
                <a:cubicBezTo>
                  <a:pt x="1955" y="1439"/>
                  <a:pt x="1894" y="1442"/>
                  <a:pt x="1834" y="1429"/>
                </a:cubicBezTo>
                <a:cubicBezTo>
                  <a:pt x="1798" y="1421"/>
                  <a:pt x="1763" y="1408"/>
                  <a:pt x="1730" y="1389"/>
                </a:cubicBezTo>
                <a:cubicBezTo>
                  <a:pt x="1696" y="1368"/>
                  <a:pt x="1666" y="1344"/>
                  <a:pt x="1640" y="1315"/>
                </a:cubicBezTo>
                <a:cubicBezTo>
                  <a:pt x="1616" y="1289"/>
                  <a:pt x="1594" y="1261"/>
                  <a:pt x="1570" y="1235"/>
                </a:cubicBezTo>
                <a:cubicBezTo>
                  <a:pt x="1557" y="1220"/>
                  <a:pt x="1542" y="1206"/>
                  <a:pt x="1527" y="1193"/>
                </a:cubicBezTo>
                <a:cubicBezTo>
                  <a:pt x="1507" y="1176"/>
                  <a:pt x="1486" y="1159"/>
                  <a:pt x="1464" y="1145"/>
                </a:cubicBezTo>
                <a:cubicBezTo>
                  <a:pt x="1435" y="1128"/>
                  <a:pt x="1403" y="1125"/>
                  <a:pt x="1370" y="1129"/>
                </a:cubicBezTo>
                <a:cubicBezTo>
                  <a:pt x="1318" y="1136"/>
                  <a:pt x="1275" y="1160"/>
                  <a:pt x="1239" y="1196"/>
                </a:cubicBezTo>
                <a:cubicBezTo>
                  <a:pt x="1207" y="1229"/>
                  <a:pt x="1185" y="1267"/>
                  <a:pt x="1167" y="1309"/>
                </a:cubicBezTo>
                <a:cubicBezTo>
                  <a:pt x="1143" y="1367"/>
                  <a:pt x="1138" y="1425"/>
                  <a:pt x="1155" y="1484"/>
                </a:cubicBezTo>
                <a:cubicBezTo>
                  <a:pt x="1164" y="1517"/>
                  <a:pt x="1183" y="1544"/>
                  <a:pt x="1208" y="1567"/>
                </a:cubicBezTo>
                <a:cubicBezTo>
                  <a:pt x="1258" y="1613"/>
                  <a:pt x="1331" y="1616"/>
                  <a:pt x="1384" y="1588"/>
                </a:cubicBezTo>
                <a:cubicBezTo>
                  <a:pt x="1402" y="1578"/>
                  <a:pt x="1421" y="1564"/>
                  <a:pt x="1428" y="1542"/>
                </a:cubicBezTo>
                <a:cubicBezTo>
                  <a:pt x="1431" y="1531"/>
                  <a:pt x="1438" y="1522"/>
                  <a:pt x="1441" y="1512"/>
                </a:cubicBezTo>
                <a:cubicBezTo>
                  <a:pt x="1453" y="1464"/>
                  <a:pt x="1409" y="1390"/>
                  <a:pt x="1345" y="1402"/>
                </a:cubicBezTo>
                <a:cubicBezTo>
                  <a:pt x="1326" y="1406"/>
                  <a:pt x="1309" y="1412"/>
                  <a:pt x="1301" y="1433"/>
                </a:cubicBezTo>
                <a:cubicBezTo>
                  <a:pt x="1294" y="1454"/>
                  <a:pt x="1299" y="1473"/>
                  <a:pt x="1310" y="1490"/>
                </a:cubicBezTo>
                <a:cubicBezTo>
                  <a:pt x="1318" y="1503"/>
                  <a:pt x="1334" y="1501"/>
                  <a:pt x="1338" y="1486"/>
                </a:cubicBezTo>
                <a:cubicBezTo>
                  <a:pt x="1342" y="1473"/>
                  <a:pt x="1341" y="1460"/>
                  <a:pt x="1342" y="1445"/>
                </a:cubicBezTo>
                <a:cubicBezTo>
                  <a:pt x="1361" y="1444"/>
                  <a:pt x="1372" y="1460"/>
                  <a:pt x="1382" y="1474"/>
                </a:cubicBezTo>
                <a:cubicBezTo>
                  <a:pt x="1390" y="1485"/>
                  <a:pt x="1386" y="1499"/>
                  <a:pt x="1377" y="1512"/>
                </a:cubicBezTo>
                <a:cubicBezTo>
                  <a:pt x="1348" y="1550"/>
                  <a:pt x="1294" y="1550"/>
                  <a:pt x="1261" y="1514"/>
                </a:cubicBezTo>
                <a:cubicBezTo>
                  <a:pt x="1225" y="1477"/>
                  <a:pt x="1224" y="1437"/>
                  <a:pt x="1243" y="1394"/>
                </a:cubicBezTo>
                <a:cubicBezTo>
                  <a:pt x="1253" y="1372"/>
                  <a:pt x="1270" y="1356"/>
                  <a:pt x="1290" y="1341"/>
                </a:cubicBezTo>
                <a:cubicBezTo>
                  <a:pt x="1335" y="1309"/>
                  <a:pt x="1384" y="1307"/>
                  <a:pt x="1435" y="1320"/>
                </a:cubicBezTo>
                <a:cubicBezTo>
                  <a:pt x="1451" y="1324"/>
                  <a:pt x="1466" y="1334"/>
                  <a:pt x="1480" y="1343"/>
                </a:cubicBezTo>
                <a:cubicBezTo>
                  <a:pt x="1521" y="1372"/>
                  <a:pt x="1549" y="1410"/>
                  <a:pt x="1559" y="1460"/>
                </a:cubicBezTo>
                <a:cubicBezTo>
                  <a:pt x="1562" y="1477"/>
                  <a:pt x="1567" y="1496"/>
                  <a:pt x="1565" y="1514"/>
                </a:cubicBezTo>
                <a:cubicBezTo>
                  <a:pt x="1561" y="1552"/>
                  <a:pt x="1551" y="1589"/>
                  <a:pt x="1526" y="1621"/>
                </a:cubicBezTo>
                <a:cubicBezTo>
                  <a:pt x="1496" y="1661"/>
                  <a:pt x="1456" y="1685"/>
                  <a:pt x="1408" y="1701"/>
                </a:cubicBezTo>
                <a:cubicBezTo>
                  <a:pt x="1356" y="1718"/>
                  <a:pt x="1304" y="1720"/>
                  <a:pt x="1252" y="1708"/>
                </a:cubicBezTo>
                <a:cubicBezTo>
                  <a:pt x="1218" y="1700"/>
                  <a:pt x="1184" y="1689"/>
                  <a:pt x="1155" y="1665"/>
                </a:cubicBezTo>
                <a:cubicBezTo>
                  <a:pt x="1139" y="1652"/>
                  <a:pt x="1124" y="1638"/>
                  <a:pt x="1107" y="1626"/>
                </a:cubicBezTo>
                <a:cubicBezTo>
                  <a:pt x="1100" y="1621"/>
                  <a:pt x="1089" y="1616"/>
                  <a:pt x="1080" y="1616"/>
                </a:cubicBezTo>
                <a:cubicBezTo>
                  <a:pt x="823" y="1616"/>
                  <a:pt x="567" y="1616"/>
                  <a:pt x="310" y="1616"/>
                </a:cubicBezTo>
                <a:cubicBezTo>
                  <a:pt x="283" y="1616"/>
                  <a:pt x="255" y="1617"/>
                  <a:pt x="228" y="1612"/>
                </a:cubicBezTo>
                <a:cubicBezTo>
                  <a:pt x="187" y="1606"/>
                  <a:pt x="145" y="1598"/>
                  <a:pt x="106" y="1585"/>
                </a:cubicBezTo>
                <a:cubicBezTo>
                  <a:pt x="74" y="1575"/>
                  <a:pt x="44" y="1558"/>
                  <a:pt x="22" y="1531"/>
                </a:cubicBezTo>
                <a:cubicBezTo>
                  <a:pt x="0" y="1505"/>
                  <a:pt x="2" y="1457"/>
                  <a:pt x="27" y="1432"/>
                </a:cubicBezTo>
                <a:cubicBezTo>
                  <a:pt x="68" y="1390"/>
                  <a:pt x="120" y="1378"/>
                  <a:pt x="173" y="1366"/>
                </a:cubicBezTo>
                <a:cubicBezTo>
                  <a:pt x="238" y="1351"/>
                  <a:pt x="303" y="1355"/>
                  <a:pt x="368" y="1356"/>
                </a:cubicBezTo>
                <a:cubicBezTo>
                  <a:pt x="479" y="1356"/>
                  <a:pt x="589" y="1355"/>
                  <a:pt x="700" y="1359"/>
                </a:cubicBezTo>
                <a:cubicBezTo>
                  <a:pt x="785" y="1362"/>
                  <a:pt x="870" y="1372"/>
                  <a:pt x="955" y="1378"/>
                </a:cubicBezTo>
                <a:cubicBezTo>
                  <a:pt x="957" y="1379"/>
                  <a:pt x="959" y="1379"/>
                  <a:pt x="962" y="1383"/>
                </a:cubicBezTo>
                <a:cubicBezTo>
                  <a:pt x="952" y="1384"/>
                  <a:pt x="942" y="1385"/>
                  <a:pt x="931" y="1385"/>
                </a:cubicBezTo>
                <a:cubicBezTo>
                  <a:pt x="786" y="1387"/>
                  <a:pt x="640" y="1389"/>
                  <a:pt x="495" y="1392"/>
                </a:cubicBezTo>
                <a:cubicBezTo>
                  <a:pt x="406" y="1394"/>
                  <a:pt x="316" y="1397"/>
                  <a:pt x="227" y="1400"/>
                </a:cubicBezTo>
                <a:cubicBezTo>
                  <a:pt x="196" y="1401"/>
                  <a:pt x="168" y="1410"/>
                  <a:pt x="144" y="1432"/>
                </a:cubicBezTo>
                <a:cubicBezTo>
                  <a:pt x="115" y="1458"/>
                  <a:pt x="116" y="1518"/>
                  <a:pt x="146" y="1543"/>
                </a:cubicBezTo>
                <a:cubicBezTo>
                  <a:pt x="173" y="1566"/>
                  <a:pt x="204" y="1570"/>
                  <a:pt x="237" y="1570"/>
                </a:cubicBezTo>
                <a:cubicBezTo>
                  <a:pt x="329" y="1571"/>
                  <a:pt x="421" y="1570"/>
                  <a:pt x="513" y="1570"/>
                </a:cubicBezTo>
                <a:cubicBezTo>
                  <a:pt x="689" y="1570"/>
                  <a:pt x="866" y="1570"/>
                  <a:pt x="1042" y="1570"/>
                </a:cubicBezTo>
                <a:cubicBezTo>
                  <a:pt x="1048" y="1570"/>
                  <a:pt x="1054" y="1570"/>
                  <a:pt x="1061" y="1570"/>
                </a:cubicBezTo>
                <a:cubicBezTo>
                  <a:pt x="1055" y="1552"/>
                  <a:pt x="1047" y="1535"/>
                  <a:pt x="1043" y="1518"/>
                </a:cubicBezTo>
                <a:cubicBezTo>
                  <a:pt x="1036" y="1491"/>
                  <a:pt x="1028" y="1464"/>
                  <a:pt x="1025" y="1437"/>
                </a:cubicBezTo>
                <a:cubicBezTo>
                  <a:pt x="1021" y="1391"/>
                  <a:pt x="1025" y="1345"/>
                  <a:pt x="1036" y="1300"/>
                </a:cubicBezTo>
                <a:cubicBezTo>
                  <a:pt x="1044" y="1266"/>
                  <a:pt x="1055" y="1233"/>
                  <a:pt x="1069" y="1202"/>
                </a:cubicBezTo>
                <a:cubicBezTo>
                  <a:pt x="1083" y="1170"/>
                  <a:pt x="1101" y="1139"/>
                  <a:pt x="1121" y="1111"/>
                </a:cubicBezTo>
                <a:cubicBezTo>
                  <a:pt x="1143" y="1080"/>
                  <a:pt x="1170" y="1053"/>
                  <a:pt x="1203" y="1031"/>
                </a:cubicBezTo>
                <a:cubicBezTo>
                  <a:pt x="1264" y="990"/>
                  <a:pt x="1330" y="976"/>
                  <a:pt x="1401" y="989"/>
                </a:cubicBezTo>
                <a:cubicBezTo>
                  <a:pt x="1441" y="997"/>
                  <a:pt x="1479" y="1011"/>
                  <a:pt x="1514" y="1034"/>
                </a:cubicBezTo>
                <a:cubicBezTo>
                  <a:pt x="1524" y="1041"/>
                  <a:pt x="1536" y="1047"/>
                  <a:pt x="1548" y="1054"/>
                </a:cubicBezTo>
                <a:cubicBezTo>
                  <a:pt x="1551" y="1027"/>
                  <a:pt x="1551" y="1000"/>
                  <a:pt x="1555" y="974"/>
                </a:cubicBezTo>
                <a:cubicBezTo>
                  <a:pt x="1564" y="925"/>
                  <a:pt x="1573" y="876"/>
                  <a:pt x="1586" y="827"/>
                </a:cubicBezTo>
                <a:cubicBezTo>
                  <a:pt x="1595" y="790"/>
                  <a:pt x="1607" y="753"/>
                  <a:pt x="1622" y="718"/>
                </a:cubicBezTo>
                <a:cubicBezTo>
                  <a:pt x="1644" y="668"/>
                  <a:pt x="1668" y="619"/>
                  <a:pt x="1698" y="573"/>
                </a:cubicBezTo>
                <a:cubicBezTo>
                  <a:pt x="1733" y="520"/>
                  <a:pt x="1772" y="472"/>
                  <a:pt x="1822" y="433"/>
                </a:cubicBezTo>
                <a:cubicBezTo>
                  <a:pt x="1847" y="414"/>
                  <a:pt x="1875" y="398"/>
                  <a:pt x="1903" y="384"/>
                </a:cubicBezTo>
                <a:cubicBezTo>
                  <a:pt x="1982" y="344"/>
                  <a:pt x="2064" y="345"/>
                  <a:pt x="2147" y="372"/>
                </a:cubicBezTo>
                <a:cubicBezTo>
                  <a:pt x="2178" y="382"/>
                  <a:pt x="2206" y="403"/>
                  <a:pt x="2229" y="428"/>
                </a:cubicBezTo>
                <a:cubicBezTo>
                  <a:pt x="2237" y="436"/>
                  <a:pt x="2245" y="443"/>
                  <a:pt x="2253" y="451"/>
                </a:cubicBezTo>
                <a:cubicBezTo>
                  <a:pt x="2266" y="420"/>
                  <a:pt x="2277" y="389"/>
                  <a:pt x="2290" y="358"/>
                </a:cubicBezTo>
                <a:cubicBezTo>
                  <a:pt x="2306" y="320"/>
                  <a:pt x="2322" y="281"/>
                  <a:pt x="2341" y="244"/>
                </a:cubicBezTo>
                <a:cubicBezTo>
                  <a:pt x="2354" y="216"/>
                  <a:pt x="2369" y="189"/>
                  <a:pt x="2386" y="164"/>
                </a:cubicBezTo>
                <a:cubicBezTo>
                  <a:pt x="2397" y="147"/>
                  <a:pt x="2412" y="133"/>
                  <a:pt x="2427" y="119"/>
                </a:cubicBezTo>
                <a:cubicBezTo>
                  <a:pt x="2444" y="103"/>
                  <a:pt x="2462" y="88"/>
                  <a:pt x="2480" y="72"/>
                </a:cubicBezTo>
                <a:cubicBezTo>
                  <a:pt x="2485" y="68"/>
                  <a:pt x="2491" y="66"/>
                  <a:pt x="2497" y="62"/>
                </a:cubicBezTo>
                <a:cubicBezTo>
                  <a:pt x="2526" y="44"/>
                  <a:pt x="2555" y="30"/>
                  <a:pt x="2587" y="19"/>
                </a:cubicBezTo>
                <a:cubicBezTo>
                  <a:pt x="2624" y="5"/>
                  <a:pt x="2662" y="0"/>
                  <a:pt x="2699" y="9"/>
                </a:cubicBezTo>
                <a:cubicBezTo>
                  <a:pt x="2730" y="15"/>
                  <a:pt x="2760" y="25"/>
                  <a:pt x="2786" y="46"/>
                </a:cubicBezTo>
                <a:cubicBezTo>
                  <a:pt x="2815" y="70"/>
                  <a:pt x="2833" y="99"/>
                  <a:pt x="2848" y="132"/>
                </a:cubicBezTo>
                <a:cubicBezTo>
                  <a:pt x="2859" y="156"/>
                  <a:pt x="2869" y="180"/>
                  <a:pt x="2878" y="204"/>
                </a:cubicBezTo>
                <a:cubicBezTo>
                  <a:pt x="2889" y="235"/>
                  <a:pt x="2899" y="266"/>
                  <a:pt x="2910" y="297"/>
                </a:cubicBezTo>
                <a:cubicBezTo>
                  <a:pt x="2920" y="326"/>
                  <a:pt x="2930" y="355"/>
                  <a:pt x="2941" y="384"/>
                </a:cubicBezTo>
                <a:cubicBezTo>
                  <a:pt x="2962" y="435"/>
                  <a:pt x="2983" y="485"/>
                  <a:pt x="3005" y="536"/>
                </a:cubicBezTo>
                <a:cubicBezTo>
                  <a:pt x="3010" y="548"/>
                  <a:pt x="3018" y="559"/>
                  <a:pt x="3024" y="569"/>
                </a:cubicBezTo>
                <a:cubicBezTo>
                  <a:pt x="3050" y="571"/>
                  <a:pt x="3077" y="574"/>
                  <a:pt x="3104" y="577"/>
                </a:cubicBezTo>
                <a:cubicBezTo>
                  <a:pt x="3107" y="577"/>
                  <a:pt x="3111" y="575"/>
                  <a:pt x="3114" y="572"/>
                </a:cubicBezTo>
                <a:cubicBezTo>
                  <a:pt x="3140" y="543"/>
                  <a:pt x="3172" y="523"/>
                  <a:pt x="3207" y="507"/>
                </a:cubicBezTo>
                <a:cubicBezTo>
                  <a:pt x="3248" y="487"/>
                  <a:pt x="3290" y="482"/>
                  <a:pt x="3334" y="490"/>
                </a:cubicBezTo>
                <a:cubicBezTo>
                  <a:pt x="3393" y="501"/>
                  <a:pt x="3428" y="550"/>
                  <a:pt x="3423" y="610"/>
                </a:cubicBezTo>
                <a:cubicBezTo>
                  <a:pt x="3423" y="616"/>
                  <a:pt x="3422" y="623"/>
                  <a:pt x="3422" y="630"/>
                </a:cubicBezTo>
                <a:cubicBezTo>
                  <a:pt x="3444" y="638"/>
                  <a:pt x="3461" y="626"/>
                  <a:pt x="3477" y="616"/>
                </a:cubicBezTo>
                <a:cubicBezTo>
                  <a:pt x="3489" y="609"/>
                  <a:pt x="3499" y="599"/>
                  <a:pt x="3509" y="590"/>
                </a:cubicBezTo>
                <a:cubicBezTo>
                  <a:pt x="3533" y="568"/>
                  <a:pt x="3573" y="560"/>
                  <a:pt x="3606" y="577"/>
                </a:cubicBezTo>
                <a:cubicBezTo>
                  <a:pt x="3631" y="591"/>
                  <a:pt x="3655" y="608"/>
                  <a:pt x="3679" y="624"/>
                </a:cubicBezTo>
                <a:cubicBezTo>
                  <a:pt x="3716" y="650"/>
                  <a:pt x="3751" y="680"/>
                  <a:pt x="3800" y="677"/>
                </a:cubicBezTo>
                <a:cubicBezTo>
                  <a:pt x="3821" y="675"/>
                  <a:pt x="3841" y="671"/>
                  <a:pt x="3857" y="656"/>
                </a:cubicBezTo>
                <a:cubicBezTo>
                  <a:pt x="3873" y="641"/>
                  <a:pt x="3890" y="628"/>
                  <a:pt x="3906" y="615"/>
                </a:cubicBezTo>
                <a:cubicBezTo>
                  <a:pt x="3930" y="597"/>
                  <a:pt x="3960" y="595"/>
                  <a:pt x="3980" y="607"/>
                </a:cubicBezTo>
                <a:cubicBezTo>
                  <a:pt x="3966" y="611"/>
                  <a:pt x="3948" y="614"/>
                  <a:pt x="3933" y="621"/>
                </a:cubicBezTo>
                <a:cubicBezTo>
                  <a:pt x="3925" y="624"/>
                  <a:pt x="3919" y="633"/>
                  <a:pt x="3913" y="639"/>
                </a:cubicBezTo>
                <a:cubicBezTo>
                  <a:pt x="3909" y="643"/>
                  <a:pt x="3905" y="645"/>
                  <a:pt x="3901" y="648"/>
                </a:cubicBezTo>
                <a:cubicBezTo>
                  <a:pt x="3897" y="650"/>
                  <a:pt x="3893" y="651"/>
                  <a:pt x="3890" y="653"/>
                </a:cubicBezTo>
                <a:cubicBezTo>
                  <a:pt x="3873" y="664"/>
                  <a:pt x="3857" y="676"/>
                  <a:pt x="3839" y="686"/>
                </a:cubicBezTo>
                <a:cubicBezTo>
                  <a:pt x="3801" y="708"/>
                  <a:pt x="3761" y="707"/>
                  <a:pt x="3722" y="692"/>
                </a:cubicBezTo>
                <a:cubicBezTo>
                  <a:pt x="3690" y="679"/>
                  <a:pt x="3661" y="658"/>
                  <a:pt x="3631" y="641"/>
                </a:cubicBezTo>
                <a:cubicBezTo>
                  <a:pt x="3623" y="636"/>
                  <a:pt x="3615" y="629"/>
                  <a:pt x="3607" y="624"/>
                </a:cubicBezTo>
                <a:cubicBezTo>
                  <a:pt x="3564" y="599"/>
                  <a:pt x="3530" y="583"/>
                  <a:pt x="3492" y="627"/>
                </a:cubicBezTo>
                <a:cubicBezTo>
                  <a:pt x="3475" y="646"/>
                  <a:pt x="3438" y="653"/>
                  <a:pt x="3414" y="641"/>
                </a:cubicBezTo>
                <a:cubicBezTo>
                  <a:pt x="3409" y="638"/>
                  <a:pt x="3406" y="631"/>
                  <a:pt x="3402" y="626"/>
                </a:cubicBezTo>
                <a:cubicBezTo>
                  <a:pt x="3393" y="612"/>
                  <a:pt x="3388" y="595"/>
                  <a:pt x="3376" y="585"/>
                </a:cubicBezTo>
                <a:cubicBezTo>
                  <a:pt x="3351" y="564"/>
                  <a:pt x="3320" y="552"/>
                  <a:pt x="3286" y="550"/>
                </a:cubicBezTo>
                <a:cubicBezTo>
                  <a:pt x="3230" y="545"/>
                  <a:pt x="3176" y="550"/>
                  <a:pt x="3130" y="586"/>
                </a:cubicBezTo>
                <a:cubicBezTo>
                  <a:pt x="3139" y="591"/>
                  <a:pt x="3148" y="597"/>
                  <a:pt x="3157" y="600"/>
                </a:cubicBezTo>
                <a:cubicBezTo>
                  <a:pt x="3191" y="611"/>
                  <a:pt x="3211" y="636"/>
                  <a:pt x="3222" y="666"/>
                </a:cubicBezTo>
                <a:cubicBezTo>
                  <a:pt x="3228" y="680"/>
                  <a:pt x="3227" y="699"/>
                  <a:pt x="3221" y="713"/>
                </a:cubicBezTo>
                <a:cubicBezTo>
                  <a:pt x="3209" y="742"/>
                  <a:pt x="3184" y="759"/>
                  <a:pt x="3152" y="765"/>
                </a:cubicBezTo>
                <a:cubicBezTo>
                  <a:pt x="3136" y="768"/>
                  <a:pt x="3124" y="775"/>
                  <a:pt x="3112" y="787"/>
                </a:cubicBezTo>
                <a:cubicBezTo>
                  <a:pt x="3096" y="806"/>
                  <a:pt x="3075" y="821"/>
                  <a:pt x="3057" y="838"/>
                </a:cubicBezTo>
                <a:cubicBezTo>
                  <a:pt x="3029" y="864"/>
                  <a:pt x="2988" y="871"/>
                  <a:pt x="2955" y="855"/>
                </a:cubicBezTo>
                <a:cubicBezTo>
                  <a:pt x="2932" y="844"/>
                  <a:pt x="2914" y="828"/>
                  <a:pt x="2899" y="808"/>
                </a:cubicBezTo>
                <a:cubicBezTo>
                  <a:pt x="2893" y="798"/>
                  <a:pt x="2886" y="794"/>
                  <a:pt x="2873" y="796"/>
                </a:cubicBezTo>
                <a:cubicBezTo>
                  <a:pt x="2835" y="803"/>
                  <a:pt x="2796" y="797"/>
                  <a:pt x="2761" y="782"/>
                </a:cubicBezTo>
                <a:cubicBezTo>
                  <a:pt x="2745" y="775"/>
                  <a:pt x="2728" y="763"/>
                  <a:pt x="2720" y="749"/>
                </a:cubicBezTo>
                <a:cubicBezTo>
                  <a:pt x="2698" y="711"/>
                  <a:pt x="2717" y="670"/>
                  <a:pt x="2761" y="654"/>
                </a:cubicBezTo>
                <a:cubicBezTo>
                  <a:pt x="2803" y="638"/>
                  <a:pt x="2847" y="632"/>
                  <a:pt x="2892" y="634"/>
                </a:cubicBezTo>
                <a:cubicBezTo>
                  <a:pt x="2902" y="635"/>
                  <a:pt x="2913" y="634"/>
                  <a:pt x="2923" y="633"/>
                </a:cubicBezTo>
                <a:cubicBezTo>
                  <a:pt x="2963" y="628"/>
                  <a:pt x="3001" y="631"/>
                  <a:pt x="3035" y="654"/>
                </a:cubicBezTo>
                <a:cubicBezTo>
                  <a:pt x="3059" y="670"/>
                  <a:pt x="3062" y="709"/>
                  <a:pt x="3040" y="725"/>
                </a:cubicBezTo>
                <a:cubicBezTo>
                  <a:pt x="3008" y="749"/>
                  <a:pt x="2972" y="762"/>
                  <a:pt x="2932" y="754"/>
                </a:cubicBezTo>
                <a:cubicBezTo>
                  <a:pt x="2918" y="751"/>
                  <a:pt x="2904" y="741"/>
                  <a:pt x="2891" y="732"/>
                </a:cubicBezTo>
                <a:cubicBezTo>
                  <a:pt x="2882" y="727"/>
                  <a:pt x="2877" y="716"/>
                  <a:pt x="2882" y="706"/>
                </a:cubicBezTo>
                <a:cubicBezTo>
                  <a:pt x="2889" y="696"/>
                  <a:pt x="2896" y="682"/>
                  <a:pt x="2911" y="681"/>
                </a:cubicBezTo>
                <a:cubicBezTo>
                  <a:pt x="2914" y="680"/>
                  <a:pt x="2918" y="683"/>
                  <a:pt x="2922" y="685"/>
                </a:cubicBezTo>
                <a:cubicBezTo>
                  <a:pt x="2920" y="688"/>
                  <a:pt x="2918" y="692"/>
                  <a:pt x="2916" y="695"/>
                </a:cubicBezTo>
                <a:cubicBezTo>
                  <a:pt x="2912" y="700"/>
                  <a:pt x="2903" y="706"/>
                  <a:pt x="2904" y="709"/>
                </a:cubicBezTo>
                <a:cubicBezTo>
                  <a:pt x="2906" y="717"/>
                  <a:pt x="2911" y="726"/>
                  <a:pt x="2918" y="730"/>
                </a:cubicBezTo>
                <a:cubicBezTo>
                  <a:pt x="2935" y="740"/>
                  <a:pt x="2953" y="735"/>
                  <a:pt x="2971" y="727"/>
                </a:cubicBezTo>
                <a:cubicBezTo>
                  <a:pt x="2992" y="718"/>
                  <a:pt x="2999" y="694"/>
                  <a:pt x="2992" y="676"/>
                </a:cubicBezTo>
                <a:cubicBezTo>
                  <a:pt x="2980" y="647"/>
                  <a:pt x="2951" y="637"/>
                  <a:pt x="2926" y="642"/>
                </a:cubicBezTo>
                <a:cubicBezTo>
                  <a:pt x="2917" y="644"/>
                  <a:pt x="2908" y="647"/>
                  <a:pt x="2900" y="647"/>
                </a:cubicBezTo>
                <a:cubicBezTo>
                  <a:pt x="2863" y="644"/>
                  <a:pt x="2830" y="655"/>
                  <a:pt x="2798" y="674"/>
                </a:cubicBezTo>
                <a:cubicBezTo>
                  <a:pt x="2760" y="696"/>
                  <a:pt x="2767" y="734"/>
                  <a:pt x="2797" y="754"/>
                </a:cubicBezTo>
                <a:cubicBezTo>
                  <a:pt x="2826" y="773"/>
                  <a:pt x="2858" y="782"/>
                  <a:pt x="2893" y="778"/>
                </a:cubicBezTo>
                <a:cubicBezTo>
                  <a:pt x="2896" y="778"/>
                  <a:pt x="2898" y="780"/>
                  <a:pt x="2900" y="782"/>
                </a:cubicBezTo>
                <a:cubicBezTo>
                  <a:pt x="2920" y="794"/>
                  <a:pt x="2939" y="808"/>
                  <a:pt x="2960" y="817"/>
                </a:cubicBezTo>
                <a:cubicBezTo>
                  <a:pt x="3003" y="837"/>
                  <a:pt x="3049" y="823"/>
                  <a:pt x="3082" y="781"/>
                </a:cubicBezTo>
                <a:cubicBezTo>
                  <a:pt x="3095" y="765"/>
                  <a:pt x="3112" y="757"/>
                  <a:pt x="3131" y="751"/>
                </a:cubicBezTo>
                <a:cubicBezTo>
                  <a:pt x="3148" y="747"/>
                  <a:pt x="3163" y="736"/>
                  <a:pt x="3167" y="718"/>
                </a:cubicBezTo>
                <a:cubicBezTo>
                  <a:pt x="3173" y="688"/>
                  <a:pt x="3174" y="660"/>
                  <a:pt x="3154" y="633"/>
                </a:cubicBezTo>
                <a:cubicBezTo>
                  <a:pt x="3137" y="609"/>
                  <a:pt x="3116" y="593"/>
                  <a:pt x="3089" y="589"/>
                </a:cubicBezTo>
                <a:cubicBezTo>
                  <a:pt x="3065" y="585"/>
                  <a:pt x="3040" y="581"/>
                  <a:pt x="3018" y="598"/>
                </a:cubicBezTo>
                <a:cubicBezTo>
                  <a:pt x="3016" y="599"/>
                  <a:pt x="3012" y="600"/>
                  <a:pt x="3010" y="599"/>
                </a:cubicBezTo>
                <a:cubicBezTo>
                  <a:pt x="3001" y="596"/>
                  <a:pt x="2991" y="593"/>
                  <a:pt x="2984" y="588"/>
                </a:cubicBezTo>
                <a:cubicBezTo>
                  <a:pt x="2968" y="577"/>
                  <a:pt x="2954" y="563"/>
                  <a:pt x="2937" y="553"/>
                </a:cubicBezTo>
                <a:cubicBezTo>
                  <a:pt x="2925" y="546"/>
                  <a:pt x="2911" y="542"/>
                  <a:pt x="2897" y="541"/>
                </a:cubicBezTo>
                <a:cubicBezTo>
                  <a:pt x="2849" y="535"/>
                  <a:pt x="2804" y="539"/>
                  <a:pt x="2767" y="577"/>
                </a:cubicBezTo>
                <a:cubicBezTo>
                  <a:pt x="2764" y="581"/>
                  <a:pt x="2756" y="582"/>
                  <a:pt x="2750" y="581"/>
                </a:cubicBezTo>
                <a:cubicBezTo>
                  <a:pt x="2709" y="578"/>
                  <a:pt x="2669" y="580"/>
                  <a:pt x="2633" y="604"/>
                </a:cubicBezTo>
                <a:cubicBezTo>
                  <a:pt x="2597" y="627"/>
                  <a:pt x="2565" y="676"/>
                  <a:pt x="2580" y="736"/>
                </a:cubicBezTo>
                <a:cubicBezTo>
                  <a:pt x="2585" y="756"/>
                  <a:pt x="2591" y="776"/>
                  <a:pt x="2603" y="792"/>
                </a:cubicBezTo>
                <a:cubicBezTo>
                  <a:pt x="2615" y="810"/>
                  <a:pt x="2633" y="825"/>
                  <a:pt x="2651" y="837"/>
                </a:cubicBezTo>
                <a:cubicBezTo>
                  <a:pt x="2675" y="853"/>
                  <a:pt x="2700" y="867"/>
                  <a:pt x="2727" y="878"/>
                </a:cubicBezTo>
                <a:cubicBezTo>
                  <a:pt x="2762" y="892"/>
                  <a:pt x="2800" y="888"/>
                  <a:pt x="2837" y="886"/>
                </a:cubicBezTo>
                <a:cubicBezTo>
                  <a:pt x="2845" y="886"/>
                  <a:pt x="2854" y="888"/>
                  <a:pt x="2862" y="890"/>
                </a:cubicBezTo>
                <a:cubicBezTo>
                  <a:pt x="2881" y="896"/>
                  <a:pt x="2900" y="906"/>
                  <a:pt x="2921" y="909"/>
                </a:cubicBezTo>
                <a:cubicBezTo>
                  <a:pt x="2950" y="913"/>
                  <a:pt x="2979" y="913"/>
                  <a:pt x="3008" y="913"/>
                </a:cubicBezTo>
                <a:cubicBezTo>
                  <a:pt x="3022" y="913"/>
                  <a:pt x="3035" y="909"/>
                  <a:pt x="3047" y="903"/>
                </a:cubicBezTo>
                <a:cubicBezTo>
                  <a:pt x="3067" y="894"/>
                  <a:pt x="3085" y="881"/>
                  <a:pt x="3102" y="871"/>
                </a:cubicBezTo>
                <a:cubicBezTo>
                  <a:pt x="3143" y="891"/>
                  <a:pt x="3186" y="899"/>
                  <a:pt x="3231" y="892"/>
                </a:cubicBezTo>
                <a:cubicBezTo>
                  <a:pt x="3279" y="883"/>
                  <a:pt x="3307" y="850"/>
                  <a:pt x="3329" y="808"/>
                </a:cubicBezTo>
                <a:cubicBezTo>
                  <a:pt x="3346" y="808"/>
                  <a:pt x="3364" y="810"/>
                  <a:pt x="3382" y="808"/>
                </a:cubicBezTo>
                <a:cubicBezTo>
                  <a:pt x="3400" y="806"/>
                  <a:pt x="3419" y="802"/>
                  <a:pt x="3436" y="796"/>
                </a:cubicBezTo>
                <a:cubicBezTo>
                  <a:pt x="3462" y="788"/>
                  <a:pt x="3491" y="759"/>
                  <a:pt x="3489" y="733"/>
                </a:cubicBezTo>
                <a:cubicBezTo>
                  <a:pt x="3488" y="718"/>
                  <a:pt x="3494" y="709"/>
                  <a:pt x="3502" y="697"/>
                </a:cubicBezTo>
                <a:cubicBezTo>
                  <a:pt x="3521" y="669"/>
                  <a:pt x="3547" y="663"/>
                  <a:pt x="3576" y="671"/>
                </a:cubicBezTo>
                <a:cubicBezTo>
                  <a:pt x="3606" y="678"/>
                  <a:pt x="3634" y="690"/>
                  <a:pt x="3663" y="700"/>
                </a:cubicBezTo>
                <a:cubicBezTo>
                  <a:pt x="3677" y="705"/>
                  <a:pt x="3692" y="709"/>
                  <a:pt x="3705" y="716"/>
                </a:cubicBezTo>
                <a:cubicBezTo>
                  <a:pt x="3736" y="731"/>
                  <a:pt x="3769" y="735"/>
                  <a:pt x="3802" y="730"/>
                </a:cubicBezTo>
                <a:cubicBezTo>
                  <a:pt x="3813" y="728"/>
                  <a:pt x="3823" y="723"/>
                  <a:pt x="3832" y="719"/>
                </a:cubicBezTo>
                <a:cubicBezTo>
                  <a:pt x="3855" y="709"/>
                  <a:pt x="3872" y="691"/>
                  <a:pt x="3887" y="672"/>
                </a:cubicBezTo>
                <a:close/>
              </a:path>
            </a:pathLst>
          </a:custGeom>
          <a:solidFill>
            <a:schemeClr val="accent1">
              <a:alpha val="20000"/>
            </a:schemeClr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9" name="Freeform 6">
            <a:extLst>
              <a:ext uri="{FF2B5EF4-FFF2-40B4-BE49-F238E27FC236}">
                <a16:creationId xmlns:a16="http://schemas.microsoft.com/office/drawing/2014/main" id="{61891DE9-1843-4D8A-B2A7-5B5490C50D54}"/>
              </a:ext>
            </a:extLst>
          </p:cNvPr>
          <p:cNvSpPr>
            <a:spLocks/>
          </p:cNvSpPr>
          <p:nvPr userDrawn="1"/>
        </p:nvSpPr>
        <p:spPr bwMode="auto">
          <a:xfrm>
            <a:off x="9915294" y="4441381"/>
            <a:ext cx="3063747" cy="1803094"/>
          </a:xfrm>
          <a:custGeom>
            <a:avLst/>
            <a:gdLst>
              <a:gd name="T0" fmla="*/ 3510 w 4495"/>
              <a:gd name="T1" fmla="*/ 741 h 2642"/>
              <a:gd name="T2" fmla="*/ 3185 w 4495"/>
              <a:gd name="T3" fmla="*/ 1023 h 2642"/>
              <a:gd name="T4" fmla="*/ 3732 w 4495"/>
              <a:gd name="T5" fmla="*/ 1571 h 2642"/>
              <a:gd name="T6" fmla="*/ 4453 w 4495"/>
              <a:gd name="T7" fmla="*/ 1757 h 2642"/>
              <a:gd name="T8" fmla="*/ 725 w 4495"/>
              <a:gd name="T9" fmla="*/ 1957 h 2642"/>
              <a:gd name="T10" fmla="*/ 2100 w 4495"/>
              <a:gd name="T11" fmla="*/ 2171 h 2642"/>
              <a:gd name="T12" fmla="*/ 3175 w 4495"/>
              <a:gd name="T13" fmla="*/ 2386 h 2642"/>
              <a:gd name="T14" fmla="*/ 2639 w 4495"/>
              <a:gd name="T15" fmla="*/ 2600 h 2642"/>
              <a:gd name="T16" fmla="*/ 2714 w 4495"/>
              <a:gd name="T17" fmla="*/ 2484 h 2642"/>
              <a:gd name="T18" fmla="*/ 1960 w 4495"/>
              <a:gd name="T19" fmla="*/ 2363 h 2642"/>
              <a:gd name="T20" fmla="*/ 3653 w 4495"/>
              <a:gd name="T21" fmla="*/ 2111 h 2642"/>
              <a:gd name="T22" fmla="*/ 483 w 4495"/>
              <a:gd name="T23" fmla="*/ 1826 h 2642"/>
              <a:gd name="T24" fmla="*/ 4246 w 4495"/>
              <a:gd name="T25" fmla="*/ 1608 h 2642"/>
              <a:gd name="T26" fmla="*/ 3226 w 4495"/>
              <a:gd name="T27" fmla="*/ 1362 h 2642"/>
              <a:gd name="T28" fmla="*/ 2917 w 4495"/>
              <a:gd name="T29" fmla="*/ 965 h 2642"/>
              <a:gd name="T30" fmla="*/ 2651 w 4495"/>
              <a:gd name="T31" fmla="*/ 569 h 2642"/>
              <a:gd name="T32" fmla="*/ 2698 w 4495"/>
              <a:gd name="T33" fmla="*/ 339 h 2642"/>
              <a:gd name="T34" fmla="*/ 2417 w 4495"/>
              <a:gd name="T35" fmla="*/ 760 h 2642"/>
              <a:gd name="T36" fmla="*/ 2957 w 4495"/>
              <a:gd name="T37" fmla="*/ 1168 h 2642"/>
              <a:gd name="T38" fmla="*/ 2536 w 4495"/>
              <a:gd name="T39" fmla="*/ 1677 h 2642"/>
              <a:gd name="T40" fmla="*/ 2788 w 4495"/>
              <a:gd name="T41" fmla="*/ 1371 h 2642"/>
              <a:gd name="T42" fmla="*/ 2696 w 4495"/>
              <a:gd name="T43" fmla="*/ 1468 h 2642"/>
              <a:gd name="T44" fmla="*/ 2758 w 4495"/>
              <a:gd name="T45" fmla="*/ 1583 h 2642"/>
              <a:gd name="T46" fmla="*/ 2430 w 4495"/>
              <a:gd name="T47" fmla="*/ 1081 h 2642"/>
              <a:gd name="T48" fmla="*/ 2128 w 4495"/>
              <a:gd name="T49" fmla="*/ 612 h 2642"/>
              <a:gd name="T50" fmla="*/ 1747 w 4495"/>
              <a:gd name="T51" fmla="*/ 1209 h 2642"/>
              <a:gd name="T52" fmla="*/ 1956 w 4495"/>
              <a:gd name="T53" fmla="*/ 1028 h 2642"/>
              <a:gd name="T54" fmla="*/ 2026 w 4495"/>
              <a:gd name="T55" fmla="*/ 1148 h 2642"/>
              <a:gd name="T56" fmla="*/ 2025 w 4495"/>
              <a:gd name="T57" fmla="*/ 900 h 2642"/>
              <a:gd name="T58" fmla="*/ 2014 w 4495"/>
              <a:gd name="T59" fmla="*/ 1417 h 2642"/>
              <a:gd name="T60" fmla="*/ 1370 w 4495"/>
              <a:gd name="T61" fmla="*/ 1129 h 2642"/>
              <a:gd name="T62" fmla="*/ 1441 w 4495"/>
              <a:gd name="T63" fmla="*/ 1512 h 2642"/>
              <a:gd name="T64" fmla="*/ 1377 w 4495"/>
              <a:gd name="T65" fmla="*/ 1512 h 2642"/>
              <a:gd name="T66" fmla="*/ 1565 w 4495"/>
              <a:gd name="T67" fmla="*/ 1514 h 2642"/>
              <a:gd name="T68" fmla="*/ 310 w 4495"/>
              <a:gd name="T69" fmla="*/ 1616 h 2642"/>
              <a:gd name="T70" fmla="*/ 700 w 4495"/>
              <a:gd name="T71" fmla="*/ 1359 h 2642"/>
              <a:gd name="T72" fmla="*/ 146 w 4495"/>
              <a:gd name="T73" fmla="*/ 1543 h 2642"/>
              <a:gd name="T74" fmla="*/ 1036 w 4495"/>
              <a:gd name="T75" fmla="*/ 1300 h 2642"/>
              <a:gd name="T76" fmla="*/ 1555 w 4495"/>
              <a:gd name="T77" fmla="*/ 974 h 2642"/>
              <a:gd name="T78" fmla="*/ 2229 w 4495"/>
              <a:gd name="T79" fmla="*/ 428 h 2642"/>
              <a:gd name="T80" fmla="*/ 2497 w 4495"/>
              <a:gd name="T81" fmla="*/ 62 h 2642"/>
              <a:gd name="T82" fmla="*/ 2941 w 4495"/>
              <a:gd name="T83" fmla="*/ 384 h 2642"/>
              <a:gd name="T84" fmla="*/ 3423 w 4495"/>
              <a:gd name="T85" fmla="*/ 610 h 2642"/>
              <a:gd name="T86" fmla="*/ 3857 w 4495"/>
              <a:gd name="T87" fmla="*/ 656 h 2642"/>
              <a:gd name="T88" fmla="*/ 3839 w 4495"/>
              <a:gd name="T89" fmla="*/ 686 h 2642"/>
              <a:gd name="T90" fmla="*/ 3376 w 4495"/>
              <a:gd name="T91" fmla="*/ 585 h 2642"/>
              <a:gd name="T92" fmla="*/ 3112 w 4495"/>
              <a:gd name="T93" fmla="*/ 787 h 2642"/>
              <a:gd name="T94" fmla="*/ 2761 w 4495"/>
              <a:gd name="T95" fmla="*/ 654 h 2642"/>
              <a:gd name="T96" fmla="*/ 2882 w 4495"/>
              <a:gd name="T97" fmla="*/ 706 h 2642"/>
              <a:gd name="T98" fmla="*/ 2992 w 4495"/>
              <a:gd name="T99" fmla="*/ 676 h 2642"/>
              <a:gd name="T100" fmla="*/ 2960 w 4495"/>
              <a:gd name="T101" fmla="*/ 817 h 2642"/>
              <a:gd name="T102" fmla="*/ 3010 w 4495"/>
              <a:gd name="T103" fmla="*/ 599 h 2642"/>
              <a:gd name="T104" fmla="*/ 2580 w 4495"/>
              <a:gd name="T105" fmla="*/ 736 h 2642"/>
              <a:gd name="T106" fmla="*/ 3008 w 4495"/>
              <a:gd name="T107" fmla="*/ 913 h 2642"/>
              <a:gd name="T108" fmla="*/ 3489 w 4495"/>
              <a:gd name="T109" fmla="*/ 733 h 2642"/>
              <a:gd name="T110" fmla="*/ 3887 w 4495"/>
              <a:gd name="T111" fmla="*/ 672 h 264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</a:cxnLst>
            <a:rect l="0" t="0" r="r" b="b"/>
            <a:pathLst>
              <a:path w="4495" h="2642">
                <a:moveTo>
                  <a:pt x="3887" y="672"/>
                </a:moveTo>
                <a:cubicBezTo>
                  <a:pt x="3873" y="700"/>
                  <a:pt x="3861" y="729"/>
                  <a:pt x="3842" y="754"/>
                </a:cubicBezTo>
                <a:cubicBezTo>
                  <a:pt x="3824" y="778"/>
                  <a:pt x="3795" y="780"/>
                  <a:pt x="3767" y="770"/>
                </a:cubicBezTo>
                <a:cubicBezTo>
                  <a:pt x="3743" y="762"/>
                  <a:pt x="3721" y="749"/>
                  <a:pt x="3697" y="739"/>
                </a:cubicBezTo>
                <a:cubicBezTo>
                  <a:pt x="3667" y="727"/>
                  <a:pt x="3637" y="715"/>
                  <a:pt x="3607" y="706"/>
                </a:cubicBezTo>
                <a:cubicBezTo>
                  <a:pt x="3579" y="699"/>
                  <a:pt x="3551" y="704"/>
                  <a:pt x="3524" y="713"/>
                </a:cubicBezTo>
                <a:cubicBezTo>
                  <a:pt x="3510" y="718"/>
                  <a:pt x="3506" y="726"/>
                  <a:pt x="3510" y="741"/>
                </a:cubicBezTo>
                <a:cubicBezTo>
                  <a:pt x="3514" y="764"/>
                  <a:pt x="3517" y="787"/>
                  <a:pt x="3505" y="808"/>
                </a:cubicBezTo>
                <a:cubicBezTo>
                  <a:pt x="3500" y="816"/>
                  <a:pt x="3493" y="824"/>
                  <a:pt x="3484" y="829"/>
                </a:cubicBezTo>
                <a:cubicBezTo>
                  <a:pt x="3452" y="847"/>
                  <a:pt x="3418" y="853"/>
                  <a:pt x="3382" y="840"/>
                </a:cubicBezTo>
                <a:cubicBezTo>
                  <a:pt x="3367" y="835"/>
                  <a:pt x="3351" y="832"/>
                  <a:pt x="3334" y="828"/>
                </a:cubicBezTo>
                <a:cubicBezTo>
                  <a:pt x="3329" y="869"/>
                  <a:pt x="3323" y="912"/>
                  <a:pt x="3281" y="935"/>
                </a:cubicBezTo>
                <a:cubicBezTo>
                  <a:pt x="3240" y="958"/>
                  <a:pt x="3200" y="943"/>
                  <a:pt x="3160" y="924"/>
                </a:cubicBezTo>
                <a:cubicBezTo>
                  <a:pt x="3169" y="959"/>
                  <a:pt x="3176" y="991"/>
                  <a:pt x="3185" y="1023"/>
                </a:cubicBezTo>
                <a:cubicBezTo>
                  <a:pt x="3197" y="1068"/>
                  <a:pt x="3211" y="1112"/>
                  <a:pt x="3223" y="1156"/>
                </a:cubicBezTo>
                <a:cubicBezTo>
                  <a:pt x="3228" y="1171"/>
                  <a:pt x="3231" y="1188"/>
                  <a:pt x="3237" y="1203"/>
                </a:cubicBezTo>
                <a:cubicBezTo>
                  <a:pt x="3250" y="1238"/>
                  <a:pt x="3262" y="1274"/>
                  <a:pt x="3278" y="1308"/>
                </a:cubicBezTo>
                <a:cubicBezTo>
                  <a:pt x="3291" y="1334"/>
                  <a:pt x="3307" y="1358"/>
                  <a:pt x="3326" y="1381"/>
                </a:cubicBezTo>
                <a:cubicBezTo>
                  <a:pt x="3345" y="1405"/>
                  <a:pt x="3367" y="1427"/>
                  <a:pt x="3389" y="1448"/>
                </a:cubicBezTo>
                <a:cubicBezTo>
                  <a:pt x="3421" y="1477"/>
                  <a:pt x="3458" y="1497"/>
                  <a:pt x="3497" y="1514"/>
                </a:cubicBezTo>
                <a:cubicBezTo>
                  <a:pt x="3572" y="1548"/>
                  <a:pt x="3651" y="1563"/>
                  <a:pt x="3732" y="1571"/>
                </a:cubicBezTo>
                <a:cubicBezTo>
                  <a:pt x="3761" y="1573"/>
                  <a:pt x="3790" y="1574"/>
                  <a:pt x="3819" y="1577"/>
                </a:cubicBezTo>
                <a:cubicBezTo>
                  <a:pt x="3938" y="1590"/>
                  <a:pt x="4056" y="1582"/>
                  <a:pt x="4175" y="1581"/>
                </a:cubicBezTo>
                <a:cubicBezTo>
                  <a:pt x="4204" y="1581"/>
                  <a:pt x="4233" y="1578"/>
                  <a:pt x="4262" y="1577"/>
                </a:cubicBezTo>
                <a:cubicBezTo>
                  <a:pt x="4314" y="1576"/>
                  <a:pt x="4366" y="1583"/>
                  <a:pt x="4415" y="1601"/>
                </a:cubicBezTo>
                <a:cubicBezTo>
                  <a:pt x="4438" y="1610"/>
                  <a:pt x="4459" y="1623"/>
                  <a:pt x="4474" y="1644"/>
                </a:cubicBezTo>
                <a:cubicBezTo>
                  <a:pt x="4484" y="1657"/>
                  <a:pt x="4491" y="1669"/>
                  <a:pt x="4493" y="1685"/>
                </a:cubicBezTo>
                <a:cubicBezTo>
                  <a:pt x="4495" y="1718"/>
                  <a:pt x="4477" y="1738"/>
                  <a:pt x="4453" y="1757"/>
                </a:cubicBezTo>
                <a:cubicBezTo>
                  <a:pt x="4426" y="1778"/>
                  <a:pt x="4394" y="1785"/>
                  <a:pt x="4362" y="1790"/>
                </a:cubicBezTo>
                <a:cubicBezTo>
                  <a:pt x="4334" y="1794"/>
                  <a:pt x="4306" y="1798"/>
                  <a:pt x="4278" y="1798"/>
                </a:cubicBezTo>
                <a:cubicBezTo>
                  <a:pt x="3089" y="1799"/>
                  <a:pt x="1900" y="1799"/>
                  <a:pt x="711" y="1798"/>
                </a:cubicBezTo>
                <a:cubicBezTo>
                  <a:pt x="685" y="1798"/>
                  <a:pt x="662" y="1802"/>
                  <a:pt x="643" y="1822"/>
                </a:cubicBezTo>
                <a:cubicBezTo>
                  <a:pt x="615" y="1850"/>
                  <a:pt x="617" y="1910"/>
                  <a:pt x="647" y="1936"/>
                </a:cubicBezTo>
                <a:cubicBezTo>
                  <a:pt x="664" y="1952"/>
                  <a:pt x="683" y="1956"/>
                  <a:pt x="705" y="1957"/>
                </a:cubicBezTo>
                <a:cubicBezTo>
                  <a:pt x="712" y="1957"/>
                  <a:pt x="718" y="1957"/>
                  <a:pt x="725" y="1957"/>
                </a:cubicBezTo>
                <a:cubicBezTo>
                  <a:pt x="1686" y="1957"/>
                  <a:pt x="2647" y="1957"/>
                  <a:pt x="3609" y="1957"/>
                </a:cubicBezTo>
                <a:cubicBezTo>
                  <a:pt x="3654" y="1957"/>
                  <a:pt x="3700" y="1957"/>
                  <a:pt x="3742" y="1974"/>
                </a:cubicBezTo>
                <a:cubicBezTo>
                  <a:pt x="3780" y="1989"/>
                  <a:pt x="3820" y="2007"/>
                  <a:pt x="3827" y="2055"/>
                </a:cubicBezTo>
                <a:cubicBezTo>
                  <a:pt x="3831" y="2081"/>
                  <a:pt x="3823" y="2102"/>
                  <a:pt x="3803" y="2120"/>
                </a:cubicBezTo>
                <a:cubicBezTo>
                  <a:pt x="3758" y="2159"/>
                  <a:pt x="3704" y="2169"/>
                  <a:pt x="3648" y="2170"/>
                </a:cubicBezTo>
                <a:cubicBezTo>
                  <a:pt x="3553" y="2172"/>
                  <a:pt x="3459" y="2171"/>
                  <a:pt x="3364" y="2171"/>
                </a:cubicBezTo>
                <a:cubicBezTo>
                  <a:pt x="2943" y="2171"/>
                  <a:pt x="2521" y="2171"/>
                  <a:pt x="2100" y="2171"/>
                </a:cubicBezTo>
                <a:cubicBezTo>
                  <a:pt x="2045" y="2171"/>
                  <a:pt x="1991" y="2172"/>
                  <a:pt x="1936" y="2171"/>
                </a:cubicBezTo>
                <a:cubicBezTo>
                  <a:pt x="1867" y="2169"/>
                  <a:pt x="1836" y="2241"/>
                  <a:pt x="1862" y="2295"/>
                </a:cubicBezTo>
                <a:cubicBezTo>
                  <a:pt x="1874" y="2318"/>
                  <a:pt x="1896" y="2332"/>
                  <a:pt x="1924" y="2333"/>
                </a:cubicBezTo>
                <a:cubicBezTo>
                  <a:pt x="1931" y="2333"/>
                  <a:pt x="1939" y="2333"/>
                  <a:pt x="1946" y="2333"/>
                </a:cubicBezTo>
                <a:cubicBezTo>
                  <a:pt x="2291" y="2333"/>
                  <a:pt x="2636" y="2332"/>
                  <a:pt x="2981" y="2333"/>
                </a:cubicBezTo>
                <a:cubicBezTo>
                  <a:pt x="3020" y="2333"/>
                  <a:pt x="3059" y="2337"/>
                  <a:pt x="3097" y="2345"/>
                </a:cubicBezTo>
                <a:cubicBezTo>
                  <a:pt x="3125" y="2352"/>
                  <a:pt x="3155" y="2361"/>
                  <a:pt x="3175" y="2386"/>
                </a:cubicBezTo>
                <a:cubicBezTo>
                  <a:pt x="3200" y="2419"/>
                  <a:pt x="3200" y="2433"/>
                  <a:pt x="3175" y="2462"/>
                </a:cubicBezTo>
                <a:cubicBezTo>
                  <a:pt x="3162" y="2477"/>
                  <a:pt x="3145" y="2484"/>
                  <a:pt x="3127" y="2492"/>
                </a:cubicBezTo>
                <a:cubicBezTo>
                  <a:pt x="3080" y="2512"/>
                  <a:pt x="3031" y="2513"/>
                  <a:pt x="2982" y="2513"/>
                </a:cubicBezTo>
                <a:cubicBezTo>
                  <a:pt x="2882" y="2514"/>
                  <a:pt x="2783" y="2515"/>
                  <a:pt x="2684" y="2516"/>
                </a:cubicBezTo>
                <a:cubicBezTo>
                  <a:pt x="2671" y="2516"/>
                  <a:pt x="2658" y="2519"/>
                  <a:pt x="2645" y="2522"/>
                </a:cubicBezTo>
                <a:cubicBezTo>
                  <a:pt x="2627" y="2526"/>
                  <a:pt x="2616" y="2539"/>
                  <a:pt x="2615" y="2556"/>
                </a:cubicBezTo>
                <a:cubicBezTo>
                  <a:pt x="2614" y="2573"/>
                  <a:pt x="2624" y="2594"/>
                  <a:pt x="2639" y="2600"/>
                </a:cubicBezTo>
                <a:cubicBezTo>
                  <a:pt x="2672" y="2617"/>
                  <a:pt x="2707" y="2629"/>
                  <a:pt x="2744" y="2635"/>
                </a:cubicBezTo>
                <a:cubicBezTo>
                  <a:pt x="2751" y="2636"/>
                  <a:pt x="2758" y="2638"/>
                  <a:pt x="2764" y="2642"/>
                </a:cubicBezTo>
                <a:cubicBezTo>
                  <a:pt x="2731" y="2639"/>
                  <a:pt x="2698" y="2638"/>
                  <a:pt x="2665" y="2631"/>
                </a:cubicBezTo>
                <a:cubicBezTo>
                  <a:pt x="2643" y="2626"/>
                  <a:pt x="2620" y="2616"/>
                  <a:pt x="2602" y="2603"/>
                </a:cubicBezTo>
                <a:cubicBezTo>
                  <a:pt x="2580" y="2589"/>
                  <a:pt x="2579" y="2564"/>
                  <a:pt x="2582" y="2539"/>
                </a:cubicBezTo>
                <a:cubicBezTo>
                  <a:pt x="2586" y="2511"/>
                  <a:pt x="2607" y="2497"/>
                  <a:pt x="2631" y="2492"/>
                </a:cubicBezTo>
                <a:cubicBezTo>
                  <a:pt x="2658" y="2487"/>
                  <a:pt x="2686" y="2484"/>
                  <a:pt x="2714" y="2484"/>
                </a:cubicBezTo>
                <a:cubicBezTo>
                  <a:pt x="2817" y="2483"/>
                  <a:pt x="2919" y="2483"/>
                  <a:pt x="3022" y="2483"/>
                </a:cubicBezTo>
                <a:cubicBezTo>
                  <a:pt x="3037" y="2483"/>
                  <a:pt x="3052" y="2483"/>
                  <a:pt x="3066" y="2478"/>
                </a:cubicBezTo>
                <a:cubicBezTo>
                  <a:pt x="3089" y="2471"/>
                  <a:pt x="3114" y="2449"/>
                  <a:pt x="3113" y="2420"/>
                </a:cubicBezTo>
                <a:cubicBezTo>
                  <a:pt x="3111" y="2395"/>
                  <a:pt x="3094" y="2373"/>
                  <a:pt x="3068" y="2368"/>
                </a:cubicBezTo>
                <a:cubicBezTo>
                  <a:pt x="3054" y="2365"/>
                  <a:pt x="3041" y="2363"/>
                  <a:pt x="3027" y="2363"/>
                </a:cubicBezTo>
                <a:cubicBezTo>
                  <a:pt x="2853" y="2363"/>
                  <a:pt x="2679" y="2363"/>
                  <a:pt x="2506" y="2363"/>
                </a:cubicBezTo>
                <a:cubicBezTo>
                  <a:pt x="2324" y="2363"/>
                  <a:pt x="2142" y="2364"/>
                  <a:pt x="1960" y="2363"/>
                </a:cubicBezTo>
                <a:cubicBezTo>
                  <a:pt x="1929" y="2362"/>
                  <a:pt x="1897" y="2360"/>
                  <a:pt x="1868" y="2353"/>
                </a:cubicBezTo>
                <a:cubicBezTo>
                  <a:pt x="1832" y="2343"/>
                  <a:pt x="1797" y="2328"/>
                  <a:pt x="1773" y="2298"/>
                </a:cubicBezTo>
                <a:cubicBezTo>
                  <a:pt x="1748" y="2268"/>
                  <a:pt x="1754" y="2220"/>
                  <a:pt x="1777" y="2197"/>
                </a:cubicBezTo>
                <a:cubicBezTo>
                  <a:pt x="1824" y="2151"/>
                  <a:pt x="1883" y="2143"/>
                  <a:pt x="1943" y="2141"/>
                </a:cubicBezTo>
                <a:cubicBezTo>
                  <a:pt x="1995" y="2140"/>
                  <a:pt x="2046" y="2141"/>
                  <a:pt x="2098" y="2141"/>
                </a:cubicBezTo>
                <a:cubicBezTo>
                  <a:pt x="2591" y="2141"/>
                  <a:pt x="3084" y="2141"/>
                  <a:pt x="3577" y="2141"/>
                </a:cubicBezTo>
                <a:cubicBezTo>
                  <a:pt x="3608" y="2141"/>
                  <a:pt x="3633" y="2134"/>
                  <a:pt x="3653" y="2111"/>
                </a:cubicBezTo>
                <a:cubicBezTo>
                  <a:pt x="3668" y="2094"/>
                  <a:pt x="3670" y="2073"/>
                  <a:pt x="3667" y="2051"/>
                </a:cubicBezTo>
                <a:cubicBezTo>
                  <a:pt x="3663" y="2024"/>
                  <a:pt x="3642" y="2002"/>
                  <a:pt x="3615" y="1998"/>
                </a:cubicBezTo>
                <a:cubicBezTo>
                  <a:pt x="3602" y="1995"/>
                  <a:pt x="3588" y="1994"/>
                  <a:pt x="3575" y="1994"/>
                </a:cubicBezTo>
                <a:cubicBezTo>
                  <a:pt x="2614" y="1994"/>
                  <a:pt x="1653" y="1994"/>
                  <a:pt x="692" y="1994"/>
                </a:cubicBezTo>
                <a:cubicBezTo>
                  <a:pt x="658" y="1994"/>
                  <a:pt x="623" y="1991"/>
                  <a:pt x="589" y="1984"/>
                </a:cubicBezTo>
                <a:cubicBezTo>
                  <a:pt x="563" y="1978"/>
                  <a:pt x="537" y="1966"/>
                  <a:pt x="514" y="1951"/>
                </a:cubicBezTo>
                <a:cubicBezTo>
                  <a:pt x="469" y="1923"/>
                  <a:pt x="456" y="1870"/>
                  <a:pt x="483" y="1826"/>
                </a:cubicBezTo>
                <a:cubicBezTo>
                  <a:pt x="498" y="1802"/>
                  <a:pt x="522" y="1785"/>
                  <a:pt x="549" y="1775"/>
                </a:cubicBezTo>
                <a:cubicBezTo>
                  <a:pt x="595" y="1758"/>
                  <a:pt x="642" y="1753"/>
                  <a:pt x="691" y="1753"/>
                </a:cubicBezTo>
                <a:cubicBezTo>
                  <a:pt x="1148" y="1754"/>
                  <a:pt x="1605" y="1754"/>
                  <a:pt x="2062" y="1754"/>
                </a:cubicBezTo>
                <a:cubicBezTo>
                  <a:pt x="2788" y="1754"/>
                  <a:pt x="3515" y="1754"/>
                  <a:pt x="4241" y="1753"/>
                </a:cubicBezTo>
                <a:cubicBezTo>
                  <a:pt x="4259" y="1753"/>
                  <a:pt x="4278" y="1749"/>
                  <a:pt x="4295" y="1743"/>
                </a:cubicBezTo>
                <a:cubicBezTo>
                  <a:pt x="4328" y="1729"/>
                  <a:pt x="4340" y="1682"/>
                  <a:pt x="4325" y="1650"/>
                </a:cubicBezTo>
                <a:cubicBezTo>
                  <a:pt x="4308" y="1616"/>
                  <a:pt x="4278" y="1607"/>
                  <a:pt x="4246" y="1608"/>
                </a:cubicBezTo>
                <a:cubicBezTo>
                  <a:pt x="4163" y="1609"/>
                  <a:pt x="4080" y="1616"/>
                  <a:pt x="3998" y="1617"/>
                </a:cubicBezTo>
                <a:cubicBezTo>
                  <a:pt x="3903" y="1617"/>
                  <a:pt x="3809" y="1617"/>
                  <a:pt x="3714" y="1611"/>
                </a:cubicBezTo>
                <a:cubicBezTo>
                  <a:pt x="3660" y="1608"/>
                  <a:pt x="3605" y="1595"/>
                  <a:pt x="3551" y="1583"/>
                </a:cubicBezTo>
                <a:cubicBezTo>
                  <a:pt x="3520" y="1576"/>
                  <a:pt x="3489" y="1565"/>
                  <a:pt x="3460" y="1552"/>
                </a:cubicBezTo>
                <a:cubicBezTo>
                  <a:pt x="3434" y="1541"/>
                  <a:pt x="3411" y="1525"/>
                  <a:pt x="3387" y="1512"/>
                </a:cubicBezTo>
                <a:cubicBezTo>
                  <a:pt x="3346" y="1491"/>
                  <a:pt x="3315" y="1457"/>
                  <a:pt x="3282" y="1427"/>
                </a:cubicBezTo>
                <a:cubicBezTo>
                  <a:pt x="3261" y="1408"/>
                  <a:pt x="3245" y="1383"/>
                  <a:pt x="3226" y="1362"/>
                </a:cubicBezTo>
                <a:cubicBezTo>
                  <a:pt x="3213" y="1346"/>
                  <a:pt x="3198" y="1331"/>
                  <a:pt x="3186" y="1315"/>
                </a:cubicBezTo>
                <a:cubicBezTo>
                  <a:pt x="3169" y="1292"/>
                  <a:pt x="3154" y="1267"/>
                  <a:pt x="3139" y="1243"/>
                </a:cubicBezTo>
                <a:cubicBezTo>
                  <a:pt x="3123" y="1218"/>
                  <a:pt x="3109" y="1191"/>
                  <a:pt x="3094" y="1165"/>
                </a:cubicBezTo>
                <a:cubicBezTo>
                  <a:pt x="3090" y="1157"/>
                  <a:pt x="3087" y="1148"/>
                  <a:pt x="3083" y="1139"/>
                </a:cubicBezTo>
                <a:cubicBezTo>
                  <a:pt x="3069" y="1102"/>
                  <a:pt x="3055" y="1066"/>
                  <a:pt x="3041" y="1029"/>
                </a:cubicBezTo>
                <a:cubicBezTo>
                  <a:pt x="3033" y="1006"/>
                  <a:pt x="3024" y="982"/>
                  <a:pt x="3014" y="957"/>
                </a:cubicBezTo>
                <a:cubicBezTo>
                  <a:pt x="2983" y="968"/>
                  <a:pt x="2952" y="977"/>
                  <a:pt x="2917" y="965"/>
                </a:cubicBezTo>
                <a:cubicBezTo>
                  <a:pt x="2884" y="953"/>
                  <a:pt x="2858" y="936"/>
                  <a:pt x="2847" y="899"/>
                </a:cubicBezTo>
                <a:cubicBezTo>
                  <a:pt x="2837" y="901"/>
                  <a:pt x="2827" y="904"/>
                  <a:pt x="2817" y="904"/>
                </a:cubicBezTo>
                <a:cubicBezTo>
                  <a:pt x="2756" y="904"/>
                  <a:pt x="2694" y="898"/>
                  <a:pt x="2638" y="875"/>
                </a:cubicBezTo>
                <a:cubicBezTo>
                  <a:pt x="2589" y="856"/>
                  <a:pt x="2545" y="826"/>
                  <a:pt x="2518" y="777"/>
                </a:cubicBezTo>
                <a:cubicBezTo>
                  <a:pt x="2495" y="736"/>
                  <a:pt x="2493" y="696"/>
                  <a:pt x="2511" y="655"/>
                </a:cubicBezTo>
                <a:cubicBezTo>
                  <a:pt x="2518" y="638"/>
                  <a:pt x="2535" y="624"/>
                  <a:pt x="2549" y="610"/>
                </a:cubicBezTo>
                <a:cubicBezTo>
                  <a:pt x="2577" y="583"/>
                  <a:pt x="2613" y="573"/>
                  <a:pt x="2651" y="569"/>
                </a:cubicBezTo>
                <a:cubicBezTo>
                  <a:pt x="2678" y="566"/>
                  <a:pt x="2706" y="562"/>
                  <a:pt x="2734" y="563"/>
                </a:cubicBezTo>
                <a:cubicBezTo>
                  <a:pt x="2751" y="563"/>
                  <a:pt x="2763" y="559"/>
                  <a:pt x="2770" y="545"/>
                </a:cubicBezTo>
                <a:cubicBezTo>
                  <a:pt x="2780" y="525"/>
                  <a:pt x="2799" y="516"/>
                  <a:pt x="2816" y="506"/>
                </a:cubicBezTo>
                <a:cubicBezTo>
                  <a:pt x="2819" y="505"/>
                  <a:pt x="2822" y="503"/>
                  <a:pt x="2825" y="501"/>
                </a:cubicBezTo>
                <a:cubicBezTo>
                  <a:pt x="2807" y="471"/>
                  <a:pt x="2790" y="441"/>
                  <a:pt x="2770" y="414"/>
                </a:cubicBezTo>
                <a:cubicBezTo>
                  <a:pt x="2757" y="396"/>
                  <a:pt x="2741" y="379"/>
                  <a:pt x="2726" y="363"/>
                </a:cubicBezTo>
                <a:cubicBezTo>
                  <a:pt x="2717" y="354"/>
                  <a:pt x="2708" y="346"/>
                  <a:pt x="2698" y="339"/>
                </a:cubicBezTo>
                <a:cubicBezTo>
                  <a:pt x="2663" y="317"/>
                  <a:pt x="2626" y="323"/>
                  <a:pt x="2589" y="330"/>
                </a:cubicBezTo>
                <a:cubicBezTo>
                  <a:pt x="2558" y="335"/>
                  <a:pt x="2531" y="350"/>
                  <a:pt x="2507" y="369"/>
                </a:cubicBezTo>
                <a:cubicBezTo>
                  <a:pt x="2489" y="383"/>
                  <a:pt x="2475" y="401"/>
                  <a:pt x="2460" y="418"/>
                </a:cubicBezTo>
                <a:cubicBezTo>
                  <a:pt x="2426" y="455"/>
                  <a:pt x="2409" y="501"/>
                  <a:pt x="2389" y="546"/>
                </a:cubicBezTo>
                <a:cubicBezTo>
                  <a:pt x="2378" y="569"/>
                  <a:pt x="2372" y="594"/>
                  <a:pt x="2364" y="619"/>
                </a:cubicBezTo>
                <a:cubicBezTo>
                  <a:pt x="2363" y="622"/>
                  <a:pt x="2364" y="626"/>
                  <a:pt x="2366" y="630"/>
                </a:cubicBezTo>
                <a:cubicBezTo>
                  <a:pt x="2383" y="673"/>
                  <a:pt x="2401" y="716"/>
                  <a:pt x="2417" y="760"/>
                </a:cubicBezTo>
                <a:cubicBezTo>
                  <a:pt x="2429" y="789"/>
                  <a:pt x="2439" y="818"/>
                  <a:pt x="2448" y="848"/>
                </a:cubicBezTo>
                <a:cubicBezTo>
                  <a:pt x="2460" y="888"/>
                  <a:pt x="2471" y="929"/>
                  <a:pt x="2483" y="969"/>
                </a:cubicBezTo>
                <a:cubicBezTo>
                  <a:pt x="2488" y="990"/>
                  <a:pt x="2495" y="1010"/>
                  <a:pt x="2501" y="1031"/>
                </a:cubicBezTo>
                <a:cubicBezTo>
                  <a:pt x="2519" y="1025"/>
                  <a:pt x="2537" y="1017"/>
                  <a:pt x="2556" y="1013"/>
                </a:cubicBezTo>
                <a:cubicBezTo>
                  <a:pt x="2626" y="995"/>
                  <a:pt x="2696" y="998"/>
                  <a:pt x="2764" y="1022"/>
                </a:cubicBezTo>
                <a:cubicBezTo>
                  <a:pt x="2802" y="1035"/>
                  <a:pt x="2839" y="1053"/>
                  <a:pt x="2870" y="1080"/>
                </a:cubicBezTo>
                <a:cubicBezTo>
                  <a:pt x="2901" y="1107"/>
                  <a:pt x="2930" y="1137"/>
                  <a:pt x="2957" y="1168"/>
                </a:cubicBezTo>
                <a:cubicBezTo>
                  <a:pt x="2977" y="1192"/>
                  <a:pt x="2990" y="1222"/>
                  <a:pt x="3002" y="1252"/>
                </a:cubicBezTo>
                <a:cubicBezTo>
                  <a:pt x="3033" y="1327"/>
                  <a:pt x="3031" y="1403"/>
                  <a:pt x="3011" y="1479"/>
                </a:cubicBezTo>
                <a:cubicBezTo>
                  <a:pt x="3004" y="1506"/>
                  <a:pt x="2993" y="1533"/>
                  <a:pt x="2979" y="1556"/>
                </a:cubicBezTo>
                <a:cubicBezTo>
                  <a:pt x="2960" y="1585"/>
                  <a:pt x="2938" y="1612"/>
                  <a:pt x="2911" y="1637"/>
                </a:cubicBezTo>
                <a:cubicBezTo>
                  <a:pt x="2872" y="1674"/>
                  <a:pt x="2826" y="1694"/>
                  <a:pt x="2776" y="1707"/>
                </a:cubicBezTo>
                <a:cubicBezTo>
                  <a:pt x="2725" y="1721"/>
                  <a:pt x="2672" y="1721"/>
                  <a:pt x="2620" y="1709"/>
                </a:cubicBezTo>
                <a:cubicBezTo>
                  <a:pt x="2591" y="1703"/>
                  <a:pt x="2562" y="1692"/>
                  <a:pt x="2536" y="1677"/>
                </a:cubicBezTo>
                <a:cubicBezTo>
                  <a:pt x="2506" y="1659"/>
                  <a:pt x="2481" y="1635"/>
                  <a:pt x="2462" y="1604"/>
                </a:cubicBezTo>
                <a:cubicBezTo>
                  <a:pt x="2419" y="1534"/>
                  <a:pt x="2418" y="1462"/>
                  <a:pt x="2447" y="1390"/>
                </a:cubicBezTo>
                <a:cubicBezTo>
                  <a:pt x="2460" y="1358"/>
                  <a:pt x="2484" y="1331"/>
                  <a:pt x="2511" y="1308"/>
                </a:cubicBezTo>
                <a:cubicBezTo>
                  <a:pt x="2532" y="1290"/>
                  <a:pt x="2557" y="1281"/>
                  <a:pt x="2583" y="1276"/>
                </a:cubicBezTo>
                <a:cubicBezTo>
                  <a:pt x="2602" y="1273"/>
                  <a:pt x="2621" y="1267"/>
                  <a:pt x="2639" y="1269"/>
                </a:cubicBezTo>
                <a:cubicBezTo>
                  <a:pt x="2672" y="1272"/>
                  <a:pt x="2706" y="1280"/>
                  <a:pt x="2733" y="1301"/>
                </a:cubicBezTo>
                <a:cubicBezTo>
                  <a:pt x="2757" y="1319"/>
                  <a:pt x="2777" y="1341"/>
                  <a:pt x="2788" y="1371"/>
                </a:cubicBezTo>
                <a:cubicBezTo>
                  <a:pt x="2795" y="1391"/>
                  <a:pt x="2801" y="1412"/>
                  <a:pt x="2794" y="1431"/>
                </a:cubicBezTo>
                <a:cubicBezTo>
                  <a:pt x="2780" y="1468"/>
                  <a:pt x="2763" y="1501"/>
                  <a:pt x="2720" y="1516"/>
                </a:cubicBezTo>
                <a:cubicBezTo>
                  <a:pt x="2691" y="1527"/>
                  <a:pt x="2639" y="1507"/>
                  <a:pt x="2630" y="1478"/>
                </a:cubicBezTo>
                <a:cubicBezTo>
                  <a:pt x="2624" y="1459"/>
                  <a:pt x="2627" y="1446"/>
                  <a:pt x="2642" y="1433"/>
                </a:cubicBezTo>
                <a:cubicBezTo>
                  <a:pt x="2651" y="1425"/>
                  <a:pt x="2660" y="1417"/>
                  <a:pt x="2669" y="1410"/>
                </a:cubicBezTo>
                <a:cubicBezTo>
                  <a:pt x="2672" y="1427"/>
                  <a:pt x="2674" y="1442"/>
                  <a:pt x="2679" y="1455"/>
                </a:cubicBezTo>
                <a:cubicBezTo>
                  <a:pt x="2681" y="1461"/>
                  <a:pt x="2690" y="1468"/>
                  <a:pt x="2696" y="1468"/>
                </a:cubicBezTo>
                <a:cubicBezTo>
                  <a:pt x="2702" y="1468"/>
                  <a:pt x="2709" y="1460"/>
                  <a:pt x="2712" y="1454"/>
                </a:cubicBezTo>
                <a:cubicBezTo>
                  <a:pt x="2716" y="1448"/>
                  <a:pt x="2719" y="1439"/>
                  <a:pt x="2719" y="1432"/>
                </a:cubicBezTo>
                <a:cubicBezTo>
                  <a:pt x="2721" y="1412"/>
                  <a:pt x="2719" y="1391"/>
                  <a:pt x="2701" y="1379"/>
                </a:cubicBezTo>
                <a:cubicBezTo>
                  <a:pt x="2675" y="1362"/>
                  <a:pt x="2646" y="1361"/>
                  <a:pt x="2618" y="1375"/>
                </a:cubicBezTo>
                <a:cubicBezTo>
                  <a:pt x="2567" y="1402"/>
                  <a:pt x="2544" y="1475"/>
                  <a:pt x="2584" y="1530"/>
                </a:cubicBezTo>
                <a:cubicBezTo>
                  <a:pt x="2599" y="1551"/>
                  <a:pt x="2618" y="1565"/>
                  <a:pt x="2640" y="1576"/>
                </a:cubicBezTo>
                <a:cubicBezTo>
                  <a:pt x="2679" y="1596"/>
                  <a:pt x="2719" y="1596"/>
                  <a:pt x="2758" y="1583"/>
                </a:cubicBezTo>
                <a:cubicBezTo>
                  <a:pt x="2794" y="1571"/>
                  <a:pt x="2824" y="1549"/>
                  <a:pt x="2845" y="1515"/>
                </a:cubicBezTo>
                <a:cubicBezTo>
                  <a:pt x="2890" y="1444"/>
                  <a:pt x="2884" y="1370"/>
                  <a:pt x="2860" y="1296"/>
                </a:cubicBezTo>
                <a:cubicBezTo>
                  <a:pt x="2852" y="1269"/>
                  <a:pt x="2832" y="1245"/>
                  <a:pt x="2816" y="1220"/>
                </a:cubicBezTo>
                <a:cubicBezTo>
                  <a:pt x="2794" y="1187"/>
                  <a:pt x="2760" y="1168"/>
                  <a:pt x="2724" y="1151"/>
                </a:cubicBezTo>
                <a:cubicBezTo>
                  <a:pt x="2663" y="1123"/>
                  <a:pt x="2601" y="1124"/>
                  <a:pt x="2539" y="1143"/>
                </a:cubicBezTo>
                <a:cubicBezTo>
                  <a:pt x="2512" y="1152"/>
                  <a:pt x="2488" y="1169"/>
                  <a:pt x="2461" y="1183"/>
                </a:cubicBezTo>
                <a:cubicBezTo>
                  <a:pt x="2451" y="1151"/>
                  <a:pt x="2442" y="1116"/>
                  <a:pt x="2430" y="1081"/>
                </a:cubicBezTo>
                <a:cubicBezTo>
                  <a:pt x="2417" y="1047"/>
                  <a:pt x="2402" y="1014"/>
                  <a:pt x="2389" y="980"/>
                </a:cubicBezTo>
                <a:cubicBezTo>
                  <a:pt x="2386" y="972"/>
                  <a:pt x="2383" y="964"/>
                  <a:pt x="2380" y="956"/>
                </a:cubicBezTo>
                <a:cubicBezTo>
                  <a:pt x="2366" y="926"/>
                  <a:pt x="2352" y="895"/>
                  <a:pt x="2337" y="865"/>
                </a:cubicBezTo>
                <a:cubicBezTo>
                  <a:pt x="2324" y="841"/>
                  <a:pt x="2309" y="819"/>
                  <a:pt x="2295" y="796"/>
                </a:cubicBezTo>
                <a:cubicBezTo>
                  <a:pt x="2282" y="777"/>
                  <a:pt x="2271" y="757"/>
                  <a:pt x="2257" y="739"/>
                </a:cubicBezTo>
                <a:cubicBezTo>
                  <a:pt x="2237" y="714"/>
                  <a:pt x="2217" y="689"/>
                  <a:pt x="2194" y="667"/>
                </a:cubicBezTo>
                <a:cubicBezTo>
                  <a:pt x="2174" y="647"/>
                  <a:pt x="2152" y="628"/>
                  <a:pt x="2128" y="612"/>
                </a:cubicBezTo>
                <a:cubicBezTo>
                  <a:pt x="2078" y="579"/>
                  <a:pt x="2023" y="567"/>
                  <a:pt x="1963" y="582"/>
                </a:cubicBezTo>
                <a:cubicBezTo>
                  <a:pt x="1930" y="590"/>
                  <a:pt x="1902" y="606"/>
                  <a:pt x="1877" y="629"/>
                </a:cubicBezTo>
                <a:cubicBezTo>
                  <a:pt x="1861" y="644"/>
                  <a:pt x="1843" y="657"/>
                  <a:pt x="1829" y="674"/>
                </a:cubicBezTo>
                <a:cubicBezTo>
                  <a:pt x="1802" y="709"/>
                  <a:pt x="1775" y="745"/>
                  <a:pt x="1757" y="786"/>
                </a:cubicBezTo>
                <a:cubicBezTo>
                  <a:pt x="1741" y="819"/>
                  <a:pt x="1723" y="852"/>
                  <a:pt x="1711" y="886"/>
                </a:cubicBezTo>
                <a:cubicBezTo>
                  <a:pt x="1686" y="963"/>
                  <a:pt x="1678" y="1042"/>
                  <a:pt x="1700" y="1121"/>
                </a:cubicBezTo>
                <a:cubicBezTo>
                  <a:pt x="1709" y="1154"/>
                  <a:pt x="1727" y="1182"/>
                  <a:pt x="1747" y="1209"/>
                </a:cubicBezTo>
                <a:cubicBezTo>
                  <a:pt x="1768" y="1236"/>
                  <a:pt x="1793" y="1257"/>
                  <a:pt x="1822" y="1273"/>
                </a:cubicBezTo>
                <a:cubicBezTo>
                  <a:pt x="1846" y="1286"/>
                  <a:pt x="1874" y="1294"/>
                  <a:pt x="1901" y="1300"/>
                </a:cubicBezTo>
                <a:cubicBezTo>
                  <a:pt x="1943" y="1308"/>
                  <a:pt x="1985" y="1301"/>
                  <a:pt x="2021" y="1276"/>
                </a:cubicBezTo>
                <a:cubicBezTo>
                  <a:pt x="2039" y="1264"/>
                  <a:pt x="2055" y="1247"/>
                  <a:pt x="2067" y="1229"/>
                </a:cubicBezTo>
                <a:cubicBezTo>
                  <a:pt x="2090" y="1197"/>
                  <a:pt x="2102" y="1160"/>
                  <a:pt x="2093" y="1119"/>
                </a:cubicBezTo>
                <a:cubicBezTo>
                  <a:pt x="2081" y="1067"/>
                  <a:pt x="2054" y="1037"/>
                  <a:pt x="2001" y="1027"/>
                </a:cubicBezTo>
                <a:cubicBezTo>
                  <a:pt x="1986" y="1025"/>
                  <a:pt x="1971" y="1026"/>
                  <a:pt x="1956" y="1028"/>
                </a:cubicBezTo>
                <a:cubicBezTo>
                  <a:pt x="1928" y="1033"/>
                  <a:pt x="1907" y="1049"/>
                  <a:pt x="1898" y="1075"/>
                </a:cubicBezTo>
                <a:cubicBezTo>
                  <a:pt x="1889" y="1100"/>
                  <a:pt x="1884" y="1127"/>
                  <a:pt x="1904" y="1150"/>
                </a:cubicBezTo>
                <a:cubicBezTo>
                  <a:pt x="1917" y="1165"/>
                  <a:pt x="1952" y="1169"/>
                  <a:pt x="1967" y="1156"/>
                </a:cubicBezTo>
                <a:cubicBezTo>
                  <a:pt x="1979" y="1147"/>
                  <a:pt x="1975" y="1124"/>
                  <a:pt x="1960" y="1114"/>
                </a:cubicBezTo>
                <a:cubicBezTo>
                  <a:pt x="1953" y="1109"/>
                  <a:pt x="1946" y="1106"/>
                  <a:pt x="1938" y="1101"/>
                </a:cubicBezTo>
                <a:cubicBezTo>
                  <a:pt x="1958" y="1089"/>
                  <a:pt x="1978" y="1080"/>
                  <a:pt x="2000" y="1094"/>
                </a:cubicBezTo>
                <a:cubicBezTo>
                  <a:pt x="2020" y="1106"/>
                  <a:pt x="2031" y="1126"/>
                  <a:pt x="2026" y="1148"/>
                </a:cubicBezTo>
                <a:cubicBezTo>
                  <a:pt x="2022" y="1169"/>
                  <a:pt x="2012" y="1189"/>
                  <a:pt x="1992" y="1203"/>
                </a:cubicBezTo>
                <a:cubicBezTo>
                  <a:pt x="1963" y="1224"/>
                  <a:pt x="1934" y="1226"/>
                  <a:pt x="1901" y="1218"/>
                </a:cubicBezTo>
                <a:cubicBezTo>
                  <a:pt x="1864" y="1209"/>
                  <a:pt x="1837" y="1185"/>
                  <a:pt x="1824" y="1149"/>
                </a:cubicBezTo>
                <a:cubicBezTo>
                  <a:pt x="1804" y="1096"/>
                  <a:pt x="1810" y="1043"/>
                  <a:pt x="1836" y="993"/>
                </a:cubicBezTo>
                <a:cubicBezTo>
                  <a:pt x="1845" y="976"/>
                  <a:pt x="1862" y="964"/>
                  <a:pt x="1875" y="949"/>
                </a:cubicBezTo>
                <a:cubicBezTo>
                  <a:pt x="1901" y="921"/>
                  <a:pt x="1935" y="909"/>
                  <a:pt x="1971" y="905"/>
                </a:cubicBezTo>
                <a:cubicBezTo>
                  <a:pt x="1989" y="902"/>
                  <a:pt x="2008" y="897"/>
                  <a:pt x="2025" y="900"/>
                </a:cubicBezTo>
                <a:cubicBezTo>
                  <a:pt x="2065" y="906"/>
                  <a:pt x="2103" y="915"/>
                  <a:pt x="2137" y="939"/>
                </a:cubicBezTo>
                <a:cubicBezTo>
                  <a:pt x="2169" y="961"/>
                  <a:pt x="2191" y="989"/>
                  <a:pt x="2209" y="1020"/>
                </a:cubicBezTo>
                <a:cubicBezTo>
                  <a:pt x="2221" y="1041"/>
                  <a:pt x="2225" y="1066"/>
                  <a:pt x="2230" y="1090"/>
                </a:cubicBezTo>
                <a:cubicBezTo>
                  <a:pt x="2237" y="1133"/>
                  <a:pt x="2233" y="1176"/>
                  <a:pt x="2217" y="1217"/>
                </a:cubicBezTo>
                <a:cubicBezTo>
                  <a:pt x="2206" y="1244"/>
                  <a:pt x="2189" y="1270"/>
                  <a:pt x="2172" y="1295"/>
                </a:cubicBezTo>
                <a:cubicBezTo>
                  <a:pt x="2159" y="1314"/>
                  <a:pt x="2145" y="1332"/>
                  <a:pt x="2128" y="1348"/>
                </a:cubicBezTo>
                <a:cubicBezTo>
                  <a:pt x="2095" y="1379"/>
                  <a:pt x="2057" y="1401"/>
                  <a:pt x="2014" y="1417"/>
                </a:cubicBezTo>
                <a:cubicBezTo>
                  <a:pt x="1955" y="1439"/>
                  <a:pt x="1894" y="1442"/>
                  <a:pt x="1834" y="1429"/>
                </a:cubicBezTo>
                <a:cubicBezTo>
                  <a:pt x="1798" y="1421"/>
                  <a:pt x="1763" y="1408"/>
                  <a:pt x="1730" y="1389"/>
                </a:cubicBezTo>
                <a:cubicBezTo>
                  <a:pt x="1696" y="1368"/>
                  <a:pt x="1666" y="1344"/>
                  <a:pt x="1640" y="1315"/>
                </a:cubicBezTo>
                <a:cubicBezTo>
                  <a:pt x="1616" y="1289"/>
                  <a:pt x="1594" y="1261"/>
                  <a:pt x="1570" y="1235"/>
                </a:cubicBezTo>
                <a:cubicBezTo>
                  <a:pt x="1557" y="1220"/>
                  <a:pt x="1542" y="1206"/>
                  <a:pt x="1527" y="1193"/>
                </a:cubicBezTo>
                <a:cubicBezTo>
                  <a:pt x="1507" y="1176"/>
                  <a:pt x="1486" y="1159"/>
                  <a:pt x="1464" y="1145"/>
                </a:cubicBezTo>
                <a:cubicBezTo>
                  <a:pt x="1435" y="1128"/>
                  <a:pt x="1403" y="1125"/>
                  <a:pt x="1370" y="1129"/>
                </a:cubicBezTo>
                <a:cubicBezTo>
                  <a:pt x="1318" y="1136"/>
                  <a:pt x="1275" y="1160"/>
                  <a:pt x="1239" y="1196"/>
                </a:cubicBezTo>
                <a:cubicBezTo>
                  <a:pt x="1207" y="1229"/>
                  <a:pt x="1185" y="1267"/>
                  <a:pt x="1167" y="1309"/>
                </a:cubicBezTo>
                <a:cubicBezTo>
                  <a:pt x="1143" y="1367"/>
                  <a:pt x="1138" y="1425"/>
                  <a:pt x="1155" y="1484"/>
                </a:cubicBezTo>
                <a:cubicBezTo>
                  <a:pt x="1164" y="1517"/>
                  <a:pt x="1183" y="1544"/>
                  <a:pt x="1208" y="1567"/>
                </a:cubicBezTo>
                <a:cubicBezTo>
                  <a:pt x="1258" y="1613"/>
                  <a:pt x="1331" y="1616"/>
                  <a:pt x="1384" y="1588"/>
                </a:cubicBezTo>
                <a:cubicBezTo>
                  <a:pt x="1402" y="1578"/>
                  <a:pt x="1421" y="1564"/>
                  <a:pt x="1428" y="1542"/>
                </a:cubicBezTo>
                <a:cubicBezTo>
                  <a:pt x="1431" y="1531"/>
                  <a:pt x="1438" y="1522"/>
                  <a:pt x="1441" y="1512"/>
                </a:cubicBezTo>
                <a:cubicBezTo>
                  <a:pt x="1453" y="1464"/>
                  <a:pt x="1409" y="1390"/>
                  <a:pt x="1345" y="1402"/>
                </a:cubicBezTo>
                <a:cubicBezTo>
                  <a:pt x="1326" y="1406"/>
                  <a:pt x="1309" y="1412"/>
                  <a:pt x="1301" y="1433"/>
                </a:cubicBezTo>
                <a:cubicBezTo>
                  <a:pt x="1294" y="1454"/>
                  <a:pt x="1299" y="1473"/>
                  <a:pt x="1310" y="1490"/>
                </a:cubicBezTo>
                <a:cubicBezTo>
                  <a:pt x="1318" y="1503"/>
                  <a:pt x="1334" y="1501"/>
                  <a:pt x="1338" y="1486"/>
                </a:cubicBezTo>
                <a:cubicBezTo>
                  <a:pt x="1342" y="1473"/>
                  <a:pt x="1341" y="1460"/>
                  <a:pt x="1342" y="1445"/>
                </a:cubicBezTo>
                <a:cubicBezTo>
                  <a:pt x="1361" y="1444"/>
                  <a:pt x="1372" y="1460"/>
                  <a:pt x="1382" y="1474"/>
                </a:cubicBezTo>
                <a:cubicBezTo>
                  <a:pt x="1390" y="1485"/>
                  <a:pt x="1386" y="1499"/>
                  <a:pt x="1377" y="1512"/>
                </a:cubicBezTo>
                <a:cubicBezTo>
                  <a:pt x="1348" y="1550"/>
                  <a:pt x="1294" y="1550"/>
                  <a:pt x="1261" y="1514"/>
                </a:cubicBezTo>
                <a:cubicBezTo>
                  <a:pt x="1225" y="1477"/>
                  <a:pt x="1224" y="1437"/>
                  <a:pt x="1243" y="1394"/>
                </a:cubicBezTo>
                <a:cubicBezTo>
                  <a:pt x="1253" y="1372"/>
                  <a:pt x="1270" y="1356"/>
                  <a:pt x="1290" y="1341"/>
                </a:cubicBezTo>
                <a:cubicBezTo>
                  <a:pt x="1335" y="1309"/>
                  <a:pt x="1384" y="1307"/>
                  <a:pt x="1435" y="1320"/>
                </a:cubicBezTo>
                <a:cubicBezTo>
                  <a:pt x="1451" y="1324"/>
                  <a:pt x="1466" y="1334"/>
                  <a:pt x="1480" y="1343"/>
                </a:cubicBezTo>
                <a:cubicBezTo>
                  <a:pt x="1521" y="1372"/>
                  <a:pt x="1549" y="1410"/>
                  <a:pt x="1559" y="1460"/>
                </a:cubicBezTo>
                <a:cubicBezTo>
                  <a:pt x="1562" y="1477"/>
                  <a:pt x="1567" y="1496"/>
                  <a:pt x="1565" y="1514"/>
                </a:cubicBezTo>
                <a:cubicBezTo>
                  <a:pt x="1561" y="1552"/>
                  <a:pt x="1551" y="1589"/>
                  <a:pt x="1526" y="1621"/>
                </a:cubicBezTo>
                <a:cubicBezTo>
                  <a:pt x="1496" y="1661"/>
                  <a:pt x="1456" y="1685"/>
                  <a:pt x="1408" y="1701"/>
                </a:cubicBezTo>
                <a:cubicBezTo>
                  <a:pt x="1356" y="1718"/>
                  <a:pt x="1304" y="1720"/>
                  <a:pt x="1252" y="1708"/>
                </a:cubicBezTo>
                <a:cubicBezTo>
                  <a:pt x="1218" y="1700"/>
                  <a:pt x="1184" y="1689"/>
                  <a:pt x="1155" y="1665"/>
                </a:cubicBezTo>
                <a:cubicBezTo>
                  <a:pt x="1139" y="1652"/>
                  <a:pt x="1124" y="1638"/>
                  <a:pt x="1107" y="1626"/>
                </a:cubicBezTo>
                <a:cubicBezTo>
                  <a:pt x="1100" y="1621"/>
                  <a:pt x="1089" y="1616"/>
                  <a:pt x="1080" y="1616"/>
                </a:cubicBezTo>
                <a:cubicBezTo>
                  <a:pt x="823" y="1616"/>
                  <a:pt x="567" y="1616"/>
                  <a:pt x="310" y="1616"/>
                </a:cubicBezTo>
                <a:cubicBezTo>
                  <a:pt x="283" y="1616"/>
                  <a:pt x="255" y="1617"/>
                  <a:pt x="228" y="1612"/>
                </a:cubicBezTo>
                <a:cubicBezTo>
                  <a:pt x="187" y="1606"/>
                  <a:pt x="145" y="1598"/>
                  <a:pt x="106" y="1585"/>
                </a:cubicBezTo>
                <a:cubicBezTo>
                  <a:pt x="74" y="1575"/>
                  <a:pt x="44" y="1558"/>
                  <a:pt x="22" y="1531"/>
                </a:cubicBezTo>
                <a:cubicBezTo>
                  <a:pt x="0" y="1505"/>
                  <a:pt x="2" y="1457"/>
                  <a:pt x="27" y="1432"/>
                </a:cubicBezTo>
                <a:cubicBezTo>
                  <a:pt x="68" y="1390"/>
                  <a:pt x="120" y="1378"/>
                  <a:pt x="173" y="1366"/>
                </a:cubicBezTo>
                <a:cubicBezTo>
                  <a:pt x="238" y="1351"/>
                  <a:pt x="303" y="1355"/>
                  <a:pt x="368" y="1356"/>
                </a:cubicBezTo>
                <a:cubicBezTo>
                  <a:pt x="479" y="1356"/>
                  <a:pt x="589" y="1355"/>
                  <a:pt x="700" y="1359"/>
                </a:cubicBezTo>
                <a:cubicBezTo>
                  <a:pt x="785" y="1362"/>
                  <a:pt x="870" y="1372"/>
                  <a:pt x="955" y="1378"/>
                </a:cubicBezTo>
                <a:cubicBezTo>
                  <a:pt x="957" y="1379"/>
                  <a:pt x="959" y="1379"/>
                  <a:pt x="962" y="1383"/>
                </a:cubicBezTo>
                <a:cubicBezTo>
                  <a:pt x="952" y="1384"/>
                  <a:pt x="942" y="1385"/>
                  <a:pt x="931" y="1385"/>
                </a:cubicBezTo>
                <a:cubicBezTo>
                  <a:pt x="786" y="1387"/>
                  <a:pt x="640" y="1389"/>
                  <a:pt x="495" y="1392"/>
                </a:cubicBezTo>
                <a:cubicBezTo>
                  <a:pt x="406" y="1394"/>
                  <a:pt x="316" y="1397"/>
                  <a:pt x="227" y="1400"/>
                </a:cubicBezTo>
                <a:cubicBezTo>
                  <a:pt x="196" y="1401"/>
                  <a:pt x="168" y="1410"/>
                  <a:pt x="144" y="1432"/>
                </a:cubicBezTo>
                <a:cubicBezTo>
                  <a:pt x="115" y="1458"/>
                  <a:pt x="116" y="1518"/>
                  <a:pt x="146" y="1543"/>
                </a:cubicBezTo>
                <a:cubicBezTo>
                  <a:pt x="173" y="1566"/>
                  <a:pt x="204" y="1570"/>
                  <a:pt x="237" y="1570"/>
                </a:cubicBezTo>
                <a:cubicBezTo>
                  <a:pt x="329" y="1571"/>
                  <a:pt x="421" y="1570"/>
                  <a:pt x="513" y="1570"/>
                </a:cubicBezTo>
                <a:cubicBezTo>
                  <a:pt x="689" y="1570"/>
                  <a:pt x="866" y="1570"/>
                  <a:pt x="1042" y="1570"/>
                </a:cubicBezTo>
                <a:cubicBezTo>
                  <a:pt x="1048" y="1570"/>
                  <a:pt x="1054" y="1570"/>
                  <a:pt x="1061" y="1570"/>
                </a:cubicBezTo>
                <a:cubicBezTo>
                  <a:pt x="1055" y="1552"/>
                  <a:pt x="1047" y="1535"/>
                  <a:pt x="1043" y="1518"/>
                </a:cubicBezTo>
                <a:cubicBezTo>
                  <a:pt x="1036" y="1491"/>
                  <a:pt x="1028" y="1464"/>
                  <a:pt x="1025" y="1437"/>
                </a:cubicBezTo>
                <a:cubicBezTo>
                  <a:pt x="1021" y="1391"/>
                  <a:pt x="1025" y="1345"/>
                  <a:pt x="1036" y="1300"/>
                </a:cubicBezTo>
                <a:cubicBezTo>
                  <a:pt x="1044" y="1266"/>
                  <a:pt x="1055" y="1233"/>
                  <a:pt x="1069" y="1202"/>
                </a:cubicBezTo>
                <a:cubicBezTo>
                  <a:pt x="1083" y="1170"/>
                  <a:pt x="1101" y="1139"/>
                  <a:pt x="1121" y="1111"/>
                </a:cubicBezTo>
                <a:cubicBezTo>
                  <a:pt x="1143" y="1080"/>
                  <a:pt x="1170" y="1053"/>
                  <a:pt x="1203" y="1031"/>
                </a:cubicBezTo>
                <a:cubicBezTo>
                  <a:pt x="1264" y="990"/>
                  <a:pt x="1330" y="976"/>
                  <a:pt x="1401" y="989"/>
                </a:cubicBezTo>
                <a:cubicBezTo>
                  <a:pt x="1441" y="997"/>
                  <a:pt x="1479" y="1011"/>
                  <a:pt x="1514" y="1034"/>
                </a:cubicBezTo>
                <a:cubicBezTo>
                  <a:pt x="1524" y="1041"/>
                  <a:pt x="1536" y="1047"/>
                  <a:pt x="1548" y="1054"/>
                </a:cubicBezTo>
                <a:cubicBezTo>
                  <a:pt x="1551" y="1027"/>
                  <a:pt x="1551" y="1000"/>
                  <a:pt x="1555" y="974"/>
                </a:cubicBezTo>
                <a:cubicBezTo>
                  <a:pt x="1564" y="925"/>
                  <a:pt x="1573" y="876"/>
                  <a:pt x="1586" y="827"/>
                </a:cubicBezTo>
                <a:cubicBezTo>
                  <a:pt x="1595" y="790"/>
                  <a:pt x="1607" y="753"/>
                  <a:pt x="1622" y="718"/>
                </a:cubicBezTo>
                <a:cubicBezTo>
                  <a:pt x="1644" y="668"/>
                  <a:pt x="1668" y="619"/>
                  <a:pt x="1698" y="573"/>
                </a:cubicBezTo>
                <a:cubicBezTo>
                  <a:pt x="1733" y="520"/>
                  <a:pt x="1772" y="472"/>
                  <a:pt x="1822" y="433"/>
                </a:cubicBezTo>
                <a:cubicBezTo>
                  <a:pt x="1847" y="414"/>
                  <a:pt x="1875" y="398"/>
                  <a:pt x="1903" y="384"/>
                </a:cubicBezTo>
                <a:cubicBezTo>
                  <a:pt x="1982" y="344"/>
                  <a:pt x="2064" y="345"/>
                  <a:pt x="2147" y="372"/>
                </a:cubicBezTo>
                <a:cubicBezTo>
                  <a:pt x="2178" y="382"/>
                  <a:pt x="2206" y="403"/>
                  <a:pt x="2229" y="428"/>
                </a:cubicBezTo>
                <a:cubicBezTo>
                  <a:pt x="2237" y="436"/>
                  <a:pt x="2245" y="443"/>
                  <a:pt x="2253" y="451"/>
                </a:cubicBezTo>
                <a:cubicBezTo>
                  <a:pt x="2266" y="420"/>
                  <a:pt x="2277" y="389"/>
                  <a:pt x="2290" y="358"/>
                </a:cubicBezTo>
                <a:cubicBezTo>
                  <a:pt x="2306" y="320"/>
                  <a:pt x="2322" y="281"/>
                  <a:pt x="2341" y="244"/>
                </a:cubicBezTo>
                <a:cubicBezTo>
                  <a:pt x="2354" y="216"/>
                  <a:pt x="2369" y="189"/>
                  <a:pt x="2386" y="164"/>
                </a:cubicBezTo>
                <a:cubicBezTo>
                  <a:pt x="2397" y="147"/>
                  <a:pt x="2412" y="133"/>
                  <a:pt x="2427" y="119"/>
                </a:cubicBezTo>
                <a:cubicBezTo>
                  <a:pt x="2444" y="103"/>
                  <a:pt x="2462" y="88"/>
                  <a:pt x="2480" y="72"/>
                </a:cubicBezTo>
                <a:cubicBezTo>
                  <a:pt x="2485" y="68"/>
                  <a:pt x="2491" y="66"/>
                  <a:pt x="2497" y="62"/>
                </a:cubicBezTo>
                <a:cubicBezTo>
                  <a:pt x="2526" y="44"/>
                  <a:pt x="2555" y="30"/>
                  <a:pt x="2587" y="19"/>
                </a:cubicBezTo>
                <a:cubicBezTo>
                  <a:pt x="2624" y="5"/>
                  <a:pt x="2662" y="0"/>
                  <a:pt x="2699" y="9"/>
                </a:cubicBezTo>
                <a:cubicBezTo>
                  <a:pt x="2730" y="15"/>
                  <a:pt x="2760" y="25"/>
                  <a:pt x="2786" y="46"/>
                </a:cubicBezTo>
                <a:cubicBezTo>
                  <a:pt x="2815" y="70"/>
                  <a:pt x="2833" y="99"/>
                  <a:pt x="2848" y="132"/>
                </a:cubicBezTo>
                <a:cubicBezTo>
                  <a:pt x="2859" y="156"/>
                  <a:pt x="2869" y="180"/>
                  <a:pt x="2878" y="204"/>
                </a:cubicBezTo>
                <a:cubicBezTo>
                  <a:pt x="2889" y="235"/>
                  <a:pt x="2899" y="266"/>
                  <a:pt x="2910" y="297"/>
                </a:cubicBezTo>
                <a:cubicBezTo>
                  <a:pt x="2920" y="326"/>
                  <a:pt x="2930" y="355"/>
                  <a:pt x="2941" y="384"/>
                </a:cubicBezTo>
                <a:cubicBezTo>
                  <a:pt x="2962" y="435"/>
                  <a:pt x="2983" y="485"/>
                  <a:pt x="3005" y="536"/>
                </a:cubicBezTo>
                <a:cubicBezTo>
                  <a:pt x="3010" y="548"/>
                  <a:pt x="3018" y="559"/>
                  <a:pt x="3024" y="569"/>
                </a:cubicBezTo>
                <a:cubicBezTo>
                  <a:pt x="3050" y="571"/>
                  <a:pt x="3077" y="574"/>
                  <a:pt x="3104" y="577"/>
                </a:cubicBezTo>
                <a:cubicBezTo>
                  <a:pt x="3107" y="577"/>
                  <a:pt x="3111" y="575"/>
                  <a:pt x="3114" y="572"/>
                </a:cubicBezTo>
                <a:cubicBezTo>
                  <a:pt x="3140" y="543"/>
                  <a:pt x="3172" y="523"/>
                  <a:pt x="3207" y="507"/>
                </a:cubicBezTo>
                <a:cubicBezTo>
                  <a:pt x="3248" y="487"/>
                  <a:pt x="3290" y="482"/>
                  <a:pt x="3334" y="490"/>
                </a:cubicBezTo>
                <a:cubicBezTo>
                  <a:pt x="3393" y="501"/>
                  <a:pt x="3428" y="550"/>
                  <a:pt x="3423" y="610"/>
                </a:cubicBezTo>
                <a:cubicBezTo>
                  <a:pt x="3423" y="616"/>
                  <a:pt x="3422" y="623"/>
                  <a:pt x="3422" y="630"/>
                </a:cubicBezTo>
                <a:cubicBezTo>
                  <a:pt x="3444" y="638"/>
                  <a:pt x="3461" y="626"/>
                  <a:pt x="3477" y="616"/>
                </a:cubicBezTo>
                <a:cubicBezTo>
                  <a:pt x="3489" y="609"/>
                  <a:pt x="3499" y="599"/>
                  <a:pt x="3509" y="590"/>
                </a:cubicBezTo>
                <a:cubicBezTo>
                  <a:pt x="3533" y="568"/>
                  <a:pt x="3573" y="560"/>
                  <a:pt x="3606" y="577"/>
                </a:cubicBezTo>
                <a:cubicBezTo>
                  <a:pt x="3631" y="591"/>
                  <a:pt x="3655" y="608"/>
                  <a:pt x="3679" y="624"/>
                </a:cubicBezTo>
                <a:cubicBezTo>
                  <a:pt x="3716" y="650"/>
                  <a:pt x="3751" y="680"/>
                  <a:pt x="3800" y="677"/>
                </a:cubicBezTo>
                <a:cubicBezTo>
                  <a:pt x="3821" y="675"/>
                  <a:pt x="3841" y="671"/>
                  <a:pt x="3857" y="656"/>
                </a:cubicBezTo>
                <a:cubicBezTo>
                  <a:pt x="3873" y="641"/>
                  <a:pt x="3890" y="628"/>
                  <a:pt x="3906" y="615"/>
                </a:cubicBezTo>
                <a:cubicBezTo>
                  <a:pt x="3930" y="597"/>
                  <a:pt x="3960" y="595"/>
                  <a:pt x="3980" y="607"/>
                </a:cubicBezTo>
                <a:cubicBezTo>
                  <a:pt x="3966" y="611"/>
                  <a:pt x="3948" y="614"/>
                  <a:pt x="3933" y="621"/>
                </a:cubicBezTo>
                <a:cubicBezTo>
                  <a:pt x="3925" y="624"/>
                  <a:pt x="3919" y="633"/>
                  <a:pt x="3913" y="639"/>
                </a:cubicBezTo>
                <a:cubicBezTo>
                  <a:pt x="3909" y="643"/>
                  <a:pt x="3905" y="645"/>
                  <a:pt x="3901" y="648"/>
                </a:cubicBezTo>
                <a:cubicBezTo>
                  <a:pt x="3897" y="650"/>
                  <a:pt x="3893" y="651"/>
                  <a:pt x="3890" y="653"/>
                </a:cubicBezTo>
                <a:cubicBezTo>
                  <a:pt x="3873" y="664"/>
                  <a:pt x="3857" y="676"/>
                  <a:pt x="3839" y="686"/>
                </a:cubicBezTo>
                <a:cubicBezTo>
                  <a:pt x="3801" y="708"/>
                  <a:pt x="3761" y="707"/>
                  <a:pt x="3722" y="692"/>
                </a:cubicBezTo>
                <a:cubicBezTo>
                  <a:pt x="3690" y="679"/>
                  <a:pt x="3661" y="658"/>
                  <a:pt x="3631" y="641"/>
                </a:cubicBezTo>
                <a:cubicBezTo>
                  <a:pt x="3623" y="636"/>
                  <a:pt x="3615" y="629"/>
                  <a:pt x="3607" y="624"/>
                </a:cubicBezTo>
                <a:cubicBezTo>
                  <a:pt x="3564" y="599"/>
                  <a:pt x="3530" y="583"/>
                  <a:pt x="3492" y="627"/>
                </a:cubicBezTo>
                <a:cubicBezTo>
                  <a:pt x="3475" y="646"/>
                  <a:pt x="3438" y="653"/>
                  <a:pt x="3414" y="641"/>
                </a:cubicBezTo>
                <a:cubicBezTo>
                  <a:pt x="3409" y="638"/>
                  <a:pt x="3406" y="631"/>
                  <a:pt x="3402" y="626"/>
                </a:cubicBezTo>
                <a:cubicBezTo>
                  <a:pt x="3393" y="612"/>
                  <a:pt x="3388" y="595"/>
                  <a:pt x="3376" y="585"/>
                </a:cubicBezTo>
                <a:cubicBezTo>
                  <a:pt x="3351" y="564"/>
                  <a:pt x="3320" y="552"/>
                  <a:pt x="3286" y="550"/>
                </a:cubicBezTo>
                <a:cubicBezTo>
                  <a:pt x="3230" y="545"/>
                  <a:pt x="3176" y="550"/>
                  <a:pt x="3130" y="586"/>
                </a:cubicBezTo>
                <a:cubicBezTo>
                  <a:pt x="3139" y="591"/>
                  <a:pt x="3148" y="597"/>
                  <a:pt x="3157" y="600"/>
                </a:cubicBezTo>
                <a:cubicBezTo>
                  <a:pt x="3191" y="611"/>
                  <a:pt x="3211" y="636"/>
                  <a:pt x="3222" y="666"/>
                </a:cubicBezTo>
                <a:cubicBezTo>
                  <a:pt x="3228" y="680"/>
                  <a:pt x="3227" y="699"/>
                  <a:pt x="3221" y="713"/>
                </a:cubicBezTo>
                <a:cubicBezTo>
                  <a:pt x="3209" y="742"/>
                  <a:pt x="3184" y="759"/>
                  <a:pt x="3152" y="765"/>
                </a:cubicBezTo>
                <a:cubicBezTo>
                  <a:pt x="3136" y="768"/>
                  <a:pt x="3124" y="775"/>
                  <a:pt x="3112" y="787"/>
                </a:cubicBezTo>
                <a:cubicBezTo>
                  <a:pt x="3096" y="806"/>
                  <a:pt x="3075" y="821"/>
                  <a:pt x="3057" y="838"/>
                </a:cubicBezTo>
                <a:cubicBezTo>
                  <a:pt x="3029" y="864"/>
                  <a:pt x="2988" y="871"/>
                  <a:pt x="2955" y="855"/>
                </a:cubicBezTo>
                <a:cubicBezTo>
                  <a:pt x="2932" y="844"/>
                  <a:pt x="2914" y="828"/>
                  <a:pt x="2899" y="808"/>
                </a:cubicBezTo>
                <a:cubicBezTo>
                  <a:pt x="2893" y="798"/>
                  <a:pt x="2886" y="794"/>
                  <a:pt x="2873" y="796"/>
                </a:cubicBezTo>
                <a:cubicBezTo>
                  <a:pt x="2835" y="803"/>
                  <a:pt x="2796" y="797"/>
                  <a:pt x="2761" y="782"/>
                </a:cubicBezTo>
                <a:cubicBezTo>
                  <a:pt x="2745" y="775"/>
                  <a:pt x="2728" y="763"/>
                  <a:pt x="2720" y="749"/>
                </a:cubicBezTo>
                <a:cubicBezTo>
                  <a:pt x="2698" y="711"/>
                  <a:pt x="2717" y="670"/>
                  <a:pt x="2761" y="654"/>
                </a:cubicBezTo>
                <a:cubicBezTo>
                  <a:pt x="2803" y="638"/>
                  <a:pt x="2847" y="632"/>
                  <a:pt x="2892" y="634"/>
                </a:cubicBezTo>
                <a:cubicBezTo>
                  <a:pt x="2902" y="635"/>
                  <a:pt x="2913" y="634"/>
                  <a:pt x="2923" y="633"/>
                </a:cubicBezTo>
                <a:cubicBezTo>
                  <a:pt x="2963" y="628"/>
                  <a:pt x="3001" y="631"/>
                  <a:pt x="3035" y="654"/>
                </a:cubicBezTo>
                <a:cubicBezTo>
                  <a:pt x="3059" y="670"/>
                  <a:pt x="3062" y="709"/>
                  <a:pt x="3040" y="725"/>
                </a:cubicBezTo>
                <a:cubicBezTo>
                  <a:pt x="3008" y="749"/>
                  <a:pt x="2972" y="762"/>
                  <a:pt x="2932" y="754"/>
                </a:cubicBezTo>
                <a:cubicBezTo>
                  <a:pt x="2918" y="751"/>
                  <a:pt x="2904" y="741"/>
                  <a:pt x="2891" y="732"/>
                </a:cubicBezTo>
                <a:cubicBezTo>
                  <a:pt x="2882" y="727"/>
                  <a:pt x="2877" y="716"/>
                  <a:pt x="2882" y="706"/>
                </a:cubicBezTo>
                <a:cubicBezTo>
                  <a:pt x="2889" y="696"/>
                  <a:pt x="2896" y="682"/>
                  <a:pt x="2911" y="681"/>
                </a:cubicBezTo>
                <a:cubicBezTo>
                  <a:pt x="2914" y="680"/>
                  <a:pt x="2918" y="683"/>
                  <a:pt x="2922" y="685"/>
                </a:cubicBezTo>
                <a:cubicBezTo>
                  <a:pt x="2920" y="688"/>
                  <a:pt x="2918" y="692"/>
                  <a:pt x="2916" y="695"/>
                </a:cubicBezTo>
                <a:cubicBezTo>
                  <a:pt x="2912" y="700"/>
                  <a:pt x="2903" y="706"/>
                  <a:pt x="2904" y="709"/>
                </a:cubicBezTo>
                <a:cubicBezTo>
                  <a:pt x="2906" y="717"/>
                  <a:pt x="2911" y="726"/>
                  <a:pt x="2918" y="730"/>
                </a:cubicBezTo>
                <a:cubicBezTo>
                  <a:pt x="2935" y="740"/>
                  <a:pt x="2953" y="735"/>
                  <a:pt x="2971" y="727"/>
                </a:cubicBezTo>
                <a:cubicBezTo>
                  <a:pt x="2992" y="718"/>
                  <a:pt x="2999" y="694"/>
                  <a:pt x="2992" y="676"/>
                </a:cubicBezTo>
                <a:cubicBezTo>
                  <a:pt x="2980" y="647"/>
                  <a:pt x="2951" y="637"/>
                  <a:pt x="2926" y="642"/>
                </a:cubicBezTo>
                <a:cubicBezTo>
                  <a:pt x="2917" y="644"/>
                  <a:pt x="2908" y="647"/>
                  <a:pt x="2900" y="647"/>
                </a:cubicBezTo>
                <a:cubicBezTo>
                  <a:pt x="2863" y="644"/>
                  <a:pt x="2830" y="655"/>
                  <a:pt x="2798" y="674"/>
                </a:cubicBezTo>
                <a:cubicBezTo>
                  <a:pt x="2760" y="696"/>
                  <a:pt x="2767" y="734"/>
                  <a:pt x="2797" y="754"/>
                </a:cubicBezTo>
                <a:cubicBezTo>
                  <a:pt x="2826" y="773"/>
                  <a:pt x="2858" y="782"/>
                  <a:pt x="2893" y="778"/>
                </a:cubicBezTo>
                <a:cubicBezTo>
                  <a:pt x="2896" y="778"/>
                  <a:pt x="2898" y="780"/>
                  <a:pt x="2900" y="782"/>
                </a:cubicBezTo>
                <a:cubicBezTo>
                  <a:pt x="2920" y="794"/>
                  <a:pt x="2939" y="808"/>
                  <a:pt x="2960" y="817"/>
                </a:cubicBezTo>
                <a:cubicBezTo>
                  <a:pt x="3003" y="837"/>
                  <a:pt x="3049" y="823"/>
                  <a:pt x="3082" y="781"/>
                </a:cubicBezTo>
                <a:cubicBezTo>
                  <a:pt x="3095" y="765"/>
                  <a:pt x="3112" y="757"/>
                  <a:pt x="3131" y="751"/>
                </a:cubicBezTo>
                <a:cubicBezTo>
                  <a:pt x="3148" y="747"/>
                  <a:pt x="3163" y="736"/>
                  <a:pt x="3167" y="718"/>
                </a:cubicBezTo>
                <a:cubicBezTo>
                  <a:pt x="3173" y="688"/>
                  <a:pt x="3174" y="660"/>
                  <a:pt x="3154" y="633"/>
                </a:cubicBezTo>
                <a:cubicBezTo>
                  <a:pt x="3137" y="609"/>
                  <a:pt x="3116" y="593"/>
                  <a:pt x="3089" y="589"/>
                </a:cubicBezTo>
                <a:cubicBezTo>
                  <a:pt x="3065" y="585"/>
                  <a:pt x="3040" y="581"/>
                  <a:pt x="3018" y="598"/>
                </a:cubicBezTo>
                <a:cubicBezTo>
                  <a:pt x="3016" y="599"/>
                  <a:pt x="3012" y="600"/>
                  <a:pt x="3010" y="599"/>
                </a:cubicBezTo>
                <a:cubicBezTo>
                  <a:pt x="3001" y="596"/>
                  <a:pt x="2991" y="593"/>
                  <a:pt x="2984" y="588"/>
                </a:cubicBezTo>
                <a:cubicBezTo>
                  <a:pt x="2968" y="577"/>
                  <a:pt x="2954" y="563"/>
                  <a:pt x="2937" y="553"/>
                </a:cubicBezTo>
                <a:cubicBezTo>
                  <a:pt x="2925" y="546"/>
                  <a:pt x="2911" y="542"/>
                  <a:pt x="2897" y="541"/>
                </a:cubicBezTo>
                <a:cubicBezTo>
                  <a:pt x="2849" y="535"/>
                  <a:pt x="2804" y="539"/>
                  <a:pt x="2767" y="577"/>
                </a:cubicBezTo>
                <a:cubicBezTo>
                  <a:pt x="2764" y="581"/>
                  <a:pt x="2756" y="582"/>
                  <a:pt x="2750" y="581"/>
                </a:cubicBezTo>
                <a:cubicBezTo>
                  <a:pt x="2709" y="578"/>
                  <a:pt x="2669" y="580"/>
                  <a:pt x="2633" y="604"/>
                </a:cubicBezTo>
                <a:cubicBezTo>
                  <a:pt x="2597" y="627"/>
                  <a:pt x="2565" y="676"/>
                  <a:pt x="2580" y="736"/>
                </a:cubicBezTo>
                <a:cubicBezTo>
                  <a:pt x="2585" y="756"/>
                  <a:pt x="2591" y="776"/>
                  <a:pt x="2603" y="792"/>
                </a:cubicBezTo>
                <a:cubicBezTo>
                  <a:pt x="2615" y="810"/>
                  <a:pt x="2633" y="825"/>
                  <a:pt x="2651" y="837"/>
                </a:cubicBezTo>
                <a:cubicBezTo>
                  <a:pt x="2675" y="853"/>
                  <a:pt x="2700" y="867"/>
                  <a:pt x="2727" y="878"/>
                </a:cubicBezTo>
                <a:cubicBezTo>
                  <a:pt x="2762" y="892"/>
                  <a:pt x="2800" y="888"/>
                  <a:pt x="2837" y="886"/>
                </a:cubicBezTo>
                <a:cubicBezTo>
                  <a:pt x="2845" y="886"/>
                  <a:pt x="2854" y="888"/>
                  <a:pt x="2862" y="890"/>
                </a:cubicBezTo>
                <a:cubicBezTo>
                  <a:pt x="2881" y="896"/>
                  <a:pt x="2900" y="906"/>
                  <a:pt x="2921" y="909"/>
                </a:cubicBezTo>
                <a:cubicBezTo>
                  <a:pt x="2950" y="913"/>
                  <a:pt x="2979" y="913"/>
                  <a:pt x="3008" y="913"/>
                </a:cubicBezTo>
                <a:cubicBezTo>
                  <a:pt x="3022" y="913"/>
                  <a:pt x="3035" y="909"/>
                  <a:pt x="3047" y="903"/>
                </a:cubicBezTo>
                <a:cubicBezTo>
                  <a:pt x="3067" y="894"/>
                  <a:pt x="3085" y="881"/>
                  <a:pt x="3102" y="871"/>
                </a:cubicBezTo>
                <a:cubicBezTo>
                  <a:pt x="3143" y="891"/>
                  <a:pt x="3186" y="899"/>
                  <a:pt x="3231" y="892"/>
                </a:cubicBezTo>
                <a:cubicBezTo>
                  <a:pt x="3279" y="883"/>
                  <a:pt x="3307" y="850"/>
                  <a:pt x="3329" y="808"/>
                </a:cubicBezTo>
                <a:cubicBezTo>
                  <a:pt x="3346" y="808"/>
                  <a:pt x="3364" y="810"/>
                  <a:pt x="3382" y="808"/>
                </a:cubicBezTo>
                <a:cubicBezTo>
                  <a:pt x="3400" y="806"/>
                  <a:pt x="3419" y="802"/>
                  <a:pt x="3436" y="796"/>
                </a:cubicBezTo>
                <a:cubicBezTo>
                  <a:pt x="3462" y="788"/>
                  <a:pt x="3491" y="759"/>
                  <a:pt x="3489" y="733"/>
                </a:cubicBezTo>
                <a:cubicBezTo>
                  <a:pt x="3488" y="718"/>
                  <a:pt x="3494" y="709"/>
                  <a:pt x="3502" y="697"/>
                </a:cubicBezTo>
                <a:cubicBezTo>
                  <a:pt x="3521" y="669"/>
                  <a:pt x="3547" y="663"/>
                  <a:pt x="3576" y="671"/>
                </a:cubicBezTo>
                <a:cubicBezTo>
                  <a:pt x="3606" y="678"/>
                  <a:pt x="3634" y="690"/>
                  <a:pt x="3663" y="700"/>
                </a:cubicBezTo>
                <a:cubicBezTo>
                  <a:pt x="3677" y="705"/>
                  <a:pt x="3692" y="709"/>
                  <a:pt x="3705" y="716"/>
                </a:cubicBezTo>
                <a:cubicBezTo>
                  <a:pt x="3736" y="731"/>
                  <a:pt x="3769" y="735"/>
                  <a:pt x="3802" y="730"/>
                </a:cubicBezTo>
                <a:cubicBezTo>
                  <a:pt x="3813" y="728"/>
                  <a:pt x="3823" y="723"/>
                  <a:pt x="3832" y="719"/>
                </a:cubicBezTo>
                <a:cubicBezTo>
                  <a:pt x="3855" y="709"/>
                  <a:pt x="3872" y="691"/>
                  <a:pt x="3887" y="672"/>
                </a:cubicBezTo>
                <a:close/>
              </a:path>
            </a:pathLst>
          </a:custGeom>
          <a:solidFill>
            <a:schemeClr val="accent1">
              <a:alpha val="20000"/>
            </a:schemeClr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10" name="矩形: 圆角 9">
            <a:extLst>
              <a:ext uri="{FF2B5EF4-FFF2-40B4-BE49-F238E27FC236}">
                <a16:creationId xmlns:a16="http://schemas.microsoft.com/office/drawing/2014/main" id="{E072D6FE-2186-41B1-9E93-00E023B9DC82}"/>
              </a:ext>
            </a:extLst>
          </p:cNvPr>
          <p:cNvSpPr/>
          <p:nvPr userDrawn="1"/>
        </p:nvSpPr>
        <p:spPr>
          <a:xfrm>
            <a:off x="666750" y="723900"/>
            <a:ext cx="10858500" cy="5511800"/>
          </a:xfrm>
          <a:prstGeom prst="roundRect">
            <a:avLst>
              <a:gd name="adj" fmla="val 2224"/>
            </a:avLst>
          </a:prstGeom>
          <a:solidFill>
            <a:schemeClr val="bg1"/>
          </a:solidFill>
          <a:ln>
            <a:noFill/>
          </a:ln>
          <a:effectLst>
            <a:outerShdw blurRad="254000" algn="ctr" rotWithShape="0">
              <a:schemeClr val="accent1">
                <a:lumMod val="75000"/>
                <a:alpha val="3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effectLst>
                <a:outerShdw blurRad="63500" sx="102000" sy="102000" algn="ctr" rotWithShape="0">
                  <a:prstClr val="black">
                    <a:alpha val="40000"/>
                  </a:prstClr>
                </a:outerShdw>
              </a:effectLst>
            </a:endParaRPr>
          </a:p>
        </p:txBody>
      </p:sp>
      <p:sp>
        <p:nvSpPr>
          <p:cNvPr id="19" name="矩形 18">
            <a:extLst>
              <a:ext uri="{FF2B5EF4-FFF2-40B4-BE49-F238E27FC236}">
                <a16:creationId xmlns:a16="http://schemas.microsoft.com/office/drawing/2014/main" id="{90AA5D3C-E36B-4FD1-8A3E-DA3CB13F5CA6}"/>
              </a:ext>
            </a:extLst>
          </p:cNvPr>
          <p:cNvSpPr/>
          <p:nvPr userDrawn="1"/>
        </p:nvSpPr>
        <p:spPr>
          <a:xfrm>
            <a:off x="4745504" y="522016"/>
            <a:ext cx="2700993" cy="1060109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20" name="组合 19">
            <a:extLst>
              <a:ext uri="{FF2B5EF4-FFF2-40B4-BE49-F238E27FC236}">
                <a16:creationId xmlns:a16="http://schemas.microsoft.com/office/drawing/2014/main" id="{E263E9C5-90E4-4596-8218-E816E08B50EC}"/>
              </a:ext>
            </a:extLst>
          </p:cNvPr>
          <p:cNvGrpSpPr/>
          <p:nvPr userDrawn="1"/>
        </p:nvGrpSpPr>
        <p:grpSpPr>
          <a:xfrm>
            <a:off x="5030665" y="925655"/>
            <a:ext cx="2130671" cy="486323"/>
            <a:chOff x="335077" y="270942"/>
            <a:chExt cx="1827552" cy="417136"/>
          </a:xfrm>
          <a:solidFill>
            <a:schemeClr val="bg1"/>
          </a:solidFill>
        </p:grpSpPr>
        <p:grpSp>
          <p:nvGrpSpPr>
            <p:cNvPr id="21" name="组合 20">
              <a:extLst>
                <a:ext uri="{FF2B5EF4-FFF2-40B4-BE49-F238E27FC236}">
                  <a16:creationId xmlns:a16="http://schemas.microsoft.com/office/drawing/2014/main" id="{7FF73AB5-F8AB-44B6-867F-BA653FF46476}"/>
                </a:ext>
              </a:extLst>
            </p:cNvPr>
            <p:cNvGrpSpPr/>
            <p:nvPr/>
          </p:nvGrpSpPr>
          <p:grpSpPr>
            <a:xfrm>
              <a:off x="831799" y="288037"/>
              <a:ext cx="1330830" cy="363588"/>
              <a:chOff x="5402262" y="5211762"/>
              <a:chExt cx="3059113" cy="835761"/>
            </a:xfrm>
            <a:grpFill/>
          </p:grpSpPr>
          <p:sp>
            <p:nvSpPr>
              <p:cNvPr id="51" name="Freeform 32">
                <a:extLst>
                  <a:ext uri="{FF2B5EF4-FFF2-40B4-BE49-F238E27FC236}">
                    <a16:creationId xmlns:a16="http://schemas.microsoft.com/office/drawing/2014/main" id="{4CE8A278-1326-4F64-9B2C-E0547F494712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5402262" y="5347186"/>
                <a:ext cx="814480" cy="570716"/>
              </a:xfrm>
              <a:custGeom>
                <a:avLst/>
                <a:gdLst>
                  <a:gd name="T0" fmla="*/ 1607 w 2875"/>
                  <a:gd name="T1" fmla="*/ 1769 h 2008"/>
                  <a:gd name="T2" fmla="*/ 1683 w 2875"/>
                  <a:gd name="T3" fmla="*/ 1769 h 2008"/>
                  <a:gd name="T4" fmla="*/ 1494 w 2875"/>
                  <a:gd name="T5" fmla="*/ 1579 h 2008"/>
                  <a:gd name="T6" fmla="*/ 1223 w 2875"/>
                  <a:gd name="T7" fmla="*/ 1628 h 2008"/>
                  <a:gd name="T8" fmla="*/ 1178 w 2875"/>
                  <a:gd name="T9" fmla="*/ 1615 h 2008"/>
                  <a:gd name="T10" fmla="*/ 1065 w 2875"/>
                  <a:gd name="T11" fmla="*/ 1371 h 2008"/>
                  <a:gd name="T12" fmla="*/ 1454 w 2875"/>
                  <a:gd name="T13" fmla="*/ 1219 h 2008"/>
                  <a:gd name="T14" fmla="*/ 1537 w 2875"/>
                  <a:gd name="T15" fmla="*/ 1242 h 2008"/>
                  <a:gd name="T16" fmla="*/ 1480 w 2875"/>
                  <a:gd name="T17" fmla="*/ 1524 h 2008"/>
                  <a:gd name="T18" fmla="*/ 1734 w 2875"/>
                  <a:gd name="T19" fmla="*/ 1515 h 2008"/>
                  <a:gd name="T20" fmla="*/ 1824 w 2875"/>
                  <a:gd name="T21" fmla="*/ 1300 h 2008"/>
                  <a:gd name="T22" fmla="*/ 2079 w 2875"/>
                  <a:gd name="T23" fmla="*/ 946 h 2008"/>
                  <a:gd name="T24" fmla="*/ 2340 w 2875"/>
                  <a:gd name="T25" fmla="*/ 1258 h 2008"/>
                  <a:gd name="T26" fmla="*/ 2055 w 2875"/>
                  <a:gd name="T27" fmla="*/ 1396 h 2008"/>
                  <a:gd name="T28" fmla="*/ 1497 w 2875"/>
                  <a:gd name="T29" fmla="*/ 643 h 2008"/>
                  <a:gd name="T30" fmla="*/ 1494 w 2875"/>
                  <a:gd name="T31" fmla="*/ 722 h 2008"/>
                  <a:gd name="T32" fmla="*/ 1336 w 2875"/>
                  <a:gd name="T33" fmla="*/ 279 h 2008"/>
                  <a:gd name="T34" fmla="*/ 844 w 2875"/>
                  <a:gd name="T35" fmla="*/ 337 h 2008"/>
                  <a:gd name="T36" fmla="*/ 752 w 2875"/>
                  <a:gd name="T37" fmla="*/ 499 h 2008"/>
                  <a:gd name="T38" fmla="*/ 1074 w 2875"/>
                  <a:gd name="T39" fmla="*/ 559 h 2008"/>
                  <a:gd name="T40" fmla="*/ 1074 w 2875"/>
                  <a:gd name="T41" fmla="*/ 855 h 2008"/>
                  <a:gd name="T42" fmla="*/ 625 w 2875"/>
                  <a:gd name="T43" fmla="*/ 1219 h 2008"/>
                  <a:gd name="T44" fmla="*/ 447 w 2875"/>
                  <a:gd name="T45" fmla="*/ 1058 h 2008"/>
                  <a:gd name="T46" fmla="*/ 532 w 2875"/>
                  <a:gd name="T47" fmla="*/ 830 h 2008"/>
                  <a:gd name="T48" fmla="*/ 107 w 2875"/>
                  <a:gd name="T49" fmla="*/ 1057 h 2008"/>
                  <a:gd name="T50" fmla="*/ 455 w 2875"/>
                  <a:gd name="T51" fmla="*/ 1786 h 2008"/>
                  <a:gd name="T52" fmla="*/ 665 w 2875"/>
                  <a:gd name="T53" fmla="*/ 1941 h 2008"/>
                  <a:gd name="T54" fmla="*/ 988 w 2875"/>
                  <a:gd name="T55" fmla="*/ 1988 h 2008"/>
                  <a:gd name="T56" fmla="*/ 1124 w 2875"/>
                  <a:gd name="T57" fmla="*/ 1963 h 2008"/>
                  <a:gd name="T58" fmla="*/ 1162 w 2875"/>
                  <a:gd name="T59" fmla="*/ 1951 h 2008"/>
                  <a:gd name="T60" fmla="*/ 1404 w 2875"/>
                  <a:gd name="T61" fmla="*/ 1914 h 2008"/>
                  <a:gd name="T62" fmla="*/ 1672 w 2875"/>
                  <a:gd name="T63" fmla="*/ 1902 h 2008"/>
                  <a:gd name="T64" fmla="*/ 2014 w 2875"/>
                  <a:gd name="T65" fmla="*/ 1888 h 2008"/>
                  <a:gd name="T66" fmla="*/ 1987 w 2875"/>
                  <a:gd name="T67" fmla="*/ 1668 h 2008"/>
                  <a:gd name="T68" fmla="*/ 1986 w 2875"/>
                  <a:gd name="T69" fmla="*/ 1607 h 2008"/>
                  <a:gd name="T70" fmla="*/ 2307 w 2875"/>
                  <a:gd name="T71" fmla="*/ 1488 h 2008"/>
                  <a:gd name="T72" fmla="*/ 2774 w 2875"/>
                  <a:gd name="T73" fmla="*/ 1000 h 2008"/>
                  <a:gd name="T74" fmla="*/ 2594 w 2875"/>
                  <a:gd name="T75" fmla="*/ 833 h 2008"/>
                  <a:gd name="T76" fmla="*/ 2394 w 2875"/>
                  <a:gd name="T77" fmla="*/ 728 h 2008"/>
                  <a:gd name="T78" fmla="*/ 2038 w 2875"/>
                  <a:gd name="T79" fmla="*/ 737 h 2008"/>
                  <a:gd name="T80" fmla="*/ 2116 w 2875"/>
                  <a:gd name="T81" fmla="*/ 560 h 2008"/>
                  <a:gd name="T82" fmla="*/ 2380 w 2875"/>
                  <a:gd name="T83" fmla="*/ 358 h 2008"/>
                  <a:gd name="T84" fmla="*/ 2359 w 2875"/>
                  <a:gd name="T85" fmla="*/ 103 h 2008"/>
                  <a:gd name="T86" fmla="*/ 1756 w 2875"/>
                  <a:gd name="T87" fmla="*/ 166 h 2008"/>
                  <a:gd name="T88" fmla="*/ 1403 w 2875"/>
                  <a:gd name="T89" fmla="*/ 290 h 20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</a:cxnLst>
                <a:rect l="0" t="0" r="r" b="b"/>
                <a:pathLst>
                  <a:path w="2875" h="2008">
                    <a:moveTo>
                      <a:pt x="1683" y="1769"/>
                    </a:moveTo>
                    <a:lnTo>
                      <a:pt x="1607" y="1769"/>
                    </a:lnTo>
                    <a:cubicBezTo>
                      <a:pt x="1613" y="1747"/>
                      <a:pt x="1619" y="1739"/>
                      <a:pt x="1642" y="1737"/>
                    </a:cubicBezTo>
                    <a:cubicBezTo>
                      <a:pt x="1670" y="1735"/>
                      <a:pt x="1673" y="1751"/>
                      <a:pt x="1683" y="1769"/>
                    </a:cubicBezTo>
                    <a:close/>
                    <a:moveTo>
                      <a:pt x="1480" y="1524"/>
                    </a:moveTo>
                    <a:cubicBezTo>
                      <a:pt x="1480" y="1558"/>
                      <a:pt x="1482" y="1552"/>
                      <a:pt x="1494" y="1579"/>
                    </a:cubicBezTo>
                    <a:cubicBezTo>
                      <a:pt x="1507" y="1611"/>
                      <a:pt x="1537" y="1644"/>
                      <a:pt x="1426" y="1656"/>
                    </a:cubicBezTo>
                    <a:cubicBezTo>
                      <a:pt x="1391" y="1660"/>
                      <a:pt x="1255" y="1641"/>
                      <a:pt x="1223" y="1628"/>
                    </a:cubicBezTo>
                    <a:cubicBezTo>
                      <a:pt x="1221" y="1627"/>
                      <a:pt x="1219" y="1626"/>
                      <a:pt x="1218" y="1626"/>
                    </a:cubicBezTo>
                    <a:lnTo>
                      <a:pt x="1178" y="1615"/>
                    </a:lnTo>
                    <a:cubicBezTo>
                      <a:pt x="1146" y="1606"/>
                      <a:pt x="939" y="1503"/>
                      <a:pt x="985" y="1419"/>
                    </a:cubicBezTo>
                    <a:cubicBezTo>
                      <a:pt x="1003" y="1386"/>
                      <a:pt x="1023" y="1375"/>
                      <a:pt x="1065" y="1371"/>
                    </a:cubicBezTo>
                    <a:cubicBezTo>
                      <a:pt x="1070" y="1389"/>
                      <a:pt x="1133" y="1549"/>
                      <a:pt x="1209" y="1549"/>
                    </a:cubicBezTo>
                    <a:cubicBezTo>
                      <a:pt x="1343" y="1549"/>
                      <a:pt x="1431" y="1255"/>
                      <a:pt x="1454" y="1219"/>
                    </a:cubicBezTo>
                    <a:cubicBezTo>
                      <a:pt x="1478" y="1182"/>
                      <a:pt x="1506" y="1136"/>
                      <a:pt x="1565" y="1134"/>
                    </a:cubicBezTo>
                    <a:cubicBezTo>
                      <a:pt x="1565" y="1223"/>
                      <a:pt x="1557" y="1194"/>
                      <a:pt x="1537" y="1242"/>
                    </a:cubicBezTo>
                    <a:lnTo>
                      <a:pt x="1514" y="1329"/>
                    </a:lnTo>
                    <a:cubicBezTo>
                      <a:pt x="1506" y="1444"/>
                      <a:pt x="1480" y="1483"/>
                      <a:pt x="1480" y="1524"/>
                    </a:cubicBezTo>
                    <a:close/>
                    <a:moveTo>
                      <a:pt x="1768" y="1541"/>
                    </a:moveTo>
                    <a:cubicBezTo>
                      <a:pt x="1760" y="1510"/>
                      <a:pt x="1767" y="1518"/>
                      <a:pt x="1734" y="1515"/>
                    </a:cubicBezTo>
                    <a:cubicBezTo>
                      <a:pt x="1736" y="1450"/>
                      <a:pt x="1756" y="1449"/>
                      <a:pt x="1779" y="1408"/>
                    </a:cubicBezTo>
                    <a:cubicBezTo>
                      <a:pt x="1800" y="1371"/>
                      <a:pt x="1800" y="1336"/>
                      <a:pt x="1824" y="1300"/>
                    </a:cubicBezTo>
                    <a:cubicBezTo>
                      <a:pt x="1910" y="1168"/>
                      <a:pt x="1857" y="1222"/>
                      <a:pt x="1920" y="1092"/>
                    </a:cubicBezTo>
                    <a:cubicBezTo>
                      <a:pt x="1959" y="1013"/>
                      <a:pt x="1998" y="965"/>
                      <a:pt x="2079" y="946"/>
                    </a:cubicBezTo>
                    <a:cubicBezTo>
                      <a:pt x="2213" y="915"/>
                      <a:pt x="2535" y="852"/>
                      <a:pt x="2582" y="1031"/>
                    </a:cubicBezTo>
                    <a:cubicBezTo>
                      <a:pt x="2615" y="1155"/>
                      <a:pt x="2436" y="1229"/>
                      <a:pt x="2340" y="1258"/>
                    </a:cubicBezTo>
                    <a:cubicBezTo>
                      <a:pt x="2296" y="1271"/>
                      <a:pt x="2250" y="1314"/>
                      <a:pt x="2203" y="1333"/>
                    </a:cubicBezTo>
                    <a:cubicBezTo>
                      <a:pt x="2136" y="1360"/>
                      <a:pt x="2187" y="1351"/>
                      <a:pt x="2055" y="1396"/>
                    </a:cubicBezTo>
                    <a:cubicBezTo>
                      <a:pt x="1823" y="1474"/>
                      <a:pt x="1945" y="1422"/>
                      <a:pt x="1768" y="1541"/>
                    </a:cubicBezTo>
                    <a:close/>
                    <a:moveTo>
                      <a:pt x="1497" y="643"/>
                    </a:moveTo>
                    <a:cubicBezTo>
                      <a:pt x="1581" y="643"/>
                      <a:pt x="1701" y="635"/>
                      <a:pt x="1654" y="800"/>
                    </a:cubicBezTo>
                    <a:cubicBezTo>
                      <a:pt x="1625" y="904"/>
                      <a:pt x="1529" y="865"/>
                      <a:pt x="1494" y="722"/>
                    </a:cubicBezTo>
                    <a:cubicBezTo>
                      <a:pt x="1486" y="686"/>
                      <a:pt x="1496" y="684"/>
                      <a:pt x="1497" y="643"/>
                    </a:cubicBezTo>
                    <a:close/>
                    <a:moveTo>
                      <a:pt x="1336" y="279"/>
                    </a:moveTo>
                    <a:cubicBezTo>
                      <a:pt x="1171" y="279"/>
                      <a:pt x="1108" y="288"/>
                      <a:pt x="955" y="296"/>
                    </a:cubicBezTo>
                    <a:cubicBezTo>
                      <a:pt x="904" y="299"/>
                      <a:pt x="875" y="313"/>
                      <a:pt x="844" y="337"/>
                    </a:cubicBezTo>
                    <a:cubicBezTo>
                      <a:pt x="821" y="355"/>
                      <a:pt x="779" y="391"/>
                      <a:pt x="752" y="398"/>
                    </a:cubicBezTo>
                    <a:lnTo>
                      <a:pt x="752" y="499"/>
                    </a:lnTo>
                    <a:lnTo>
                      <a:pt x="870" y="508"/>
                    </a:lnTo>
                    <a:cubicBezTo>
                      <a:pt x="933" y="511"/>
                      <a:pt x="1023" y="527"/>
                      <a:pt x="1074" y="559"/>
                    </a:cubicBezTo>
                    <a:cubicBezTo>
                      <a:pt x="1093" y="571"/>
                      <a:pt x="1124" y="606"/>
                      <a:pt x="1124" y="635"/>
                    </a:cubicBezTo>
                    <a:cubicBezTo>
                      <a:pt x="1124" y="663"/>
                      <a:pt x="1073" y="719"/>
                      <a:pt x="1074" y="855"/>
                    </a:cubicBezTo>
                    <a:cubicBezTo>
                      <a:pt x="1074" y="992"/>
                      <a:pt x="1087" y="994"/>
                      <a:pt x="992" y="1044"/>
                    </a:cubicBezTo>
                    <a:cubicBezTo>
                      <a:pt x="916" y="1084"/>
                      <a:pt x="685" y="1219"/>
                      <a:pt x="625" y="1219"/>
                    </a:cubicBezTo>
                    <a:cubicBezTo>
                      <a:pt x="550" y="1219"/>
                      <a:pt x="606" y="1220"/>
                      <a:pt x="526" y="1141"/>
                    </a:cubicBezTo>
                    <a:cubicBezTo>
                      <a:pt x="497" y="1113"/>
                      <a:pt x="468" y="1090"/>
                      <a:pt x="447" y="1058"/>
                    </a:cubicBezTo>
                    <a:cubicBezTo>
                      <a:pt x="497" y="954"/>
                      <a:pt x="540" y="981"/>
                      <a:pt x="540" y="906"/>
                    </a:cubicBezTo>
                    <a:cubicBezTo>
                      <a:pt x="540" y="863"/>
                      <a:pt x="533" y="868"/>
                      <a:pt x="532" y="830"/>
                    </a:cubicBezTo>
                    <a:cubicBezTo>
                      <a:pt x="337" y="830"/>
                      <a:pt x="355" y="820"/>
                      <a:pt x="184" y="956"/>
                    </a:cubicBezTo>
                    <a:lnTo>
                      <a:pt x="107" y="1057"/>
                    </a:lnTo>
                    <a:cubicBezTo>
                      <a:pt x="0" y="1252"/>
                      <a:pt x="145" y="1411"/>
                      <a:pt x="268" y="1576"/>
                    </a:cubicBezTo>
                    <a:cubicBezTo>
                      <a:pt x="303" y="1623"/>
                      <a:pt x="418" y="1759"/>
                      <a:pt x="455" y="1786"/>
                    </a:cubicBezTo>
                    <a:cubicBezTo>
                      <a:pt x="495" y="1816"/>
                      <a:pt x="529" y="1843"/>
                      <a:pt x="571" y="1875"/>
                    </a:cubicBezTo>
                    <a:lnTo>
                      <a:pt x="665" y="1941"/>
                    </a:lnTo>
                    <a:cubicBezTo>
                      <a:pt x="709" y="1971"/>
                      <a:pt x="734" y="1969"/>
                      <a:pt x="764" y="1978"/>
                    </a:cubicBezTo>
                    <a:cubicBezTo>
                      <a:pt x="843" y="2001"/>
                      <a:pt x="879" y="2008"/>
                      <a:pt x="988" y="1988"/>
                    </a:cubicBezTo>
                    <a:cubicBezTo>
                      <a:pt x="1024" y="1981"/>
                      <a:pt x="997" y="1977"/>
                      <a:pt x="1040" y="1973"/>
                    </a:cubicBezTo>
                    <a:cubicBezTo>
                      <a:pt x="1087" y="1968"/>
                      <a:pt x="1074" y="1982"/>
                      <a:pt x="1124" y="1963"/>
                    </a:cubicBezTo>
                    <a:cubicBezTo>
                      <a:pt x="1126" y="1962"/>
                      <a:pt x="1124" y="1962"/>
                      <a:pt x="1142" y="1956"/>
                    </a:cubicBezTo>
                    <a:cubicBezTo>
                      <a:pt x="1143" y="1956"/>
                      <a:pt x="1162" y="1951"/>
                      <a:pt x="1162" y="1951"/>
                    </a:cubicBezTo>
                    <a:lnTo>
                      <a:pt x="1263" y="1925"/>
                    </a:lnTo>
                    <a:cubicBezTo>
                      <a:pt x="1339" y="1903"/>
                      <a:pt x="1309" y="1915"/>
                      <a:pt x="1404" y="1914"/>
                    </a:cubicBezTo>
                    <a:cubicBezTo>
                      <a:pt x="1448" y="1913"/>
                      <a:pt x="1451" y="1907"/>
                      <a:pt x="1489" y="1905"/>
                    </a:cubicBezTo>
                    <a:cubicBezTo>
                      <a:pt x="1549" y="1902"/>
                      <a:pt x="1613" y="1911"/>
                      <a:pt x="1672" y="1902"/>
                    </a:cubicBezTo>
                    <a:cubicBezTo>
                      <a:pt x="1839" y="1874"/>
                      <a:pt x="1760" y="1874"/>
                      <a:pt x="1921" y="1887"/>
                    </a:cubicBezTo>
                    <a:cubicBezTo>
                      <a:pt x="1951" y="1890"/>
                      <a:pt x="1984" y="1886"/>
                      <a:pt x="2014" y="1888"/>
                    </a:cubicBezTo>
                    <a:cubicBezTo>
                      <a:pt x="2181" y="1897"/>
                      <a:pt x="2334" y="1970"/>
                      <a:pt x="2267" y="1685"/>
                    </a:cubicBezTo>
                    <a:cubicBezTo>
                      <a:pt x="2134" y="1685"/>
                      <a:pt x="2220" y="1648"/>
                      <a:pt x="1987" y="1668"/>
                    </a:cubicBezTo>
                    <a:cubicBezTo>
                      <a:pt x="1935" y="1672"/>
                      <a:pt x="1932" y="1663"/>
                      <a:pt x="1912" y="1634"/>
                    </a:cubicBezTo>
                    <a:cubicBezTo>
                      <a:pt x="1948" y="1617"/>
                      <a:pt x="1934" y="1639"/>
                      <a:pt x="1986" y="1607"/>
                    </a:cubicBezTo>
                    <a:cubicBezTo>
                      <a:pt x="1992" y="1603"/>
                      <a:pt x="2001" y="1598"/>
                      <a:pt x="2008" y="1594"/>
                    </a:cubicBezTo>
                    <a:cubicBezTo>
                      <a:pt x="2048" y="1573"/>
                      <a:pt x="2216" y="1527"/>
                      <a:pt x="2307" y="1488"/>
                    </a:cubicBezTo>
                    <a:cubicBezTo>
                      <a:pt x="2384" y="1455"/>
                      <a:pt x="2600" y="1349"/>
                      <a:pt x="2659" y="1289"/>
                    </a:cubicBezTo>
                    <a:cubicBezTo>
                      <a:pt x="2716" y="1230"/>
                      <a:pt x="2875" y="1156"/>
                      <a:pt x="2774" y="1000"/>
                    </a:cubicBezTo>
                    <a:cubicBezTo>
                      <a:pt x="2730" y="932"/>
                      <a:pt x="2781" y="926"/>
                      <a:pt x="2667" y="895"/>
                    </a:cubicBezTo>
                    <a:cubicBezTo>
                      <a:pt x="2627" y="884"/>
                      <a:pt x="2620" y="864"/>
                      <a:pt x="2594" y="833"/>
                    </a:cubicBezTo>
                    <a:cubicBezTo>
                      <a:pt x="2566" y="798"/>
                      <a:pt x="2540" y="805"/>
                      <a:pt x="2512" y="780"/>
                    </a:cubicBezTo>
                    <a:cubicBezTo>
                      <a:pt x="2467" y="742"/>
                      <a:pt x="2503" y="728"/>
                      <a:pt x="2394" y="728"/>
                    </a:cubicBezTo>
                    <a:cubicBezTo>
                      <a:pt x="2319" y="728"/>
                      <a:pt x="2223" y="729"/>
                      <a:pt x="2153" y="740"/>
                    </a:cubicBezTo>
                    <a:cubicBezTo>
                      <a:pt x="2117" y="745"/>
                      <a:pt x="2066" y="751"/>
                      <a:pt x="2038" y="737"/>
                    </a:cubicBezTo>
                    <a:cubicBezTo>
                      <a:pt x="2015" y="725"/>
                      <a:pt x="1988" y="682"/>
                      <a:pt x="1988" y="635"/>
                    </a:cubicBezTo>
                    <a:cubicBezTo>
                      <a:pt x="1988" y="602"/>
                      <a:pt x="2089" y="571"/>
                      <a:pt x="2116" y="560"/>
                    </a:cubicBezTo>
                    <a:cubicBezTo>
                      <a:pt x="2173" y="537"/>
                      <a:pt x="2210" y="519"/>
                      <a:pt x="2259" y="491"/>
                    </a:cubicBezTo>
                    <a:cubicBezTo>
                      <a:pt x="2310" y="460"/>
                      <a:pt x="2356" y="413"/>
                      <a:pt x="2380" y="358"/>
                    </a:cubicBezTo>
                    <a:lnTo>
                      <a:pt x="2394" y="321"/>
                    </a:lnTo>
                    <a:cubicBezTo>
                      <a:pt x="2428" y="246"/>
                      <a:pt x="2439" y="184"/>
                      <a:pt x="2359" y="103"/>
                    </a:cubicBezTo>
                    <a:cubicBezTo>
                      <a:pt x="2257" y="0"/>
                      <a:pt x="2097" y="47"/>
                      <a:pt x="1968" y="90"/>
                    </a:cubicBezTo>
                    <a:cubicBezTo>
                      <a:pt x="1881" y="119"/>
                      <a:pt x="1887" y="128"/>
                      <a:pt x="1756" y="166"/>
                    </a:cubicBezTo>
                    <a:cubicBezTo>
                      <a:pt x="1626" y="205"/>
                      <a:pt x="1575" y="246"/>
                      <a:pt x="1452" y="294"/>
                    </a:cubicBezTo>
                    <a:cubicBezTo>
                      <a:pt x="1422" y="306"/>
                      <a:pt x="1436" y="301"/>
                      <a:pt x="1403" y="290"/>
                    </a:cubicBezTo>
                    <a:cubicBezTo>
                      <a:pt x="1377" y="282"/>
                      <a:pt x="1367" y="279"/>
                      <a:pt x="1336" y="27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52" name="Freeform 33">
                <a:extLst>
                  <a:ext uri="{FF2B5EF4-FFF2-40B4-BE49-F238E27FC236}">
                    <a16:creationId xmlns:a16="http://schemas.microsoft.com/office/drawing/2014/main" id="{8312E188-531D-485C-A7A7-01F844C13B4E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6270909" y="5256259"/>
                <a:ext cx="650035" cy="791264"/>
              </a:xfrm>
              <a:custGeom>
                <a:avLst/>
                <a:gdLst>
                  <a:gd name="T0" fmla="*/ 943 w 2302"/>
                  <a:gd name="T1" fmla="*/ 2093 h 2775"/>
                  <a:gd name="T2" fmla="*/ 935 w 2302"/>
                  <a:gd name="T3" fmla="*/ 1957 h 2775"/>
                  <a:gd name="T4" fmla="*/ 1214 w 2302"/>
                  <a:gd name="T5" fmla="*/ 1898 h 2775"/>
                  <a:gd name="T6" fmla="*/ 1250 w 2302"/>
                  <a:gd name="T7" fmla="*/ 1993 h 2775"/>
                  <a:gd name="T8" fmla="*/ 923 w 2302"/>
                  <a:gd name="T9" fmla="*/ 1327 h 2775"/>
                  <a:gd name="T10" fmla="*/ 1019 w 2302"/>
                  <a:gd name="T11" fmla="*/ 1246 h 2775"/>
                  <a:gd name="T12" fmla="*/ 1517 w 2302"/>
                  <a:gd name="T13" fmla="*/ 1067 h 2775"/>
                  <a:gd name="T14" fmla="*/ 2022 w 2302"/>
                  <a:gd name="T15" fmla="*/ 1529 h 2775"/>
                  <a:gd name="T16" fmla="*/ 1975 w 2302"/>
                  <a:gd name="T17" fmla="*/ 1651 h 2775"/>
                  <a:gd name="T18" fmla="*/ 1638 w 2302"/>
                  <a:gd name="T19" fmla="*/ 2178 h 2775"/>
                  <a:gd name="T20" fmla="*/ 1392 w 2302"/>
                  <a:gd name="T21" fmla="*/ 1830 h 2775"/>
                  <a:gd name="T22" fmla="*/ 1392 w 2302"/>
                  <a:gd name="T23" fmla="*/ 1551 h 2775"/>
                  <a:gd name="T24" fmla="*/ 1534 w 2302"/>
                  <a:gd name="T25" fmla="*/ 1282 h 2775"/>
                  <a:gd name="T26" fmla="*/ 1211 w 2302"/>
                  <a:gd name="T27" fmla="*/ 1293 h 2775"/>
                  <a:gd name="T28" fmla="*/ 893 w 2302"/>
                  <a:gd name="T29" fmla="*/ 1466 h 2775"/>
                  <a:gd name="T30" fmla="*/ 1488 w 2302"/>
                  <a:gd name="T31" fmla="*/ 301 h 2775"/>
                  <a:gd name="T32" fmla="*/ 1307 w 2302"/>
                  <a:gd name="T33" fmla="*/ 391 h 2775"/>
                  <a:gd name="T34" fmla="*/ 1198 w 2302"/>
                  <a:gd name="T35" fmla="*/ 53 h 2775"/>
                  <a:gd name="T36" fmla="*/ 1169 w 2302"/>
                  <a:gd name="T37" fmla="*/ 75 h 2775"/>
                  <a:gd name="T38" fmla="*/ 989 w 2302"/>
                  <a:gd name="T39" fmla="*/ 420 h 2775"/>
                  <a:gd name="T40" fmla="*/ 571 w 2302"/>
                  <a:gd name="T41" fmla="*/ 603 h 2775"/>
                  <a:gd name="T42" fmla="*/ 696 w 2302"/>
                  <a:gd name="T43" fmla="*/ 800 h 2775"/>
                  <a:gd name="T44" fmla="*/ 901 w 2302"/>
                  <a:gd name="T45" fmla="*/ 1043 h 2775"/>
                  <a:gd name="T46" fmla="*/ 359 w 2302"/>
                  <a:gd name="T47" fmla="*/ 1111 h 2775"/>
                  <a:gd name="T48" fmla="*/ 80 w 2302"/>
                  <a:gd name="T49" fmla="*/ 1381 h 2775"/>
                  <a:gd name="T50" fmla="*/ 26 w 2302"/>
                  <a:gd name="T51" fmla="*/ 1834 h 2775"/>
                  <a:gd name="T52" fmla="*/ 317 w 2302"/>
                  <a:gd name="T53" fmla="*/ 2203 h 2775"/>
                  <a:gd name="T54" fmla="*/ 545 w 2302"/>
                  <a:gd name="T55" fmla="*/ 1839 h 2775"/>
                  <a:gd name="T56" fmla="*/ 684 w 2302"/>
                  <a:gd name="T57" fmla="*/ 1452 h 2775"/>
                  <a:gd name="T58" fmla="*/ 740 w 2302"/>
                  <a:gd name="T59" fmla="*/ 1754 h 2775"/>
                  <a:gd name="T60" fmla="*/ 930 w 2302"/>
                  <a:gd name="T61" fmla="*/ 1656 h 2775"/>
                  <a:gd name="T62" fmla="*/ 1265 w 2302"/>
                  <a:gd name="T63" fmla="*/ 1458 h 2775"/>
                  <a:gd name="T64" fmla="*/ 1049 w 2302"/>
                  <a:gd name="T65" fmla="*/ 1665 h 2775"/>
                  <a:gd name="T66" fmla="*/ 918 w 2302"/>
                  <a:gd name="T67" fmla="*/ 1746 h 2775"/>
                  <a:gd name="T68" fmla="*/ 579 w 2302"/>
                  <a:gd name="T69" fmla="*/ 1898 h 2775"/>
                  <a:gd name="T70" fmla="*/ 664 w 2302"/>
                  <a:gd name="T71" fmla="*/ 2237 h 2775"/>
                  <a:gd name="T72" fmla="*/ 848 w 2302"/>
                  <a:gd name="T73" fmla="*/ 2374 h 2775"/>
                  <a:gd name="T74" fmla="*/ 893 w 2302"/>
                  <a:gd name="T75" fmla="*/ 2677 h 2775"/>
                  <a:gd name="T76" fmla="*/ 1183 w 2302"/>
                  <a:gd name="T77" fmla="*/ 2604 h 2775"/>
                  <a:gd name="T78" fmla="*/ 1612 w 2302"/>
                  <a:gd name="T79" fmla="*/ 2482 h 2775"/>
                  <a:gd name="T80" fmla="*/ 2056 w 2302"/>
                  <a:gd name="T81" fmla="*/ 1894 h 2775"/>
                  <a:gd name="T82" fmla="*/ 2175 w 2302"/>
                  <a:gd name="T83" fmla="*/ 1529 h 2775"/>
                  <a:gd name="T84" fmla="*/ 2227 w 2302"/>
                  <a:gd name="T85" fmla="*/ 1277 h 2775"/>
                  <a:gd name="T86" fmla="*/ 2024 w 2302"/>
                  <a:gd name="T87" fmla="*/ 945 h 2775"/>
                  <a:gd name="T88" fmla="*/ 1731 w 2302"/>
                  <a:gd name="T89" fmla="*/ 899 h 2775"/>
                  <a:gd name="T90" fmla="*/ 1282 w 2302"/>
                  <a:gd name="T91" fmla="*/ 933 h 2775"/>
                  <a:gd name="T92" fmla="*/ 1553 w 2302"/>
                  <a:gd name="T93" fmla="*/ 636 h 2775"/>
                  <a:gd name="T94" fmla="*/ 1683 w 2302"/>
                  <a:gd name="T95" fmla="*/ 563 h 2775"/>
                  <a:gd name="T96" fmla="*/ 1633 w 2302"/>
                  <a:gd name="T97" fmla="*/ 40 h 2775"/>
                  <a:gd name="T98" fmla="*/ 1502 w 2302"/>
                  <a:gd name="T99" fmla="*/ 78 h 27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302" h="2775">
                    <a:moveTo>
                      <a:pt x="935" y="1957"/>
                    </a:moveTo>
                    <a:cubicBezTo>
                      <a:pt x="1034" y="2024"/>
                      <a:pt x="961" y="2093"/>
                      <a:pt x="943" y="2093"/>
                    </a:cubicBezTo>
                    <a:cubicBezTo>
                      <a:pt x="884" y="2093"/>
                      <a:pt x="897" y="2096"/>
                      <a:pt x="876" y="2067"/>
                    </a:cubicBezTo>
                    <a:cubicBezTo>
                      <a:pt x="838" y="2013"/>
                      <a:pt x="877" y="1971"/>
                      <a:pt x="935" y="1957"/>
                    </a:cubicBezTo>
                    <a:close/>
                    <a:moveTo>
                      <a:pt x="1250" y="1993"/>
                    </a:moveTo>
                    <a:cubicBezTo>
                      <a:pt x="1158" y="1970"/>
                      <a:pt x="1189" y="1946"/>
                      <a:pt x="1214" y="1898"/>
                    </a:cubicBezTo>
                    <a:cubicBezTo>
                      <a:pt x="1252" y="1907"/>
                      <a:pt x="1272" y="1930"/>
                      <a:pt x="1290" y="1957"/>
                    </a:cubicBezTo>
                    <a:lnTo>
                      <a:pt x="1250" y="1993"/>
                    </a:lnTo>
                    <a:close/>
                    <a:moveTo>
                      <a:pt x="893" y="1466"/>
                    </a:moveTo>
                    <a:lnTo>
                      <a:pt x="923" y="1327"/>
                    </a:lnTo>
                    <a:cubicBezTo>
                      <a:pt x="931" y="1299"/>
                      <a:pt x="934" y="1330"/>
                      <a:pt x="935" y="1280"/>
                    </a:cubicBezTo>
                    <a:cubicBezTo>
                      <a:pt x="998" y="1280"/>
                      <a:pt x="970" y="1269"/>
                      <a:pt x="1019" y="1246"/>
                    </a:cubicBezTo>
                    <a:cubicBezTo>
                      <a:pt x="1040" y="1236"/>
                      <a:pt x="1067" y="1229"/>
                      <a:pt x="1088" y="1222"/>
                    </a:cubicBezTo>
                    <a:cubicBezTo>
                      <a:pt x="1209" y="1179"/>
                      <a:pt x="1402" y="1081"/>
                      <a:pt x="1517" y="1067"/>
                    </a:cubicBezTo>
                    <a:cubicBezTo>
                      <a:pt x="1653" y="1050"/>
                      <a:pt x="1887" y="1045"/>
                      <a:pt x="2002" y="1127"/>
                    </a:cubicBezTo>
                    <a:cubicBezTo>
                      <a:pt x="2130" y="1220"/>
                      <a:pt x="2068" y="1347"/>
                      <a:pt x="2022" y="1529"/>
                    </a:cubicBezTo>
                    <a:cubicBezTo>
                      <a:pt x="2015" y="1556"/>
                      <a:pt x="2011" y="1575"/>
                      <a:pt x="2003" y="1595"/>
                    </a:cubicBezTo>
                    <a:cubicBezTo>
                      <a:pt x="1991" y="1626"/>
                      <a:pt x="1985" y="1625"/>
                      <a:pt x="1975" y="1651"/>
                    </a:cubicBezTo>
                    <a:cubicBezTo>
                      <a:pt x="1964" y="1681"/>
                      <a:pt x="1962" y="1716"/>
                      <a:pt x="1934" y="1788"/>
                    </a:cubicBezTo>
                    <a:cubicBezTo>
                      <a:pt x="1898" y="1880"/>
                      <a:pt x="1725" y="2178"/>
                      <a:pt x="1638" y="2178"/>
                    </a:cubicBezTo>
                    <a:cubicBezTo>
                      <a:pt x="1506" y="2178"/>
                      <a:pt x="1485" y="2185"/>
                      <a:pt x="1417" y="2084"/>
                    </a:cubicBezTo>
                    <a:cubicBezTo>
                      <a:pt x="1527" y="2011"/>
                      <a:pt x="1551" y="1867"/>
                      <a:pt x="1392" y="1830"/>
                    </a:cubicBezTo>
                    <a:cubicBezTo>
                      <a:pt x="1414" y="1735"/>
                      <a:pt x="1468" y="1850"/>
                      <a:pt x="1468" y="1678"/>
                    </a:cubicBezTo>
                    <a:cubicBezTo>
                      <a:pt x="1468" y="1651"/>
                      <a:pt x="1408" y="1618"/>
                      <a:pt x="1392" y="1551"/>
                    </a:cubicBezTo>
                    <a:cubicBezTo>
                      <a:pt x="1465" y="1502"/>
                      <a:pt x="1467" y="1491"/>
                      <a:pt x="1556" y="1444"/>
                    </a:cubicBezTo>
                    <a:cubicBezTo>
                      <a:pt x="1666" y="1385"/>
                      <a:pt x="1571" y="1315"/>
                      <a:pt x="1534" y="1282"/>
                    </a:cubicBezTo>
                    <a:cubicBezTo>
                      <a:pt x="1448" y="1206"/>
                      <a:pt x="1434" y="1221"/>
                      <a:pt x="1299" y="1221"/>
                    </a:cubicBezTo>
                    <a:cubicBezTo>
                      <a:pt x="1270" y="1221"/>
                      <a:pt x="1236" y="1276"/>
                      <a:pt x="1211" y="1293"/>
                    </a:cubicBezTo>
                    <a:cubicBezTo>
                      <a:pt x="1158" y="1330"/>
                      <a:pt x="1104" y="1349"/>
                      <a:pt x="1011" y="1416"/>
                    </a:cubicBezTo>
                    <a:cubicBezTo>
                      <a:pt x="978" y="1439"/>
                      <a:pt x="944" y="1462"/>
                      <a:pt x="893" y="1466"/>
                    </a:cubicBezTo>
                    <a:close/>
                    <a:moveTo>
                      <a:pt x="1502" y="78"/>
                    </a:moveTo>
                    <a:cubicBezTo>
                      <a:pt x="1502" y="179"/>
                      <a:pt x="1543" y="206"/>
                      <a:pt x="1488" y="301"/>
                    </a:cubicBezTo>
                    <a:cubicBezTo>
                      <a:pt x="1474" y="325"/>
                      <a:pt x="1462" y="338"/>
                      <a:pt x="1439" y="354"/>
                    </a:cubicBezTo>
                    <a:cubicBezTo>
                      <a:pt x="1395" y="384"/>
                      <a:pt x="1363" y="418"/>
                      <a:pt x="1307" y="391"/>
                    </a:cubicBezTo>
                    <a:cubicBezTo>
                      <a:pt x="1327" y="306"/>
                      <a:pt x="1350" y="200"/>
                      <a:pt x="1350" y="112"/>
                    </a:cubicBezTo>
                    <a:cubicBezTo>
                      <a:pt x="1350" y="14"/>
                      <a:pt x="1261" y="17"/>
                      <a:pt x="1198" y="53"/>
                    </a:cubicBezTo>
                    <a:lnTo>
                      <a:pt x="1187" y="59"/>
                    </a:lnTo>
                    <a:cubicBezTo>
                      <a:pt x="1173" y="69"/>
                      <a:pt x="1180" y="62"/>
                      <a:pt x="1169" y="75"/>
                    </a:cubicBezTo>
                    <a:cubicBezTo>
                      <a:pt x="1162" y="85"/>
                      <a:pt x="1164" y="85"/>
                      <a:pt x="1157" y="97"/>
                    </a:cubicBezTo>
                    <a:lnTo>
                      <a:pt x="989" y="420"/>
                    </a:lnTo>
                    <a:cubicBezTo>
                      <a:pt x="932" y="571"/>
                      <a:pt x="876" y="450"/>
                      <a:pt x="698" y="450"/>
                    </a:cubicBezTo>
                    <a:cubicBezTo>
                      <a:pt x="577" y="450"/>
                      <a:pt x="571" y="457"/>
                      <a:pt x="571" y="603"/>
                    </a:cubicBezTo>
                    <a:cubicBezTo>
                      <a:pt x="571" y="613"/>
                      <a:pt x="618" y="689"/>
                      <a:pt x="627" y="707"/>
                    </a:cubicBezTo>
                    <a:cubicBezTo>
                      <a:pt x="647" y="743"/>
                      <a:pt x="668" y="772"/>
                      <a:pt x="696" y="800"/>
                    </a:cubicBezTo>
                    <a:cubicBezTo>
                      <a:pt x="749" y="853"/>
                      <a:pt x="825" y="898"/>
                      <a:pt x="901" y="916"/>
                    </a:cubicBezTo>
                    <a:lnTo>
                      <a:pt x="901" y="1043"/>
                    </a:lnTo>
                    <a:cubicBezTo>
                      <a:pt x="825" y="1083"/>
                      <a:pt x="633" y="1238"/>
                      <a:pt x="571" y="1238"/>
                    </a:cubicBezTo>
                    <a:cubicBezTo>
                      <a:pt x="497" y="1238"/>
                      <a:pt x="453" y="1111"/>
                      <a:pt x="359" y="1111"/>
                    </a:cubicBezTo>
                    <a:cubicBezTo>
                      <a:pt x="257" y="1111"/>
                      <a:pt x="166" y="1245"/>
                      <a:pt x="115" y="1307"/>
                    </a:cubicBezTo>
                    <a:cubicBezTo>
                      <a:pt x="90" y="1338"/>
                      <a:pt x="95" y="1346"/>
                      <a:pt x="80" y="1381"/>
                    </a:cubicBezTo>
                    <a:cubicBezTo>
                      <a:pt x="35" y="1484"/>
                      <a:pt x="49" y="1554"/>
                      <a:pt x="25" y="1658"/>
                    </a:cubicBezTo>
                    <a:cubicBezTo>
                      <a:pt x="3" y="1755"/>
                      <a:pt x="0" y="1733"/>
                      <a:pt x="26" y="1834"/>
                    </a:cubicBezTo>
                    <a:cubicBezTo>
                      <a:pt x="49" y="1925"/>
                      <a:pt x="47" y="1918"/>
                      <a:pt x="89" y="1991"/>
                    </a:cubicBezTo>
                    <a:cubicBezTo>
                      <a:pt x="124" y="2053"/>
                      <a:pt x="229" y="2203"/>
                      <a:pt x="317" y="2203"/>
                    </a:cubicBezTo>
                    <a:cubicBezTo>
                      <a:pt x="436" y="2203"/>
                      <a:pt x="477" y="2208"/>
                      <a:pt x="507" y="2088"/>
                    </a:cubicBezTo>
                    <a:cubicBezTo>
                      <a:pt x="526" y="2011"/>
                      <a:pt x="545" y="1926"/>
                      <a:pt x="545" y="1839"/>
                    </a:cubicBezTo>
                    <a:cubicBezTo>
                      <a:pt x="545" y="1720"/>
                      <a:pt x="477" y="1710"/>
                      <a:pt x="551" y="1599"/>
                    </a:cubicBezTo>
                    <a:lnTo>
                      <a:pt x="684" y="1452"/>
                    </a:lnTo>
                    <a:cubicBezTo>
                      <a:pt x="784" y="1375"/>
                      <a:pt x="689" y="1568"/>
                      <a:pt x="689" y="1653"/>
                    </a:cubicBezTo>
                    <a:cubicBezTo>
                      <a:pt x="689" y="1702"/>
                      <a:pt x="727" y="1706"/>
                      <a:pt x="740" y="1754"/>
                    </a:cubicBezTo>
                    <a:lnTo>
                      <a:pt x="850" y="1754"/>
                    </a:lnTo>
                    <a:cubicBezTo>
                      <a:pt x="880" y="1709"/>
                      <a:pt x="883" y="1692"/>
                      <a:pt x="930" y="1656"/>
                    </a:cubicBezTo>
                    <a:cubicBezTo>
                      <a:pt x="1000" y="1602"/>
                      <a:pt x="1081" y="1572"/>
                      <a:pt x="1150" y="1521"/>
                    </a:cubicBezTo>
                    <a:cubicBezTo>
                      <a:pt x="1181" y="1498"/>
                      <a:pt x="1226" y="1467"/>
                      <a:pt x="1265" y="1458"/>
                    </a:cubicBezTo>
                    <a:cubicBezTo>
                      <a:pt x="1214" y="1554"/>
                      <a:pt x="1214" y="1572"/>
                      <a:pt x="1122" y="1628"/>
                    </a:cubicBezTo>
                    <a:lnTo>
                      <a:pt x="1049" y="1665"/>
                    </a:lnTo>
                    <a:cubicBezTo>
                      <a:pt x="1027" y="1678"/>
                      <a:pt x="1014" y="1691"/>
                      <a:pt x="988" y="1706"/>
                    </a:cubicBezTo>
                    <a:cubicBezTo>
                      <a:pt x="962" y="1722"/>
                      <a:pt x="943" y="1732"/>
                      <a:pt x="918" y="1746"/>
                    </a:cubicBezTo>
                    <a:cubicBezTo>
                      <a:pt x="744" y="1848"/>
                      <a:pt x="769" y="1780"/>
                      <a:pt x="658" y="1798"/>
                    </a:cubicBezTo>
                    <a:cubicBezTo>
                      <a:pt x="583" y="1810"/>
                      <a:pt x="579" y="1836"/>
                      <a:pt x="579" y="1898"/>
                    </a:cubicBezTo>
                    <a:cubicBezTo>
                      <a:pt x="579" y="1928"/>
                      <a:pt x="671" y="1995"/>
                      <a:pt x="692" y="2023"/>
                    </a:cubicBezTo>
                    <a:cubicBezTo>
                      <a:pt x="718" y="2059"/>
                      <a:pt x="664" y="2123"/>
                      <a:pt x="664" y="2237"/>
                    </a:cubicBezTo>
                    <a:cubicBezTo>
                      <a:pt x="664" y="2262"/>
                      <a:pt x="739" y="2337"/>
                      <a:pt x="762" y="2350"/>
                    </a:cubicBezTo>
                    <a:cubicBezTo>
                      <a:pt x="795" y="2368"/>
                      <a:pt x="812" y="2364"/>
                      <a:pt x="848" y="2374"/>
                    </a:cubicBezTo>
                    <a:cubicBezTo>
                      <a:pt x="895" y="2387"/>
                      <a:pt x="877" y="2404"/>
                      <a:pt x="918" y="2415"/>
                    </a:cubicBezTo>
                    <a:cubicBezTo>
                      <a:pt x="918" y="2482"/>
                      <a:pt x="893" y="2510"/>
                      <a:pt x="893" y="2677"/>
                    </a:cubicBezTo>
                    <a:cubicBezTo>
                      <a:pt x="893" y="2707"/>
                      <a:pt x="963" y="2775"/>
                      <a:pt x="1103" y="2684"/>
                    </a:cubicBezTo>
                    <a:cubicBezTo>
                      <a:pt x="1126" y="2669"/>
                      <a:pt x="1171" y="2629"/>
                      <a:pt x="1183" y="2604"/>
                    </a:cubicBezTo>
                    <a:cubicBezTo>
                      <a:pt x="1212" y="2540"/>
                      <a:pt x="1174" y="2425"/>
                      <a:pt x="1207" y="2339"/>
                    </a:cubicBezTo>
                    <a:cubicBezTo>
                      <a:pt x="1276" y="2153"/>
                      <a:pt x="1454" y="2482"/>
                      <a:pt x="1612" y="2482"/>
                    </a:cubicBezTo>
                    <a:cubicBezTo>
                      <a:pt x="1720" y="2482"/>
                      <a:pt x="1833" y="2340"/>
                      <a:pt x="1877" y="2265"/>
                    </a:cubicBezTo>
                    <a:cubicBezTo>
                      <a:pt x="1929" y="2179"/>
                      <a:pt x="2023" y="1992"/>
                      <a:pt x="2056" y="1894"/>
                    </a:cubicBezTo>
                    <a:cubicBezTo>
                      <a:pt x="2086" y="1807"/>
                      <a:pt x="2115" y="1781"/>
                      <a:pt x="2149" y="1630"/>
                    </a:cubicBezTo>
                    <a:lnTo>
                      <a:pt x="2175" y="1529"/>
                    </a:lnTo>
                    <a:cubicBezTo>
                      <a:pt x="2179" y="1510"/>
                      <a:pt x="2184" y="1501"/>
                      <a:pt x="2189" y="1484"/>
                    </a:cubicBezTo>
                    <a:cubicBezTo>
                      <a:pt x="2208" y="1426"/>
                      <a:pt x="2202" y="1341"/>
                      <a:pt x="2227" y="1277"/>
                    </a:cubicBezTo>
                    <a:cubicBezTo>
                      <a:pt x="2260" y="1189"/>
                      <a:pt x="2302" y="1157"/>
                      <a:pt x="2199" y="1058"/>
                    </a:cubicBezTo>
                    <a:cubicBezTo>
                      <a:pt x="2177" y="1036"/>
                      <a:pt x="2048" y="950"/>
                      <a:pt x="2024" y="945"/>
                    </a:cubicBezTo>
                    <a:cubicBezTo>
                      <a:pt x="1993" y="938"/>
                      <a:pt x="1965" y="939"/>
                      <a:pt x="1934" y="932"/>
                    </a:cubicBezTo>
                    <a:cubicBezTo>
                      <a:pt x="1873" y="919"/>
                      <a:pt x="1805" y="899"/>
                      <a:pt x="1731" y="899"/>
                    </a:cubicBezTo>
                    <a:cubicBezTo>
                      <a:pt x="1626" y="899"/>
                      <a:pt x="1547" y="941"/>
                      <a:pt x="1358" y="941"/>
                    </a:cubicBezTo>
                    <a:cubicBezTo>
                      <a:pt x="1316" y="941"/>
                      <a:pt x="1320" y="934"/>
                      <a:pt x="1282" y="933"/>
                    </a:cubicBezTo>
                    <a:cubicBezTo>
                      <a:pt x="1282" y="859"/>
                      <a:pt x="1262" y="813"/>
                      <a:pt x="1351" y="757"/>
                    </a:cubicBezTo>
                    <a:lnTo>
                      <a:pt x="1553" y="636"/>
                    </a:lnTo>
                    <a:cubicBezTo>
                      <a:pt x="1593" y="610"/>
                      <a:pt x="1589" y="605"/>
                      <a:pt x="1637" y="586"/>
                    </a:cubicBezTo>
                    <a:cubicBezTo>
                      <a:pt x="1650" y="580"/>
                      <a:pt x="1668" y="571"/>
                      <a:pt x="1683" y="563"/>
                    </a:cubicBezTo>
                    <a:cubicBezTo>
                      <a:pt x="1786" y="506"/>
                      <a:pt x="1790" y="441"/>
                      <a:pt x="1790" y="332"/>
                    </a:cubicBezTo>
                    <a:cubicBezTo>
                      <a:pt x="1790" y="213"/>
                      <a:pt x="1724" y="96"/>
                      <a:pt x="1633" y="40"/>
                    </a:cubicBezTo>
                    <a:lnTo>
                      <a:pt x="1617" y="30"/>
                    </a:lnTo>
                    <a:cubicBezTo>
                      <a:pt x="1567" y="0"/>
                      <a:pt x="1502" y="18"/>
                      <a:pt x="1502" y="7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grpSp>
            <p:nvGrpSpPr>
              <p:cNvPr id="53" name="组合 52">
                <a:extLst>
                  <a:ext uri="{FF2B5EF4-FFF2-40B4-BE49-F238E27FC236}">
                    <a16:creationId xmlns:a16="http://schemas.microsoft.com/office/drawing/2014/main" id="{BC9CBE89-02F3-499C-A9EF-6836EBF8EA29}"/>
                  </a:ext>
                </a:extLst>
              </p:cNvPr>
              <p:cNvGrpSpPr/>
              <p:nvPr/>
            </p:nvGrpSpPr>
            <p:grpSpPr>
              <a:xfrm>
                <a:off x="7683654" y="5211762"/>
                <a:ext cx="777721" cy="795133"/>
                <a:chOff x="8128154" y="5211762"/>
                <a:chExt cx="777721" cy="795133"/>
              </a:xfrm>
              <a:grpFill/>
            </p:grpSpPr>
            <p:sp>
              <p:nvSpPr>
                <p:cNvPr id="57" name="Freeform 34">
                  <a:extLst>
                    <a:ext uri="{FF2B5EF4-FFF2-40B4-BE49-F238E27FC236}">
                      <a16:creationId xmlns:a16="http://schemas.microsoft.com/office/drawing/2014/main" id="{746D2291-1B47-44AB-819F-B0CA1F605109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8128154" y="5211762"/>
                  <a:ext cx="777721" cy="644232"/>
                </a:xfrm>
                <a:custGeom>
                  <a:avLst/>
                  <a:gdLst>
                    <a:gd name="T0" fmla="*/ 1651 w 2752"/>
                    <a:gd name="T1" fmla="*/ 1193 h 2259"/>
                    <a:gd name="T2" fmla="*/ 1795 w 2752"/>
                    <a:gd name="T3" fmla="*/ 939 h 2259"/>
                    <a:gd name="T4" fmla="*/ 1758 w 2752"/>
                    <a:gd name="T5" fmla="*/ 1045 h 2259"/>
                    <a:gd name="T6" fmla="*/ 1728 w 2752"/>
                    <a:gd name="T7" fmla="*/ 1184 h 2259"/>
                    <a:gd name="T8" fmla="*/ 2752 w 2752"/>
                    <a:gd name="T9" fmla="*/ 1370 h 2259"/>
                    <a:gd name="T10" fmla="*/ 2252 w 2752"/>
                    <a:gd name="T11" fmla="*/ 1498 h 2259"/>
                    <a:gd name="T12" fmla="*/ 1965 w 2752"/>
                    <a:gd name="T13" fmla="*/ 1396 h 2259"/>
                    <a:gd name="T14" fmla="*/ 2405 w 2752"/>
                    <a:gd name="T15" fmla="*/ 1303 h 2259"/>
                    <a:gd name="T16" fmla="*/ 1880 w 2752"/>
                    <a:gd name="T17" fmla="*/ 1286 h 2259"/>
                    <a:gd name="T18" fmla="*/ 1753 w 2752"/>
                    <a:gd name="T19" fmla="*/ 1430 h 2259"/>
                    <a:gd name="T20" fmla="*/ 1448 w 2752"/>
                    <a:gd name="T21" fmla="*/ 1429 h 2259"/>
                    <a:gd name="T22" fmla="*/ 1169 w 2752"/>
                    <a:gd name="T23" fmla="*/ 1480 h 2259"/>
                    <a:gd name="T24" fmla="*/ 911 w 2752"/>
                    <a:gd name="T25" fmla="*/ 1646 h 2259"/>
                    <a:gd name="T26" fmla="*/ 780 w 2752"/>
                    <a:gd name="T27" fmla="*/ 1726 h 2259"/>
                    <a:gd name="T28" fmla="*/ 518 w 2752"/>
                    <a:gd name="T29" fmla="*/ 1998 h 2259"/>
                    <a:gd name="T30" fmla="*/ 263 w 2752"/>
                    <a:gd name="T31" fmla="*/ 2259 h 2259"/>
                    <a:gd name="T32" fmla="*/ 0 w 2752"/>
                    <a:gd name="T33" fmla="*/ 2031 h 2259"/>
                    <a:gd name="T34" fmla="*/ 81 w 2752"/>
                    <a:gd name="T35" fmla="*/ 1781 h 2259"/>
                    <a:gd name="T36" fmla="*/ 314 w 2752"/>
                    <a:gd name="T37" fmla="*/ 1599 h 2259"/>
                    <a:gd name="T38" fmla="*/ 544 w 2752"/>
                    <a:gd name="T39" fmla="*/ 1685 h 2259"/>
                    <a:gd name="T40" fmla="*/ 763 w 2752"/>
                    <a:gd name="T41" fmla="*/ 1548 h 2259"/>
                    <a:gd name="T42" fmla="*/ 931 w 2752"/>
                    <a:gd name="T43" fmla="*/ 1480 h 2259"/>
                    <a:gd name="T44" fmla="*/ 1135 w 2752"/>
                    <a:gd name="T45" fmla="*/ 1447 h 2259"/>
                    <a:gd name="T46" fmla="*/ 1262 w 2752"/>
                    <a:gd name="T47" fmla="*/ 1396 h 2259"/>
                    <a:gd name="T48" fmla="*/ 1381 w 2752"/>
                    <a:gd name="T49" fmla="*/ 1345 h 2259"/>
                    <a:gd name="T50" fmla="*/ 1482 w 2752"/>
                    <a:gd name="T51" fmla="*/ 1133 h 2259"/>
                    <a:gd name="T52" fmla="*/ 1423 w 2752"/>
                    <a:gd name="T53" fmla="*/ 1226 h 2259"/>
                    <a:gd name="T54" fmla="*/ 1326 w 2752"/>
                    <a:gd name="T55" fmla="*/ 1151 h 2259"/>
                    <a:gd name="T56" fmla="*/ 1351 w 2752"/>
                    <a:gd name="T57" fmla="*/ 866 h 2259"/>
                    <a:gd name="T58" fmla="*/ 1541 w 2752"/>
                    <a:gd name="T59" fmla="*/ 845 h 2259"/>
                    <a:gd name="T60" fmla="*/ 1635 w 2752"/>
                    <a:gd name="T61" fmla="*/ 727 h 2259"/>
                    <a:gd name="T62" fmla="*/ 1582 w 2752"/>
                    <a:gd name="T63" fmla="*/ 538 h 2259"/>
                    <a:gd name="T64" fmla="*/ 1406 w 2752"/>
                    <a:gd name="T65" fmla="*/ 685 h 2259"/>
                    <a:gd name="T66" fmla="*/ 1262 w 2752"/>
                    <a:gd name="T67" fmla="*/ 1134 h 2259"/>
                    <a:gd name="T68" fmla="*/ 1177 w 2752"/>
                    <a:gd name="T69" fmla="*/ 1311 h 2259"/>
                    <a:gd name="T70" fmla="*/ 1135 w 2752"/>
                    <a:gd name="T71" fmla="*/ 1133 h 2259"/>
                    <a:gd name="T72" fmla="*/ 1008 w 2752"/>
                    <a:gd name="T73" fmla="*/ 1387 h 2259"/>
                    <a:gd name="T74" fmla="*/ 788 w 2752"/>
                    <a:gd name="T75" fmla="*/ 1218 h 2259"/>
                    <a:gd name="T76" fmla="*/ 915 w 2752"/>
                    <a:gd name="T77" fmla="*/ 888 h 2259"/>
                    <a:gd name="T78" fmla="*/ 1101 w 2752"/>
                    <a:gd name="T79" fmla="*/ 659 h 2259"/>
                    <a:gd name="T80" fmla="*/ 1067 w 2752"/>
                    <a:gd name="T81" fmla="*/ 337 h 2259"/>
                    <a:gd name="T82" fmla="*/ 1389 w 2752"/>
                    <a:gd name="T83" fmla="*/ 617 h 2259"/>
                    <a:gd name="T84" fmla="*/ 1618 w 2752"/>
                    <a:gd name="T85" fmla="*/ 337 h 2259"/>
                    <a:gd name="T86" fmla="*/ 1767 w 2752"/>
                    <a:gd name="T87" fmla="*/ 21 h 2259"/>
                    <a:gd name="T88" fmla="*/ 1814 w 2752"/>
                    <a:gd name="T89" fmla="*/ 331 h 2259"/>
                    <a:gd name="T90" fmla="*/ 1849 w 2752"/>
                    <a:gd name="T91" fmla="*/ 552 h 2259"/>
                    <a:gd name="T92" fmla="*/ 1990 w 2752"/>
                    <a:gd name="T93" fmla="*/ 329 h 2259"/>
                    <a:gd name="T94" fmla="*/ 2192 w 2752"/>
                    <a:gd name="T95" fmla="*/ 211 h 2259"/>
                    <a:gd name="T96" fmla="*/ 2021 w 2752"/>
                    <a:gd name="T97" fmla="*/ 783 h 2259"/>
                    <a:gd name="T98" fmla="*/ 1922 w 2752"/>
                    <a:gd name="T99" fmla="*/ 1057 h 2259"/>
                    <a:gd name="T100" fmla="*/ 2372 w 2752"/>
                    <a:gd name="T101" fmla="*/ 1115 h 2259"/>
                    <a:gd name="T102" fmla="*/ 2491 w 2752"/>
                    <a:gd name="T103" fmla="*/ 1152 h 2259"/>
                    <a:gd name="T104" fmla="*/ 2615 w 2752"/>
                    <a:gd name="T105" fmla="*/ 1178 h 2259"/>
                    <a:gd name="T106" fmla="*/ 2752 w 2752"/>
                    <a:gd name="T107" fmla="*/ 1349 h 2259"/>
                    <a:gd name="T108" fmla="*/ 1592 w 2752"/>
                    <a:gd name="T109" fmla="*/ 1049 h 2259"/>
                    <a:gd name="T110" fmla="*/ 1540 w 2752"/>
                    <a:gd name="T111" fmla="*/ 954 h 2259"/>
                    <a:gd name="T112" fmla="*/ 1609 w 2752"/>
                    <a:gd name="T113" fmla="*/ 922 h 2259"/>
                    <a:gd name="T114" fmla="*/ 1863 w 2752"/>
                    <a:gd name="T115" fmla="*/ 820 h 2259"/>
                    <a:gd name="T116" fmla="*/ 1838 w 2752"/>
                    <a:gd name="T117" fmla="*/ 693 h 2259"/>
                    <a:gd name="T118" fmla="*/ 1863 w 2752"/>
                    <a:gd name="T119" fmla="*/ 820 h 225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</a:cxnLst>
                  <a:rect l="0" t="0" r="r" b="b"/>
                  <a:pathLst>
                    <a:path w="2752" h="2259">
                      <a:moveTo>
                        <a:pt x="1728" y="1184"/>
                      </a:moveTo>
                      <a:cubicBezTo>
                        <a:pt x="1690" y="1184"/>
                        <a:pt x="1678" y="1180"/>
                        <a:pt x="1651" y="1193"/>
                      </a:cubicBezTo>
                      <a:cubicBezTo>
                        <a:pt x="1651" y="1141"/>
                        <a:pt x="1646" y="1151"/>
                        <a:pt x="1674" y="1122"/>
                      </a:cubicBezTo>
                      <a:cubicBezTo>
                        <a:pt x="1794" y="1002"/>
                        <a:pt x="1745" y="952"/>
                        <a:pt x="1795" y="939"/>
                      </a:cubicBezTo>
                      <a:cubicBezTo>
                        <a:pt x="1796" y="972"/>
                        <a:pt x="1809" y="981"/>
                        <a:pt x="1799" y="1002"/>
                      </a:cubicBezTo>
                      <a:cubicBezTo>
                        <a:pt x="1788" y="1025"/>
                        <a:pt x="1773" y="1009"/>
                        <a:pt x="1758" y="1045"/>
                      </a:cubicBezTo>
                      <a:cubicBezTo>
                        <a:pt x="1747" y="1073"/>
                        <a:pt x="1756" y="1095"/>
                        <a:pt x="1753" y="1125"/>
                      </a:cubicBezTo>
                      <a:cubicBezTo>
                        <a:pt x="1748" y="1177"/>
                        <a:pt x="1740" y="1139"/>
                        <a:pt x="1728" y="1184"/>
                      </a:cubicBezTo>
                      <a:close/>
                      <a:moveTo>
                        <a:pt x="2752" y="1349"/>
                      </a:moveTo>
                      <a:lnTo>
                        <a:pt x="2752" y="1370"/>
                      </a:lnTo>
                      <a:cubicBezTo>
                        <a:pt x="2749" y="1398"/>
                        <a:pt x="2729" y="1424"/>
                        <a:pt x="2686" y="1448"/>
                      </a:cubicBezTo>
                      <a:cubicBezTo>
                        <a:pt x="2529" y="1535"/>
                        <a:pt x="2421" y="1512"/>
                        <a:pt x="2252" y="1498"/>
                      </a:cubicBezTo>
                      <a:cubicBezTo>
                        <a:pt x="2153" y="1489"/>
                        <a:pt x="2076" y="1534"/>
                        <a:pt x="1965" y="1480"/>
                      </a:cubicBezTo>
                      <a:lnTo>
                        <a:pt x="1965" y="1396"/>
                      </a:lnTo>
                      <a:cubicBezTo>
                        <a:pt x="2044" y="1389"/>
                        <a:pt x="2121" y="1370"/>
                        <a:pt x="2210" y="1370"/>
                      </a:cubicBezTo>
                      <a:cubicBezTo>
                        <a:pt x="2286" y="1371"/>
                        <a:pt x="2369" y="1371"/>
                        <a:pt x="2405" y="1303"/>
                      </a:cubicBezTo>
                      <a:cubicBezTo>
                        <a:pt x="2343" y="1210"/>
                        <a:pt x="2133" y="1231"/>
                        <a:pt x="2029" y="1248"/>
                      </a:cubicBezTo>
                      <a:cubicBezTo>
                        <a:pt x="1977" y="1256"/>
                        <a:pt x="1916" y="1283"/>
                        <a:pt x="1880" y="1286"/>
                      </a:cubicBezTo>
                      <a:cubicBezTo>
                        <a:pt x="1874" y="1364"/>
                        <a:pt x="1860" y="1372"/>
                        <a:pt x="1829" y="1430"/>
                      </a:cubicBezTo>
                      <a:lnTo>
                        <a:pt x="1753" y="1430"/>
                      </a:lnTo>
                      <a:cubicBezTo>
                        <a:pt x="1740" y="1380"/>
                        <a:pt x="1634" y="1350"/>
                        <a:pt x="1561" y="1398"/>
                      </a:cubicBezTo>
                      <a:cubicBezTo>
                        <a:pt x="1532" y="1417"/>
                        <a:pt x="1512" y="1410"/>
                        <a:pt x="1448" y="1429"/>
                      </a:cubicBezTo>
                      <a:cubicBezTo>
                        <a:pt x="1402" y="1442"/>
                        <a:pt x="1359" y="1438"/>
                        <a:pt x="1313" y="1438"/>
                      </a:cubicBezTo>
                      <a:cubicBezTo>
                        <a:pt x="1298" y="1495"/>
                        <a:pt x="1239" y="1480"/>
                        <a:pt x="1169" y="1480"/>
                      </a:cubicBezTo>
                      <a:cubicBezTo>
                        <a:pt x="1150" y="1562"/>
                        <a:pt x="1109" y="1526"/>
                        <a:pt x="1042" y="1565"/>
                      </a:cubicBezTo>
                      <a:cubicBezTo>
                        <a:pt x="998" y="1591"/>
                        <a:pt x="957" y="1618"/>
                        <a:pt x="911" y="1646"/>
                      </a:cubicBezTo>
                      <a:cubicBezTo>
                        <a:pt x="885" y="1662"/>
                        <a:pt x="869" y="1671"/>
                        <a:pt x="842" y="1687"/>
                      </a:cubicBezTo>
                      <a:cubicBezTo>
                        <a:pt x="817" y="1703"/>
                        <a:pt x="805" y="1713"/>
                        <a:pt x="780" y="1726"/>
                      </a:cubicBezTo>
                      <a:cubicBezTo>
                        <a:pt x="727" y="1753"/>
                        <a:pt x="696" y="1770"/>
                        <a:pt x="648" y="1807"/>
                      </a:cubicBezTo>
                      <a:cubicBezTo>
                        <a:pt x="586" y="1854"/>
                        <a:pt x="564" y="1937"/>
                        <a:pt x="518" y="1998"/>
                      </a:cubicBezTo>
                      <a:cubicBezTo>
                        <a:pt x="463" y="2072"/>
                        <a:pt x="490" y="2060"/>
                        <a:pt x="464" y="2105"/>
                      </a:cubicBezTo>
                      <a:cubicBezTo>
                        <a:pt x="418" y="2185"/>
                        <a:pt x="374" y="2259"/>
                        <a:pt x="263" y="2259"/>
                      </a:cubicBezTo>
                      <a:cubicBezTo>
                        <a:pt x="171" y="2259"/>
                        <a:pt x="130" y="2237"/>
                        <a:pt x="90" y="2170"/>
                      </a:cubicBezTo>
                      <a:cubicBezTo>
                        <a:pt x="66" y="2129"/>
                        <a:pt x="0" y="2071"/>
                        <a:pt x="0" y="2031"/>
                      </a:cubicBezTo>
                      <a:cubicBezTo>
                        <a:pt x="0" y="1981"/>
                        <a:pt x="7" y="1918"/>
                        <a:pt x="23" y="1876"/>
                      </a:cubicBezTo>
                      <a:cubicBezTo>
                        <a:pt x="37" y="1839"/>
                        <a:pt x="61" y="1811"/>
                        <a:pt x="81" y="1781"/>
                      </a:cubicBezTo>
                      <a:lnTo>
                        <a:pt x="195" y="1599"/>
                      </a:lnTo>
                      <a:lnTo>
                        <a:pt x="314" y="1599"/>
                      </a:lnTo>
                      <a:cubicBezTo>
                        <a:pt x="320" y="1622"/>
                        <a:pt x="344" y="1660"/>
                        <a:pt x="359" y="1680"/>
                      </a:cubicBezTo>
                      <a:cubicBezTo>
                        <a:pt x="404" y="1740"/>
                        <a:pt x="493" y="1742"/>
                        <a:pt x="544" y="1685"/>
                      </a:cubicBezTo>
                      <a:cubicBezTo>
                        <a:pt x="568" y="1658"/>
                        <a:pt x="563" y="1644"/>
                        <a:pt x="607" y="1629"/>
                      </a:cubicBezTo>
                      <a:cubicBezTo>
                        <a:pt x="666" y="1610"/>
                        <a:pt x="710" y="1576"/>
                        <a:pt x="763" y="1548"/>
                      </a:cubicBezTo>
                      <a:cubicBezTo>
                        <a:pt x="795" y="1531"/>
                        <a:pt x="820" y="1536"/>
                        <a:pt x="853" y="1520"/>
                      </a:cubicBezTo>
                      <a:cubicBezTo>
                        <a:pt x="886" y="1505"/>
                        <a:pt x="890" y="1491"/>
                        <a:pt x="931" y="1480"/>
                      </a:cubicBezTo>
                      <a:cubicBezTo>
                        <a:pt x="951" y="1474"/>
                        <a:pt x="958" y="1475"/>
                        <a:pt x="983" y="1472"/>
                      </a:cubicBezTo>
                      <a:cubicBezTo>
                        <a:pt x="1057" y="1464"/>
                        <a:pt x="1021" y="1447"/>
                        <a:pt x="1135" y="1447"/>
                      </a:cubicBezTo>
                      <a:cubicBezTo>
                        <a:pt x="1137" y="1418"/>
                        <a:pt x="1141" y="1416"/>
                        <a:pt x="1152" y="1396"/>
                      </a:cubicBezTo>
                      <a:lnTo>
                        <a:pt x="1262" y="1396"/>
                      </a:lnTo>
                      <a:cubicBezTo>
                        <a:pt x="1264" y="1367"/>
                        <a:pt x="1268" y="1365"/>
                        <a:pt x="1279" y="1345"/>
                      </a:cubicBezTo>
                      <a:lnTo>
                        <a:pt x="1381" y="1345"/>
                      </a:lnTo>
                      <a:cubicBezTo>
                        <a:pt x="1414" y="1282"/>
                        <a:pt x="1429" y="1260"/>
                        <a:pt x="1524" y="1260"/>
                      </a:cubicBezTo>
                      <a:cubicBezTo>
                        <a:pt x="1498" y="1210"/>
                        <a:pt x="1496" y="1195"/>
                        <a:pt x="1482" y="1133"/>
                      </a:cubicBezTo>
                      <a:lnTo>
                        <a:pt x="1423" y="1133"/>
                      </a:lnTo>
                      <a:lnTo>
                        <a:pt x="1423" y="1226"/>
                      </a:lnTo>
                      <a:lnTo>
                        <a:pt x="1338" y="1226"/>
                      </a:lnTo>
                      <a:cubicBezTo>
                        <a:pt x="1336" y="1201"/>
                        <a:pt x="1324" y="1169"/>
                        <a:pt x="1326" y="1151"/>
                      </a:cubicBezTo>
                      <a:cubicBezTo>
                        <a:pt x="1333" y="1083"/>
                        <a:pt x="1345" y="1194"/>
                        <a:pt x="1346" y="913"/>
                      </a:cubicBezTo>
                      <a:cubicBezTo>
                        <a:pt x="1346" y="892"/>
                        <a:pt x="1345" y="885"/>
                        <a:pt x="1351" y="866"/>
                      </a:cubicBezTo>
                      <a:lnTo>
                        <a:pt x="1364" y="838"/>
                      </a:lnTo>
                      <a:cubicBezTo>
                        <a:pt x="1414" y="762"/>
                        <a:pt x="1489" y="841"/>
                        <a:pt x="1541" y="845"/>
                      </a:cubicBezTo>
                      <a:cubicBezTo>
                        <a:pt x="1543" y="795"/>
                        <a:pt x="1565" y="773"/>
                        <a:pt x="1575" y="727"/>
                      </a:cubicBezTo>
                      <a:lnTo>
                        <a:pt x="1635" y="727"/>
                      </a:lnTo>
                      <a:lnTo>
                        <a:pt x="1636" y="618"/>
                      </a:lnTo>
                      <a:cubicBezTo>
                        <a:pt x="1642" y="566"/>
                        <a:pt x="1666" y="484"/>
                        <a:pt x="1582" y="538"/>
                      </a:cubicBezTo>
                      <a:cubicBezTo>
                        <a:pt x="1512" y="584"/>
                        <a:pt x="1495" y="651"/>
                        <a:pt x="1406" y="651"/>
                      </a:cubicBezTo>
                      <a:lnTo>
                        <a:pt x="1406" y="685"/>
                      </a:lnTo>
                      <a:cubicBezTo>
                        <a:pt x="1406" y="754"/>
                        <a:pt x="1270" y="828"/>
                        <a:pt x="1262" y="939"/>
                      </a:cubicBezTo>
                      <a:cubicBezTo>
                        <a:pt x="1258" y="1000"/>
                        <a:pt x="1264" y="1071"/>
                        <a:pt x="1262" y="1134"/>
                      </a:cubicBezTo>
                      <a:cubicBezTo>
                        <a:pt x="1261" y="1186"/>
                        <a:pt x="1246" y="1261"/>
                        <a:pt x="1245" y="1311"/>
                      </a:cubicBezTo>
                      <a:lnTo>
                        <a:pt x="1177" y="1311"/>
                      </a:lnTo>
                      <a:cubicBezTo>
                        <a:pt x="1169" y="1274"/>
                        <a:pt x="1159" y="1265"/>
                        <a:pt x="1152" y="1227"/>
                      </a:cubicBezTo>
                      <a:cubicBezTo>
                        <a:pt x="1146" y="1194"/>
                        <a:pt x="1142" y="1164"/>
                        <a:pt x="1135" y="1133"/>
                      </a:cubicBezTo>
                      <a:cubicBezTo>
                        <a:pt x="1097" y="1154"/>
                        <a:pt x="1106" y="1143"/>
                        <a:pt x="1089" y="1189"/>
                      </a:cubicBezTo>
                      <a:cubicBezTo>
                        <a:pt x="1064" y="1254"/>
                        <a:pt x="1023" y="1321"/>
                        <a:pt x="1008" y="1387"/>
                      </a:cubicBezTo>
                      <a:cubicBezTo>
                        <a:pt x="946" y="1387"/>
                        <a:pt x="897" y="1393"/>
                        <a:pt x="857" y="1344"/>
                      </a:cubicBezTo>
                      <a:cubicBezTo>
                        <a:pt x="838" y="1321"/>
                        <a:pt x="788" y="1254"/>
                        <a:pt x="788" y="1218"/>
                      </a:cubicBezTo>
                      <a:cubicBezTo>
                        <a:pt x="788" y="1082"/>
                        <a:pt x="852" y="1144"/>
                        <a:pt x="863" y="1039"/>
                      </a:cubicBezTo>
                      <a:cubicBezTo>
                        <a:pt x="870" y="984"/>
                        <a:pt x="855" y="888"/>
                        <a:pt x="915" y="888"/>
                      </a:cubicBezTo>
                      <a:cubicBezTo>
                        <a:pt x="970" y="888"/>
                        <a:pt x="998" y="911"/>
                        <a:pt x="1042" y="922"/>
                      </a:cubicBezTo>
                      <a:cubicBezTo>
                        <a:pt x="1151" y="849"/>
                        <a:pt x="1110" y="799"/>
                        <a:pt x="1101" y="659"/>
                      </a:cubicBezTo>
                      <a:cubicBezTo>
                        <a:pt x="1098" y="606"/>
                        <a:pt x="1089" y="550"/>
                        <a:pt x="1084" y="498"/>
                      </a:cubicBezTo>
                      <a:cubicBezTo>
                        <a:pt x="1080" y="449"/>
                        <a:pt x="1068" y="383"/>
                        <a:pt x="1067" y="337"/>
                      </a:cubicBezTo>
                      <a:cubicBezTo>
                        <a:pt x="1105" y="317"/>
                        <a:pt x="1264" y="143"/>
                        <a:pt x="1313" y="430"/>
                      </a:cubicBezTo>
                      <a:cubicBezTo>
                        <a:pt x="1326" y="509"/>
                        <a:pt x="1307" y="615"/>
                        <a:pt x="1389" y="617"/>
                      </a:cubicBezTo>
                      <a:cubicBezTo>
                        <a:pt x="1394" y="555"/>
                        <a:pt x="1433" y="500"/>
                        <a:pt x="1499" y="498"/>
                      </a:cubicBezTo>
                      <a:cubicBezTo>
                        <a:pt x="1516" y="426"/>
                        <a:pt x="1540" y="356"/>
                        <a:pt x="1618" y="337"/>
                      </a:cubicBezTo>
                      <a:cubicBezTo>
                        <a:pt x="1618" y="193"/>
                        <a:pt x="1655" y="196"/>
                        <a:pt x="1722" y="111"/>
                      </a:cubicBezTo>
                      <a:cubicBezTo>
                        <a:pt x="1750" y="75"/>
                        <a:pt x="1714" y="35"/>
                        <a:pt x="1767" y="21"/>
                      </a:cubicBezTo>
                      <a:cubicBezTo>
                        <a:pt x="1843" y="0"/>
                        <a:pt x="1885" y="50"/>
                        <a:pt x="1948" y="83"/>
                      </a:cubicBezTo>
                      <a:cubicBezTo>
                        <a:pt x="1944" y="240"/>
                        <a:pt x="1908" y="245"/>
                        <a:pt x="1814" y="331"/>
                      </a:cubicBezTo>
                      <a:cubicBezTo>
                        <a:pt x="1697" y="439"/>
                        <a:pt x="1770" y="464"/>
                        <a:pt x="1770" y="617"/>
                      </a:cubicBezTo>
                      <a:lnTo>
                        <a:pt x="1849" y="552"/>
                      </a:lnTo>
                      <a:cubicBezTo>
                        <a:pt x="1878" y="516"/>
                        <a:pt x="1907" y="498"/>
                        <a:pt x="1956" y="498"/>
                      </a:cubicBezTo>
                      <a:cubicBezTo>
                        <a:pt x="1956" y="393"/>
                        <a:pt x="1944" y="418"/>
                        <a:pt x="1990" y="329"/>
                      </a:cubicBezTo>
                      <a:cubicBezTo>
                        <a:pt x="2025" y="262"/>
                        <a:pt x="2031" y="206"/>
                        <a:pt x="2123" y="190"/>
                      </a:cubicBezTo>
                      <a:cubicBezTo>
                        <a:pt x="2162" y="183"/>
                        <a:pt x="2171" y="190"/>
                        <a:pt x="2192" y="211"/>
                      </a:cubicBezTo>
                      <a:cubicBezTo>
                        <a:pt x="2251" y="271"/>
                        <a:pt x="2325" y="422"/>
                        <a:pt x="2216" y="479"/>
                      </a:cubicBezTo>
                      <a:cubicBezTo>
                        <a:pt x="1964" y="611"/>
                        <a:pt x="2076" y="697"/>
                        <a:pt x="2021" y="783"/>
                      </a:cubicBezTo>
                      <a:cubicBezTo>
                        <a:pt x="1988" y="835"/>
                        <a:pt x="1988" y="782"/>
                        <a:pt x="1981" y="870"/>
                      </a:cubicBezTo>
                      <a:cubicBezTo>
                        <a:pt x="1975" y="942"/>
                        <a:pt x="1922" y="981"/>
                        <a:pt x="1922" y="1057"/>
                      </a:cubicBezTo>
                      <a:cubicBezTo>
                        <a:pt x="1922" y="1133"/>
                        <a:pt x="2037" y="1099"/>
                        <a:pt x="2109" y="1099"/>
                      </a:cubicBezTo>
                      <a:cubicBezTo>
                        <a:pt x="2195" y="1099"/>
                        <a:pt x="2292" y="1102"/>
                        <a:pt x="2372" y="1115"/>
                      </a:cubicBezTo>
                      <a:cubicBezTo>
                        <a:pt x="2401" y="1120"/>
                        <a:pt x="2417" y="1121"/>
                        <a:pt x="2441" y="1131"/>
                      </a:cubicBezTo>
                      <a:cubicBezTo>
                        <a:pt x="2459" y="1138"/>
                        <a:pt x="2474" y="1150"/>
                        <a:pt x="2491" y="1152"/>
                      </a:cubicBezTo>
                      <a:cubicBezTo>
                        <a:pt x="2518" y="1156"/>
                        <a:pt x="2511" y="1144"/>
                        <a:pt x="2555" y="1161"/>
                      </a:cubicBezTo>
                      <a:cubicBezTo>
                        <a:pt x="2583" y="1171"/>
                        <a:pt x="2583" y="1170"/>
                        <a:pt x="2615" y="1178"/>
                      </a:cubicBezTo>
                      <a:cubicBezTo>
                        <a:pt x="2657" y="1189"/>
                        <a:pt x="2675" y="1211"/>
                        <a:pt x="2700" y="1244"/>
                      </a:cubicBezTo>
                      <a:cubicBezTo>
                        <a:pt x="2728" y="1281"/>
                        <a:pt x="2748" y="1317"/>
                        <a:pt x="2752" y="1349"/>
                      </a:cubicBezTo>
                      <a:close/>
                      <a:moveTo>
                        <a:pt x="1592" y="998"/>
                      </a:moveTo>
                      <a:lnTo>
                        <a:pt x="1592" y="1049"/>
                      </a:lnTo>
                      <a:cubicBezTo>
                        <a:pt x="1548" y="1048"/>
                        <a:pt x="1508" y="1033"/>
                        <a:pt x="1508" y="989"/>
                      </a:cubicBezTo>
                      <a:cubicBezTo>
                        <a:pt x="1508" y="962"/>
                        <a:pt x="1526" y="969"/>
                        <a:pt x="1540" y="954"/>
                      </a:cubicBezTo>
                      <a:cubicBezTo>
                        <a:pt x="1554" y="939"/>
                        <a:pt x="1552" y="932"/>
                        <a:pt x="1558" y="905"/>
                      </a:cubicBezTo>
                      <a:cubicBezTo>
                        <a:pt x="1575" y="913"/>
                        <a:pt x="1589" y="917"/>
                        <a:pt x="1609" y="922"/>
                      </a:cubicBezTo>
                      <a:cubicBezTo>
                        <a:pt x="1602" y="952"/>
                        <a:pt x="1592" y="961"/>
                        <a:pt x="1592" y="998"/>
                      </a:cubicBezTo>
                      <a:close/>
                      <a:moveTo>
                        <a:pt x="1863" y="820"/>
                      </a:moveTo>
                      <a:cubicBezTo>
                        <a:pt x="1814" y="820"/>
                        <a:pt x="1798" y="815"/>
                        <a:pt x="1762" y="812"/>
                      </a:cubicBezTo>
                      <a:cubicBezTo>
                        <a:pt x="1764" y="719"/>
                        <a:pt x="1836" y="782"/>
                        <a:pt x="1838" y="693"/>
                      </a:cubicBezTo>
                      <a:cubicBezTo>
                        <a:pt x="1854" y="701"/>
                        <a:pt x="1883" y="708"/>
                        <a:pt x="1905" y="710"/>
                      </a:cubicBezTo>
                      <a:cubicBezTo>
                        <a:pt x="1902" y="756"/>
                        <a:pt x="1874" y="775"/>
                        <a:pt x="1863" y="82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egoe UI"/>
                    <a:ea typeface="微软雅黑"/>
                  </a:endParaRPr>
                </a:p>
              </p:txBody>
            </p:sp>
            <p:sp>
              <p:nvSpPr>
                <p:cNvPr id="58" name="Freeform 36">
                  <a:extLst>
                    <a:ext uri="{FF2B5EF4-FFF2-40B4-BE49-F238E27FC236}">
                      <a16:creationId xmlns:a16="http://schemas.microsoft.com/office/drawing/2014/main" id="{60BD71E5-5CF3-4B84-99C1-C261166CC4E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8364179" y="5627708"/>
                  <a:ext cx="381123" cy="379187"/>
                </a:xfrm>
                <a:custGeom>
                  <a:avLst/>
                  <a:gdLst>
                    <a:gd name="T0" fmla="*/ 224 w 1353"/>
                    <a:gd name="T1" fmla="*/ 424 h 1330"/>
                    <a:gd name="T2" fmla="*/ 406 w 1353"/>
                    <a:gd name="T3" fmla="*/ 335 h 1330"/>
                    <a:gd name="T4" fmla="*/ 491 w 1353"/>
                    <a:gd name="T5" fmla="*/ 285 h 1330"/>
                    <a:gd name="T6" fmla="*/ 656 w 1353"/>
                    <a:gd name="T7" fmla="*/ 254 h 1330"/>
                    <a:gd name="T8" fmla="*/ 552 w 1353"/>
                    <a:gd name="T9" fmla="*/ 320 h 1330"/>
                    <a:gd name="T10" fmla="*/ 497 w 1353"/>
                    <a:gd name="T11" fmla="*/ 383 h 1330"/>
                    <a:gd name="T12" fmla="*/ 496 w 1353"/>
                    <a:gd name="T13" fmla="*/ 542 h 1330"/>
                    <a:gd name="T14" fmla="*/ 313 w 1353"/>
                    <a:gd name="T15" fmla="*/ 597 h 1330"/>
                    <a:gd name="T16" fmla="*/ 97 w 1353"/>
                    <a:gd name="T17" fmla="*/ 551 h 1330"/>
                    <a:gd name="T18" fmla="*/ 78 w 1353"/>
                    <a:gd name="T19" fmla="*/ 747 h 1330"/>
                    <a:gd name="T20" fmla="*/ 266 w 1353"/>
                    <a:gd name="T21" fmla="*/ 898 h 1330"/>
                    <a:gd name="T22" fmla="*/ 586 w 1353"/>
                    <a:gd name="T23" fmla="*/ 860 h 1330"/>
                    <a:gd name="T24" fmla="*/ 527 w 1353"/>
                    <a:gd name="T25" fmla="*/ 1006 h 1330"/>
                    <a:gd name="T26" fmla="*/ 269 w 1353"/>
                    <a:gd name="T27" fmla="*/ 1133 h 1330"/>
                    <a:gd name="T28" fmla="*/ 4 w 1353"/>
                    <a:gd name="T29" fmla="*/ 1127 h 1330"/>
                    <a:gd name="T30" fmla="*/ 92 w 1353"/>
                    <a:gd name="T31" fmla="*/ 1216 h 1330"/>
                    <a:gd name="T32" fmla="*/ 162 w 1353"/>
                    <a:gd name="T33" fmla="*/ 1239 h 1330"/>
                    <a:gd name="T34" fmla="*/ 191 w 1353"/>
                    <a:gd name="T35" fmla="*/ 1253 h 1330"/>
                    <a:gd name="T36" fmla="*/ 272 w 1353"/>
                    <a:gd name="T37" fmla="*/ 1273 h 1330"/>
                    <a:gd name="T38" fmla="*/ 373 w 1353"/>
                    <a:gd name="T39" fmla="*/ 1298 h 1330"/>
                    <a:gd name="T40" fmla="*/ 588 w 1353"/>
                    <a:gd name="T41" fmla="*/ 1330 h 1330"/>
                    <a:gd name="T42" fmla="*/ 701 w 1353"/>
                    <a:gd name="T43" fmla="*/ 1282 h 1330"/>
                    <a:gd name="T44" fmla="*/ 771 w 1353"/>
                    <a:gd name="T45" fmla="*/ 1175 h 1330"/>
                    <a:gd name="T46" fmla="*/ 848 w 1353"/>
                    <a:gd name="T47" fmla="*/ 980 h 1330"/>
                    <a:gd name="T48" fmla="*/ 867 w 1353"/>
                    <a:gd name="T49" fmla="*/ 906 h 1330"/>
                    <a:gd name="T50" fmla="*/ 1104 w 1353"/>
                    <a:gd name="T51" fmla="*/ 635 h 1330"/>
                    <a:gd name="T52" fmla="*/ 1236 w 1353"/>
                    <a:gd name="T53" fmla="*/ 650 h 1330"/>
                    <a:gd name="T54" fmla="*/ 1301 w 1353"/>
                    <a:gd name="T55" fmla="*/ 464 h 1330"/>
                    <a:gd name="T56" fmla="*/ 1045 w 1353"/>
                    <a:gd name="T57" fmla="*/ 348 h 1330"/>
                    <a:gd name="T58" fmla="*/ 801 w 1353"/>
                    <a:gd name="T59" fmla="*/ 426 h 1330"/>
                    <a:gd name="T60" fmla="*/ 789 w 1353"/>
                    <a:gd name="T61" fmla="*/ 328 h 1330"/>
                    <a:gd name="T62" fmla="*/ 865 w 1353"/>
                    <a:gd name="T63" fmla="*/ 278 h 1330"/>
                    <a:gd name="T64" fmla="*/ 928 w 1353"/>
                    <a:gd name="T65" fmla="*/ 222 h 1330"/>
                    <a:gd name="T66" fmla="*/ 910 w 1353"/>
                    <a:gd name="T67" fmla="*/ 51 h 1330"/>
                    <a:gd name="T68" fmla="*/ 791 w 1353"/>
                    <a:gd name="T69" fmla="*/ 0 h 1330"/>
                    <a:gd name="T70" fmla="*/ 537 w 1353"/>
                    <a:gd name="T71" fmla="*/ 51 h 1330"/>
                    <a:gd name="T72" fmla="*/ 290 w 1353"/>
                    <a:gd name="T73" fmla="*/ 177 h 1330"/>
                    <a:gd name="T74" fmla="*/ 192 w 1353"/>
                    <a:gd name="T75" fmla="*/ 332 h 1330"/>
                    <a:gd name="T76" fmla="*/ 224 w 1353"/>
                    <a:gd name="T77" fmla="*/ 424 h 133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</a:cxnLst>
                  <a:rect l="0" t="0" r="r" b="b"/>
                  <a:pathLst>
                    <a:path w="1353" h="1330">
                      <a:moveTo>
                        <a:pt x="224" y="424"/>
                      </a:moveTo>
                      <a:cubicBezTo>
                        <a:pt x="314" y="416"/>
                        <a:pt x="324" y="385"/>
                        <a:pt x="406" y="335"/>
                      </a:cubicBezTo>
                      <a:cubicBezTo>
                        <a:pt x="438" y="317"/>
                        <a:pt x="459" y="304"/>
                        <a:pt x="491" y="285"/>
                      </a:cubicBezTo>
                      <a:cubicBezTo>
                        <a:pt x="588" y="225"/>
                        <a:pt x="614" y="254"/>
                        <a:pt x="656" y="254"/>
                      </a:cubicBezTo>
                      <a:cubicBezTo>
                        <a:pt x="654" y="323"/>
                        <a:pt x="646" y="286"/>
                        <a:pt x="552" y="320"/>
                      </a:cubicBezTo>
                      <a:cubicBezTo>
                        <a:pt x="516" y="333"/>
                        <a:pt x="506" y="337"/>
                        <a:pt x="497" y="383"/>
                      </a:cubicBezTo>
                      <a:cubicBezTo>
                        <a:pt x="480" y="466"/>
                        <a:pt x="485" y="467"/>
                        <a:pt x="496" y="542"/>
                      </a:cubicBezTo>
                      <a:cubicBezTo>
                        <a:pt x="428" y="558"/>
                        <a:pt x="395" y="589"/>
                        <a:pt x="313" y="597"/>
                      </a:cubicBezTo>
                      <a:cubicBezTo>
                        <a:pt x="220" y="605"/>
                        <a:pt x="234" y="551"/>
                        <a:pt x="97" y="551"/>
                      </a:cubicBezTo>
                      <a:cubicBezTo>
                        <a:pt x="10" y="551"/>
                        <a:pt x="0" y="649"/>
                        <a:pt x="78" y="747"/>
                      </a:cubicBezTo>
                      <a:cubicBezTo>
                        <a:pt x="103" y="778"/>
                        <a:pt x="226" y="898"/>
                        <a:pt x="266" y="898"/>
                      </a:cubicBezTo>
                      <a:cubicBezTo>
                        <a:pt x="408" y="898"/>
                        <a:pt x="597" y="749"/>
                        <a:pt x="586" y="860"/>
                      </a:cubicBezTo>
                      <a:cubicBezTo>
                        <a:pt x="575" y="968"/>
                        <a:pt x="564" y="969"/>
                        <a:pt x="527" y="1006"/>
                      </a:cubicBezTo>
                      <a:cubicBezTo>
                        <a:pt x="470" y="1062"/>
                        <a:pt x="381" y="1175"/>
                        <a:pt x="269" y="1133"/>
                      </a:cubicBezTo>
                      <a:cubicBezTo>
                        <a:pt x="243" y="1123"/>
                        <a:pt x="4" y="963"/>
                        <a:pt x="4" y="1127"/>
                      </a:cubicBezTo>
                      <a:cubicBezTo>
                        <a:pt x="4" y="1179"/>
                        <a:pt x="51" y="1201"/>
                        <a:pt x="92" y="1216"/>
                      </a:cubicBezTo>
                      <a:cubicBezTo>
                        <a:pt x="120" y="1227"/>
                        <a:pt x="136" y="1227"/>
                        <a:pt x="162" y="1239"/>
                      </a:cubicBezTo>
                      <a:lnTo>
                        <a:pt x="191" y="1253"/>
                      </a:lnTo>
                      <a:cubicBezTo>
                        <a:pt x="223" y="1263"/>
                        <a:pt x="218" y="1253"/>
                        <a:pt x="272" y="1273"/>
                      </a:cubicBezTo>
                      <a:lnTo>
                        <a:pt x="373" y="1298"/>
                      </a:lnTo>
                      <a:cubicBezTo>
                        <a:pt x="489" y="1319"/>
                        <a:pt x="418" y="1330"/>
                        <a:pt x="588" y="1330"/>
                      </a:cubicBezTo>
                      <a:cubicBezTo>
                        <a:pt x="604" y="1330"/>
                        <a:pt x="684" y="1300"/>
                        <a:pt x="701" y="1282"/>
                      </a:cubicBezTo>
                      <a:cubicBezTo>
                        <a:pt x="743" y="1238"/>
                        <a:pt x="743" y="1231"/>
                        <a:pt x="771" y="1175"/>
                      </a:cubicBezTo>
                      <a:cubicBezTo>
                        <a:pt x="802" y="1114"/>
                        <a:pt x="832" y="1048"/>
                        <a:pt x="848" y="980"/>
                      </a:cubicBezTo>
                      <a:cubicBezTo>
                        <a:pt x="858" y="939"/>
                        <a:pt x="867" y="930"/>
                        <a:pt x="867" y="906"/>
                      </a:cubicBezTo>
                      <a:cubicBezTo>
                        <a:pt x="867" y="706"/>
                        <a:pt x="786" y="635"/>
                        <a:pt x="1104" y="635"/>
                      </a:cubicBezTo>
                      <a:cubicBezTo>
                        <a:pt x="1156" y="635"/>
                        <a:pt x="1200" y="656"/>
                        <a:pt x="1236" y="650"/>
                      </a:cubicBezTo>
                      <a:cubicBezTo>
                        <a:pt x="1353" y="628"/>
                        <a:pt x="1334" y="509"/>
                        <a:pt x="1301" y="464"/>
                      </a:cubicBezTo>
                      <a:cubicBezTo>
                        <a:pt x="1262" y="410"/>
                        <a:pt x="1126" y="348"/>
                        <a:pt x="1045" y="348"/>
                      </a:cubicBezTo>
                      <a:cubicBezTo>
                        <a:pt x="796" y="348"/>
                        <a:pt x="865" y="402"/>
                        <a:pt x="801" y="426"/>
                      </a:cubicBezTo>
                      <a:cubicBezTo>
                        <a:pt x="745" y="447"/>
                        <a:pt x="723" y="391"/>
                        <a:pt x="789" y="328"/>
                      </a:cubicBezTo>
                      <a:cubicBezTo>
                        <a:pt x="820" y="298"/>
                        <a:pt x="836" y="302"/>
                        <a:pt x="865" y="278"/>
                      </a:cubicBezTo>
                      <a:cubicBezTo>
                        <a:pt x="890" y="257"/>
                        <a:pt x="900" y="244"/>
                        <a:pt x="928" y="222"/>
                      </a:cubicBezTo>
                      <a:cubicBezTo>
                        <a:pt x="1010" y="158"/>
                        <a:pt x="975" y="91"/>
                        <a:pt x="910" y="51"/>
                      </a:cubicBezTo>
                      <a:lnTo>
                        <a:pt x="791" y="0"/>
                      </a:lnTo>
                      <a:lnTo>
                        <a:pt x="537" y="51"/>
                      </a:lnTo>
                      <a:cubicBezTo>
                        <a:pt x="477" y="68"/>
                        <a:pt x="325" y="151"/>
                        <a:pt x="290" y="177"/>
                      </a:cubicBezTo>
                      <a:cubicBezTo>
                        <a:pt x="241" y="214"/>
                        <a:pt x="196" y="269"/>
                        <a:pt x="192" y="332"/>
                      </a:cubicBezTo>
                      <a:cubicBezTo>
                        <a:pt x="190" y="364"/>
                        <a:pt x="212" y="401"/>
                        <a:pt x="224" y="424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egoe UI"/>
                    <a:ea typeface="微软雅黑"/>
                  </a:endParaRPr>
                </a:p>
              </p:txBody>
            </p:sp>
          </p:grpSp>
          <p:grpSp>
            <p:nvGrpSpPr>
              <p:cNvPr id="54" name="组合 53">
                <a:extLst>
                  <a:ext uri="{FF2B5EF4-FFF2-40B4-BE49-F238E27FC236}">
                    <a16:creationId xmlns:a16="http://schemas.microsoft.com/office/drawing/2014/main" id="{0FBA9E8F-381A-400A-B9F1-333F9E6D6C76}"/>
                  </a:ext>
                </a:extLst>
              </p:cNvPr>
              <p:cNvGrpSpPr/>
              <p:nvPr/>
            </p:nvGrpSpPr>
            <p:grpSpPr>
              <a:xfrm>
                <a:off x="7088496" y="5329775"/>
                <a:ext cx="487527" cy="574585"/>
                <a:chOff x="7333022" y="5329775"/>
                <a:chExt cx="487527" cy="574585"/>
              </a:xfrm>
              <a:grpFill/>
            </p:grpSpPr>
            <p:sp>
              <p:nvSpPr>
                <p:cNvPr id="55" name="Freeform 35">
                  <a:extLst>
                    <a:ext uri="{FF2B5EF4-FFF2-40B4-BE49-F238E27FC236}">
                      <a16:creationId xmlns:a16="http://schemas.microsoft.com/office/drawing/2014/main" id="{6B08E663-21A9-4711-AEDF-6F52322D44C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333022" y="5329775"/>
                  <a:ext cx="487527" cy="574585"/>
                </a:xfrm>
                <a:custGeom>
                  <a:avLst/>
                  <a:gdLst>
                    <a:gd name="T0" fmla="*/ 730 w 1729"/>
                    <a:gd name="T1" fmla="*/ 127 h 2015"/>
                    <a:gd name="T2" fmla="*/ 750 w 1729"/>
                    <a:gd name="T3" fmla="*/ 200 h 2015"/>
                    <a:gd name="T4" fmla="*/ 772 w 1729"/>
                    <a:gd name="T5" fmla="*/ 627 h 2015"/>
                    <a:gd name="T6" fmla="*/ 771 w 1729"/>
                    <a:gd name="T7" fmla="*/ 718 h 2015"/>
                    <a:gd name="T8" fmla="*/ 341 w 1729"/>
                    <a:gd name="T9" fmla="*/ 914 h 2015"/>
                    <a:gd name="T10" fmla="*/ 162 w 1729"/>
                    <a:gd name="T11" fmla="*/ 813 h 2015"/>
                    <a:gd name="T12" fmla="*/ 80 w 1729"/>
                    <a:gd name="T13" fmla="*/ 806 h 2015"/>
                    <a:gd name="T14" fmla="*/ 10 w 1729"/>
                    <a:gd name="T15" fmla="*/ 1024 h 2015"/>
                    <a:gd name="T16" fmla="*/ 122 w 1729"/>
                    <a:gd name="T17" fmla="*/ 1208 h 2015"/>
                    <a:gd name="T18" fmla="*/ 569 w 1729"/>
                    <a:gd name="T19" fmla="*/ 1227 h 2015"/>
                    <a:gd name="T20" fmla="*/ 637 w 1729"/>
                    <a:gd name="T21" fmla="*/ 1193 h 2015"/>
                    <a:gd name="T22" fmla="*/ 395 w 1729"/>
                    <a:gd name="T23" fmla="*/ 1536 h 2015"/>
                    <a:gd name="T24" fmla="*/ 312 w 1729"/>
                    <a:gd name="T25" fmla="*/ 1597 h 2015"/>
                    <a:gd name="T26" fmla="*/ 263 w 1729"/>
                    <a:gd name="T27" fmla="*/ 1624 h 2015"/>
                    <a:gd name="T28" fmla="*/ 61 w 1729"/>
                    <a:gd name="T29" fmla="*/ 1795 h 2015"/>
                    <a:gd name="T30" fmla="*/ 256 w 1729"/>
                    <a:gd name="T31" fmla="*/ 2015 h 2015"/>
                    <a:gd name="T32" fmla="*/ 438 w 1729"/>
                    <a:gd name="T33" fmla="*/ 1986 h 2015"/>
                    <a:gd name="T34" fmla="*/ 560 w 1729"/>
                    <a:gd name="T35" fmla="*/ 1938 h 2015"/>
                    <a:gd name="T36" fmla="*/ 609 w 1729"/>
                    <a:gd name="T37" fmla="*/ 1903 h 2015"/>
                    <a:gd name="T38" fmla="*/ 667 w 1729"/>
                    <a:gd name="T39" fmla="*/ 1876 h 2015"/>
                    <a:gd name="T40" fmla="*/ 822 w 1729"/>
                    <a:gd name="T41" fmla="*/ 1692 h 2015"/>
                    <a:gd name="T42" fmla="*/ 891 w 1729"/>
                    <a:gd name="T43" fmla="*/ 1591 h 2015"/>
                    <a:gd name="T44" fmla="*/ 1006 w 1729"/>
                    <a:gd name="T45" fmla="*/ 1360 h 2015"/>
                    <a:gd name="T46" fmla="*/ 1037 w 1729"/>
                    <a:gd name="T47" fmla="*/ 1306 h 2015"/>
                    <a:gd name="T48" fmla="*/ 1132 w 1729"/>
                    <a:gd name="T49" fmla="*/ 1063 h 2015"/>
                    <a:gd name="T50" fmla="*/ 1155 w 1729"/>
                    <a:gd name="T51" fmla="*/ 1001 h 2015"/>
                    <a:gd name="T52" fmla="*/ 1236 w 1729"/>
                    <a:gd name="T53" fmla="*/ 912 h 2015"/>
                    <a:gd name="T54" fmla="*/ 1729 w 1729"/>
                    <a:gd name="T55" fmla="*/ 694 h 2015"/>
                    <a:gd name="T56" fmla="*/ 1378 w 1729"/>
                    <a:gd name="T57" fmla="*/ 564 h 2015"/>
                    <a:gd name="T58" fmla="*/ 1187 w 1729"/>
                    <a:gd name="T59" fmla="*/ 575 h 2015"/>
                    <a:gd name="T60" fmla="*/ 1151 w 1729"/>
                    <a:gd name="T61" fmla="*/ 247 h 2015"/>
                    <a:gd name="T62" fmla="*/ 978 w 1729"/>
                    <a:gd name="T63" fmla="*/ 65 h 2015"/>
                    <a:gd name="T64" fmla="*/ 857 w 1729"/>
                    <a:gd name="T65" fmla="*/ 0 h 2015"/>
                    <a:gd name="T66" fmla="*/ 767 w 1729"/>
                    <a:gd name="T67" fmla="*/ 36 h 2015"/>
                    <a:gd name="T68" fmla="*/ 730 w 1729"/>
                    <a:gd name="T69" fmla="*/ 127 h 201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</a:cxnLst>
                  <a:rect l="0" t="0" r="r" b="b"/>
                  <a:pathLst>
                    <a:path w="1729" h="2015">
                      <a:moveTo>
                        <a:pt x="730" y="127"/>
                      </a:moveTo>
                      <a:cubicBezTo>
                        <a:pt x="730" y="151"/>
                        <a:pt x="742" y="175"/>
                        <a:pt x="750" y="200"/>
                      </a:cubicBezTo>
                      <a:cubicBezTo>
                        <a:pt x="790" y="330"/>
                        <a:pt x="783" y="495"/>
                        <a:pt x="772" y="627"/>
                      </a:cubicBezTo>
                      <a:cubicBezTo>
                        <a:pt x="770" y="654"/>
                        <a:pt x="775" y="693"/>
                        <a:pt x="771" y="718"/>
                      </a:cubicBezTo>
                      <a:cubicBezTo>
                        <a:pt x="751" y="835"/>
                        <a:pt x="454" y="939"/>
                        <a:pt x="341" y="914"/>
                      </a:cubicBezTo>
                      <a:cubicBezTo>
                        <a:pt x="234" y="890"/>
                        <a:pt x="244" y="821"/>
                        <a:pt x="162" y="813"/>
                      </a:cubicBezTo>
                      <a:cubicBezTo>
                        <a:pt x="144" y="811"/>
                        <a:pt x="86" y="804"/>
                        <a:pt x="80" y="806"/>
                      </a:cubicBezTo>
                      <a:cubicBezTo>
                        <a:pt x="0" y="824"/>
                        <a:pt x="10" y="958"/>
                        <a:pt x="10" y="1024"/>
                      </a:cubicBezTo>
                      <a:cubicBezTo>
                        <a:pt x="10" y="1052"/>
                        <a:pt x="72" y="1166"/>
                        <a:pt x="122" y="1208"/>
                      </a:cubicBezTo>
                      <a:cubicBezTo>
                        <a:pt x="256" y="1320"/>
                        <a:pt x="426" y="1342"/>
                        <a:pt x="569" y="1227"/>
                      </a:cubicBezTo>
                      <a:cubicBezTo>
                        <a:pt x="598" y="1204"/>
                        <a:pt x="591" y="1194"/>
                        <a:pt x="637" y="1193"/>
                      </a:cubicBezTo>
                      <a:cubicBezTo>
                        <a:pt x="630" y="1276"/>
                        <a:pt x="466" y="1480"/>
                        <a:pt x="395" y="1536"/>
                      </a:cubicBezTo>
                      <a:cubicBezTo>
                        <a:pt x="361" y="1562"/>
                        <a:pt x="354" y="1575"/>
                        <a:pt x="312" y="1597"/>
                      </a:cubicBezTo>
                      <a:cubicBezTo>
                        <a:pt x="291" y="1608"/>
                        <a:pt x="281" y="1612"/>
                        <a:pt x="263" y="1624"/>
                      </a:cubicBezTo>
                      <a:cubicBezTo>
                        <a:pt x="164" y="1684"/>
                        <a:pt x="61" y="1608"/>
                        <a:pt x="61" y="1795"/>
                      </a:cubicBezTo>
                      <a:cubicBezTo>
                        <a:pt x="61" y="1902"/>
                        <a:pt x="158" y="2015"/>
                        <a:pt x="256" y="2015"/>
                      </a:cubicBezTo>
                      <a:cubicBezTo>
                        <a:pt x="397" y="2015"/>
                        <a:pt x="317" y="2003"/>
                        <a:pt x="438" y="1986"/>
                      </a:cubicBezTo>
                      <a:lnTo>
                        <a:pt x="560" y="1938"/>
                      </a:lnTo>
                      <a:cubicBezTo>
                        <a:pt x="578" y="1927"/>
                        <a:pt x="588" y="1915"/>
                        <a:pt x="609" y="1903"/>
                      </a:cubicBezTo>
                      <a:cubicBezTo>
                        <a:pt x="633" y="1888"/>
                        <a:pt x="645" y="1890"/>
                        <a:pt x="667" y="1876"/>
                      </a:cubicBezTo>
                      <a:cubicBezTo>
                        <a:pt x="738" y="1831"/>
                        <a:pt x="790" y="1735"/>
                        <a:pt x="822" y="1692"/>
                      </a:cubicBezTo>
                      <a:cubicBezTo>
                        <a:pt x="851" y="1652"/>
                        <a:pt x="867" y="1640"/>
                        <a:pt x="891" y="1591"/>
                      </a:cubicBezTo>
                      <a:cubicBezTo>
                        <a:pt x="929" y="1514"/>
                        <a:pt x="966" y="1439"/>
                        <a:pt x="1006" y="1360"/>
                      </a:cubicBezTo>
                      <a:cubicBezTo>
                        <a:pt x="1019" y="1335"/>
                        <a:pt x="1026" y="1328"/>
                        <a:pt x="1037" y="1306"/>
                      </a:cubicBezTo>
                      <a:cubicBezTo>
                        <a:pt x="1073" y="1230"/>
                        <a:pt x="1111" y="1145"/>
                        <a:pt x="1132" y="1063"/>
                      </a:cubicBezTo>
                      <a:cubicBezTo>
                        <a:pt x="1144" y="1016"/>
                        <a:pt x="1135" y="1039"/>
                        <a:pt x="1155" y="1001"/>
                      </a:cubicBezTo>
                      <a:cubicBezTo>
                        <a:pt x="1178" y="959"/>
                        <a:pt x="1194" y="935"/>
                        <a:pt x="1236" y="912"/>
                      </a:cubicBezTo>
                      <a:cubicBezTo>
                        <a:pt x="1404" y="823"/>
                        <a:pt x="1729" y="909"/>
                        <a:pt x="1729" y="694"/>
                      </a:cubicBezTo>
                      <a:cubicBezTo>
                        <a:pt x="1729" y="591"/>
                        <a:pt x="1501" y="532"/>
                        <a:pt x="1378" y="564"/>
                      </a:cubicBezTo>
                      <a:cubicBezTo>
                        <a:pt x="1356" y="570"/>
                        <a:pt x="1187" y="640"/>
                        <a:pt x="1187" y="575"/>
                      </a:cubicBezTo>
                      <a:cubicBezTo>
                        <a:pt x="1187" y="414"/>
                        <a:pt x="1289" y="383"/>
                        <a:pt x="1151" y="247"/>
                      </a:cubicBezTo>
                      <a:cubicBezTo>
                        <a:pt x="1090" y="188"/>
                        <a:pt x="1075" y="147"/>
                        <a:pt x="978" y="65"/>
                      </a:cubicBezTo>
                      <a:cubicBezTo>
                        <a:pt x="941" y="34"/>
                        <a:pt x="921" y="0"/>
                        <a:pt x="857" y="0"/>
                      </a:cubicBezTo>
                      <a:cubicBezTo>
                        <a:pt x="817" y="0"/>
                        <a:pt x="786" y="12"/>
                        <a:pt x="767" y="36"/>
                      </a:cubicBezTo>
                      <a:cubicBezTo>
                        <a:pt x="751" y="56"/>
                        <a:pt x="730" y="95"/>
                        <a:pt x="730" y="127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egoe UI"/>
                    <a:ea typeface="微软雅黑"/>
                  </a:endParaRPr>
                </a:p>
              </p:txBody>
            </p:sp>
            <p:sp>
              <p:nvSpPr>
                <p:cNvPr id="56" name="Freeform 37">
                  <a:extLst>
                    <a:ext uri="{FF2B5EF4-FFF2-40B4-BE49-F238E27FC236}">
                      <a16:creationId xmlns:a16="http://schemas.microsoft.com/office/drawing/2014/main" id="{0110C4CA-C61D-422C-BF8B-2DC081624F5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654170" y="5739916"/>
                  <a:ext cx="154770" cy="147032"/>
                </a:xfrm>
                <a:custGeom>
                  <a:avLst/>
                  <a:gdLst>
                    <a:gd name="T0" fmla="*/ 363 w 550"/>
                    <a:gd name="T1" fmla="*/ 516 h 516"/>
                    <a:gd name="T2" fmla="*/ 524 w 550"/>
                    <a:gd name="T3" fmla="*/ 262 h 516"/>
                    <a:gd name="T4" fmla="*/ 450 w 550"/>
                    <a:gd name="T5" fmla="*/ 176 h 516"/>
                    <a:gd name="T6" fmla="*/ 67 w 550"/>
                    <a:gd name="T7" fmla="*/ 0 h 516"/>
                    <a:gd name="T8" fmla="*/ 20 w 550"/>
                    <a:gd name="T9" fmla="*/ 157 h 516"/>
                    <a:gd name="T10" fmla="*/ 63 w 550"/>
                    <a:gd name="T11" fmla="*/ 233 h 516"/>
                    <a:gd name="T12" fmla="*/ 99 w 550"/>
                    <a:gd name="T13" fmla="*/ 315 h 516"/>
                    <a:gd name="T14" fmla="*/ 363 w 550"/>
                    <a:gd name="T15" fmla="*/ 516 h 51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</a:cxnLst>
                  <a:rect l="0" t="0" r="r" b="b"/>
                  <a:pathLst>
                    <a:path w="550" h="516">
                      <a:moveTo>
                        <a:pt x="363" y="516"/>
                      </a:moveTo>
                      <a:cubicBezTo>
                        <a:pt x="550" y="516"/>
                        <a:pt x="524" y="376"/>
                        <a:pt x="524" y="262"/>
                      </a:cubicBezTo>
                      <a:cubicBezTo>
                        <a:pt x="524" y="246"/>
                        <a:pt x="491" y="223"/>
                        <a:pt x="450" y="176"/>
                      </a:cubicBezTo>
                      <a:cubicBezTo>
                        <a:pt x="343" y="53"/>
                        <a:pt x="249" y="0"/>
                        <a:pt x="67" y="0"/>
                      </a:cubicBezTo>
                      <a:cubicBezTo>
                        <a:pt x="9" y="0"/>
                        <a:pt x="0" y="107"/>
                        <a:pt x="20" y="157"/>
                      </a:cubicBezTo>
                      <a:cubicBezTo>
                        <a:pt x="30" y="183"/>
                        <a:pt x="49" y="206"/>
                        <a:pt x="63" y="233"/>
                      </a:cubicBezTo>
                      <a:cubicBezTo>
                        <a:pt x="78" y="263"/>
                        <a:pt x="82" y="288"/>
                        <a:pt x="99" y="315"/>
                      </a:cubicBezTo>
                      <a:cubicBezTo>
                        <a:pt x="138" y="380"/>
                        <a:pt x="276" y="516"/>
                        <a:pt x="363" y="516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egoe UI"/>
                    <a:ea typeface="微软雅黑"/>
                  </a:endParaRPr>
                </a:p>
              </p:txBody>
            </p:sp>
          </p:grpSp>
        </p:grpSp>
        <p:grpSp>
          <p:nvGrpSpPr>
            <p:cNvPr id="22" name="组合 21">
              <a:extLst>
                <a:ext uri="{FF2B5EF4-FFF2-40B4-BE49-F238E27FC236}">
                  <a16:creationId xmlns:a16="http://schemas.microsoft.com/office/drawing/2014/main" id="{B92AB66E-6BFF-4439-A988-CBED89203F59}"/>
                </a:ext>
              </a:extLst>
            </p:cNvPr>
            <p:cNvGrpSpPr/>
            <p:nvPr/>
          </p:nvGrpSpPr>
          <p:grpSpPr>
            <a:xfrm>
              <a:off x="335077" y="270942"/>
              <a:ext cx="421971" cy="417136"/>
              <a:chOff x="4065588" y="1646238"/>
              <a:chExt cx="969963" cy="958850"/>
            </a:xfrm>
            <a:grpFill/>
          </p:grpSpPr>
          <p:sp>
            <p:nvSpPr>
              <p:cNvPr id="23" name="Freeform 5">
                <a:extLst>
                  <a:ext uri="{FF2B5EF4-FFF2-40B4-BE49-F238E27FC236}">
                    <a16:creationId xmlns:a16="http://schemas.microsoft.com/office/drawing/2014/main" id="{3D13A184-9E07-4539-818A-D170071A62B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78338" y="1900238"/>
                <a:ext cx="134938" cy="63500"/>
              </a:xfrm>
              <a:custGeom>
                <a:avLst/>
                <a:gdLst>
                  <a:gd name="T0" fmla="*/ 0 w 584"/>
                  <a:gd name="T1" fmla="*/ 272 h 272"/>
                  <a:gd name="T2" fmla="*/ 122 w 584"/>
                  <a:gd name="T3" fmla="*/ 233 h 272"/>
                  <a:gd name="T4" fmla="*/ 584 w 584"/>
                  <a:gd name="T5" fmla="*/ 272 h 272"/>
                  <a:gd name="T6" fmla="*/ 471 w 584"/>
                  <a:gd name="T7" fmla="*/ 123 h 272"/>
                  <a:gd name="T8" fmla="*/ 116 w 584"/>
                  <a:gd name="T9" fmla="*/ 134 h 272"/>
                  <a:gd name="T10" fmla="*/ 0 w 584"/>
                  <a:gd name="T11" fmla="*/ 272 h 2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584" h="272">
                    <a:moveTo>
                      <a:pt x="0" y="272"/>
                    </a:moveTo>
                    <a:lnTo>
                      <a:pt x="122" y="233"/>
                    </a:lnTo>
                    <a:cubicBezTo>
                      <a:pt x="349" y="156"/>
                      <a:pt x="436" y="269"/>
                      <a:pt x="584" y="272"/>
                    </a:cubicBezTo>
                    <a:cubicBezTo>
                      <a:pt x="584" y="179"/>
                      <a:pt x="535" y="154"/>
                      <a:pt x="471" y="123"/>
                    </a:cubicBezTo>
                    <a:cubicBezTo>
                      <a:pt x="224" y="0"/>
                      <a:pt x="315" y="35"/>
                      <a:pt x="116" y="134"/>
                    </a:cubicBezTo>
                    <a:cubicBezTo>
                      <a:pt x="51" y="166"/>
                      <a:pt x="7" y="183"/>
                      <a:pt x="0" y="27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24" name="Freeform 6">
                <a:extLst>
                  <a:ext uri="{FF2B5EF4-FFF2-40B4-BE49-F238E27FC236}">
                    <a16:creationId xmlns:a16="http://schemas.microsoft.com/office/drawing/2014/main" id="{38F036E4-6C74-4762-8EFC-2990C9A8D2D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13250" y="2001838"/>
                <a:ext cx="39688" cy="90488"/>
              </a:xfrm>
              <a:custGeom>
                <a:avLst/>
                <a:gdLst>
                  <a:gd name="T0" fmla="*/ 0 w 169"/>
                  <a:gd name="T1" fmla="*/ 389 h 389"/>
                  <a:gd name="T2" fmla="*/ 76 w 169"/>
                  <a:gd name="T3" fmla="*/ 330 h 389"/>
                  <a:gd name="T4" fmla="*/ 169 w 169"/>
                  <a:gd name="T5" fmla="*/ 279 h 389"/>
                  <a:gd name="T6" fmla="*/ 169 w 169"/>
                  <a:gd name="T7" fmla="*/ 0 h 389"/>
                  <a:gd name="T8" fmla="*/ 34 w 169"/>
                  <a:gd name="T9" fmla="*/ 145 h 389"/>
                  <a:gd name="T10" fmla="*/ 0 w 169"/>
                  <a:gd name="T11" fmla="*/ 389 h 38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69" h="389">
                    <a:moveTo>
                      <a:pt x="0" y="389"/>
                    </a:moveTo>
                    <a:cubicBezTo>
                      <a:pt x="36" y="380"/>
                      <a:pt x="47" y="348"/>
                      <a:pt x="76" y="330"/>
                    </a:cubicBezTo>
                    <a:cubicBezTo>
                      <a:pt x="107" y="311"/>
                      <a:pt x="137" y="301"/>
                      <a:pt x="169" y="279"/>
                    </a:cubicBezTo>
                    <a:lnTo>
                      <a:pt x="169" y="0"/>
                    </a:lnTo>
                    <a:cubicBezTo>
                      <a:pt x="103" y="5"/>
                      <a:pt x="54" y="92"/>
                      <a:pt x="34" y="145"/>
                    </a:cubicBezTo>
                    <a:cubicBezTo>
                      <a:pt x="9" y="216"/>
                      <a:pt x="0" y="294"/>
                      <a:pt x="0" y="38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25" name="Freeform 7">
                <a:extLst>
                  <a:ext uri="{FF2B5EF4-FFF2-40B4-BE49-F238E27FC236}">
                    <a16:creationId xmlns:a16="http://schemas.microsoft.com/office/drawing/2014/main" id="{16E1EF7B-EC02-4D97-9F5C-65A6266273C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637088" y="2001838"/>
                <a:ext cx="41275" cy="88900"/>
              </a:xfrm>
              <a:custGeom>
                <a:avLst/>
                <a:gdLst>
                  <a:gd name="T0" fmla="*/ 0 w 178"/>
                  <a:gd name="T1" fmla="*/ 279 h 381"/>
                  <a:gd name="T2" fmla="*/ 178 w 178"/>
                  <a:gd name="T3" fmla="*/ 381 h 381"/>
                  <a:gd name="T4" fmla="*/ 17 w 178"/>
                  <a:gd name="T5" fmla="*/ 0 h 381"/>
                  <a:gd name="T6" fmla="*/ 0 w 178"/>
                  <a:gd name="T7" fmla="*/ 279 h 3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78" h="381">
                    <a:moveTo>
                      <a:pt x="0" y="279"/>
                    </a:moveTo>
                    <a:cubicBezTo>
                      <a:pt x="51" y="306"/>
                      <a:pt x="127" y="369"/>
                      <a:pt x="178" y="381"/>
                    </a:cubicBezTo>
                    <a:cubicBezTo>
                      <a:pt x="178" y="237"/>
                      <a:pt x="125" y="25"/>
                      <a:pt x="17" y="0"/>
                    </a:cubicBezTo>
                    <a:lnTo>
                      <a:pt x="0" y="279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26" name="Freeform 8">
                <a:extLst>
                  <a:ext uri="{FF2B5EF4-FFF2-40B4-BE49-F238E27FC236}">
                    <a16:creationId xmlns:a16="http://schemas.microsoft.com/office/drawing/2014/main" id="{8B5BEBE0-6C07-4DA4-B5E3-10541B0412C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557713" y="2289176"/>
                <a:ext cx="12700" cy="46038"/>
              </a:xfrm>
              <a:custGeom>
                <a:avLst/>
                <a:gdLst>
                  <a:gd name="T0" fmla="*/ 0 w 54"/>
                  <a:gd name="T1" fmla="*/ 192 h 192"/>
                  <a:gd name="T2" fmla="*/ 47 w 54"/>
                  <a:gd name="T3" fmla="*/ 116 h 192"/>
                  <a:gd name="T4" fmla="*/ 53 w 54"/>
                  <a:gd name="T5" fmla="*/ 0 h 192"/>
                  <a:gd name="T6" fmla="*/ 2 w 54"/>
                  <a:gd name="T7" fmla="*/ 22 h 192"/>
                  <a:gd name="T8" fmla="*/ 0 w 54"/>
                  <a:gd name="T9" fmla="*/ 192 h 1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4" h="192">
                    <a:moveTo>
                      <a:pt x="0" y="192"/>
                    </a:moveTo>
                    <a:cubicBezTo>
                      <a:pt x="37" y="174"/>
                      <a:pt x="40" y="164"/>
                      <a:pt x="47" y="116"/>
                    </a:cubicBezTo>
                    <a:cubicBezTo>
                      <a:pt x="53" y="75"/>
                      <a:pt x="54" y="46"/>
                      <a:pt x="53" y="0"/>
                    </a:cubicBezTo>
                    <a:lnTo>
                      <a:pt x="2" y="22"/>
                    </a:lnTo>
                    <a:lnTo>
                      <a:pt x="0" y="192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27" name="Freeform 9">
                <a:extLst>
                  <a:ext uri="{FF2B5EF4-FFF2-40B4-BE49-F238E27FC236}">
                    <a16:creationId xmlns:a16="http://schemas.microsoft.com/office/drawing/2014/main" id="{C879B03A-028E-4CD6-B83D-323C5A483AB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551363" y="2193926"/>
                <a:ext cx="20638" cy="17463"/>
              </a:xfrm>
              <a:custGeom>
                <a:avLst/>
                <a:gdLst>
                  <a:gd name="T0" fmla="*/ 0 w 84"/>
                  <a:gd name="T1" fmla="*/ 75 h 75"/>
                  <a:gd name="T2" fmla="*/ 84 w 84"/>
                  <a:gd name="T3" fmla="*/ 69 h 75"/>
                  <a:gd name="T4" fmla="*/ 0 w 84"/>
                  <a:gd name="T5" fmla="*/ 75 h 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84" h="75">
                    <a:moveTo>
                      <a:pt x="0" y="75"/>
                    </a:moveTo>
                    <a:lnTo>
                      <a:pt x="84" y="69"/>
                    </a:lnTo>
                    <a:cubicBezTo>
                      <a:pt x="56" y="13"/>
                      <a:pt x="15" y="0"/>
                      <a:pt x="0" y="7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28" name="Freeform 10">
                <a:extLst>
                  <a:ext uri="{FF2B5EF4-FFF2-40B4-BE49-F238E27FC236}">
                    <a16:creationId xmlns:a16="http://schemas.microsoft.com/office/drawing/2014/main" id="{8903BC1C-1E70-4308-92DA-E6F9B5D8554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76750" y="1973263"/>
                <a:ext cx="146050" cy="93663"/>
              </a:xfrm>
              <a:custGeom>
                <a:avLst/>
                <a:gdLst>
                  <a:gd name="T0" fmla="*/ 0 w 631"/>
                  <a:gd name="T1" fmla="*/ 75 h 403"/>
                  <a:gd name="T2" fmla="*/ 0 w 631"/>
                  <a:gd name="T3" fmla="*/ 372 h 403"/>
                  <a:gd name="T4" fmla="*/ 330 w 631"/>
                  <a:gd name="T5" fmla="*/ 329 h 403"/>
                  <a:gd name="T6" fmla="*/ 592 w 631"/>
                  <a:gd name="T7" fmla="*/ 338 h 403"/>
                  <a:gd name="T8" fmla="*/ 469 w 631"/>
                  <a:gd name="T9" fmla="*/ 29 h 403"/>
                  <a:gd name="T10" fmla="*/ 65 w 631"/>
                  <a:gd name="T11" fmla="*/ 47 h 403"/>
                  <a:gd name="T12" fmla="*/ 0 w 631"/>
                  <a:gd name="T13" fmla="*/ 75 h 4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631" h="403">
                    <a:moveTo>
                      <a:pt x="0" y="75"/>
                    </a:moveTo>
                    <a:lnTo>
                      <a:pt x="0" y="372"/>
                    </a:lnTo>
                    <a:cubicBezTo>
                      <a:pt x="68" y="372"/>
                      <a:pt x="180" y="329"/>
                      <a:pt x="330" y="329"/>
                    </a:cubicBezTo>
                    <a:cubicBezTo>
                      <a:pt x="435" y="329"/>
                      <a:pt x="592" y="403"/>
                      <a:pt x="592" y="338"/>
                    </a:cubicBezTo>
                    <a:cubicBezTo>
                      <a:pt x="592" y="31"/>
                      <a:pt x="631" y="64"/>
                      <a:pt x="469" y="29"/>
                    </a:cubicBezTo>
                    <a:cubicBezTo>
                      <a:pt x="360" y="6"/>
                      <a:pt x="174" y="0"/>
                      <a:pt x="65" y="47"/>
                    </a:cubicBezTo>
                    <a:cubicBezTo>
                      <a:pt x="37" y="59"/>
                      <a:pt x="29" y="68"/>
                      <a:pt x="0" y="7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29" name="Freeform 11">
                <a:extLst>
                  <a:ext uri="{FF2B5EF4-FFF2-40B4-BE49-F238E27FC236}">
                    <a16:creationId xmlns:a16="http://schemas.microsoft.com/office/drawing/2014/main" id="{1D8145DA-C8C0-41F9-A3CB-2C9C88D5187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86275" y="2066926"/>
                <a:ext cx="120650" cy="60325"/>
              </a:xfrm>
              <a:custGeom>
                <a:avLst/>
                <a:gdLst>
                  <a:gd name="T0" fmla="*/ 0 w 525"/>
                  <a:gd name="T1" fmla="*/ 80 h 257"/>
                  <a:gd name="T2" fmla="*/ 262 w 525"/>
                  <a:gd name="T3" fmla="*/ 257 h 257"/>
                  <a:gd name="T4" fmla="*/ 525 w 525"/>
                  <a:gd name="T5" fmla="*/ 54 h 257"/>
                  <a:gd name="T6" fmla="*/ 120 w 525"/>
                  <a:gd name="T7" fmla="*/ 30 h 257"/>
                  <a:gd name="T8" fmla="*/ 0 w 525"/>
                  <a:gd name="T9" fmla="*/ 80 h 2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25" h="257">
                    <a:moveTo>
                      <a:pt x="0" y="80"/>
                    </a:moveTo>
                    <a:cubicBezTo>
                      <a:pt x="12" y="126"/>
                      <a:pt x="165" y="257"/>
                      <a:pt x="262" y="257"/>
                    </a:cubicBezTo>
                    <a:cubicBezTo>
                      <a:pt x="350" y="257"/>
                      <a:pt x="482" y="136"/>
                      <a:pt x="525" y="54"/>
                    </a:cubicBezTo>
                    <a:cubicBezTo>
                      <a:pt x="440" y="13"/>
                      <a:pt x="241" y="0"/>
                      <a:pt x="120" y="30"/>
                    </a:cubicBezTo>
                    <a:cubicBezTo>
                      <a:pt x="69" y="43"/>
                      <a:pt x="42" y="57"/>
                      <a:pt x="0" y="8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30" name="Freeform 12">
                <a:extLst>
                  <a:ext uri="{FF2B5EF4-FFF2-40B4-BE49-F238E27FC236}">
                    <a16:creationId xmlns:a16="http://schemas.microsoft.com/office/drawing/2014/main" id="{2638F8DD-8082-4CBB-83FC-4B45EB0A33A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229100" y="1758951"/>
                <a:ext cx="622300" cy="609600"/>
              </a:xfrm>
              <a:custGeom>
                <a:avLst/>
                <a:gdLst>
                  <a:gd name="T0" fmla="*/ 532 w 2683"/>
                  <a:gd name="T1" fmla="*/ 2604 h 2604"/>
                  <a:gd name="T2" fmla="*/ 693 w 2683"/>
                  <a:gd name="T3" fmla="*/ 2071 h 2604"/>
                  <a:gd name="T4" fmla="*/ 775 w 2683"/>
                  <a:gd name="T5" fmla="*/ 1111 h 2604"/>
                  <a:gd name="T6" fmla="*/ 945 w 2683"/>
                  <a:gd name="T7" fmla="*/ 935 h 2604"/>
                  <a:gd name="T8" fmla="*/ 1062 w 2683"/>
                  <a:gd name="T9" fmla="*/ 704 h 2604"/>
                  <a:gd name="T10" fmla="*/ 1320 w 2683"/>
                  <a:gd name="T11" fmla="*/ 606 h 2604"/>
                  <a:gd name="T12" fmla="*/ 1320 w 2683"/>
                  <a:gd name="T13" fmla="*/ 589 h 2604"/>
                  <a:gd name="T14" fmla="*/ 1131 w 2683"/>
                  <a:gd name="T15" fmla="*/ 523 h 2604"/>
                  <a:gd name="T16" fmla="*/ 1015 w 2683"/>
                  <a:gd name="T17" fmla="*/ 344 h 2604"/>
                  <a:gd name="T18" fmla="*/ 1286 w 2683"/>
                  <a:gd name="T19" fmla="*/ 513 h 2604"/>
                  <a:gd name="T20" fmla="*/ 1316 w 2683"/>
                  <a:gd name="T21" fmla="*/ 408 h 2604"/>
                  <a:gd name="T22" fmla="*/ 1320 w 2683"/>
                  <a:gd name="T23" fmla="*/ 268 h 2604"/>
                  <a:gd name="T24" fmla="*/ 1362 w 2683"/>
                  <a:gd name="T25" fmla="*/ 259 h 2604"/>
                  <a:gd name="T26" fmla="*/ 1413 w 2683"/>
                  <a:gd name="T27" fmla="*/ 276 h 2604"/>
                  <a:gd name="T28" fmla="*/ 1420 w 2683"/>
                  <a:gd name="T29" fmla="*/ 430 h 2604"/>
                  <a:gd name="T30" fmla="*/ 1490 w 2683"/>
                  <a:gd name="T31" fmla="*/ 498 h 2604"/>
                  <a:gd name="T32" fmla="*/ 1675 w 2683"/>
                  <a:gd name="T33" fmla="*/ 344 h 2604"/>
                  <a:gd name="T34" fmla="*/ 1717 w 2683"/>
                  <a:gd name="T35" fmla="*/ 352 h 2604"/>
                  <a:gd name="T36" fmla="*/ 1631 w 2683"/>
                  <a:gd name="T37" fmla="*/ 503 h 2604"/>
                  <a:gd name="T38" fmla="*/ 1500 w 2683"/>
                  <a:gd name="T39" fmla="*/ 558 h 2604"/>
                  <a:gd name="T40" fmla="*/ 1447 w 2683"/>
                  <a:gd name="T41" fmla="*/ 572 h 2604"/>
                  <a:gd name="T42" fmla="*/ 1734 w 2683"/>
                  <a:gd name="T43" fmla="*/ 793 h 2604"/>
                  <a:gd name="T44" fmla="*/ 1788 w 2683"/>
                  <a:gd name="T45" fmla="*/ 916 h 2604"/>
                  <a:gd name="T46" fmla="*/ 1958 w 2683"/>
                  <a:gd name="T47" fmla="*/ 1094 h 2604"/>
                  <a:gd name="T48" fmla="*/ 2022 w 2683"/>
                  <a:gd name="T49" fmla="*/ 1377 h 2604"/>
                  <a:gd name="T50" fmla="*/ 2031 w 2683"/>
                  <a:gd name="T51" fmla="*/ 1538 h 2604"/>
                  <a:gd name="T52" fmla="*/ 2031 w 2683"/>
                  <a:gd name="T53" fmla="*/ 1969 h 2604"/>
                  <a:gd name="T54" fmla="*/ 2200 w 2683"/>
                  <a:gd name="T55" fmla="*/ 2587 h 2604"/>
                  <a:gd name="T56" fmla="*/ 2683 w 2683"/>
                  <a:gd name="T57" fmla="*/ 1597 h 2604"/>
                  <a:gd name="T58" fmla="*/ 2559 w 2683"/>
                  <a:gd name="T59" fmla="*/ 1018 h 2604"/>
                  <a:gd name="T60" fmla="*/ 2439 w 2683"/>
                  <a:gd name="T61" fmla="*/ 816 h 2604"/>
                  <a:gd name="T62" fmla="*/ 2329 w 2683"/>
                  <a:gd name="T63" fmla="*/ 680 h 2604"/>
                  <a:gd name="T64" fmla="*/ 2291 w 2683"/>
                  <a:gd name="T65" fmla="*/ 634 h 2604"/>
                  <a:gd name="T66" fmla="*/ 1909 w 2683"/>
                  <a:gd name="T67" fmla="*/ 363 h 2604"/>
                  <a:gd name="T68" fmla="*/ 51 w 2683"/>
                  <a:gd name="T69" fmla="*/ 1318 h 2604"/>
                  <a:gd name="T70" fmla="*/ 34 w 2683"/>
                  <a:gd name="T71" fmla="*/ 1429 h 2604"/>
                  <a:gd name="T72" fmla="*/ 273 w 2683"/>
                  <a:gd name="T73" fmla="*/ 2339 h 2604"/>
                  <a:gd name="T74" fmla="*/ 359 w 2683"/>
                  <a:gd name="T75" fmla="*/ 2447 h 2604"/>
                  <a:gd name="T76" fmla="*/ 532 w 2683"/>
                  <a:gd name="T77" fmla="*/ 2604 h 26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</a:cxnLst>
                <a:rect l="0" t="0" r="r" b="b"/>
                <a:pathLst>
                  <a:path w="2683" h="2604">
                    <a:moveTo>
                      <a:pt x="532" y="2604"/>
                    </a:moveTo>
                    <a:cubicBezTo>
                      <a:pt x="596" y="2558"/>
                      <a:pt x="692" y="2200"/>
                      <a:pt x="693" y="2071"/>
                    </a:cubicBezTo>
                    <a:cubicBezTo>
                      <a:pt x="696" y="1808"/>
                      <a:pt x="665" y="1336"/>
                      <a:pt x="775" y="1111"/>
                    </a:cubicBezTo>
                    <a:cubicBezTo>
                      <a:pt x="824" y="1010"/>
                      <a:pt x="891" y="987"/>
                      <a:pt x="945" y="935"/>
                    </a:cubicBezTo>
                    <a:cubicBezTo>
                      <a:pt x="1017" y="866"/>
                      <a:pt x="924" y="808"/>
                      <a:pt x="1062" y="704"/>
                    </a:cubicBezTo>
                    <a:cubicBezTo>
                      <a:pt x="1131" y="652"/>
                      <a:pt x="1203" y="606"/>
                      <a:pt x="1320" y="606"/>
                    </a:cubicBezTo>
                    <a:lnTo>
                      <a:pt x="1320" y="589"/>
                    </a:lnTo>
                    <a:cubicBezTo>
                      <a:pt x="1241" y="571"/>
                      <a:pt x="1192" y="564"/>
                      <a:pt x="1131" y="523"/>
                    </a:cubicBezTo>
                    <a:cubicBezTo>
                      <a:pt x="1049" y="468"/>
                      <a:pt x="1015" y="428"/>
                      <a:pt x="1015" y="344"/>
                    </a:cubicBezTo>
                    <a:cubicBezTo>
                      <a:pt x="1144" y="344"/>
                      <a:pt x="1115" y="513"/>
                      <a:pt x="1286" y="513"/>
                    </a:cubicBezTo>
                    <a:cubicBezTo>
                      <a:pt x="1324" y="513"/>
                      <a:pt x="1310" y="452"/>
                      <a:pt x="1316" y="408"/>
                    </a:cubicBezTo>
                    <a:cubicBezTo>
                      <a:pt x="1323" y="363"/>
                      <a:pt x="1320" y="314"/>
                      <a:pt x="1320" y="268"/>
                    </a:cubicBezTo>
                    <a:cubicBezTo>
                      <a:pt x="1353" y="265"/>
                      <a:pt x="1340" y="259"/>
                      <a:pt x="1362" y="259"/>
                    </a:cubicBezTo>
                    <a:cubicBezTo>
                      <a:pt x="1378" y="259"/>
                      <a:pt x="1389" y="271"/>
                      <a:pt x="1413" y="276"/>
                    </a:cubicBezTo>
                    <a:cubicBezTo>
                      <a:pt x="1413" y="336"/>
                      <a:pt x="1415" y="382"/>
                      <a:pt x="1420" y="430"/>
                    </a:cubicBezTo>
                    <a:cubicBezTo>
                      <a:pt x="1428" y="513"/>
                      <a:pt x="1410" y="526"/>
                      <a:pt x="1490" y="498"/>
                    </a:cubicBezTo>
                    <a:cubicBezTo>
                      <a:pt x="1608" y="456"/>
                      <a:pt x="1641" y="344"/>
                      <a:pt x="1675" y="344"/>
                    </a:cubicBezTo>
                    <a:cubicBezTo>
                      <a:pt x="1698" y="344"/>
                      <a:pt x="1699" y="348"/>
                      <a:pt x="1717" y="352"/>
                    </a:cubicBezTo>
                    <a:cubicBezTo>
                      <a:pt x="1733" y="417"/>
                      <a:pt x="1694" y="444"/>
                      <a:pt x="1631" y="503"/>
                    </a:cubicBezTo>
                    <a:cubicBezTo>
                      <a:pt x="1568" y="562"/>
                      <a:pt x="1544" y="551"/>
                      <a:pt x="1500" y="558"/>
                    </a:cubicBezTo>
                    <a:cubicBezTo>
                      <a:pt x="1483" y="560"/>
                      <a:pt x="1467" y="568"/>
                      <a:pt x="1447" y="572"/>
                    </a:cubicBezTo>
                    <a:cubicBezTo>
                      <a:pt x="1482" y="621"/>
                      <a:pt x="1689" y="653"/>
                      <a:pt x="1734" y="793"/>
                    </a:cubicBezTo>
                    <a:cubicBezTo>
                      <a:pt x="1750" y="846"/>
                      <a:pt x="1747" y="883"/>
                      <a:pt x="1788" y="916"/>
                    </a:cubicBezTo>
                    <a:cubicBezTo>
                      <a:pt x="1855" y="969"/>
                      <a:pt x="1897" y="974"/>
                      <a:pt x="1958" y="1094"/>
                    </a:cubicBezTo>
                    <a:cubicBezTo>
                      <a:pt x="1999" y="1177"/>
                      <a:pt x="2023" y="1255"/>
                      <a:pt x="2022" y="1377"/>
                    </a:cubicBezTo>
                    <a:cubicBezTo>
                      <a:pt x="2022" y="1434"/>
                      <a:pt x="2031" y="1471"/>
                      <a:pt x="2031" y="1538"/>
                    </a:cubicBezTo>
                    <a:lnTo>
                      <a:pt x="2031" y="1969"/>
                    </a:lnTo>
                    <a:cubicBezTo>
                      <a:pt x="2040" y="2142"/>
                      <a:pt x="2064" y="2496"/>
                      <a:pt x="2200" y="2587"/>
                    </a:cubicBezTo>
                    <a:cubicBezTo>
                      <a:pt x="2428" y="2435"/>
                      <a:pt x="2683" y="1983"/>
                      <a:pt x="2683" y="1597"/>
                    </a:cubicBezTo>
                    <a:cubicBezTo>
                      <a:pt x="2683" y="1366"/>
                      <a:pt x="2642" y="1192"/>
                      <a:pt x="2559" y="1018"/>
                    </a:cubicBezTo>
                    <a:cubicBezTo>
                      <a:pt x="2523" y="943"/>
                      <a:pt x="2483" y="882"/>
                      <a:pt x="2439" y="816"/>
                    </a:cubicBezTo>
                    <a:lnTo>
                      <a:pt x="2329" y="680"/>
                    </a:lnTo>
                    <a:cubicBezTo>
                      <a:pt x="2311" y="661"/>
                      <a:pt x="2309" y="653"/>
                      <a:pt x="2291" y="634"/>
                    </a:cubicBezTo>
                    <a:cubicBezTo>
                      <a:pt x="2202" y="536"/>
                      <a:pt x="2028" y="419"/>
                      <a:pt x="1909" y="363"/>
                    </a:cubicBezTo>
                    <a:cubicBezTo>
                      <a:pt x="1129" y="0"/>
                      <a:pt x="199" y="480"/>
                      <a:pt x="51" y="1318"/>
                    </a:cubicBezTo>
                    <a:cubicBezTo>
                      <a:pt x="44" y="1353"/>
                      <a:pt x="37" y="1398"/>
                      <a:pt x="34" y="1429"/>
                    </a:cubicBezTo>
                    <a:cubicBezTo>
                      <a:pt x="0" y="1758"/>
                      <a:pt x="90" y="2062"/>
                      <a:pt x="273" y="2339"/>
                    </a:cubicBezTo>
                    <a:cubicBezTo>
                      <a:pt x="309" y="2393"/>
                      <a:pt x="328" y="2407"/>
                      <a:pt x="359" y="2447"/>
                    </a:cubicBezTo>
                    <a:cubicBezTo>
                      <a:pt x="401" y="2501"/>
                      <a:pt x="474" y="2574"/>
                      <a:pt x="532" y="260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31" name="Freeform 13">
                <a:extLst>
                  <a:ext uri="{FF2B5EF4-FFF2-40B4-BE49-F238E27FC236}">
                    <a16:creationId xmlns:a16="http://schemas.microsoft.com/office/drawing/2014/main" id="{220D0E0B-9B49-4CF7-B963-8450E91A48C8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208463" y="1784351"/>
                <a:ext cx="668338" cy="698500"/>
              </a:xfrm>
              <a:custGeom>
                <a:avLst/>
                <a:gdLst>
                  <a:gd name="T0" fmla="*/ 1575 w 2879"/>
                  <a:gd name="T1" fmla="*/ 2823 h 2992"/>
                  <a:gd name="T2" fmla="*/ 1761 w 2879"/>
                  <a:gd name="T3" fmla="*/ 2882 h 2992"/>
                  <a:gd name="T4" fmla="*/ 1321 w 2879"/>
                  <a:gd name="T5" fmla="*/ 2857 h 2992"/>
                  <a:gd name="T6" fmla="*/ 1355 w 2879"/>
                  <a:gd name="T7" fmla="*/ 2848 h 2992"/>
                  <a:gd name="T8" fmla="*/ 1524 w 2879"/>
                  <a:gd name="T9" fmla="*/ 2798 h 2992"/>
                  <a:gd name="T10" fmla="*/ 1363 w 2879"/>
                  <a:gd name="T11" fmla="*/ 2798 h 2992"/>
                  <a:gd name="T12" fmla="*/ 1316 w 2879"/>
                  <a:gd name="T13" fmla="*/ 2911 h 2992"/>
                  <a:gd name="T14" fmla="*/ 1160 w 2879"/>
                  <a:gd name="T15" fmla="*/ 2772 h 2992"/>
                  <a:gd name="T16" fmla="*/ 1084 w 2879"/>
                  <a:gd name="T17" fmla="*/ 2874 h 2992"/>
                  <a:gd name="T18" fmla="*/ 1143 w 2879"/>
                  <a:gd name="T19" fmla="*/ 2755 h 2992"/>
                  <a:gd name="T20" fmla="*/ 1084 w 2879"/>
                  <a:gd name="T21" fmla="*/ 2874 h 2992"/>
                  <a:gd name="T22" fmla="*/ 1599 w 2879"/>
                  <a:gd name="T23" fmla="*/ 2806 h 2992"/>
                  <a:gd name="T24" fmla="*/ 1837 w 2879"/>
                  <a:gd name="T25" fmla="*/ 2730 h 2992"/>
                  <a:gd name="T26" fmla="*/ 1803 w 2879"/>
                  <a:gd name="T27" fmla="*/ 2815 h 2992"/>
                  <a:gd name="T28" fmla="*/ 1710 w 2879"/>
                  <a:gd name="T29" fmla="*/ 2815 h 2992"/>
                  <a:gd name="T30" fmla="*/ 1427 w 2879"/>
                  <a:gd name="T31" fmla="*/ 2339 h 2992"/>
                  <a:gd name="T32" fmla="*/ 1311 w 2879"/>
                  <a:gd name="T33" fmla="*/ 1892 h 2992"/>
                  <a:gd name="T34" fmla="*/ 1346 w 2879"/>
                  <a:gd name="T35" fmla="*/ 1665 h 2992"/>
                  <a:gd name="T36" fmla="*/ 1457 w 2879"/>
                  <a:gd name="T37" fmla="*/ 1886 h 2992"/>
                  <a:gd name="T38" fmla="*/ 1511 w 2879"/>
                  <a:gd name="T39" fmla="*/ 2100 h 2992"/>
                  <a:gd name="T40" fmla="*/ 1627 w 2879"/>
                  <a:gd name="T41" fmla="*/ 2196 h 2992"/>
                  <a:gd name="T42" fmla="*/ 1479 w 2879"/>
                  <a:gd name="T43" fmla="*/ 2701 h 2992"/>
                  <a:gd name="T44" fmla="*/ 1353 w 2879"/>
                  <a:gd name="T45" fmla="*/ 2165 h 2992"/>
                  <a:gd name="T46" fmla="*/ 965 w 2879"/>
                  <a:gd name="T47" fmla="*/ 2696 h 2992"/>
                  <a:gd name="T48" fmla="*/ 329 w 2879"/>
                  <a:gd name="T49" fmla="*/ 2283 h 2992"/>
                  <a:gd name="T50" fmla="*/ 442 w 2879"/>
                  <a:gd name="T51" fmla="*/ 514 h 2992"/>
                  <a:gd name="T52" fmla="*/ 2390 w 2879"/>
                  <a:gd name="T53" fmla="*/ 467 h 2992"/>
                  <a:gd name="T54" fmla="*/ 2537 w 2879"/>
                  <a:gd name="T55" fmla="*/ 2304 h 2992"/>
                  <a:gd name="T56" fmla="*/ 1914 w 2879"/>
                  <a:gd name="T57" fmla="*/ 2696 h 2992"/>
                  <a:gd name="T58" fmla="*/ 2068 w 2879"/>
                  <a:gd name="T59" fmla="*/ 2270 h 2992"/>
                  <a:gd name="T60" fmla="*/ 1812 w 2879"/>
                  <a:gd name="T61" fmla="*/ 1308 h 2992"/>
                  <a:gd name="T62" fmla="*/ 1679 w 2879"/>
                  <a:gd name="T63" fmla="*/ 1601 h 2992"/>
                  <a:gd name="T64" fmla="*/ 1770 w 2879"/>
                  <a:gd name="T65" fmla="*/ 2095 h 2992"/>
                  <a:gd name="T66" fmla="*/ 1685 w 2879"/>
                  <a:gd name="T67" fmla="*/ 2493 h 2992"/>
                  <a:gd name="T68" fmla="*/ 1383 w 2879"/>
                  <a:gd name="T69" fmla="*/ 1607 h 2992"/>
                  <a:gd name="T70" fmla="*/ 1228 w 2879"/>
                  <a:gd name="T71" fmla="*/ 2442 h 2992"/>
                  <a:gd name="T72" fmla="*/ 1135 w 2879"/>
                  <a:gd name="T73" fmla="*/ 1849 h 2992"/>
                  <a:gd name="T74" fmla="*/ 958 w 2879"/>
                  <a:gd name="T75" fmla="*/ 1385 h 2992"/>
                  <a:gd name="T76" fmla="*/ 677 w 2879"/>
                  <a:gd name="T77" fmla="*/ 2535 h 2992"/>
                  <a:gd name="T78" fmla="*/ 914 w 2879"/>
                  <a:gd name="T79" fmla="*/ 2806 h 2992"/>
                  <a:gd name="T80" fmla="*/ 1934 w 2879"/>
                  <a:gd name="T81" fmla="*/ 2911 h 2992"/>
                  <a:gd name="T82" fmla="*/ 2320 w 2879"/>
                  <a:gd name="T83" fmla="*/ 2603 h 2992"/>
                  <a:gd name="T84" fmla="*/ 2523 w 2879"/>
                  <a:gd name="T85" fmla="*/ 520 h 2992"/>
                  <a:gd name="T86" fmla="*/ 1516 w 2879"/>
                  <a:gd name="T87" fmla="*/ 29 h 2992"/>
                  <a:gd name="T88" fmla="*/ 408 w 2879"/>
                  <a:gd name="T89" fmla="*/ 463 h 29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</a:cxnLst>
                <a:rect l="0" t="0" r="r" b="b"/>
                <a:pathLst>
                  <a:path w="2879" h="2992">
                    <a:moveTo>
                      <a:pt x="1549" y="2908"/>
                    </a:moveTo>
                    <a:lnTo>
                      <a:pt x="1549" y="2823"/>
                    </a:lnTo>
                    <a:lnTo>
                      <a:pt x="1575" y="2823"/>
                    </a:lnTo>
                    <a:cubicBezTo>
                      <a:pt x="1577" y="2850"/>
                      <a:pt x="1583" y="2853"/>
                      <a:pt x="1583" y="2882"/>
                    </a:cubicBezTo>
                    <a:cubicBezTo>
                      <a:pt x="1583" y="2908"/>
                      <a:pt x="1573" y="2905"/>
                      <a:pt x="1549" y="2908"/>
                    </a:cubicBezTo>
                    <a:close/>
                    <a:moveTo>
                      <a:pt x="1761" y="2882"/>
                    </a:moveTo>
                    <a:cubicBezTo>
                      <a:pt x="1750" y="2860"/>
                      <a:pt x="1753" y="2873"/>
                      <a:pt x="1753" y="2840"/>
                    </a:cubicBezTo>
                    <a:cubicBezTo>
                      <a:pt x="1813" y="2845"/>
                      <a:pt x="1781" y="2880"/>
                      <a:pt x="1761" y="2882"/>
                    </a:cubicBezTo>
                    <a:close/>
                    <a:moveTo>
                      <a:pt x="1321" y="2857"/>
                    </a:moveTo>
                    <a:lnTo>
                      <a:pt x="1321" y="2806"/>
                    </a:lnTo>
                    <a:lnTo>
                      <a:pt x="1346" y="2806"/>
                    </a:lnTo>
                    <a:cubicBezTo>
                      <a:pt x="1348" y="2829"/>
                      <a:pt x="1350" y="2829"/>
                      <a:pt x="1355" y="2848"/>
                    </a:cubicBezTo>
                    <a:cubicBezTo>
                      <a:pt x="1341" y="2850"/>
                      <a:pt x="1328" y="2848"/>
                      <a:pt x="1321" y="2857"/>
                    </a:cubicBezTo>
                    <a:close/>
                    <a:moveTo>
                      <a:pt x="1363" y="2798"/>
                    </a:moveTo>
                    <a:lnTo>
                      <a:pt x="1524" y="2798"/>
                    </a:lnTo>
                    <a:cubicBezTo>
                      <a:pt x="1504" y="2840"/>
                      <a:pt x="1521" y="2884"/>
                      <a:pt x="1524" y="2925"/>
                    </a:cubicBezTo>
                    <a:lnTo>
                      <a:pt x="1338" y="2925"/>
                    </a:lnTo>
                    <a:cubicBezTo>
                      <a:pt x="1376" y="2868"/>
                      <a:pt x="1399" y="2865"/>
                      <a:pt x="1363" y="2798"/>
                    </a:cubicBezTo>
                    <a:close/>
                    <a:moveTo>
                      <a:pt x="1287" y="2874"/>
                    </a:moveTo>
                    <a:cubicBezTo>
                      <a:pt x="1307" y="2879"/>
                      <a:pt x="1312" y="2882"/>
                      <a:pt x="1338" y="2882"/>
                    </a:cubicBezTo>
                    <a:cubicBezTo>
                      <a:pt x="1331" y="2906"/>
                      <a:pt x="1340" y="2897"/>
                      <a:pt x="1316" y="2911"/>
                    </a:cubicBezTo>
                    <a:cubicBezTo>
                      <a:pt x="1275" y="2934"/>
                      <a:pt x="1165" y="2927"/>
                      <a:pt x="1143" y="2882"/>
                    </a:cubicBezTo>
                    <a:cubicBezTo>
                      <a:pt x="1135" y="2866"/>
                      <a:pt x="1139" y="2855"/>
                      <a:pt x="1145" y="2835"/>
                    </a:cubicBezTo>
                    <a:cubicBezTo>
                      <a:pt x="1153" y="2811"/>
                      <a:pt x="1158" y="2797"/>
                      <a:pt x="1160" y="2772"/>
                    </a:cubicBezTo>
                    <a:lnTo>
                      <a:pt x="1312" y="2783"/>
                    </a:lnTo>
                    <a:cubicBezTo>
                      <a:pt x="1289" y="2816"/>
                      <a:pt x="1287" y="2814"/>
                      <a:pt x="1287" y="2874"/>
                    </a:cubicBezTo>
                    <a:close/>
                    <a:moveTo>
                      <a:pt x="1084" y="2874"/>
                    </a:moveTo>
                    <a:cubicBezTo>
                      <a:pt x="1021" y="2874"/>
                      <a:pt x="1025" y="2869"/>
                      <a:pt x="974" y="2857"/>
                    </a:cubicBezTo>
                    <a:lnTo>
                      <a:pt x="1036" y="2731"/>
                    </a:lnTo>
                    <a:cubicBezTo>
                      <a:pt x="1070" y="2739"/>
                      <a:pt x="1099" y="2754"/>
                      <a:pt x="1143" y="2755"/>
                    </a:cubicBezTo>
                    <a:cubicBezTo>
                      <a:pt x="1125" y="2800"/>
                      <a:pt x="1149" y="2744"/>
                      <a:pt x="1122" y="2776"/>
                    </a:cubicBezTo>
                    <a:cubicBezTo>
                      <a:pt x="1104" y="2798"/>
                      <a:pt x="1114" y="2769"/>
                      <a:pt x="1116" y="2807"/>
                    </a:cubicBezTo>
                    <a:cubicBezTo>
                      <a:pt x="1118" y="2844"/>
                      <a:pt x="1120" y="2874"/>
                      <a:pt x="1084" y="2874"/>
                    </a:cubicBezTo>
                    <a:close/>
                    <a:moveTo>
                      <a:pt x="1736" y="2899"/>
                    </a:moveTo>
                    <a:cubicBezTo>
                      <a:pt x="1699" y="2908"/>
                      <a:pt x="1632" y="2924"/>
                      <a:pt x="1592" y="2925"/>
                    </a:cubicBezTo>
                    <a:cubicBezTo>
                      <a:pt x="1607" y="2859"/>
                      <a:pt x="1616" y="2924"/>
                      <a:pt x="1599" y="2806"/>
                    </a:cubicBezTo>
                    <a:cubicBezTo>
                      <a:pt x="1592" y="2802"/>
                      <a:pt x="1584" y="2800"/>
                      <a:pt x="1581" y="2800"/>
                    </a:cubicBezTo>
                    <a:lnTo>
                      <a:pt x="1558" y="2789"/>
                    </a:lnTo>
                    <a:cubicBezTo>
                      <a:pt x="1664" y="2765"/>
                      <a:pt x="1744" y="2775"/>
                      <a:pt x="1837" y="2730"/>
                    </a:cubicBezTo>
                    <a:lnTo>
                      <a:pt x="1888" y="2857"/>
                    </a:lnTo>
                    <a:cubicBezTo>
                      <a:pt x="1864" y="2869"/>
                      <a:pt x="1833" y="2876"/>
                      <a:pt x="1803" y="2882"/>
                    </a:cubicBezTo>
                    <a:lnTo>
                      <a:pt x="1803" y="2815"/>
                    </a:lnTo>
                    <a:cubicBezTo>
                      <a:pt x="1759" y="2811"/>
                      <a:pt x="1788" y="2804"/>
                      <a:pt x="1744" y="2815"/>
                    </a:cubicBezTo>
                    <a:cubicBezTo>
                      <a:pt x="1756" y="2797"/>
                      <a:pt x="1767" y="2781"/>
                      <a:pt x="1778" y="2764"/>
                    </a:cubicBezTo>
                    <a:cubicBezTo>
                      <a:pt x="1738" y="2773"/>
                      <a:pt x="1722" y="2778"/>
                      <a:pt x="1710" y="2815"/>
                    </a:cubicBezTo>
                    <a:cubicBezTo>
                      <a:pt x="1701" y="2846"/>
                      <a:pt x="1719" y="2868"/>
                      <a:pt x="1736" y="2899"/>
                    </a:cubicBezTo>
                    <a:close/>
                    <a:moveTo>
                      <a:pt x="1353" y="2165"/>
                    </a:moveTo>
                    <a:cubicBezTo>
                      <a:pt x="1390" y="2221"/>
                      <a:pt x="1360" y="2325"/>
                      <a:pt x="1427" y="2339"/>
                    </a:cubicBezTo>
                    <a:cubicBezTo>
                      <a:pt x="1434" y="2077"/>
                      <a:pt x="1373" y="2191"/>
                      <a:pt x="1342" y="2121"/>
                    </a:cubicBezTo>
                    <a:cubicBezTo>
                      <a:pt x="1327" y="2045"/>
                      <a:pt x="1349" y="2044"/>
                      <a:pt x="1358" y="1989"/>
                    </a:cubicBezTo>
                    <a:cubicBezTo>
                      <a:pt x="1365" y="1942"/>
                      <a:pt x="1321" y="1950"/>
                      <a:pt x="1311" y="1892"/>
                    </a:cubicBezTo>
                    <a:cubicBezTo>
                      <a:pt x="1357" y="1820"/>
                      <a:pt x="1435" y="1869"/>
                      <a:pt x="1428" y="1793"/>
                    </a:cubicBezTo>
                    <a:cubicBezTo>
                      <a:pt x="1395" y="1772"/>
                      <a:pt x="1337" y="1792"/>
                      <a:pt x="1316" y="1759"/>
                    </a:cubicBezTo>
                    <a:cubicBezTo>
                      <a:pt x="1296" y="1727"/>
                      <a:pt x="1329" y="1682"/>
                      <a:pt x="1346" y="1665"/>
                    </a:cubicBezTo>
                    <a:cubicBezTo>
                      <a:pt x="1395" y="1679"/>
                      <a:pt x="1376" y="1680"/>
                      <a:pt x="1400" y="1719"/>
                    </a:cubicBezTo>
                    <a:cubicBezTo>
                      <a:pt x="1515" y="1731"/>
                      <a:pt x="1523" y="1715"/>
                      <a:pt x="1625" y="1757"/>
                    </a:cubicBezTo>
                    <a:cubicBezTo>
                      <a:pt x="1634" y="1916"/>
                      <a:pt x="1547" y="1882"/>
                      <a:pt x="1457" y="1886"/>
                    </a:cubicBezTo>
                    <a:cubicBezTo>
                      <a:pt x="1427" y="1888"/>
                      <a:pt x="1405" y="1892"/>
                      <a:pt x="1385" y="1909"/>
                    </a:cubicBezTo>
                    <a:cubicBezTo>
                      <a:pt x="1409" y="1929"/>
                      <a:pt x="1409" y="1927"/>
                      <a:pt x="1448" y="1935"/>
                    </a:cubicBezTo>
                    <a:cubicBezTo>
                      <a:pt x="1533" y="1952"/>
                      <a:pt x="1492" y="2005"/>
                      <a:pt x="1511" y="2100"/>
                    </a:cubicBezTo>
                    <a:cubicBezTo>
                      <a:pt x="1550" y="2041"/>
                      <a:pt x="1523" y="1991"/>
                      <a:pt x="1577" y="1967"/>
                    </a:cubicBezTo>
                    <a:cubicBezTo>
                      <a:pt x="1610" y="2042"/>
                      <a:pt x="1601" y="2076"/>
                      <a:pt x="1577" y="2149"/>
                    </a:cubicBezTo>
                    <a:cubicBezTo>
                      <a:pt x="1617" y="2174"/>
                      <a:pt x="1618" y="2137"/>
                      <a:pt x="1627" y="2196"/>
                    </a:cubicBezTo>
                    <a:cubicBezTo>
                      <a:pt x="1638" y="2274"/>
                      <a:pt x="1612" y="2358"/>
                      <a:pt x="1557" y="2407"/>
                    </a:cubicBezTo>
                    <a:cubicBezTo>
                      <a:pt x="1497" y="2459"/>
                      <a:pt x="1503" y="2425"/>
                      <a:pt x="1502" y="2535"/>
                    </a:cubicBezTo>
                    <a:cubicBezTo>
                      <a:pt x="1502" y="2594"/>
                      <a:pt x="1503" y="2655"/>
                      <a:pt x="1479" y="2701"/>
                    </a:cubicBezTo>
                    <a:cubicBezTo>
                      <a:pt x="1383" y="2681"/>
                      <a:pt x="1423" y="2605"/>
                      <a:pt x="1425" y="2434"/>
                    </a:cubicBezTo>
                    <a:cubicBezTo>
                      <a:pt x="1366" y="2389"/>
                      <a:pt x="1294" y="2369"/>
                      <a:pt x="1302" y="2221"/>
                    </a:cubicBezTo>
                    <a:cubicBezTo>
                      <a:pt x="1305" y="2178"/>
                      <a:pt x="1313" y="2169"/>
                      <a:pt x="1353" y="2165"/>
                    </a:cubicBezTo>
                    <a:close/>
                    <a:moveTo>
                      <a:pt x="677" y="2535"/>
                    </a:moveTo>
                    <a:cubicBezTo>
                      <a:pt x="685" y="2563"/>
                      <a:pt x="678" y="2547"/>
                      <a:pt x="699" y="2565"/>
                    </a:cubicBezTo>
                    <a:cubicBezTo>
                      <a:pt x="752" y="2611"/>
                      <a:pt x="903" y="2695"/>
                      <a:pt x="965" y="2696"/>
                    </a:cubicBezTo>
                    <a:cubicBezTo>
                      <a:pt x="959" y="2722"/>
                      <a:pt x="954" y="2721"/>
                      <a:pt x="948" y="2747"/>
                    </a:cubicBezTo>
                    <a:cubicBezTo>
                      <a:pt x="896" y="2746"/>
                      <a:pt x="791" y="2693"/>
                      <a:pt x="755" y="2669"/>
                    </a:cubicBezTo>
                    <a:cubicBezTo>
                      <a:pt x="589" y="2561"/>
                      <a:pt x="451" y="2449"/>
                      <a:pt x="329" y="2283"/>
                    </a:cubicBezTo>
                    <a:cubicBezTo>
                      <a:pt x="91" y="1958"/>
                      <a:pt x="5" y="1570"/>
                      <a:pt x="97" y="1150"/>
                    </a:cubicBezTo>
                    <a:cubicBezTo>
                      <a:pt x="143" y="940"/>
                      <a:pt x="268" y="687"/>
                      <a:pt x="421" y="535"/>
                    </a:cubicBezTo>
                    <a:cubicBezTo>
                      <a:pt x="430" y="526"/>
                      <a:pt x="434" y="523"/>
                      <a:pt x="442" y="514"/>
                    </a:cubicBezTo>
                    <a:cubicBezTo>
                      <a:pt x="504" y="446"/>
                      <a:pt x="576" y="385"/>
                      <a:pt x="652" y="334"/>
                    </a:cubicBezTo>
                    <a:cubicBezTo>
                      <a:pt x="1121" y="23"/>
                      <a:pt x="1735" y="0"/>
                      <a:pt x="2203" y="315"/>
                    </a:cubicBezTo>
                    <a:lnTo>
                      <a:pt x="2390" y="467"/>
                    </a:lnTo>
                    <a:cubicBezTo>
                      <a:pt x="2613" y="693"/>
                      <a:pt x="2811" y="1034"/>
                      <a:pt x="2811" y="1375"/>
                    </a:cubicBezTo>
                    <a:lnTo>
                      <a:pt x="2811" y="1528"/>
                    </a:lnTo>
                    <a:cubicBezTo>
                      <a:pt x="2811" y="1813"/>
                      <a:pt x="2667" y="2145"/>
                      <a:pt x="2537" y="2304"/>
                    </a:cubicBezTo>
                    <a:cubicBezTo>
                      <a:pt x="2493" y="2358"/>
                      <a:pt x="2460" y="2391"/>
                      <a:pt x="2411" y="2440"/>
                    </a:cubicBezTo>
                    <a:cubicBezTo>
                      <a:pt x="2306" y="2545"/>
                      <a:pt x="2055" y="2744"/>
                      <a:pt x="1922" y="2747"/>
                    </a:cubicBezTo>
                    <a:cubicBezTo>
                      <a:pt x="1917" y="2727"/>
                      <a:pt x="1914" y="2722"/>
                      <a:pt x="1914" y="2696"/>
                    </a:cubicBezTo>
                    <a:cubicBezTo>
                      <a:pt x="1995" y="2694"/>
                      <a:pt x="2114" y="2602"/>
                      <a:pt x="2176" y="2569"/>
                    </a:cubicBezTo>
                    <a:cubicBezTo>
                      <a:pt x="2169" y="2539"/>
                      <a:pt x="2155" y="2526"/>
                      <a:pt x="2142" y="2501"/>
                    </a:cubicBezTo>
                    <a:cubicBezTo>
                      <a:pt x="2102" y="2424"/>
                      <a:pt x="2080" y="2361"/>
                      <a:pt x="2068" y="2270"/>
                    </a:cubicBezTo>
                    <a:cubicBezTo>
                      <a:pt x="2051" y="2134"/>
                      <a:pt x="2024" y="1600"/>
                      <a:pt x="2024" y="1502"/>
                    </a:cubicBezTo>
                    <a:cubicBezTo>
                      <a:pt x="2024" y="1424"/>
                      <a:pt x="1992" y="1413"/>
                      <a:pt x="1945" y="1378"/>
                    </a:cubicBezTo>
                    <a:cubicBezTo>
                      <a:pt x="1914" y="1354"/>
                      <a:pt x="1853" y="1317"/>
                      <a:pt x="1812" y="1308"/>
                    </a:cubicBezTo>
                    <a:cubicBezTo>
                      <a:pt x="1769" y="1389"/>
                      <a:pt x="1656" y="1489"/>
                      <a:pt x="1575" y="1511"/>
                    </a:cubicBezTo>
                    <a:cubicBezTo>
                      <a:pt x="1583" y="1540"/>
                      <a:pt x="1596" y="1544"/>
                      <a:pt x="1621" y="1558"/>
                    </a:cubicBezTo>
                    <a:cubicBezTo>
                      <a:pt x="1654" y="1577"/>
                      <a:pt x="1652" y="1575"/>
                      <a:pt x="1679" y="1601"/>
                    </a:cubicBezTo>
                    <a:cubicBezTo>
                      <a:pt x="1722" y="1645"/>
                      <a:pt x="1728" y="1668"/>
                      <a:pt x="1742" y="1733"/>
                    </a:cubicBezTo>
                    <a:cubicBezTo>
                      <a:pt x="1753" y="1781"/>
                      <a:pt x="1762" y="1854"/>
                      <a:pt x="1761" y="1908"/>
                    </a:cubicBezTo>
                    <a:cubicBezTo>
                      <a:pt x="1761" y="1979"/>
                      <a:pt x="1770" y="2024"/>
                      <a:pt x="1770" y="2095"/>
                    </a:cubicBezTo>
                    <a:cubicBezTo>
                      <a:pt x="1770" y="2175"/>
                      <a:pt x="1761" y="2221"/>
                      <a:pt x="1761" y="2298"/>
                    </a:cubicBezTo>
                    <a:cubicBezTo>
                      <a:pt x="1762" y="2375"/>
                      <a:pt x="1746" y="2429"/>
                      <a:pt x="1744" y="2493"/>
                    </a:cubicBezTo>
                    <a:lnTo>
                      <a:pt x="1685" y="2493"/>
                    </a:lnTo>
                    <a:cubicBezTo>
                      <a:pt x="1681" y="2447"/>
                      <a:pt x="1668" y="2400"/>
                      <a:pt x="1668" y="2349"/>
                    </a:cubicBezTo>
                    <a:cubicBezTo>
                      <a:pt x="1668" y="2091"/>
                      <a:pt x="1708" y="1881"/>
                      <a:pt x="1609" y="1688"/>
                    </a:cubicBezTo>
                    <a:cubicBezTo>
                      <a:pt x="1566" y="1604"/>
                      <a:pt x="1470" y="1541"/>
                      <a:pt x="1383" y="1607"/>
                    </a:cubicBezTo>
                    <a:cubicBezTo>
                      <a:pt x="1200" y="1748"/>
                      <a:pt x="1245" y="1884"/>
                      <a:pt x="1223" y="2031"/>
                    </a:cubicBezTo>
                    <a:cubicBezTo>
                      <a:pt x="1217" y="2072"/>
                      <a:pt x="1218" y="2102"/>
                      <a:pt x="1224" y="2141"/>
                    </a:cubicBezTo>
                    <a:lnTo>
                      <a:pt x="1228" y="2442"/>
                    </a:lnTo>
                    <a:cubicBezTo>
                      <a:pt x="1228" y="2487"/>
                      <a:pt x="1205" y="2500"/>
                      <a:pt x="1160" y="2501"/>
                    </a:cubicBezTo>
                    <a:cubicBezTo>
                      <a:pt x="1159" y="2465"/>
                      <a:pt x="1152" y="2467"/>
                      <a:pt x="1151" y="2425"/>
                    </a:cubicBezTo>
                    <a:lnTo>
                      <a:pt x="1135" y="1849"/>
                    </a:lnTo>
                    <a:cubicBezTo>
                      <a:pt x="1135" y="1673"/>
                      <a:pt x="1215" y="1607"/>
                      <a:pt x="1321" y="1536"/>
                    </a:cubicBezTo>
                    <a:cubicBezTo>
                      <a:pt x="1259" y="1444"/>
                      <a:pt x="1243" y="1545"/>
                      <a:pt x="1084" y="1308"/>
                    </a:cubicBezTo>
                    <a:cubicBezTo>
                      <a:pt x="1032" y="1335"/>
                      <a:pt x="1004" y="1350"/>
                      <a:pt x="958" y="1385"/>
                    </a:cubicBezTo>
                    <a:cubicBezTo>
                      <a:pt x="891" y="1434"/>
                      <a:pt x="881" y="1445"/>
                      <a:pt x="880" y="1511"/>
                    </a:cubicBezTo>
                    <a:cubicBezTo>
                      <a:pt x="878" y="1674"/>
                      <a:pt x="851" y="2123"/>
                      <a:pt x="824" y="2266"/>
                    </a:cubicBezTo>
                    <a:cubicBezTo>
                      <a:pt x="805" y="2361"/>
                      <a:pt x="772" y="2527"/>
                      <a:pt x="677" y="2535"/>
                    </a:cubicBezTo>
                    <a:close/>
                    <a:moveTo>
                      <a:pt x="0" y="1426"/>
                    </a:moveTo>
                    <a:cubicBezTo>
                      <a:pt x="0" y="1915"/>
                      <a:pt x="185" y="2298"/>
                      <a:pt x="549" y="2596"/>
                    </a:cubicBezTo>
                    <a:cubicBezTo>
                      <a:pt x="716" y="2732"/>
                      <a:pt x="761" y="2732"/>
                      <a:pt x="914" y="2806"/>
                    </a:cubicBezTo>
                    <a:cubicBezTo>
                      <a:pt x="902" y="2825"/>
                      <a:pt x="889" y="2842"/>
                      <a:pt x="889" y="2874"/>
                    </a:cubicBezTo>
                    <a:cubicBezTo>
                      <a:pt x="889" y="2941"/>
                      <a:pt x="1344" y="2992"/>
                      <a:pt x="1482" y="2992"/>
                    </a:cubicBezTo>
                    <a:cubicBezTo>
                      <a:pt x="1595" y="2992"/>
                      <a:pt x="1822" y="2950"/>
                      <a:pt x="1934" y="2911"/>
                    </a:cubicBezTo>
                    <a:cubicBezTo>
                      <a:pt x="1961" y="2902"/>
                      <a:pt x="1965" y="2897"/>
                      <a:pt x="1990" y="2891"/>
                    </a:cubicBezTo>
                    <a:cubicBezTo>
                      <a:pt x="1987" y="2857"/>
                      <a:pt x="1972" y="2841"/>
                      <a:pt x="1964" y="2806"/>
                    </a:cubicBezTo>
                    <a:cubicBezTo>
                      <a:pt x="2149" y="2709"/>
                      <a:pt x="2126" y="2751"/>
                      <a:pt x="2320" y="2603"/>
                    </a:cubicBezTo>
                    <a:cubicBezTo>
                      <a:pt x="2642" y="2357"/>
                      <a:pt x="2879" y="1923"/>
                      <a:pt x="2879" y="1477"/>
                    </a:cubicBezTo>
                    <a:cubicBezTo>
                      <a:pt x="2879" y="1164"/>
                      <a:pt x="2759" y="794"/>
                      <a:pt x="2563" y="565"/>
                    </a:cubicBezTo>
                    <a:cubicBezTo>
                      <a:pt x="2547" y="546"/>
                      <a:pt x="2538" y="540"/>
                      <a:pt x="2523" y="520"/>
                    </a:cubicBezTo>
                    <a:cubicBezTo>
                      <a:pt x="2507" y="499"/>
                      <a:pt x="2498" y="491"/>
                      <a:pt x="2479" y="471"/>
                    </a:cubicBezTo>
                    <a:cubicBezTo>
                      <a:pt x="2361" y="355"/>
                      <a:pt x="2228" y="254"/>
                      <a:pt x="2072" y="176"/>
                    </a:cubicBezTo>
                    <a:cubicBezTo>
                      <a:pt x="1922" y="101"/>
                      <a:pt x="1735" y="29"/>
                      <a:pt x="1516" y="29"/>
                    </a:cubicBezTo>
                    <a:cubicBezTo>
                      <a:pt x="1101" y="29"/>
                      <a:pt x="857" y="107"/>
                      <a:pt x="552" y="335"/>
                    </a:cubicBezTo>
                    <a:cubicBezTo>
                      <a:pt x="527" y="353"/>
                      <a:pt x="523" y="359"/>
                      <a:pt x="502" y="378"/>
                    </a:cubicBezTo>
                    <a:lnTo>
                      <a:pt x="408" y="463"/>
                    </a:lnTo>
                    <a:cubicBezTo>
                      <a:pt x="388" y="484"/>
                      <a:pt x="384" y="493"/>
                      <a:pt x="366" y="514"/>
                    </a:cubicBezTo>
                    <a:cubicBezTo>
                      <a:pt x="152" y="755"/>
                      <a:pt x="0" y="1086"/>
                      <a:pt x="0" y="142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32" name="Freeform 14">
                <a:extLst>
                  <a:ext uri="{FF2B5EF4-FFF2-40B4-BE49-F238E27FC236}">
                    <a16:creationId xmlns:a16="http://schemas.microsoft.com/office/drawing/2014/main" id="{599E43C5-10E4-4ABD-9CC5-50C0020CD4EC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065588" y="1646238"/>
                <a:ext cx="969963" cy="958850"/>
              </a:xfrm>
              <a:custGeom>
                <a:avLst/>
                <a:gdLst>
                  <a:gd name="T0" fmla="*/ 2152 w 4182"/>
                  <a:gd name="T1" fmla="*/ 4022 h 4106"/>
                  <a:gd name="T2" fmla="*/ 1282 w 4182"/>
                  <a:gd name="T3" fmla="*/ 3867 h 4106"/>
                  <a:gd name="T4" fmla="*/ 834 w 4182"/>
                  <a:gd name="T5" fmla="*/ 3603 h 4106"/>
                  <a:gd name="T6" fmla="*/ 773 w 4182"/>
                  <a:gd name="T7" fmla="*/ 3546 h 4106"/>
                  <a:gd name="T8" fmla="*/ 646 w 4182"/>
                  <a:gd name="T9" fmla="*/ 3427 h 4106"/>
                  <a:gd name="T10" fmla="*/ 382 w 4182"/>
                  <a:gd name="T11" fmla="*/ 3098 h 4106"/>
                  <a:gd name="T12" fmla="*/ 94 w 4182"/>
                  <a:gd name="T13" fmla="*/ 2184 h 4106"/>
                  <a:gd name="T14" fmla="*/ 280 w 4182"/>
                  <a:gd name="T15" fmla="*/ 1211 h 4106"/>
                  <a:gd name="T16" fmla="*/ 567 w 4182"/>
                  <a:gd name="T17" fmla="*/ 769 h 4106"/>
                  <a:gd name="T18" fmla="*/ 630 w 4182"/>
                  <a:gd name="T19" fmla="*/ 713 h 4106"/>
                  <a:gd name="T20" fmla="*/ 953 w 4182"/>
                  <a:gd name="T21" fmla="*/ 427 h 4106"/>
                  <a:gd name="T22" fmla="*/ 2075 w 4182"/>
                  <a:gd name="T23" fmla="*/ 85 h 4106"/>
                  <a:gd name="T24" fmla="*/ 2939 w 4182"/>
                  <a:gd name="T25" fmla="*/ 288 h 4106"/>
                  <a:gd name="T26" fmla="*/ 3360 w 4182"/>
                  <a:gd name="T27" fmla="*/ 578 h 4106"/>
                  <a:gd name="T28" fmla="*/ 3483 w 4182"/>
                  <a:gd name="T29" fmla="*/ 700 h 4106"/>
                  <a:gd name="T30" fmla="*/ 3647 w 4182"/>
                  <a:gd name="T31" fmla="*/ 893 h 4106"/>
                  <a:gd name="T32" fmla="*/ 4023 w 4182"/>
                  <a:gd name="T33" fmla="*/ 1947 h 4106"/>
                  <a:gd name="T34" fmla="*/ 3777 w 4182"/>
                  <a:gd name="T35" fmla="*/ 3014 h 4106"/>
                  <a:gd name="T36" fmla="*/ 3473 w 4182"/>
                  <a:gd name="T37" fmla="*/ 3429 h 4106"/>
                  <a:gd name="T38" fmla="*/ 3077 w 4182"/>
                  <a:gd name="T39" fmla="*/ 3745 h 4106"/>
                  <a:gd name="T40" fmla="*/ 2914 w 4182"/>
                  <a:gd name="T41" fmla="*/ 3827 h 4106"/>
                  <a:gd name="T42" fmla="*/ 2567 w 4182"/>
                  <a:gd name="T43" fmla="*/ 3955 h 4106"/>
                  <a:gd name="T44" fmla="*/ 2152 w 4182"/>
                  <a:gd name="T45" fmla="*/ 4022 h 4106"/>
                  <a:gd name="T46" fmla="*/ 9 w 4182"/>
                  <a:gd name="T47" fmla="*/ 1880 h 4106"/>
                  <a:gd name="T48" fmla="*/ 62 w 4182"/>
                  <a:gd name="T49" fmla="*/ 2563 h 4106"/>
                  <a:gd name="T50" fmla="*/ 122 w 4182"/>
                  <a:gd name="T51" fmla="*/ 2749 h 4106"/>
                  <a:gd name="T52" fmla="*/ 480 w 4182"/>
                  <a:gd name="T53" fmla="*/ 3373 h 4106"/>
                  <a:gd name="T54" fmla="*/ 730 w 4182"/>
                  <a:gd name="T55" fmla="*/ 3623 h 4106"/>
                  <a:gd name="T56" fmla="*/ 868 w 4182"/>
                  <a:gd name="T57" fmla="*/ 3730 h 4106"/>
                  <a:gd name="T58" fmla="*/ 939 w 4182"/>
                  <a:gd name="T59" fmla="*/ 3778 h 4106"/>
                  <a:gd name="T60" fmla="*/ 1017 w 4182"/>
                  <a:gd name="T61" fmla="*/ 3827 h 4106"/>
                  <a:gd name="T62" fmla="*/ 1982 w 4182"/>
                  <a:gd name="T63" fmla="*/ 4106 h 4106"/>
                  <a:gd name="T64" fmla="*/ 2935 w 4182"/>
                  <a:gd name="T65" fmla="*/ 3917 h 4106"/>
                  <a:gd name="T66" fmla="*/ 3094 w 4182"/>
                  <a:gd name="T67" fmla="*/ 3830 h 4106"/>
                  <a:gd name="T68" fmla="*/ 3243 w 4182"/>
                  <a:gd name="T69" fmla="*/ 3733 h 4106"/>
                  <a:gd name="T70" fmla="*/ 3379 w 4182"/>
                  <a:gd name="T71" fmla="*/ 3624 h 4106"/>
                  <a:gd name="T72" fmla="*/ 3445 w 4182"/>
                  <a:gd name="T73" fmla="*/ 3571 h 4106"/>
                  <a:gd name="T74" fmla="*/ 3624 w 4182"/>
                  <a:gd name="T75" fmla="*/ 3377 h 4106"/>
                  <a:gd name="T76" fmla="*/ 3915 w 4182"/>
                  <a:gd name="T77" fmla="*/ 2932 h 4106"/>
                  <a:gd name="T78" fmla="*/ 3944 w 4182"/>
                  <a:gd name="T79" fmla="*/ 1247 h 4106"/>
                  <a:gd name="T80" fmla="*/ 3813 w 4182"/>
                  <a:gd name="T81" fmla="*/ 1006 h 4106"/>
                  <a:gd name="T82" fmla="*/ 3718 w 4182"/>
                  <a:gd name="T83" fmla="*/ 847 h 4106"/>
                  <a:gd name="T84" fmla="*/ 3470 w 4182"/>
                  <a:gd name="T85" fmla="*/ 595 h 4106"/>
                  <a:gd name="T86" fmla="*/ 3139 w 4182"/>
                  <a:gd name="T87" fmla="*/ 308 h 4106"/>
                  <a:gd name="T88" fmla="*/ 2067 w 4182"/>
                  <a:gd name="T89" fmla="*/ 0 h 4106"/>
                  <a:gd name="T90" fmla="*/ 787 w 4182"/>
                  <a:gd name="T91" fmla="*/ 439 h 4106"/>
                  <a:gd name="T92" fmla="*/ 89 w 4182"/>
                  <a:gd name="T93" fmla="*/ 1459 h 4106"/>
                  <a:gd name="T94" fmla="*/ 9 w 4182"/>
                  <a:gd name="T95" fmla="*/ 1880 h 41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</a:cxnLst>
                <a:rect l="0" t="0" r="r" b="b"/>
                <a:pathLst>
                  <a:path w="4182" h="4106">
                    <a:moveTo>
                      <a:pt x="2152" y="4022"/>
                    </a:moveTo>
                    <a:cubicBezTo>
                      <a:pt x="1818" y="4022"/>
                      <a:pt x="1527" y="3989"/>
                      <a:pt x="1282" y="3867"/>
                    </a:cubicBezTo>
                    <a:cubicBezTo>
                      <a:pt x="1123" y="3787"/>
                      <a:pt x="973" y="3712"/>
                      <a:pt x="834" y="3603"/>
                    </a:cubicBezTo>
                    <a:cubicBezTo>
                      <a:pt x="808" y="3583"/>
                      <a:pt x="797" y="3565"/>
                      <a:pt x="773" y="3546"/>
                    </a:cubicBezTo>
                    <a:cubicBezTo>
                      <a:pt x="711" y="3497"/>
                      <a:pt x="693" y="3468"/>
                      <a:pt x="646" y="3427"/>
                    </a:cubicBezTo>
                    <a:cubicBezTo>
                      <a:pt x="560" y="3351"/>
                      <a:pt x="442" y="3197"/>
                      <a:pt x="382" y="3098"/>
                    </a:cubicBezTo>
                    <a:cubicBezTo>
                      <a:pt x="250" y="2879"/>
                      <a:pt x="94" y="2473"/>
                      <a:pt x="94" y="2184"/>
                    </a:cubicBezTo>
                    <a:cubicBezTo>
                      <a:pt x="94" y="1799"/>
                      <a:pt x="106" y="1560"/>
                      <a:pt x="280" y="1211"/>
                    </a:cubicBezTo>
                    <a:cubicBezTo>
                      <a:pt x="334" y="1105"/>
                      <a:pt x="478" y="840"/>
                      <a:pt x="567" y="769"/>
                    </a:cubicBezTo>
                    <a:cubicBezTo>
                      <a:pt x="595" y="747"/>
                      <a:pt x="604" y="739"/>
                      <a:pt x="630" y="713"/>
                    </a:cubicBezTo>
                    <a:lnTo>
                      <a:pt x="953" y="427"/>
                    </a:lnTo>
                    <a:cubicBezTo>
                      <a:pt x="1277" y="213"/>
                      <a:pt x="1674" y="85"/>
                      <a:pt x="2075" y="85"/>
                    </a:cubicBezTo>
                    <a:cubicBezTo>
                      <a:pt x="2385" y="85"/>
                      <a:pt x="2717" y="174"/>
                      <a:pt x="2939" y="288"/>
                    </a:cubicBezTo>
                    <a:lnTo>
                      <a:pt x="3360" y="578"/>
                    </a:lnTo>
                    <a:cubicBezTo>
                      <a:pt x="3430" y="647"/>
                      <a:pt x="3408" y="610"/>
                      <a:pt x="3483" y="700"/>
                    </a:cubicBezTo>
                    <a:cubicBezTo>
                      <a:pt x="3541" y="769"/>
                      <a:pt x="3569" y="789"/>
                      <a:pt x="3647" y="893"/>
                    </a:cubicBezTo>
                    <a:cubicBezTo>
                      <a:pt x="3850" y="1164"/>
                      <a:pt x="4023" y="1591"/>
                      <a:pt x="4023" y="1947"/>
                    </a:cubicBezTo>
                    <a:cubicBezTo>
                      <a:pt x="4023" y="2470"/>
                      <a:pt x="3975" y="2614"/>
                      <a:pt x="3777" y="3014"/>
                    </a:cubicBezTo>
                    <a:cubicBezTo>
                      <a:pt x="3733" y="3103"/>
                      <a:pt x="3548" y="3369"/>
                      <a:pt x="3473" y="3429"/>
                    </a:cubicBezTo>
                    <a:cubicBezTo>
                      <a:pt x="3340" y="3534"/>
                      <a:pt x="3274" y="3636"/>
                      <a:pt x="3077" y="3745"/>
                    </a:cubicBezTo>
                    <a:cubicBezTo>
                      <a:pt x="3019" y="3777"/>
                      <a:pt x="2974" y="3800"/>
                      <a:pt x="2914" y="3827"/>
                    </a:cubicBezTo>
                    <a:cubicBezTo>
                      <a:pt x="2776" y="3889"/>
                      <a:pt x="2714" y="3912"/>
                      <a:pt x="2567" y="3955"/>
                    </a:cubicBezTo>
                    <a:cubicBezTo>
                      <a:pt x="2455" y="3988"/>
                      <a:pt x="2297" y="4022"/>
                      <a:pt x="2152" y="4022"/>
                    </a:cubicBezTo>
                    <a:close/>
                    <a:moveTo>
                      <a:pt x="9" y="1880"/>
                    </a:moveTo>
                    <a:cubicBezTo>
                      <a:pt x="9" y="2149"/>
                      <a:pt x="0" y="2296"/>
                      <a:pt x="62" y="2563"/>
                    </a:cubicBezTo>
                    <a:cubicBezTo>
                      <a:pt x="76" y="2621"/>
                      <a:pt x="99" y="2693"/>
                      <a:pt x="122" y="2749"/>
                    </a:cubicBezTo>
                    <a:cubicBezTo>
                      <a:pt x="207" y="2959"/>
                      <a:pt x="341" y="3194"/>
                      <a:pt x="480" y="3373"/>
                    </a:cubicBezTo>
                    <a:cubicBezTo>
                      <a:pt x="543" y="3455"/>
                      <a:pt x="651" y="3558"/>
                      <a:pt x="730" y="3623"/>
                    </a:cubicBezTo>
                    <a:lnTo>
                      <a:pt x="868" y="3730"/>
                    </a:lnTo>
                    <a:cubicBezTo>
                      <a:pt x="893" y="3748"/>
                      <a:pt x="914" y="3762"/>
                      <a:pt x="939" y="3778"/>
                    </a:cubicBezTo>
                    <a:cubicBezTo>
                      <a:pt x="966" y="3795"/>
                      <a:pt x="993" y="3812"/>
                      <a:pt x="1017" y="3827"/>
                    </a:cubicBezTo>
                    <a:cubicBezTo>
                      <a:pt x="1283" y="3980"/>
                      <a:pt x="1622" y="4106"/>
                      <a:pt x="1982" y="4106"/>
                    </a:cubicBezTo>
                    <a:cubicBezTo>
                      <a:pt x="2426" y="4106"/>
                      <a:pt x="2563" y="4069"/>
                      <a:pt x="2935" y="3917"/>
                    </a:cubicBezTo>
                    <a:lnTo>
                      <a:pt x="3094" y="3830"/>
                    </a:lnTo>
                    <a:cubicBezTo>
                      <a:pt x="3147" y="3801"/>
                      <a:pt x="3197" y="3767"/>
                      <a:pt x="3243" y="3733"/>
                    </a:cubicBezTo>
                    <a:lnTo>
                      <a:pt x="3379" y="3624"/>
                    </a:lnTo>
                    <a:cubicBezTo>
                      <a:pt x="3403" y="3605"/>
                      <a:pt x="3422" y="3594"/>
                      <a:pt x="3445" y="3571"/>
                    </a:cubicBezTo>
                    <a:lnTo>
                      <a:pt x="3624" y="3377"/>
                    </a:lnTo>
                    <a:cubicBezTo>
                      <a:pt x="3763" y="3205"/>
                      <a:pt x="3800" y="3163"/>
                      <a:pt x="3915" y="2932"/>
                    </a:cubicBezTo>
                    <a:cubicBezTo>
                      <a:pt x="4155" y="2453"/>
                      <a:pt x="4182" y="1744"/>
                      <a:pt x="3944" y="1247"/>
                    </a:cubicBezTo>
                    <a:lnTo>
                      <a:pt x="3813" y="1006"/>
                    </a:lnTo>
                    <a:cubicBezTo>
                      <a:pt x="3780" y="952"/>
                      <a:pt x="3753" y="896"/>
                      <a:pt x="3718" y="847"/>
                    </a:cubicBezTo>
                    <a:lnTo>
                      <a:pt x="3470" y="595"/>
                    </a:lnTo>
                    <a:cubicBezTo>
                      <a:pt x="3363" y="487"/>
                      <a:pt x="3265" y="393"/>
                      <a:pt x="3139" y="308"/>
                    </a:cubicBezTo>
                    <a:cubicBezTo>
                      <a:pt x="2870" y="127"/>
                      <a:pt x="2419" y="0"/>
                      <a:pt x="2067" y="0"/>
                    </a:cubicBezTo>
                    <a:cubicBezTo>
                      <a:pt x="1608" y="0"/>
                      <a:pt x="1130" y="165"/>
                      <a:pt x="787" y="439"/>
                    </a:cubicBezTo>
                    <a:cubicBezTo>
                      <a:pt x="457" y="703"/>
                      <a:pt x="223" y="1059"/>
                      <a:pt x="89" y="1459"/>
                    </a:cubicBezTo>
                    <a:cubicBezTo>
                      <a:pt x="52" y="1570"/>
                      <a:pt x="9" y="1739"/>
                      <a:pt x="9" y="188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33" name="Freeform 15">
                <a:extLst>
                  <a:ext uri="{FF2B5EF4-FFF2-40B4-BE49-F238E27FC236}">
                    <a16:creationId xmlns:a16="http://schemas.microsoft.com/office/drawing/2014/main" id="{8D6FEFE2-E4F0-4BBD-8BD7-6C7D5834B2E7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570413" y="2382838"/>
                <a:ext cx="298450" cy="184150"/>
              </a:xfrm>
              <a:custGeom>
                <a:avLst/>
                <a:gdLst>
                  <a:gd name="T0" fmla="*/ 781 w 1287"/>
                  <a:gd name="T1" fmla="*/ 444 h 788"/>
                  <a:gd name="T2" fmla="*/ 1067 w 1287"/>
                  <a:gd name="T3" fmla="*/ 69 h 788"/>
                  <a:gd name="T4" fmla="*/ 1118 w 1287"/>
                  <a:gd name="T5" fmla="*/ 128 h 788"/>
                  <a:gd name="T6" fmla="*/ 1228 w 1287"/>
                  <a:gd name="T7" fmla="*/ 204 h 788"/>
                  <a:gd name="T8" fmla="*/ 1236 w 1287"/>
                  <a:gd name="T9" fmla="*/ 187 h 788"/>
                  <a:gd name="T10" fmla="*/ 1278 w 1287"/>
                  <a:gd name="T11" fmla="*/ 86 h 788"/>
                  <a:gd name="T12" fmla="*/ 1168 w 1287"/>
                  <a:gd name="T13" fmla="*/ 103 h 788"/>
                  <a:gd name="T14" fmla="*/ 997 w 1287"/>
                  <a:gd name="T15" fmla="*/ 101 h 788"/>
                  <a:gd name="T16" fmla="*/ 728 w 1287"/>
                  <a:gd name="T17" fmla="*/ 306 h 788"/>
                  <a:gd name="T18" fmla="*/ 779 w 1287"/>
                  <a:gd name="T19" fmla="*/ 433 h 788"/>
                  <a:gd name="T20" fmla="*/ 711 w 1287"/>
                  <a:gd name="T21" fmla="*/ 314 h 788"/>
                  <a:gd name="T22" fmla="*/ 398 w 1287"/>
                  <a:gd name="T23" fmla="*/ 450 h 788"/>
                  <a:gd name="T24" fmla="*/ 329 w 1287"/>
                  <a:gd name="T25" fmla="*/ 484 h 788"/>
                  <a:gd name="T26" fmla="*/ 152 w 1287"/>
                  <a:gd name="T27" fmla="*/ 534 h 788"/>
                  <a:gd name="T28" fmla="*/ 203 w 1287"/>
                  <a:gd name="T29" fmla="*/ 721 h 788"/>
                  <a:gd name="T30" fmla="*/ 102 w 1287"/>
                  <a:gd name="T31" fmla="*/ 543 h 788"/>
                  <a:gd name="T32" fmla="*/ 0 w 1287"/>
                  <a:gd name="T33" fmla="*/ 534 h 788"/>
                  <a:gd name="T34" fmla="*/ 42 w 1287"/>
                  <a:gd name="T35" fmla="*/ 560 h 788"/>
                  <a:gd name="T36" fmla="*/ 220 w 1287"/>
                  <a:gd name="T37" fmla="*/ 534 h 788"/>
                  <a:gd name="T38" fmla="*/ 313 w 1287"/>
                  <a:gd name="T39" fmla="*/ 729 h 788"/>
                  <a:gd name="T40" fmla="*/ 406 w 1287"/>
                  <a:gd name="T41" fmla="*/ 678 h 788"/>
                  <a:gd name="T42" fmla="*/ 421 w 1287"/>
                  <a:gd name="T43" fmla="*/ 630 h 788"/>
                  <a:gd name="T44" fmla="*/ 474 w 1287"/>
                  <a:gd name="T45" fmla="*/ 458 h 788"/>
                  <a:gd name="T46" fmla="*/ 584 w 1287"/>
                  <a:gd name="T47" fmla="*/ 628 h 788"/>
                  <a:gd name="T48" fmla="*/ 686 w 1287"/>
                  <a:gd name="T49" fmla="*/ 619 h 788"/>
                  <a:gd name="T50" fmla="*/ 609 w 1287"/>
                  <a:gd name="T51" fmla="*/ 501 h 788"/>
                  <a:gd name="T52" fmla="*/ 821 w 1287"/>
                  <a:gd name="T53" fmla="*/ 534 h 788"/>
                  <a:gd name="T54" fmla="*/ 838 w 1287"/>
                  <a:gd name="T55" fmla="*/ 271 h 788"/>
                  <a:gd name="T56" fmla="*/ 940 w 1287"/>
                  <a:gd name="T57" fmla="*/ 450 h 788"/>
                  <a:gd name="T58" fmla="*/ 1049 w 1287"/>
                  <a:gd name="T59" fmla="*/ 264 h 788"/>
                  <a:gd name="T60" fmla="*/ 957 w 1287"/>
                  <a:gd name="T61" fmla="*/ 297 h 788"/>
                  <a:gd name="T62" fmla="*/ 948 w 1287"/>
                  <a:gd name="T63" fmla="*/ 221 h 788"/>
                  <a:gd name="T64" fmla="*/ 897 w 1287"/>
                  <a:gd name="T65" fmla="*/ 213 h 788"/>
                  <a:gd name="T66" fmla="*/ 982 w 1287"/>
                  <a:gd name="T67" fmla="*/ 145 h 788"/>
                  <a:gd name="T68" fmla="*/ 1228 w 1287"/>
                  <a:gd name="T69" fmla="*/ 204 h 78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</a:cxnLst>
                <a:rect l="0" t="0" r="r" b="b"/>
                <a:pathLst>
                  <a:path w="1287" h="788">
                    <a:moveTo>
                      <a:pt x="779" y="441"/>
                    </a:moveTo>
                    <a:lnTo>
                      <a:pt x="781" y="444"/>
                    </a:lnTo>
                    <a:cubicBezTo>
                      <a:pt x="781" y="444"/>
                      <a:pt x="778" y="442"/>
                      <a:pt x="779" y="441"/>
                    </a:cubicBezTo>
                    <a:close/>
                    <a:moveTo>
                      <a:pt x="1067" y="69"/>
                    </a:moveTo>
                    <a:cubicBezTo>
                      <a:pt x="1103" y="70"/>
                      <a:pt x="1119" y="73"/>
                      <a:pt x="1134" y="94"/>
                    </a:cubicBezTo>
                    <a:cubicBezTo>
                      <a:pt x="1128" y="119"/>
                      <a:pt x="1131" y="108"/>
                      <a:pt x="1118" y="128"/>
                    </a:cubicBezTo>
                    <a:cubicBezTo>
                      <a:pt x="1087" y="120"/>
                      <a:pt x="1071" y="104"/>
                      <a:pt x="1067" y="69"/>
                    </a:cubicBezTo>
                    <a:close/>
                    <a:moveTo>
                      <a:pt x="1228" y="204"/>
                    </a:moveTo>
                    <a:cubicBezTo>
                      <a:pt x="1197" y="204"/>
                      <a:pt x="1151" y="208"/>
                      <a:pt x="1134" y="145"/>
                    </a:cubicBezTo>
                    <a:lnTo>
                      <a:pt x="1236" y="187"/>
                    </a:lnTo>
                    <a:cubicBezTo>
                      <a:pt x="1285" y="186"/>
                      <a:pt x="1287" y="147"/>
                      <a:pt x="1287" y="94"/>
                    </a:cubicBezTo>
                    <a:lnTo>
                      <a:pt x="1278" y="86"/>
                    </a:lnTo>
                    <a:cubicBezTo>
                      <a:pt x="1254" y="104"/>
                      <a:pt x="1262" y="85"/>
                      <a:pt x="1261" y="128"/>
                    </a:cubicBezTo>
                    <a:cubicBezTo>
                      <a:pt x="1227" y="110"/>
                      <a:pt x="1223" y="103"/>
                      <a:pt x="1168" y="103"/>
                    </a:cubicBezTo>
                    <a:cubicBezTo>
                      <a:pt x="1185" y="67"/>
                      <a:pt x="1186" y="58"/>
                      <a:pt x="1177" y="18"/>
                    </a:cubicBezTo>
                    <a:cubicBezTo>
                      <a:pt x="1101" y="0"/>
                      <a:pt x="1032" y="42"/>
                      <a:pt x="997" y="101"/>
                    </a:cubicBezTo>
                    <a:cubicBezTo>
                      <a:pt x="973" y="143"/>
                      <a:pt x="994" y="128"/>
                      <a:pt x="952" y="149"/>
                    </a:cubicBezTo>
                    <a:cubicBezTo>
                      <a:pt x="891" y="179"/>
                      <a:pt x="764" y="296"/>
                      <a:pt x="728" y="306"/>
                    </a:cubicBezTo>
                    <a:lnTo>
                      <a:pt x="762" y="323"/>
                    </a:lnTo>
                    <a:cubicBezTo>
                      <a:pt x="765" y="356"/>
                      <a:pt x="776" y="400"/>
                      <a:pt x="779" y="433"/>
                    </a:cubicBezTo>
                    <a:cubicBezTo>
                      <a:pt x="741" y="413"/>
                      <a:pt x="721" y="392"/>
                      <a:pt x="686" y="374"/>
                    </a:cubicBezTo>
                    <a:cubicBezTo>
                      <a:pt x="696" y="354"/>
                      <a:pt x="705" y="339"/>
                      <a:pt x="711" y="314"/>
                    </a:cubicBezTo>
                    <a:cubicBezTo>
                      <a:pt x="687" y="327"/>
                      <a:pt x="665" y="337"/>
                      <a:pt x="638" y="351"/>
                    </a:cubicBezTo>
                    <a:cubicBezTo>
                      <a:pt x="545" y="401"/>
                      <a:pt x="522" y="421"/>
                      <a:pt x="398" y="450"/>
                    </a:cubicBezTo>
                    <a:cubicBezTo>
                      <a:pt x="405" y="534"/>
                      <a:pt x="425" y="404"/>
                      <a:pt x="466" y="577"/>
                    </a:cubicBezTo>
                    <a:cubicBezTo>
                      <a:pt x="379" y="531"/>
                      <a:pt x="382" y="491"/>
                      <a:pt x="329" y="484"/>
                    </a:cubicBezTo>
                    <a:cubicBezTo>
                      <a:pt x="287" y="478"/>
                      <a:pt x="268" y="491"/>
                      <a:pt x="233" y="497"/>
                    </a:cubicBezTo>
                    <a:cubicBezTo>
                      <a:pt x="181" y="506"/>
                      <a:pt x="165" y="486"/>
                      <a:pt x="152" y="534"/>
                    </a:cubicBezTo>
                    <a:cubicBezTo>
                      <a:pt x="181" y="537"/>
                      <a:pt x="183" y="541"/>
                      <a:pt x="203" y="551"/>
                    </a:cubicBezTo>
                    <a:cubicBezTo>
                      <a:pt x="203" y="623"/>
                      <a:pt x="216" y="664"/>
                      <a:pt x="203" y="721"/>
                    </a:cubicBezTo>
                    <a:cubicBezTo>
                      <a:pt x="173" y="728"/>
                      <a:pt x="175" y="729"/>
                      <a:pt x="135" y="729"/>
                    </a:cubicBezTo>
                    <a:cubicBezTo>
                      <a:pt x="121" y="700"/>
                      <a:pt x="102" y="589"/>
                      <a:pt x="102" y="543"/>
                    </a:cubicBezTo>
                    <a:cubicBezTo>
                      <a:pt x="142" y="539"/>
                      <a:pt x="116" y="555"/>
                      <a:pt x="135" y="518"/>
                    </a:cubicBezTo>
                    <a:cubicBezTo>
                      <a:pt x="103" y="518"/>
                      <a:pt x="28" y="528"/>
                      <a:pt x="0" y="534"/>
                    </a:cubicBezTo>
                    <a:lnTo>
                      <a:pt x="0" y="560"/>
                    </a:lnTo>
                    <a:lnTo>
                      <a:pt x="42" y="560"/>
                    </a:lnTo>
                    <a:cubicBezTo>
                      <a:pt x="42" y="675"/>
                      <a:pt x="45" y="788"/>
                      <a:pt x="166" y="760"/>
                    </a:cubicBezTo>
                    <a:cubicBezTo>
                      <a:pt x="291" y="731"/>
                      <a:pt x="222" y="614"/>
                      <a:pt x="220" y="534"/>
                    </a:cubicBezTo>
                    <a:cubicBezTo>
                      <a:pt x="250" y="528"/>
                      <a:pt x="248" y="526"/>
                      <a:pt x="288" y="526"/>
                    </a:cubicBezTo>
                    <a:cubicBezTo>
                      <a:pt x="318" y="657"/>
                      <a:pt x="328" y="555"/>
                      <a:pt x="313" y="729"/>
                    </a:cubicBezTo>
                    <a:cubicBezTo>
                      <a:pt x="354" y="720"/>
                      <a:pt x="351" y="712"/>
                      <a:pt x="406" y="712"/>
                    </a:cubicBezTo>
                    <a:lnTo>
                      <a:pt x="406" y="678"/>
                    </a:lnTo>
                    <a:cubicBezTo>
                      <a:pt x="354" y="677"/>
                      <a:pt x="338" y="656"/>
                      <a:pt x="330" y="560"/>
                    </a:cubicBezTo>
                    <a:cubicBezTo>
                      <a:pt x="364" y="578"/>
                      <a:pt x="392" y="604"/>
                      <a:pt x="421" y="630"/>
                    </a:cubicBezTo>
                    <a:cubicBezTo>
                      <a:pt x="494" y="693"/>
                      <a:pt x="484" y="673"/>
                      <a:pt x="525" y="670"/>
                    </a:cubicBezTo>
                    <a:cubicBezTo>
                      <a:pt x="518" y="589"/>
                      <a:pt x="474" y="546"/>
                      <a:pt x="474" y="458"/>
                    </a:cubicBezTo>
                    <a:cubicBezTo>
                      <a:pt x="491" y="450"/>
                      <a:pt x="504" y="446"/>
                      <a:pt x="525" y="441"/>
                    </a:cubicBezTo>
                    <a:cubicBezTo>
                      <a:pt x="531" y="514"/>
                      <a:pt x="584" y="547"/>
                      <a:pt x="584" y="628"/>
                    </a:cubicBezTo>
                    <a:cubicBezTo>
                      <a:pt x="556" y="638"/>
                      <a:pt x="578" y="617"/>
                      <a:pt x="559" y="653"/>
                    </a:cubicBezTo>
                    <a:cubicBezTo>
                      <a:pt x="621" y="648"/>
                      <a:pt x="618" y="619"/>
                      <a:pt x="686" y="619"/>
                    </a:cubicBezTo>
                    <a:lnTo>
                      <a:pt x="686" y="585"/>
                    </a:lnTo>
                    <a:cubicBezTo>
                      <a:pt x="641" y="584"/>
                      <a:pt x="647" y="581"/>
                      <a:pt x="609" y="501"/>
                    </a:cubicBezTo>
                    <a:cubicBezTo>
                      <a:pt x="599" y="478"/>
                      <a:pt x="564" y="384"/>
                      <a:pt x="628" y="403"/>
                    </a:cubicBezTo>
                    <a:cubicBezTo>
                      <a:pt x="686" y="420"/>
                      <a:pt x="739" y="533"/>
                      <a:pt x="821" y="534"/>
                    </a:cubicBezTo>
                    <a:cubicBezTo>
                      <a:pt x="821" y="435"/>
                      <a:pt x="782" y="377"/>
                      <a:pt x="804" y="280"/>
                    </a:cubicBezTo>
                    <a:lnTo>
                      <a:pt x="838" y="271"/>
                    </a:lnTo>
                    <a:lnTo>
                      <a:pt x="938" y="393"/>
                    </a:lnTo>
                    <a:cubicBezTo>
                      <a:pt x="955" y="421"/>
                      <a:pt x="941" y="401"/>
                      <a:pt x="940" y="450"/>
                    </a:cubicBezTo>
                    <a:cubicBezTo>
                      <a:pt x="1024" y="405"/>
                      <a:pt x="1066" y="358"/>
                      <a:pt x="1118" y="323"/>
                    </a:cubicBezTo>
                    <a:cubicBezTo>
                      <a:pt x="1114" y="316"/>
                      <a:pt x="1049" y="209"/>
                      <a:pt x="1049" y="264"/>
                    </a:cubicBezTo>
                    <a:cubicBezTo>
                      <a:pt x="1048" y="315"/>
                      <a:pt x="1063" y="359"/>
                      <a:pt x="991" y="365"/>
                    </a:cubicBezTo>
                    <a:cubicBezTo>
                      <a:pt x="979" y="317"/>
                      <a:pt x="967" y="336"/>
                      <a:pt x="957" y="297"/>
                    </a:cubicBezTo>
                    <a:cubicBezTo>
                      <a:pt x="990" y="297"/>
                      <a:pt x="991" y="300"/>
                      <a:pt x="1016" y="306"/>
                    </a:cubicBezTo>
                    <a:cubicBezTo>
                      <a:pt x="1015" y="253"/>
                      <a:pt x="991" y="231"/>
                      <a:pt x="948" y="221"/>
                    </a:cubicBezTo>
                    <a:lnTo>
                      <a:pt x="948" y="272"/>
                    </a:lnTo>
                    <a:cubicBezTo>
                      <a:pt x="909" y="263"/>
                      <a:pt x="898" y="258"/>
                      <a:pt x="897" y="213"/>
                    </a:cubicBezTo>
                    <a:cubicBezTo>
                      <a:pt x="962" y="198"/>
                      <a:pt x="958" y="208"/>
                      <a:pt x="1016" y="213"/>
                    </a:cubicBezTo>
                    <a:cubicBezTo>
                      <a:pt x="1015" y="161"/>
                      <a:pt x="1005" y="179"/>
                      <a:pt x="982" y="145"/>
                    </a:cubicBezTo>
                    <a:cubicBezTo>
                      <a:pt x="1051" y="112"/>
                      <a:pt x="1133" y="224"/>
                      <a:pt x="1134" y="289"/>
                    </a:cubicBezTo>
                    <a:cubicBezTo>
                      <a:pt x="1164" y="281"/>
                      <a:pt x="1211" y="229"/>
                      <a:pt x="1228" y="20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34" name="Freeform 16">
                <a:extLst>
                  <a:ext uri="{FF2B5EF4-FFF2-40B4-BE49-F238E27FC236}">
                    <a16:creationId xmlns:a16="http://schemas.microsoft.com/office/drawing/2014/main" id="{B30EF5A2-6171-41B1-A110-A7138E295662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165600" y="2305051"/>
                <a:ext cx="212725" cy="219075"/>
              </a:xfrm>
              <a:custGeom>
                <a:avLst/>
                <a:gdLst>
                  <a:gd name="T0" fmla="*/ 770 w 914"/>
                  <a:gd name="T1" fmla="*/ 779 h 937"/>
                  <a:gd name="T2" fmla="*/ 796 w 914"/>
                  <a:gd name="T3" fmla="*/ 686 h 937"/>
                  <a:gd name="T4" fmla="*/ 855 w 914"/>
                  <a:gd name="T5" fmla="*/ 720 h 937"/>
                  <a:gd name="T6" fmla="*/ 770 w 914"/>
                  <a:gd name="T7" fmla="*/ 779 h 937"/>
                  <a:gd name="T8" fmla="*/ 677 w 914"/>
                  <a:gd name="T9" fmla="*/ 712 h 937"/>
                  <a:gd name="T10" fmla="*/ 728 w 914"/>
                  <a:gd name="T11" fmla="*/ 618 h 937"/>
                  <a:gd name="T12" fmla="*/ 677 w 914"/>
                  <a:gd name="T13" fmla="*/ 712 h 937"/>
                  <a:gd name="T14" fmla="*/ 421 w 914"/>
                  <a:gd name="T15" fmla="*/ 642 h 937"/>
                  <a:gd name="T16" fmla="*/ 381 w 914"/>
                  <a:gd name="T17" fmla="*/ 618 h 937"/>
                  <a:gd name="T18" fmla="*/ 388 w 914"/>
                  <a:gd name="T19" fmla="*/ 600 h 937"/>
                  <a:gd name="T20" fmla="*/ 415 w 914"/>
                  <a:gd name="T21" fmla="*/ 542 h 937"/>
                  <a:gd name="T22" fmla="*/ 482 w 914"/>
                  <a:gd name="T23" fmla="*/ 576 h 937"/>
                  <a:gd name="T24" fmla="*/ 421 w 914"/>
                  <a:gd name="T25" fmla="*/ 642 h 937"/>
                  <a:gd name="T26" fmla="*/ 447 w 914"/>
                  <a:gd name="T27" fmla="*/ 510 h 937"/>
                  <a:gd name="T28" fmla="*/ 533 w 914"/>
                  <a:gd name="T29" fmla="*/ 500 h 937"/>
                  <a:gd name="T30" fmla="*/ 499 w 914"/>
                  <a:gd name="T31" fmla="*/ 559 h 937"/>
                  <a:gd name="T32" fmla="*/ 447 w 914"/>
                  <a:gd name="T33" fmla="*/ 510 h 937"/>
                  <a:gd name="T34" fmla="*/ 0 w 914"/>
                  <a:gd name="T35" fmla="*/ 136 h 937"/>
                  <a:gd name="T36" fmla="*/ 180 w 914"/>
                  <a:gd name="T37" fmla="*/ 231 h 937"/>
                  <a:gd name="T38" fmla="*/ 279 w 914"/>
                  <a:gd name="T39" fmla="*/ 212 h 937"/>
                  <a:gd name="T40" fmla="*/ 228 w 914"/>
                  <a:gd name="T41" fmla="*/ 280 h 937"/>
                  <a:gd name="T42" fmla="*/ 322 w 914"/>
                  <a:gd name="T43" fmla="*/ 271 h 937"/>
                  <a:gd name="T44" fmla="*/ 247 w 914"/>
                  <a:gd name="T45" fmla="*/ 350 h 937"/>
                  <a:gd name="T46" fmla="*/ 152 w 914"/>
                  <a:gd name="T47" fmla="*/ 390 h 937"/>
                  <a:gd name="T48" fmla="*/ 245 w 914"/>
                  <a:gd name="T49" fmla="*/ 491 h 937"/>
                  <a:gd name="T50" fmla="*/ 290 w 914"/>
                  <a:gd name="T51" fmla="*/ 409 h 937"/>
                  <a:gd name="T52" fmla="*/ 372 w 914"/>
                  <a:gd name="T53" fmla="*/ 339 h 937"/>
                  <a:gd name="T54" fmla="*/ 364 w 914"/>
                  <a:gd name="T55" fmla="*/ 432 h 937"/>
                  <a:gd name="T56" fmla="*/ 440 w 914"/>
                  <a:gd name="T57" fmla="*/ 398 h 937"/>
                  <a:gd name="T58" fmla="*/ 346 w 914"/>
                  <a:gd name="T59" fmla="*/ 532 h 937"/>
                  <a:gd name="T60" fmla="*/ 288 w 914"/>
                  <a:gd name="T61" fmla="*/ 551 h 937"/>
                  <a:gd name="T62" fmla="*/ 491 w 914"/>
                  <a:gd name="T63" fmla="*/ 720 h 937"/>
                  <a:gd name="T64" fmla="*/ 474 w 914"/>
                  <a:gd name="T65" fmla="*/ 678 h 937"/>
                  <a:gd name="T66" fmla="*/ 584 w 914"/>
                  <a:gd name="T67" fmla="*/ 551 h 937"/>
                  <a:gd name="T68" fmla="*/ 643 w 914"/>
                  <a:gd name="T69" fmla="*/ 576 h 937"/>
                  <a:gd name="T70" fmla="*/ 601 w 914"/>
                  <a:gd name="T71" fmla="*/ 813 h 937"/>
                  <a:gd name="T72" fmla="*/ 711 w 914"/>
                  <a:gd name="T73" fmla="*/ 745 h 937"/>
                  <a:gd name="T74" fmla="*/ 688 w 914"/>
                  <a:gd name="T75" fmla="*/ 850 h 937"/>
                  <a:gd name="T76" fmla="*/ 914 w 914"/>
                  <a:gd name="T77" fmla="*/ 737 h 937"/>
                  <a:gd name="T78" fmla="*/ 830 w 914"/>
                  <a:gd name="T79" fmla="*/ 678 h 937"/>
                  <a:gd name="T80" fmla="*/ 747 w 914"/>
                  <a:gd name="T81" fmla="*/ 617 h 937"/>
                  <a:gd name="T82" fmla="*/ 661 w 914"/>
                  <a:gd name="T83" fmla="*/ 559 h 937"/>
                  <a:gd name="T84" fmla="*/ 539 w 914"/>
                  <a:gd name="T85" fmla="*/ 468 h 937"/>
                  <a:gd name="T86" fmla="*/ 505 w 914"/>
                  <a:gd name="T87" fmla="*/ 427 h 937"/>
                  <a:gd name="T88" fmla="*/ 464 w 914"/>
                  <a:gd name="T89" fmla="*/ 400 h 937"/>
                  <a:gd name="T90" fmla="*/ 332 w 914"/>
                  <a:gd name="T91" fmla="*/ 244 h 937"/>
                  <a:gd name="T92" fmla="*/ 291 w 914"/>
                  <a:gd name="T93" fmla="*/ 208 h 937"/>
                  <a:gd name="T94" fmla="*/ 228 w 914"/>
                  <a:gd name="T95" fmla="*/ 119 h 937"/>
                  <a:gd name="T96" fmla="*/ 175 w 914"/>
                  <a:gd name="T97" fmla="*/ 201 h 937"/>
                  <a:gd name="T98" fmla="*/ 76 w 914"/>
                  <a:gd name="T99" fmla="*/ 237 h 937"/>
                  <a:gd name="T100" fmla="*/ 39 w 914"/>
                  <a:gd name="T101" fmla="*/ 191 h 937"/>
                  <a:gd name="T102" fmla="*/ 228 w 914"/>
                  <a:gd name="T103" fmla="*/ 110 h 937"/>
                  <a:gd name="T104" fmla="*/ 169 w 914"/>
                  <a:gd name="T105" fmla="*/ 0 h 937"/>
                  <a:gd name="T106" fmla="*/ 134 w 914"/>
                  <a:gd name="T107" fmla="*/ 41 h 937"/>
                  <a:gd name="T108" fmla="*/ 117 w 914"/>
                  <a:gd name="T109" fmla="*/ 58 h 937"/>
                  <a:gd name="T110" fmla="*/ 0 w 914"/>
                  <a:gd name="T111" fmla="*/ 136 h 9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</a:cxnLst>
                <a:rect l="0" t="0" r="r" b="b"/>
                <a:pathLst>
                  <a:path w="914" h="937">
                    <a:moveTo>
                      <a:pt x="770" y="779"/>
                    </a:moveTo>
                    <a:cubicBezTo>
                      <a:pt x="781" y="756"/>
                      <a:pt x="795" y="719"/>
                      <a:pt x="796" y="686"/>
                    </a:cubicBezTo>
                    <a:cubicBezTo>
                      <a:pt x="852" y="686"/>
                      <a:pt x="838" y="687"/>
                      <a:pt x="855" y="720"/>
                    </a:cubicBezTo>
                    <a:lnTo>
                      <a:pt x="770" y="779"/>
                    </a:lnTo>
                    <a:close/>
                    <a:moveTo>
                      <a:pt x="677" y="712"/>
                    </a:moveTo>
                    <a:cubicBezTo>
                      <a:pt x="684" y="634"/>
                      <a:pt x="696" y="626"/>
                      <a:pt x="728" y="618"/>
                    </a:cubicBezTo>
                    <a:cubicBezTo>
                      <a:pt x="734" y="646"/>
                      <a:pt x="758" y="693"/>
                      <a:pt x="677" y="712"/>
                    </a:cubicBezTo>
                    <a:close/>
                    <a:moveTo>
                      <a:pt x="421" y="642"/>
                    </a:moveTo>
                    <a:cubicBezTo>
                      <a:pt x="399" y="627"/>
                      <a:pt x="412" y="627"/>
                      <a:pt x="381" y="618"/>
                    </a:cubicBezTo>
                    <a:cubicBezTo>
                      <a:pt x="383" y="614"/>
                      <a:pt x="387" y="603"/>
                      <a:pt x="388" y="600"/>
                    </a:cubicBezTo>
                    <a:cubicBezTo>
                      <a:pt x="416" y="544"/>
                      <a:pt x="411" y="591"/>
                      <a:pt x="415" y="542"/>
                    </a:cubicBezTo>
                    <a:cubicBezTo>
                      <a:pt x="466" y="543"/>
                      <a:pt x="448" y="553"/>
                      <a:pt x="482" y="576"/>
                    </a:cubicBezTo>
                    <a:lnTo>
                      <a:pt x="421" y="642"/>
                    </a:lnTo>
                    <a:close/>
                    <a:moveTo>
                      <a:pt x="447" y="510"/>
                    </a:moveTo>
                    <a:cubicBezTo>
                      <a:pt x="449" y="508"/>
                      <a:pt x="533" y="433"/>
                      <a:pt x="533" y="500"/>
                    </a:cubicBezTo>
                    <a:cubicBezTo>
                      <a:pt x="533" y="515"/>
                      <a:pt x="508" y="547"/>
                      <a:pt x="499" y="559"/>
                    </a:cubicBezTo>
                    <a:lnTo>
                      <a:pt x="447" y="510"/>
                    </a:lnTo>
                    <a:close/>
                    <a:moveTo>
                      <a:pt x="0" y="136"/>
                    </a:moveTo>
                    <a:cubicBezTo>
                      <a:pt x="0" y="253"/>
                      <a:pt x="70" y="313"/>
                      <a:pt x="180" y="231"/>
                    </a:cubicBezTo>
                    <a:cubicBezTo>
                      <a:pt x="215" y="204"/>
                      <a:pt x="223" y="212"/>
                      <a:pt x="279" y="212"/>
                    </a:cubicBezTo>
                    <a:cubicBezTo>
                      <a:pt x="255" y="246"/>
                      <a:pt x="242" y="223"/>
                      <a:pt x="228" y="280"/>
                    </a:cubicBezTo>
                    <a:cubicBezTo>
                      <a:pt x="265" y="279"/>
                      <a:pt x="275" y="271"/>
                      <a:pt x="322" y="271"/>
                    </a:cubicBezTo>
                    <a:cubicBezTo>
                      <a:pt x="310" y="321"/>
                      <a:pt x="280" y="319"/>
                      <a:pt x="247" y="350"/>
                    </a:cubicBezTo>
                    <a:cubicBezTo>
                      <a:pt x="174" y="419"/>
                      <a:pt x="221" y="391"/>
                      <a:pt x="152" y="390"/>
                    </a:cubicBezTo>
                    <a:cubicBezTo>
                      <a:pt x="156" y="432"/>
                      <a:pt x="224" y="486"/>
                      <a:pt x="245" y="491"/>
                    </a:cubicBezTo>
                    <a:cubicBezTo>
                      <a:pt x="232" y="433"/>
                      <a:pt x="252" y="442"/>
                      <a:pt x="290" y="409"/>
                    </a:cubicBezTo>
                    <a:cubicBezTo>
                      <a:pt x="326" y="378"/>
                      <a:pt x="327" y="363"/>
                      <a:pt x="372" y="339"/>
                    </a:cubicBezTo>
                    <a:cubicBezTo>
                      <a:pt x="372" y="386"/>
                      <a:pt x="367" y="397"/>
                      <a:pt x="364" y="432"/>
                    </a:cubicBezTo>
                    <a:cubicBezTo>
                      <a:pt x="438" y="397"/>
                      <a:pt x="398" y="402"/>
                      <a:pt x="440" y="398"/>
                    </a:cubicBezTo>
                    <a:cubicBezTo>
                      <a:pt x="436" y="449"/>
                      <a:pt x="387" y="495"/>
                      <a:pt x="346" y="532"/>
                    </a:cubicBezTo>
                    <a:cubicBezTo>
                      <a:pt x="322" y="554"/>
                      <a:pt x="330" y="551"/>
                      <a:pt x="288" y="551"/>
                    </a:cubicBezTo>
                    <a:cubicBezTo>
                      <a:pt x="316" y="593"/>
                      <a:pt x="445" y="709"/>
                      <a:pt x="491" y="720"/>
                    </a:cubicBezTo>
                    <a:cubicBezTo>
                      <a:pt x="488" y="684"/>
                      <a:pt x="492" y="705"/>
                      <a:pt x="474" y="678"/>
                    </a:cubicBezTo>
                    <a:cubicBezTo>
                      <a:pt x="513" y="667"/>
                      <a:pt x="565" y="586"/>
                      <a:pt x="584" y="551"/>
                    </a:cubicBezTo>
                    <a:cubicBezTo>
                      <a:pt x="604" y="561"/>
                      <a:pt x="623" y="565"/>
                      <a:pt x="643" y="576"/>
                    </a:cubicBezTo>
                    <a:cubicBezTo>
                      <a:pt x="615" y="696"/>
                      <a:pt x="591" y="697"/>
                      <a:pt x="601" y="813"/>
                    </a:cubicBezTo>
                    <a:cubicBezTo>
                      <a:pt x="655" y="800"/>
                      <a:pt x="658" y="760"/>
                      <a:pt x="711" y="745"/>
                    </a:cubicBezTo>
                    <a:cubicBezTo>
                      <a:pt x="707" y="763"/>
                      <a:pt x="687" y="838"/>
                      <a:pt x="688" y="850"/>
                    </a:cubicBezTo>
                    <a:cubicBezTo>
                      <a:pt x="695" y="937"/>
                      <a:pt x="793" y="765"/>
                      <a:pt x="914" y="737"/>
                    </a:cubicBezTo>
                    <a:cubicBezTo>
                      <a:pt x="910" y="689"/>
                      <a:pt x="877" y="682"/>
                      <a:pt x="830" y="678"/>
                    </a:cubicBezTo>
                    <a:cubicBezTo>
                      <a:pt x="826" y="643"/>
                      <a:pt x="828" y="647"/>
                      <a:pt x="747" y="617"/>
                    </a:cubicBezTo>
                    <a:cubicBezTo>
                      <a:pt x="696" y="598"/>
                      <a:pt x="754" y="617"/>
                      <a:pt x="661" y="559"/>
                    </a:cubicBezTo>
                    <a:lnTo>
                      <a:pt x="539" y="468"/>
                    </a:lnTo>
                    <a:cubicBezTo>
                      <a:pt x="518" y="450"/>
                      <a:pt x="528" y="447"/>
                      <a:pt x="505" y="427"/>
                    </a:cubicBezTo>
                    <a:cubicBezTo>
                      <a:pt x="493" y="418"/>
                      <a:pt x="474" y="409"/>
                      <a:pt x="464" y="400"/>
                    </a:cubicBezTo>
                    <a:cubicBezTo>
                      <a:pt x="442" y="380"/>
                      <a:pt x="389" y="297"/>
                      <a:pt x="332" y="244"/>
                    </a:cubicBezTo>
                    <a:cubicBezTo>
                      <a:pt x="319" y="231"/>
                      <a:pt x="300" y="219"/>
                      <a:pt x="291" y="208"/>
                    </a:cubicBezTo>
                    <a:cubicBezTo>
                      <a:pt x="261" y="168"/>
                      <a:pt x="287" y="158"/>
                      <a:pt x="228" y="119"/>
                    </a:cubicBezTo>
                    <a:cubicBezTo>
                      <a:pt x="228" y="186"/>
                      <a:pt x="225" y="176"/>
                      <a:pt x="175" y="201"/>
                    </a:cubicBezTo>
                    <a:cubicBezTo>
                      <a:pt x="140" y="218"/>
                      <a:pt x="125" y="237"/>
                      <a:pt x="76" y="237"/>
                    </a:cubicBezTo>
                    <a:cubicBezTo>
                      <a:pt x="50" y="237"/>
                      <a:pt x="35" y="210"/>
                      <a:pt x="39" y="191"/>
                    </a:cubicBezTo>
                    <a:cubicBezTo>
                      <a:pt x="48" y="156"/>
                      <a:pt x="162" y="79"/>
                      <a:pt x="228" y="110"/>
                    </a:cubicBezTo>
                    <a:cubicBezTo>
                      <a:pt x="223" y="86"/>
                      <a:pt x="185" y="12"/>
                      <a:pt x="169" y="0"/>
                    </a:cubicBezTo>
                    <a:cubicBezTo>
                      <a:pt x="125" y="12"/>
                      <a:pt x="158" y="6"/>
                      <a:pt x="134" y="41"/>
                    </a:cubicBezTo>
                    <a:cubicBezTo>
                      <a:pt x="126" y="54"/>
                      <a:pt x="133" y="47"/>
                      <a:pt x="117" y="58"/>
                    </a:cubicBezTo>
                    <a:cubicBezTo>
                      <a:pt x="84" y="84"/>
                      <a:pt x="0" y="102"/>
                      <a:pt x="0" y="13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35" name="Freeform 17">
                <a:extLst>
                  <a:ext uri="{FF2B5EF4-FFF2-40B4-BE49-F238E27FC236}">
                    <a16:creationId xmlns:a16="http://schemas.microsoft.com/office/drawing/2014/main" id="{FA3E7692-8285-4F5A-8C8B-F4AE8FC630B7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154488" y="1903413"/>
                <a:ext cx="77788" cy="103188"/>
              </a:xfrm>
              <a:custGeom>
                <a:avLst/>
                <a:gdLst>
                  <a:gd name="T0" fmla="*/ 169 w 339"/>
                  <a:gd name="T1" fmla="*/ 304 h 445"/>
                  <a:gd name="T2" fmla="*/ 172 w 339"/>
                  <a:gd name="T3" fmla="*/ 307 h 445"/>
                  <a:gd name="T4" fmla="*/ 169 w 339"/>
                  <a:gd name="T5" fmla="*/ 304 h 445"/>
                  <a:gd name="T6" fmla="*/ 195 w 339"/>
                  <a:gd name="T7" fmla="*/ 228 h 445"/>
                  <a:gd name="T8" fmla="*/ 254 w 339"/>
                  <a:gd name="T9" fmla="*/ 245 h 445"/>
                  <a:gd name="T10" fmla="*/ 195 w 339"/>
                  <a:gd name="T11" fmla="*/ 304 h 445"/>
                  <a:gd name="T12" fmla="*/ 222 w 339"/>
                  <a:gd name="T13" fmla="*/ 272 h 445"/>
                  <a:gd name="T14" fmla="*/ 195 w 339"/>
                  <a:gd name="T15" fmla="*/ 228 h 445"/>
                  <a:gd name="T16" fmla="*/ 119 w 339"/>
                  <a:gd name="T17" fmla="*/ 144 h 445"/>
                  <a:gd name="T18" fmla="*/ 152 w 339"/>
                  <a:gd name="T19" fmla="*/ 177 h 445"/>
                  <a:gd name="T20" fmla="*/ 119 w 339"/>
                  <a:gd name="T21" fmla="*/ 144 h 445"/>
                  <a:gd name="T22" fmla="*/ 271 w 339"/>
                  <a:gd name="T23" fmla="*/ 203 h 445"/>
                  <a:gd name="T24" fmla="*/ 246 w 339"/>
                  <a:gd name="T25" fmla="*/ 203 h 445"/>
                  <a:gd name="T26" fmla="*/ 262 w 339"/>
                  <a:gd name="T27" fmla="*/ 59 h 445"/>
                  <a:gd name="T28" fmla="*/ 271 w 339"/>
                  <a:gd name="T29" fmla="*/ 203 h 445"/>
                  <a:gd name="T30" fmla="*/ 0 w 339"/>
                  <a:gd name="T31" fmla="*/ 220 h 445"/>
                  <a:gd name="T32" fmla="*/ 59 w 339"/>
                  <a:gd name="T33" fmla="*/ 211 h 445"/>
                  <a:gd name="T34" fmla="*/ 117 w 339"/>
                  <a:gd name="T35" fmla="*/ 264 h 445"/>
                  <a:gd name="T36" fmla="*/ 93 w 339"/>
                  <a:gd name="T37" fmla="*/ 338 h 445"/>
                  <a:gd name="T38" fmla="*/ 25 w 339"/>
                  <a:gd name="T39" fmla="*/ 313 h 445"/>
                  <a:gd name="T40" fmla="*/ 19 w 339"/>
                  <a:gd name="T41" fmla="*/ 386 h 445"/>
                  <a:gd name="T42" fmla="*/ 263 w 339"/>
                  <a:gd name="T43" fmla="*/ 339 h 445"/>
                  <a:gd name="T44" fmla="*/ 300 w 339"/>
                  <a:gd name="T45" fmla="*/ 266 h 445"/>
                  <a:gd name="T46" fmla="*/ 339 w 339"/>
                  <a:gd name="T47" fmla="*/ 194 h 445"/>
                  <a:gd name="T48" fmla="*/ 296 w 339"/>
                  <a:gd name="T49" fmla="*/ 194 h 445"/>
                  <a:gd name="T50" fmla="*/ 322 w 339"/>
                  <a:gd name="T51" fmla="*/ 67 h 445"/>
                  <a:gd name="T52" fmla="*/ 296 w 339"/>
                  <a:gd name="T53" fmla="*/ 25 h 445"/>
                  <a:gd name="T54" fmla="*/ 161 w 339"/>
                  <a:gd name="T55" fmla="*/ 93 h 445"/>
                  <a:gd name="T56" fmla="*/ 161 w 339"/>
                  <a:gd name="T57" fmla="*/ 0 h 445"/>
                  <a:gd name="T58" fmla="*/ 54 w 339"/>
                  <a:gd name="T59" fmla="*/ 104 h 445"/>
                  <a:gd name="T60" fmla="*/ 0 w 339"/>
                  <a:gd name="T61" fmla="*/ 220 h 4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</a:cxnLst>
                <a:rect l="0" t="0" r="r" b="b"/>
                <a:pathLst>
                  <a:path w="339" h="445">
                    <a:moveTo>
                      <a:pt x="169" y="304"/>
                    </a:moveTo>
                    <a:lnTo>
                      <a:pt x="172" y="307"/>
                    </a:lnTo>
                    <a:cubicBezTo>
                      <a:pt x="172" y="307"/>
                      <a:pt x="169" y="305"/>
                      <a:pt x="169" y="304"/>
                    </a:cubicBezTo>
                    <a:close/>
                    <a:moveTo>
                      <a:pt x="195" y="228"/>
                    </a:moveTo>
                    <a:cubicBezTo>
                      <a:pt x="220" y="245"/>
                      <a:pt x="212" y="245"/>
                      <a:pt x="254" y="245"/>
                    </a:cubicBezTo>
                    <a:cubicBezTo>
                      <a:pt x="236" y="279"/>
                      <a:pt x="240" y="301"/>
                      <a:pt x="195" y="304"/>
                    </a:cubicBezTo>
                    <a:lnTo>
                      <a:pt x="222" y="272"/>
                    </a:lnTo>
                    <a:cubicBezTo>
                      <a:pt x="194" y="242"/>
                      <a:pt x="201" y="241"/>
                      <a:pt x="195" y="228"/>
                    </a:cubicBezTo>
                    <a:close/>
                    <a:moveTo>
                      <a:pt x="119" y="144"/>
                    </a:moveTo>
                    <a:cubicBezTo>
                      <a:pt x="148" y="151"/>
                      <a:pt x="145" y="148"/>
                      <a:pt x="152" y="177"/>
                    </a:cubicBezTo>
                    <a:cubicBezTo>
                      <a:pt x="110" y="167"/>
                      <a:pt x="124" y="175"/>
                      <a:pt x="119" y="144"/>
                    </a:cubicBezTo>
                    <a:close/>
                    <a:moveTo>
                      <a:pt x="271" y="203"/>
                    </a:moveTo>
                    <a:lnTo>
                      <a:pt x="246" y="203"/>
                    </a:lnTo>
                    <a:cubicBezTo>
                      <a:pt x="245" y="200"/>
                      <a:pt x="159" y="87"/>
                      <a:pt x="262" y="59"/>
                    </a:cubicBezTo>
                    <a:cubicBezTo>
                      <a:pt x="304" y="90"/>
                      <a:pt x="271" y="129"/>
                      <a:pt x="271" y="203"/>
                    </a:cubicBezTo>
                    <a:close/>
                    <a:moveTo>
                      <a:pt x="0" y="220"/>
                    </a:moveTo>
                    <a:cubicBezTo>
                      <a:pt x="0" y="273"/>
                      <a:pt x="21" y="221"/>
                      <a:pt x="59" y="211"/>
                    </a:cubicBezTo>
                    <a:lnTo>
                      <a:pt x="117" y="264"/>
                    </a:lnTo>
                    <a:cubicBezTo>
                      <a:pt x="113" y="286"/>
                      <a:pt x="103" y="318"/>
                      <a:pt x="93" y="338"/>
                    </a:cubicBezTo>
                    <a:cubicBezTo>
                      <a:pt x="77" y="331"/>
                      <a:pt x="44" y="317"/>
                      <a:pt x="25" y="313"/>
                    </a:cubicBezTo>
                    <a:cubicBezTo>
                      <a:pt x="14" y="338"/>
                      <a:pt x="3" y="359"/>
                      <a:pt x="19" y="386"/>
                    </a:cubicBezTo>
                    <a:cubicBezTo>
                      <a:pt x="55" y="445"/>
                      <a:pt x="210" y="443"/>
                      <a:pt x="263" y="339"/>
                    </a:cubicBezTo>
                    <a:cubicBezTo>
                      <a:pt x="273" y="318"/>
                      <a:pt x="286" y="286"/>
                      <a:pt x="300" y="266"/>
                    </a:cubicBezTo>
                    <a:cubicBezTo>
                      <a:pt x="325" y="229"/>
                      <a:pt x="338" y="248"/>
                      <a:pt x="339" y="194"/>
                    </a:cubicBezTo>
                    <a:lnTo>
                      <a:pt x="296" y="194"/>
                    </a:lnTo>
                    <a:lnTo>
                      <a:pt x="322" y="67"/>
                    </a:lnTo>
                    <a:cubicBezTo>
                      <a:pt x="322" y="47"/>
                      <a:pt x="308" y="43"/>
                      <a:pt x="296" y="25"/>
                    </a:cubicBezTo>
                    <a:cubicBezTo>
                      <a:pt x="194" y="27"/>
                      <a:pt x="219" y="77"/>
                      <a:pt x="161" y="93"/>
                    </a:cubicBezTo>
                    <a:lnTo>
                      <a:pt x="161" y="0"/>
                    </a:lnTo>
                    <a:cubicBezTo>
                      <a:pt x="62" y="0"/>
                      <a:pt x="96" y="14"/>
                      <a:pt x="54" y="104"/>
                    </a:cubicBezTo>
                    <a:cubicBezTo>
                      <a:pt x="38" y="138"/>
                      <a:pt x="0" y="185"/>
                      <a:pt x="0" y="22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36" name="Freeform 18">
                <a:extLst>
                  <a:ext uri="{FF2B5EF4-FFF2-40B4-BE49-F238E27FC236}">
                    <a16:creationId xmlns:a16="http://schemas.microsoft.com/office/drawing/2014/main" id="{4C83FCBB-F2C4-429D-9B2F-7BD392A25B94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343400" y="1709738"/>
                <a:ext cx="93663" cy="111125"/>
              </a:xfrm>
              <a:custGeom>
                <a:avLst/>
                <a:gdLst>
                  <a:gd name="T0" fmla="*/ 182 w 401"/>
                  <a:gd name="T1" fmla="*/ 347 h 474"/>
                  <a:gd name="T2" fmla="*/ 185 w 401"/>
                  <a:gd name="T3" fmla="*/ 350 h 474"/>
                  <a:gd name="T4" fmla="*/ 182 w 401"/>
                  <a:gd name="T5" fmla="*/ 347 h 474"/>
                  <a:gd name="T6" fmla="*/ 114 w 401"/>
                  <a:gd name="T7" fmla="*/ 305 h 474"/>
                  <a:gd name="T8" fmla="*/ 140 w 401"/>
                  <a:gd name="T9" fmla="*/ 339 h 474"/>
                  <a:gd name="T10" fmla="*/ 114 w 401"/>
                  <a:gd name="T11" fmla="*/ 339 h 474"/>
                  <a:gd name="T12" fmla="*/ 114 w 401"/>
                  <a:gd name="T13" fmla="*/ 305 h 474"/>
                  <a:gd name="T14" fmla="*/ 165 w 401"/>
                  <a:gd name="T15" fmla="*/ 305 h 474"/>
                  <a:gd name="T16" fmla="*/ 173 w 401"/>
                  <a:gd name="T17" fmla="*/ 306 h 474"/>
                  <a:gd name="T18" fmla="*/ 165 w 401"/>
                  <a:gd name="T19" fmla="*/ 305 h 474"/>
                  <a:gd name="T20" fmla="*/ 182 w 401"/>
                  <a:gd name="T21" fmla="*/ 203 h 474"/>
                  <a:gd name="T22" fmla="*/ 148 w 401"/>
                  <a:gd name="T23" fmla="*/ 254 h 474"/>
                  <a:gd name="T24" fmla="*/ 182 w 401"/>
                  <a:gd name="T25" fmla="*/ 203 h 474"/>
                  <a:gd name="T26" fmla="*/ 182 w 401"/>
                  <a:gd name="T27" fmla="*/ 203 h 474"/>
                  <a:gd name="T28" fmla="*/ 228 w 401"/>
                  <a:gd name="T29" fmla="*/ 165 h 474"/>
                  <a:gd name="T30" fmla="*/ 259 w 401"/>
                  <a:gd name="T31" fmla="*/ 152 h 474"/>
                  <a:gd name="T32" fmla="*/ 277 w 401"/>
                  <a:gd name="T33" fmla="*/ 149 h 474"/>
                  <a:gd name="T34" fmla="*/ 323 w 401"/>
                  <a:gd name="T35" fmla="*/ 189 h 474"/>
                  <a:gd name="T36" fmla="*/ 318 w 401"/>
                  <a:gd name="T37" fmla="*/ 313 h 474"/>
                  <a:gd name="T38" fmla="*/ 275 w 401"/>
                  <a:gd name="T39" fmla="*/ 347 h 474"/>
                  <a:gd name="T40" fmla="*/ 241 w 401"/>
                  <a:gd name="T41" fmla="*/ 203 h 474"/>
                  <a:gd name="T42" fmla="*/ 182 w 401"/>
                  <a:gd name="T43" fmla="*/ 203 h 474"/>
                  <a:gd name="T44" fmla="*/ 89 w 401"/>
                  <a:gd name="T45" fmla="*/ 17 h 474"/>
                  <a:gd name="T46" fmla="*/ 80 w 401"/>
                  <a:gd name="T47" fmla="*/ 68 h 474"/>
                  <a:gd name="T48" fmla="*/ 30 w 401"/>
                  <a:gd name="T49" fmla="*/ 118 h 474"/>
                  <a:gd name="T50" fmla="*/ 114 w 401"/>
                  <a:gd name="T51" fmla="*/ 195 h 474"/>
                  <a:gd name="T52" fmla="*/ 97 w 401"/>
                  <a:gd name="T53" fmla="*/ 254 h 474"/>
                  <a:gd name="T54" fmla="*/ 21 w 401"/>
                  <a:gd name="T55" fmla="*/ 254 h 474"/>
                  <a:gd name="T56" fmla="*/ 123 w 401"/>
                  <a:gd name="T57" fmla="*/ 423 h 474"/>
                  <a:gd name="T58" fmla="*/ 123 w 401"/>
                  <a:gd name="T59" fmla="*/ 372 h 474"/>
                  <a:gd name="T60" fmla="*/ 157 w 401"/>
                  <a:gd name="T61" fmla="*/ 372 h 474"/>
                  <a:gd name="T62" fmla="*/ 216 w 401"/>
                  <a:gd name="T63" fmla="*/ 423 h 474"/>
                  <a:gd name="T64" fmla="*/ 224 w 401"/>
                  <a:gd name="T65" fmla="*/ 474 h 474"/>
                  <a:gd name="T66" fmla="*/ 275 w 401"/>
                  <a:gd name="T67" fmla="*/ 389 h 474"/>
                  <a:gd name="T68" fmla="*/ 351 w 401"/>
                  <a:gd name="T69" fmla="*/ 135 h 474"/>
                  <a:gd name="T70" fmla="*/ 213 w 401"/>
                  <a:gd name="T71" fmla="*/ 141 h 474"/>
                  <a:gd name="T72" fmla="*/ 165 w 401"/>
                  <a:gd name="T73" fmla="*/ 161 h 474"/>
                  <a:gd name="T74" fmla="*/ 148 w 401"/>
                  <a:gd name="T75" fmla="*/ 0 h 474"/>
                  <a:gd name="T76" fmla="*/ 140 w 401"/>
                  <a:gd name="T77" fmla="*/ 63 h 474"/>
                  <a:gd name="T78" fmla="*/ 89 w 401"/>
                  <a:gd name="T79" fmla="*/ 17 h 4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</a:cxnLst>
                <a:rect l="0" t="0" r="r" b="b"/>
                <a:pathLst>
                  <a:path w="401" h="474">
                    <a:moveTo>
                      <a:pt x="182" y="347"/>
                    </a:moveTo>
                    <a:lnTo>
                      <a:pt x="185" y="350"/>
                    </a:lnTo>
                    <a:cubicBezTo>
                      <a:pt x="184" y="349"/>
                      <a:pt x="181" y="348"/>
                      <a:pt x="182" y="347"/>
                    </a:cubicBezTo>
                    <a:close/>
                    <a:moveTo>
                      <a:pt x="114" y="305"/>
                    </a:moveTo>
                    <a:cubicBezTo>
                      <a:pt x="139" y="323"/>
                      <a:pt x="125" y="310"/>
                      <a:pt x="140" y="339"/>
                    </a:cubicBezTo>
                    <a:lnTo>
                      <a:pt x="114" y="339"/>
                    </a:lnTo>
                    <a:lnTo>
                      <a:pt x="114" y="305"/>
                    </a:lnTo>
                    <a:close/>
                    <a:moveTo>
                      <a:pt x="165" y="305"/>
                    </a:moveTo>
                    <a:cubicBezTo>
                      <a:pt x="167" y="287"/>
                      <a:pt x="210" y="307"/>
                      <a:pt x="173" y="306"/>
                    </a:cubicBezTo>
                    <a:cubicBezTo>
                      <a:pt x="170" y="305"/>
                      <a:pt x="163" y="324"/>
                      <a:pt x="165" y="305"/>
                    </a:cubicBezTo>
                    <a:close/>
                    <a:moveTo>
                      <a:pt x="182" y="203"/>
                    </a:moveTo>
                    <a:cubicBezTo>
                      <a:pt x="181" y="244"/>
                      <a:pt x="183" y="250"/>
                      <a:pt x="148" y="254"/>
                    </a:cubicBezTo>
                    <a:cubicBezTo>
                      <a:pt x="162" y="228"/>
                      <a:pt x="159" y="220"/>
                      <a:pt x="182" y="203"/>
                    </a:cubicBezTo>
                    <a:close/>
                    <a:moveTo>
                      <a:pt x="182" y="203"/>
                    </a:moveTo>
                    <a:cubicBezTo>
                      <a:pt x="194" y="185"/>
                      <a:pt x="206" y="176"/>
                      <a:pt x="228" y="165"/>
                    </a:cubicBezTo>
                    <a:cubicBezTo>
                      <a:pt x="233" y="163"/>
                      <a:pt x="259" y="152"/>
                      <a:pt x="259" y="152"/>
                    </a:cubicBezTo>
                    <a:cubicBezTo>
                      <a:pt x="262" y="152"/>
                      <a:pt x="277" y="149"/>
                      <a:pt x="277" y="149"/>
                    </a:cubicBezTo>
                    <a:cubicBezTo>
                      <a:pt x="303" y="149"/>
                      <a:pt x="316" y="164"/>
                      <a:pt x="323" y="189"/>
                    </a:cubicBezTo>
                    <a:cubicBezTo>
                      <a:pt x="331" y="219"/>
                      <a:pt x="326" y="285"/>
                      <a:pt x="318" y="313"/>
                    </a:cubicBezTo>
                    <a:cubicBezTo>
                      <a:pt x="309" y="343"/>
                      <a:pt x="309" y="344"/>
                      <a:pt x="275" y="347"/>
                    </a:cubicBezTo>
                    <a:cubicBezTo>
                      <a:pt x="260" y="283"/>
                      <a:pt x="241" y="296"/>
                      <a:pt x="241" y="203"/>
                    </a:cubicBezTo>
                    <a:lnTo>
                      <a:pt x="182" y="203"/>
                    </a:lnTo>
                    <a:close/>
                    <a:moveTo>
                      <a:pt x="89" y="17"/>
                    </a:moveTo>
                    <a:cubicBezTo>
                      <a:pt x="86" y="52"/>
                      <a:pt x="80" y="36"/>
                      <a:pt x="80" y="68"/>
                    </a:cubicBezTo>
                    <a:cubicBezTo>
                      <a:pt x="80" y="112"/>
                      <a:pt x="114" y="118"/>
                      <a:pt x="30" y="118"/>
                    </a:cubicBezTo>
                    <a:cubicBezTo>
                      <a:pt x="31" y="187"/>
                      <a:pt x="62" y="167"/>
                      <a:pt x="114" y="195"/>
                    </a:cubicBezTo>
                    <a:cubicBezTo>
                      <a:pt x="107" y="226"/>
                      <a:pt x="100" y="218"/>
                      <a:pt x="97" y="254"/>
                    </a:cubicBezTo>
                    <a:cubicBezTo>
                      <a:pt x="45" y="253"/>
                      <a:pt x="74" y="242"/>
                      <a:pt x="21" y="254"/>
                    </a:cubicBezTo>
                    <a:cubicBezTo>
                      <a:pt x="0" y="345"/>
                      <a:pt x="9" y="414"/>
                      <a:pt x="123" y="423"/>
                    </a:cubicBezTo>
                    <a:lnTo>
                      <a:pt x="123" y="372"/>
                    </a:lnTo>
                    <a:lnTo>
                      <a:pt x="157" y="372"/>
                    </a:lnTo>
                    <a:cubicBezTo>
                      <a:pt x="157" y="429"/>
                      <a:pt x="157" y="423"/>
                      <a:pt x="216" y="423"/>
                    </a:cubicBezTo>
                    <a:cubicBezTo>
                      <a:pt x="221" y="443"/>
                      <a:pt x="224" y="448"/>
                      <a:pt x="224" y="474"/>
                    </a:cubicBezTo>
                    <a:cubicBezTo>
                      <a:pt x="265" y="453"/>
                      <a:pt x="271" y="445"/>
                      <a:pt x="275" y="389"/>
                    </a:cubicBezTo>
                    <a:cubicBezTo>
                      <a:pt x="401" y="389"/>
                      <a:pt x="351" y="263"/>
                      <a:pt x="351" y="135"/>
                    </a:cubicBezTo>
                    <a:cubicBezTo>
                      <a:pt x="231" y="107"/>
                      <a:pt x="263" y="115"/>
                      <a:pt x="213" y="141"/>
                    </a:cubicBezTo>
                    <a:cubicBezTo>
                      <a:pt x="194" y="152"/>
                      <a:pt x="187" y="156"/>
                      <a:pt x="165" y="161"/>
                    </a:cubicBezTo>
                    <a:cubicBezTo>
                      <a:pt x="191" y="50"/>
                      <a:pt x="280" y="70"/>
                      <a:pt x="148" y="0"/>
                    </a:cubicBezTo>
                    <a:cubicBezTo>
                      <a:pt x="150" y="27"/>
                      <a:pt x="173" y="61"/>
                      <a:pt x="140" y="63"/>
                    </a:cubicBezTo>
                    <a:cubicBezTo>
                      <a:pt x="106" y="65"/>
                      <a:pt x="142" y="53"/>
                      <a:pt x="89" y="17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37" name="Freeform 19">
                <a:extLst>
                  <a:ext uri="{FF2B5EF4-FFF2-40B4-BE49-F238E27FC236}">
                    <a16:creationId xmlns:a16="http://schemas.microsoft.com/office/drawing/2014/main" id="{EA2E7921-2B2A-4627-9B86-1190525BAA64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846638" y="1912938"/>
                <a:ext cx="114300" cy="84138"/>
              </a:xfrm>
              <a:custGeom>
                <a:avLst/>
                <a:gdLst>
                  <a:gd name="T0" fmla="*/ 279 w 491"/>
                  <a:gd name="T1" fmla="*/ 240 h 360"/>
                  <a:gd name="T2" fmla="*/ 313 w 491"/>
                  <a:gd name="T3" fmla="*/ 282 h 360"/>
                  <a:gd name="T4" fmla="*/ 294 w 491"/>
                  <a:gd name="T5" fmla="*/ 268 h 360"/>
                  <a:gd name="T6" fmla="*/ 279 w 491"/>
                  <a:gd name="T7" fmla="*/ 240 h 360"/>
                  <a:gd name="T8" fmla="*/ 279 w 491"/>
                  <a:gd name="T9" fmla="*/ 181 h 360"/>
                  <a:gd name="T10" fmla="*/ 282 w 491"/>
                  <a:gd name="T11" fmla="*/ 183 h 360"/>
                  <a:gd name="T12" fmla="*/ 279 w 491"/>
                  <a:gd name="T13" fmla="*/ 181 h 360"/>
                  <a:gd name="T14" fmla="*/ 237 w 491"/>
                  <a:gd name="T15" fmla="*/ 130 h 360"/>
                  <a:gd name="T16" fmla="*/ 247 w 491"/>
                  <a:gd name="T17" fmla="*/ 138 h 360"/>
                  <a:gd name="T18" fmla="*/ 237 w 491"/>
                  <a:gd name="T19" fmla="*/ 130 h 360"/>
                  <a:gd name="T20" fmla="*/ 321 w 491"/>
                  <a:gd name="T21" fmla="*/ 113 h 360"/>
                  <a:gd name="T22" fmla="*/ 372 w 491"/>
                  <a:gd name="T23" fmla="*/ 113 h 360"/>
                  <a:gd name="T24" fmla="*/ 372 w 491"/>
                  <a:gd name="T25" fmla="*/ 122 h 360"/>
                  <a:gd name="T26" fmla="*/ 321 w 491"/>
                  <a:gd name="T27" fmla="*/ 122 h 360"/>
                  <a:gd name="T28" fmla="*/ 321 w 491"/>
                  <a:gd name="T29" fmla="*/ 113 h 360"/>
                  <a:gd name="T30" fmla="*/ 279 w 491"/>
                  <a:gd name="T31" fmla="*/ 113 h 360"/>
                  <a:gd name="T32" fmla="*/ 293 w 491"/>
                  <a:gd name="T33" fmla="*/ 117 h 360"/>
                  <a:gd name="T34" fmla="*/ 279 w 491"/>
                  <a:gd name="T35" fmla="*/ 113 h 360"/>
                  <a:gd name="T36" fmla="*/ 0 w 491"/>
                  <a:gd name="T37" fmla="*/ 54 h 360"/>
                  <a:gd name="T38" fmla="*/ 243 w 491"/>
                  <a:gd name="T39" fmla="*/ 184 h 360"/>
                  <a:gd name="T40" fmla="*/ 299 w 491"/>
                  <a:gd name="T41" fmla="*/ 339 h 360"/>
                  <a:gd name="T42" fmla="*/ 333 w 491"/>
                  <a:gd name="T43" fmla="*/ 355 h 360"/>
                  <a:gd name="T44" fmla="*/ 330 w 491"/>
                  <a:gd name="T45" fmla="*/ 215 h 360"/>
                  <a:gd name="T46" fmla="*/ 491 w 491"/>
                  <a:gd name="T47" fmla="*/ 147 h 360"/>
                  <a:gd name="T48" fmla="*/ 398 w 491"/>
                  <a:gd name="T49" fmla="*/ 155 h 360"/>
                  <a:gd name="T50" fmla="*/ 398 w 491"/>
                  <a:gd name="T51" fmla="*/ 138 h 360"/>
                  <a:gd name="T52" fmla="*/ 465 w 491"/>
                  <a:gd name="T53" fmla="*/ 96 h 360"/>
                  <a:gd name="T54" fmla="*/ 355 w 491"/>
                  <a:gd name="T55" fmla="*/ 88 h 360"/>
                  <a:gd name="T56" fmla="*/ 389 w 491"/>
                  <a:gd name="T57" fmla="*/ 20 h 360"/>
                  <a:gd name="T58" fmla="*/ 296 w 491"/>
                  <a:gd name="T59" fmla="*/ 62 h 360"/>
                  <a:gd name="T60" fmla="*/ 279 w 491"/>
                  <a:gd name="T61" fmla="*/ 71 h 360"/>
                  <a:gd name="T62" fmla="*/ 262 w 491"/>
                  <a:gd name="T63" fmla="*/ 45 h 360"/>
                  <a:gd name="T64" fmla="*/ 194 w 491"/>
                  <a:gd name="T65" fmla="*/ 79 h 360"/>
                  <a:gd name="T66" fmla="*/ 220 w 491"/>
                  <a:gd name="T67" fmla="*/ 122 h 360"/>
                  <a:gd name="T68" fmla="*/ 101 w 491"/>
                  <a:gd name="T69" fmla="*/ 62 h 360"/>
                  <a:gd name="T70" fmla="*/ 110 w 491"/>
                  <a:gd name="T71" fmla="*/ 3 h 360"/>
                  <a:gd name="T72" fmla="*/ 39 w 491"/>
                  <a:gd name="T73" fmla="*/ 8 h 360"/>
                  <a:gd name="T74" fmla="*/ 0 w 491"/>
                  <a:gd name="T75" fmla="*/ 54 h 3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</a:cxnLst>
                <a:rect l="0" t="0" r="r" b="b"/>
                <a:pathLst>
                  <a:path w="491" h="360">
                    <a:moveTo>
                      <a:pt x="279" y="240"/>
                    </a:moveTo>
                    <a:cubicBezTo>
                      <a:pt x="309" y="248"/>
                      <a:pt x="310" y="248"/>
                      <a:pt x="313" y="282"/>
                    </a:cubicBezTo>
                    <a:cubicBezTo>
                      <a:pt x="306" y="278"/>
                      <a:pt x="302" y="277"/>
                      <a:pt x="294" y="268"/>
                    </a:cubicBezTo>
                    <a:cubicBezTo>
                      <a:pt x="272" y="243"/>
                      <a:pt x="287" y="255"/>
                      <a:pt x="279" y="240"/>
                    </a:cubicBezTo>
                    <a:close/>
                    <a:moveTo>
                      <a:pt x="279" y="181"/>
                    </a:moveTo>
                    <a:lnTo>
                      <a:pt x="282" y="183"/>
                    </a:lnTo>
                    <a:cubicBezTo>
                      <a:pt x="282" y="183"/>
                      <a:pt x="278" y="182"/>
                      <a:pt x="279" y="181"/>
                    </a:cubicBezTo>
                    <a:close/>
                    <a:moveTo>
                      <a:pt x="237" y="130"/>
                    </a:moveTo>
                    <a:cubicBezTo>
                      <a:pt x="251" y="116"/>
                      <a:pt x="264" y="151"/>
                      <a:pt x="247" y="138"/>
                    </a:cubicBezTo>
                    <a:cubicBezTo>
                      <a:pt x="241" y="134"/>
                      <a:pt x="225" y="142"/>
                      <a:pt x="237" y="130"/>
                    </a:cubicBezTo>
                    <a:close/>
                    <a:moveTo>
                      <a:pt x="321" y="113"/>
                    </a:moveTo>
                    <a:lnTo>
                      <a:pt x="372" y="113"/>
                    </a:lnTo>
                    <a:lnTo>
                      <a:pt x="372" y="122"/>
                    </a:lnTo>
                    <a:lnTo>
                      <a:pt x="321" y="122"/>
                    </a:lnTo>
                    <a:lnTo>
                      <a:pt x="321" y="113"/>
                    </a:lnTo>
                    <a:close/>
                    <a:moveTo>
                      <a:pt x="279" y="113"/>
                    </a:moveTo>
                    <a:cubicBezTo>
                      <a:pt x="288" y="104"/>
                      <a:pt x="325" y="126"/>
                      <a:pt x="293" y="117"/>
                    </a:cubicBezTo>
                    <a:cubicBezTo>
                      <a:pt x="286" y="116"/>
                      <a:pt x="265" y="127"/>
                      <a:pt x="279" y="113"/>
                    </a:cubicBezTo>
                    <a:close/>
                    <a:moveTo>
                      <a:pt x="0" y="54"/>
                    </a:moveTo>
                    <a:cubicBezTo>
                      <a:pt x="0" y="153"/>
                      <a:pt x="138" y="47"/>
                      <a:pt x="243" y="184"/>
                    </a:cubicBezTo>
                    <a:cubicBezTo>
                      <a:pt x="285" y="239"/>
                      <a:pt x="216" y="280"/>
                      <a:pt x="299" y="339"/>
                    </a:cubicBezTo>
                    <a:cubicBezTo>
                      <a:pt x="303" y="341"/>
                      <a:pt x="331" y="355"/>
                      <a:pt x="333" y="355"/>
                    </a:cubicBezTo>
                    <a:cubicBezTo>
                      <a:pt x="402" y="360"/>
                      <a:pt x="333" y="255"/>
                      <a:pt x="330" y="215"/>
                    </a:cubicBezTo>
                    <a:cubicBezTo>
                      <a:pt x="466" y="183"/>
                      <a:pt x="489" y="225"/>
                      <a:pt x="491" y="147"/>
                    </a:cubicBezTo>
                    <a:cubicBezTo>
                      <a:pt x="446" y="151"/>
                      <a:pt x="438" y="164"/>
                      <a:pt x="398" y="155"/>
                    </a:cubicBezTo>
                    <a:lnTo>
                      <a:pt x="398" y="138"/>
                    </a:lnTo>
                    <a:cubicBezTo>
                      <a:pt x="445" y="140"/>
                      <a:pt x="464" y="159"/>
                      <a:pt x="465" y="96"/>
                    </a:cubicBezTo>
                    <a:cubicBezTo>
                      <a:pt x="398" y="96"/>
                      <a:pt x="412" y="101"/>
                      <a:pt x="355" y="88"/>
                    </a:cubicBezTo>
                    <a:cubicBezTo>
                      <a:pt x="374" y="59"/>
                      <a:pt x="385" y="65"/>
                      <a:pt x="389" y="20"/>
                    </a:cubicBezTo>
                    <a:cubicBezTo>
                      <a:pt x="351" y="23"/>
                      <a:pt x="337" y="40"/>
                      <a:pt x="296" y="62"/>
                    </a:cubicBezTo>
                    <a:lnTo>
                      <a:pt x="279" y="71"/>
                    </a:lnTo>
                    <a:cubicBezTo>
                      <a:pt x="260" y="58"/>
                      <a:pt x="269" y="69"/>
                      <a:pt x="262" y="45"/>
                    </a:cubicBezTo>
                    <a:cubicBezTo>
                      <a:pt x="233" y="48"/>
                      <a:pt x="194" y="49"/>
                      <a:pt x="194" y="79"/>
                    </a:cubicBezTo>
                    <a:cubicBezTo>
                      <a:pt x="194" y="115"/>
                      <a:pt x="203" y="75"/>
                      <a:pt x="220" y="122"/>
                    </a:cubicBezTo>
                    <a:lnTo>
                      <a:pt x="101" y="62"/>
                    </a:lnTo>
                    <a:cubicBezTo>
                      <a:pt x="102" y="25"/>
                      <a:pt x="107" y="36"/>
                      <a:pt x="110" y="3"/>
                    </a:cubicBezTo>
                    <a:cubicBezTo>
                      <a:pt x="83" y="3"/>
                      <a:pt x="62" y="0"/>
                      <a:pt x="39" y="8"/>
                    </a:cubicBezTo>
                    <a:cubicBezTo>
                      <a:pt x="22" y="15"/>
                      <a:pt x="0" y="34"/>
                      <a:pt x="0" y="5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38" name="Freeform 20">
                <a:extLst>
                  <a:ext uri="{FF2B5EF4-FFF2-40B4-BE49-F238E27FC236}">
                    <a16:creationId xmlns:a16="http://schemas.microsoft.com/office/drawing/2014/main" id="{69D66D73-8E0B-4679-B729-B48425131ECA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837113" y="2320926"/>
                <a:ext cx="80963" cy="87313"/>
              </a:xfrm>
              <a:custGeom>
                <a:avLst/>
                <a:gdLst>
                  <a:gd name="T0" fmla="*/ 153 w 348"/>
                  <a:gd name="T1" fmla="*/ 178 h 373"/>
                  <a:gd name="T2" fmla="*/ 45 w 348"/>
                  <a:gd name="T3" fmla="*/ 212 h 373"/>
                  <a:gd name="T4" fmla="*/ 68 w 348"/>
                  <a:gd name="T5" fmla="*/ 169 h 373"/>
                  <a:gd name="T6" fmla="*/ 153 w 348"/>
                  <a:gd name="T7" fmla="*/ 178 h 373"/>
                  <a:gd name="T8" fmla="*/ 127 w 348"/>
                  <a:gd name="T9" fmla="*/ 356 h 373"/>
                  <a:gd name="T10" fmla="*/ 136 w 348"/>
                  <a:gd name="T11" fmla="*/ 364 h 373"/>
                  <a:gd name="T12" fmla="*/ 195 w 348"/>
                  <a:gd name="T13" fmla="*/ 373 h 373"/>
                  <a:gd name="T14" fmla="*/ 221 w 348"/>
                  <a:gd name="T15" fmla="*/ 186 h 373"/>
                  <a:gd name="T16" fmla="*/ 153 w 348"/>
                  <a:gd name="T17" fmla="*/ 178 h 373"/>
                  <a:gd name="T18" fmla="*/ 153 w 348"/>
                  <a:gd name="T19" fmla="*/ 144 h 373"/>
                  <a:gd name="T20" fmla="*/ 94 w 348"/>
                  <a:gd name="T21" fmla="*/ 126 h 373"/>
                  <a:gd name="T22" fmla="*/ 94 w 348"/>
                  <a:gd name="T23" fmla="*/ 102 h 373"/>
                  <a:gd name="T24" fmla="*/ 204 w 348"/>
                  <a:gd name="T25" fmla="*/ 135 h 373"/>
                  <a:gd name="T26" fmla="*/ 280 w 348"/>
                  <a:gd name="T27" fmla="*/ 212 h 373"/>
                  <a:gd name="T28" fmla="*/ 324 w 348"/>
                  <a:gd name="T29" fmla="*/ 172 h 373"/>
                  <a:gd name="T30" fmla="*/ 348 w 348"/>
                  <a:gd name="T31" fmla="*/ 102 h 373"/>
                  <a:gd name="T32" fmla="*/ 194 w 348"/>
                  <a:gd name="T33" fmla="*/ 52 h 373"/>
                  <a:gd name="T34" fmla="*/ 170 w 348"/>
                  <a:gd name="T35" fmla="*/ 0 h 373"/>
                  <a:gd name="T36" fmla="*/ 127 w 348"/>
                  <a:gd name="T37" fmla="*/ 0 h 373"/>
                  <a:gd name="T38" fmla="*/ 0 w 348"/>
                  <a:gd name="T39" fmla="*/ 229 h 373"/>
                  <a:gd name="T40" fmla="*/ 68 w 348"/>
                  <a:gd name="T41" fmla="*/ 305 h 373"/>
                  <a:gd name="T42" fmla="*/ 212 w 348"/>
                  <a:gd name="T43" fmla="*/ 246 h 373"/>
                  <a:gd name="T44" fmla="*/ 110 w 348"/>
                  <a:gd name="T45" fmla="*/ 305 h 373"/>
                  <a:gd name="T46" fmla="*/ 127 w 348"/>
                  <a:gd name="T47" fmla="*/ 356 h 3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348" h="373">
                    <a:moveTo>
                      <a:pt x="153" y="178"/>
                    </a:moveTo>
                    <a:cubicBezTo>
                      <a:pt x="137" y="192"/>
                      <a:pt x="55" y="260"/>
                      <a:pt x="45" y="212"/>
                    </a:cubicBezTo>
                    <a:cubicBezTo>
                      <a:pt x="41" y="191"/>
                      <a:pt x="56" y="188"/>
                      <a:pt x="68" y="169"/>
                    </a:cubicBezTo>
                    <a:cubicBezTo>
                      <a:pt x="113" y="169"/>
                      <a:pt x="118" y="170"/>
                      <a:pt x="153" y="178"/>
                    </a:cubicBezTo>
                    <a:close/>
                    <a:moveTo>
                      <a:pt x="127" y="356"/>
                    </a:moveTo>
                    <a:lnTo>
                      <a:pt x="136" y="364"/>
                    </a:lnTo>
                    <a:cubicBezTo>
                      <a:pt x="169" y="367"/>
                      <a:pt x="158" y="372"/>
                      <a:pt x="195" y="373"/>
                    </a:cubicBezTo>
                    <a:cubicBezTo>
                      <a:pt x="206" y="325"/>
                      <a:pt x="307" y="240"/>
                      <a:pt x="221" y="186"/>
                    </a:cubicBezTo>
                    <a:cubicBezTo>
                      <a:pt x="190" y="166"/>
                      <a:pt x="191" y="175"/>
                      <a:pt x="153" y="178"/>
                    </a:cubicBezTo>
                    <a:lnTo>
                      <a:pt x="153" y="144"/>
                    </a:lnTo>
                    <a:lnTo>
                      <a:pt x="94" y="126"/>
                    </a:lnTo>
                    <a:lnTo>
                      <a:pt x="94" y="102"/>
                    </a:lnTo>
                    <a:cubicBezTo>
                      <a:pt x="178" y="102"/>
                      <a:pt x="152" y="105"/>
                      <a:pt x="204" y="135"/>
                    </a:cubicBezTo>
                    <a:cubicBezTo>
                      <a:pt x="244" y="159"/>
                      <a:pt x="267" y="158"/>
                      <a:pt x="280" y="212"/>
                    </a:cubicBezTo>
                    <a:cubicBezTo>
                      <a:pt x="308" y="204"/>
                      <a:pt x="310" y="195"/>
                      <a:pt x="324" y="172"/>
                    </a:cubicBezTo>
                    <a:cubicBezTo>
                      <a:pt x="339" y="148"/>
                      <a:pt x="347" y="137"/>
                      <a:pt x="348" y="102"/>
                    </a:cubicBezTo>
                    <a:cubicBezTo>
                      <a:pt x="289" y="115"/>
                      <a:pt x="240" y="87"/>
                      <a:pt x="194" y="52"/>
                    </a:cubicBezTo>
                    <a:cubicBezTo>
                      <a:pt x="171" y="33"/>
                      <a:pt x="171" y="39"/>
                      <a:pt x="170" y="0"/>
                    </a:cubicBezTo>
                    <a:lnTo>
                      <a:pt x="127" y="0"/>
                    </a:lnTo>
                    <a:cubicBezTo>
                      <a:pt x="125" y="87"/>
                      <a:pt x="18" y="154"/>
                      <a:pt x="0" y="229"/>
                    </a:cubicBezTo>
                    <a:cubicBezTo>
                      <a:pt x="14" y="249"/>
                      <a:pt x="48" y="291"/>
                      <a:pt x="68" y="305"/>
                    </a:cubicBezTo>
                    <a:cubicBezTo>
                      <a:pt x="177" y="280"/>
                      <a:pt x="137" y="247"/>
                      <a:pt x="212" y="246"/>
                    </a:cubicBezTo>
                    <a:cubicBezTo>
                      <a:pt x="210" y="327"/>
                      <a:pt x="171" y="334"/>
                      <a:pt x="110" y="305"/>
                    </a:cubicBezTo>
                    <a:cubicBezTo>
                      <a:pt x="113" y="334"/>
                      <a:pt x="117" y="336"/>
                      <a:pt x="127" y="35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39" name="Freeform 21">
                <a:extLst>
                  <a:ext uri="{FF2B5EF4-FFF2-40B4-BE49-F238E27FC236}">
                    <a16:creationId xmlns:a16="http://schemas.microsoft.com/office/drawing/2014/main" id="{0E656C3C-669C-4EEC-9215-B16F3E4D4A3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656138" y="1728788"/>
                <a:ext cx="77788" cy="79375"/>
              </a:xfrm>
              <a:custGeom>
                <a:avLst/>
                <a:gdLst>
                  <a:gd name="T0" fmla="*/ 161 w 331"/>
                  <a:gd name="T1" fmla="*/ 127 h 339"/>
                  <a:gd name="T2" fmla="*/ 43 w 331"/>
                  <a:gd name="T3" fmla="*/ 144 h 339"/>
                  <a:gd name="T4" fmla="*/ 136 w 331"/>
                  <a:gd name="T5" fmla="*/ 186 h 339"/>
                  <a:gd name="T6" fmla="*/ 0 w 331"/>
                  <a:gd name="T7" fmla="*/ 279 h 339"/>
                  <a:gd name="T8" fmla="*/ 181 w 331"/>
                  <a:gd name="T9" fmla="*/ 231 h 339"/>
                  <a:gd name="T10" fmla="*/ 331 w 331"/>
                  <a:gd name="T11" fmla="*/ 186 h 339"/>
                  <a:gd name="T12" fmla="*/ 263 w 331"/>
                  <a:gd name="T13" fmla="*/ 127 h 339"/>
                  <a:gd name="T14" fmla="*/ 212 w 331"/>
                  <a:gd name="T15" fmla="*/ 0 h 339"/>
                  <a:gd name="T16" fmla="*/ 195 w 331"/>
                  <a:gd name="T17" fmla="*/ 67 h 339"/>
                  <a:gd name="T18" fmla="*/ 161 w 331"/>
                  <a:gd name="T19" fmla="*/ 127 h 3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331" h="339">
                    <a:moveTo>
                      <a:pt x="161" y="127"/>
                    </a:moveTo>
                    <a:cubicBezTo>
                      <a:pt x="68" y="127"/>
                      <a:pt x="43" y="51"/>
                      <a:pt x="43" y="144"/>
                    </a:cubicBezTo>
                    <a:cubicBezTo>
                      <a:pt x="43" y="189"/>
                      <a:pt x="91" y="186"/>
                      <a:pt x="136" y="186"/>
                    </a:cubicBezTo>
                    <a:cubicBezTo>
                      <a:pt x="73" y="280"/>
                      <a:pt x="0" y="206"/>
                      <a:pt x="0" y="279"/>
                    </a:cubicBezTo>
                    <a:cubicBezTo>
                      <a:pt x="0" y="321"/>
                      <a:pt x="93" y="339"/>
                      <a:pt x="181" y="231"/>
                    </a:cubicBezTo>
                    <a:cubicBezTo>
                      <a:pt x="233" y="167"/>
                      <a:pt x="252" y="186"/>
                      <a:pt x="331" y="186"/>
                    </a:cubicBezTo>
                    <a:cubicBezTo>
                      <a:pt x="320" y="140"/>
                      <a:pt x="319" y="128"/>
                      <a:pt x="263" y="127"/>
                    </a:cubicBezTo>
                    <a:cubicBezTo>
                      <a:pt x="264" y="75"/>
                      <a:pt x="301" y="20"/>
                      <a:pt x="212" y="0"/>
                    </a:cubicBezTo>
                    <a:cubicBezTo>
                      <a:pt x="210" y="29"/>
                      <a:pt x="202" y="41"/>
                      <a:pt x="195" y="67"/>
                    </a:cubicBezTo>
                    <a:cubicBezTo>
                      <a:pt x="188" y="96"/>
                      <a:pt x="192" y="127"/>
                      <a:pt x="161" y="127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40" name="Freeform 22">
                <a:extLst>
                  <a:ext uri="{FF2B5EF4-FFF2-40B4-BE49-F238E27FC236}">
                    <a16:creationId xmlns:a16="http://schemas.microsoft.com/office/drawing/2014/main" id="{EE4E8EF7-5455-46F5-989D-5A1645D9F00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62450" y="2473326"/>
                <a:ext cx="66675" cy="68263"/>
              </a:xfrm>
              <a:custGeom>
                <a:avLst/>
                <a:gdLst>
                  <a:gd name="T0" fmla="*/ 0 w 293"/>
                  <a:gd name="T1" fmla="*/ 203 h 296"/>
                  <a:gd name="T2" fmla="*/ 0 w 293"/>
                  <a:gd name="T3" fmla="*/ 237 h 296"/>
                  <a:gd name="T4" fmla="*/ 212 w 293"/>
                  <a:gd name="T5" fmla="*/ 296 h 296"/>
                  <a:gd name="T6" fmla="*/ 237 w 293"/>
                  <a:gd name="T7" fmla="*/ 237 h 296"/>
                  <a:gd name="T8" fmla="*/ 224 w 293"/>
                  <a:gd name="T9" fmla="*/ 219 h 296"/>
                  <a:gd name="T10" fmla="*/ 208 w 293"/>
                  <a:gd name="T11" fmla="*/ 223 h 296"/>
                  <a:gd name="T12" fmla="*/ 173 w 293"/>
                  <a:gd name="T13" fmla="*/ 242 h 296"/>
                  <a:gd name="T14" fmla="*/ 102 w 293"/>
                  <a:gd name="T15" fmla="*/ 229 h 296"/>
                  <a:gd name="T16" fmla="*/ 119 w 293"/>
                  <a:gd name="T17" fmla="*/ 169 h 296"/>
                  <a:gd name="T18" fmla="*/ 161 w 293"/>
                  <a:gd name="T19" fmla="*/ 220 h 296"/>
                  <a:gd name="T20" fmla="*/ 212 w 293"/>
                  <a:gd name="T21" fmla="*/ 119 h 296"/>
                  <a:gd name="T22" fmla="*/ 144 w 293"/>
                  <a:gd name="T23" fmla="*/ 136 h 296"/>
                  <a:gd name="T24" fmla="*/ 229 w 293"/>
                  <a:gd name="T25" fmla="*/ 161 h 296"/>
                  <a:gd name="T26" fmla="*/ 288 w 293"/>
                  <a:gd name="T27" fmla="*/ 85 h 296"/>
                  <a:gd name="T28" fmla="*/ 85 w 293"/>
                  <a:gd name="T29" fmla="*/ 0 h 296"/>
                  <a:gd name="T30" fmla="*/ 97 w 293"/>
                  <a:gd name="T31" fmla="*/ 58 h 296"/>
                  <a:gd name="T32" fmla="*/ 55 w 293"/>
                  <a:gd name="T33" fmla="*/ 173 h 296"/>
                  <a:gd name="T34" fmla="*/ 0 w 293"/>
                  <a:gd name="T35" fmla="*/ 203 h 2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293" h="296">
                    <a:moveTo>
                      <a:pt x="0" y="203"/>
                    </a:moveTo>
                    <a:lnTo>
                      <a:pt x="0" y="237"/>
                    </a:lnTo>
                    <a:cubicBezTo>
                      <a:pt x="83" y="244"/>
                      <a:pt x="103" y="296"/>
                      <a:pt x="212" y="296"/>
                    </a:cubicBezTo>
                    <a:cubicBezTo>
                      <a:pt x="220" y="263"/>
                      <a:pt x="231" y="258"/>
                      <a:pt x="237" y="237"/>
                    </a:cubicBezTo>
                    <a:cubicBezTo>
                      <a:pt x="240" y="227"/>
                      <a:pt x="250" y="215"/>
                      <a:pt x="224" y="219"/>
                    </a:cubicBezTo>
                    <a:cubicBezTo>
                      <a:pt x="217" y="220"/>
                      <a:pt x="214" y="220"/>
                      <a:pt x="208" y="223"/>
                    </a:cubicBezTo>
                    <a:cubicBezTo>
                      <a:pt x="192" y="229"/>
                      <a:pt x="188" y="234"/>
                      <a:pt x="173" y="242"/>
                    </a:cubicBezTo>
                    <a:cubicBezTo>
                      <a:pt x="135" y="263"/>
                      <a:pt x="135" y="251"/>
                      <a:pt x="102" y="229"/>
                    </a:cubicBezTo>
                    <a:cubicBezTo>
                      <a:pt x="109" y="197"/>
                      <a:pt x="116" y="205"/>
                      <a:pt x="119" y="169"/>
                    </a:cubicBezTo>
                    <a:cubicBezTo>
                      <a:pt x="167" y="170"/>
                      <a:pt x="161" y="173"/>
                      <a:pt x="161" y="220"/>
                    </a:cubicBezTo>
                    <a:cubicBezTo>
                      <a:pt x="191" y="201"/>
                      <a:pt x="208" y="163"/>
                      <a:pt x="212" y="119"/>
                    </a:cubicBezTo>
                    <a:cubicBezTo>
                      <a:pt x="195" y="127"/>
                      <a:pt x="166" y="131"/>
                      <a:pt x="144" y="136"/>
                    </a:cubicBezTo>
                    <a:cubicBezTo>
                      <a:pt x="152" y="42"/>
                      <a:pt x="229" y="60"/>
                      <a:pt x="229" y="161"/>
                    </a:cubicBezTo>
                    <a:cubicBezTo>
                      <a:pt x="293" y="156"/>
                      <a:pt x="266" y="132"/>
                      <a:pt x="288" y="85"/>
                    </a:cubicBezTo>
                    <a:cubicBezTo>
                      <a:pt x="186" y="31"/>
                      <a:pt x="142" y="28"/>
                      <a:pt x="85" y="0"/>
                    </a:cubicBezTo>
                    <a:cubicBezTo>
                      <a:pt x="88" y="29"/>
                      <a:pt x="98" y="39"/>
                      <a:pt x="97" y="58"/>
                    </a:cubicBezTo>
                    <a:lnTo>
                      <a:pt x="55" y="173"/>
                    </a:lnTo>
                    <a:cubicBezTo>
                      <a:pt x="39" y="206"/>
                      <a:pt x="44" y="203"/>
                      <a:pt x="0" y="20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41" name="Freeform 23">
                <a:extLst>
                  <a:ext uri="{FF2B5EF4-FFF2-40B4-BE49-F238E27FC236}">
                    <a16:creationId xmlns:a16="http://schemas.microsoft.com/office/drawing/2014/main" id="{0E14B726-418A-4011-A19F-8789DAAC2EE9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141788" y="2263776"/>
                <a:ext cx="57150" cy="57150"/>
              </a:xfrm>
              <a:custGeom>
                <a:avLst/>
                <a:gdLst>
                  <a:gd name="T0" fmla="*/ 36 w 248"/>
                  <a:gd name="T1" fmla="*/ 186 h 245"/>
                  <a:gd name="T2" fmla="*/ 28 w 248"/>
                  <a:gd name="T3" fmla="*/ 152 h 245"/>
                  <a:gd name="T4" fmla="*/ 211 w 248"/>
                  <a:gd name="T5" fmla="*/ 106 h 245"/>
                  <a:gd name="T6" fmla="*/ 173 w 248"/>
                  <a:gd name="T7" fmla="*/ 154 h 245"/>
                  <a:gd name="T8" fmla="*/ 36 w 248"/>
                  <a:gd name="T9" fmla="*/ 186 h 245"/>
                  <a:gd name="T10" fmla="*/ 2 w 248"/>
                  <a:gd name="T11" fmla="*/ 101 h 245"/>
                  <a:gd name="T12" fmla="*/ 104 w 248"/>
                  <a:gd name="T13" fmla="*/ 245 h 245"/>
                  <a:gd name="T14" fmla="*/ 248 w 248"/>
                  <a:gd name="T15" fmla="*/ 110 h 245"/>
                  <a:gd name="T16" fmla="*/ 121 w 248"/>
                  <a:gd name="T17" fmla="*/ 0 h 245"/>
                  <a:gd name="T18" fmla="*/ 2 w 248"/>
                  <a:gd name="T19" fmla="*/ 101 h 2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48" h="245">
                    <a:moveTo>
                      <a:pt x="36" y="186"/>
                    </a:moveTo>
                    <a:cubicBezTo>
                      <a:pt x="31" y="163"/>
                      <a:pt x="28" y="170"/>
                      <a:pt x="28" y="152"/>
                    </a:cubicBezTo>
                    <a:cubicBezTo>
                      <a:pt x="28" y="83"/>
                      <a:pt x="227" y="25"/>
                      <a:pt x="211" y="106"/>
                    </a:cubicBezTo>
                    <a:cubicBezTo>
                      <a:pt x="208" y="123"/>
                      <a:pt x="185" y="145"/>
                      <a:pt x="173" y="154"/>
                    </a:cubicBezTo>
                    <a:cubicBezTo>
                      <a:pt x="134" y="183"/>
                      <a:pt x="102" y="186"/>
                      <a:pt x="36" y="186"/>
                    </a:cubicBezTo>
                    <a:close/>
                    <a:moveTo>
                      <a:pt x="2" y="101"/>
                    </a:moveTo>
                    <a:cubicBezTo>
                      <a:pt x="2" y="165"/>
                      <a:pt x="0" y="245"/>
                      <a:pt x="104" y="245"/>
                    </a:cubicBezTo>
                    <a:cubicBezTo>
                      <a:pt x="171" y="245"/>
                      <a:pt x="248" y="201"/>
                      <a:pt x="248" y="110"/>
                    </a:cubicBezTo>
                    <a:cubicBezTo>
                      <a:pt x="248" y="57"/>
                      <a:pt x="168" y="0"/>
                      <a:pt x="121" y="0"/>
                    </a:cubicBezTo>
                    <a:cubicBezTo>
                      <a:pt x="68" y="0"/>
                      <a:pt x="2" y="49"/>
                      <a:pt x="2" y="10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42" name="Freeform 24">
                <a:extLst>
                  <a:ext uri="{FF2B5EF4-FFF2-40B4-BE49-F238E27FC236}">
                    <a16:creationId xmlns:a16="http://schemas.microsoft.com/office/drawing/2014/main" id="{45A1CB8E-E2AA-4BC5-80A5-F0ED2F23EDE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16425" y="2482851"/>
                <a:ext cx="52388" cy="73025"/>
              </a:xfrm>
              <a:custGeom>
                <a:avLst/>
                <a:gdLst>
                  <a:gd name="T0" fmla="*/ 33 w 220"/>
                  <a:gd name="T1" fmla="*/ 132 h 310"/>
                  <a:gd name="T2" fmla="*/ 128 w 220"/>
                  <a:gd name="T3" fmla="*/ 242 h 310"/>
                  <a:gd name="T4" fmla="*/ 50 w 220"/>
                  <a:gd name="T5" fmla="*/ 183 h 310"/>
                  <a:gd name="T6" fmla="*/ 16 w 220"/>
                  <a:gd name="T7" fmla="*/ 183 h 310"/>
                  <a:gd name="T8" fmla="*/ 0 w 220"/>
                  <a:gd name="T9" fmla="*/ 267 h 310"/>
                  <a:gd name="T10" fmla="*/ 110 w 220"/>
                  <a:gd name="T11" fmla="*/ 310 h 310"/>
                  <a:gd name="T12" fmla="*/ 194 w 220"/>
                  <a:gd name="T13" fmla="*/ 250 h 310"/>
                  <a:gd name="T14" fmla="*/ 127 w 220"/>
                  <a:gd name="T15" fmla="*/ 81 h 310"/>
                  <a:gd name="T16" fmla="*/ 177 w 220"/>
                  <a:gd name="T17" fmla="*/ 174 h 310"/>
                  <a:gd name="T18" fmla="*/ 211 w 220"/>
                  <a:gd name="T19" fmla="*/ 174 h 310"/>
                  <a:gd name="T20" fmla="*/ 220 w 220"/>
                  <a:gd name="T21" fmla="*/ 73 h 310"/>
                  <a:gd name="T22" fmla="*/ 66 w 220"/>
                  <a:gd name="T23" fmla="*/ 72 h 310"/>
                  <a:gd name="T24" fmla="*/ 33 w 220"/>
                  <a:gd name="T25" fmla="*/ 132 h 3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220" h="310">
                    <a:moveTo>
                      <a:pt x="33" y="132"/>
                    </a:moveTo>
                    <a:cubicBezTo>
                      <a:pt x="33" y="182"/>
                      <a:pt x="114" y="205"/>
                      <a:pt x="128" y="242"/>
                    </a:cubicBezTo>
                    <a:cubicBezTo>
                      <a:pt x="149" y="292"/>
                      <a:pt x="50" y="309"/>
                      <a:pt x="50" y="183"/>
                    </a:cubicBezTo>
                    <a:lnTo>
                      <a:pt x="16" y="183"/>
                    </a:lnTo>
                    <a:cubicBezTo>
                      <a:pt x="11" y="207"/>
                      <a:pt x="2" y="240"/>
                      <a:pt x="0" y="267"/>
                    </a:cubicBezTo>
                    <a:cubicBezTo>
                      <a:pt x="27" y="274"/>
                      <a:pt x="96" y="310"/>
                      <a:pt x="110" y="310"/>
                    </a:cubicBezTo>
                    <a:cubicBezTo>
                      <a:pt x="130" y="310"/>
                      <a:pt x="194" y="278"/>
                      <a:pt x="194" y="250"/>
                    </a:cubicBezTo>
                    <a:cubicBezTo>
                      <a:pt x="194" y="125"/>
                      <a:pt x="35" y="142"/>
                      <a:pt x="127" y="81"/>
                    </a:cubicBezTo>
                    <a:cubicBezTo>
                      <a:pt x="165" y="91"/>
                      <a:pt x="176" y="128"/>
                      <a:pt x="177" y="174"/>
                    </a:cubicBezTo>
                    <a:lnTo>
                      <a:pt x="211" y="174"/>
                    </a:lnTo>
                    <a:cubicBezTo>
                      <a:pt x="211" y="125"/>
                      <a:pt x="220" y="115"/>
                      <a:pt x="220" y="73"/>
                    </a:cubicBezTo>
                    <a:cubicBezTo>
                      <a:pt x="155" y="104"/>
                      <a:pt x="141" y="0"/>
                      <a:pt x="66" y="72"/>
                    </a:cubicBezTo>
                    <a:cubicBezTo>
                      <a:pt x="57" y="81"/>
                      <a:pt x="33" y="115"/>
                      <a:pt x="33" y="13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43" name="Freeform 25">
                <a:extLst>
                  <a:ext uri="{FF2B5EF4-FFF2-40B4-BE49-F238E27FC236}">
                    <a16:creationId xmlns:a16="http://schemas.microsoft.com/office/drawing/2014/main" id="{80F804F1-56F1-459C-939B-DDF273F16CF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68813" y="2500313"/>
                <a:ext cx="58738" cy="63500"/>
              </a:xfrm>
              <a:custGeom>
                <a:avLst/>
                <a:gdLst>
                  <a:gd name="T0" fmla="*/ 6 w 252"/>
                  <a:gd name="T1" fmla="*/ 101 h 271"/>
                  <a:gd name="T2" fmla="*/ 99 w 252"/>
                  <a:gd name="T3" fmla="*/ 50 h 271"/>
                  <a:gd name="T4" fmla="*/ 74 w 252"/>
                  <a:gd name="T5" fmla="*/ 228 h 271"/>
                  <a:gd name="T6" fmla="*/ 40 w 252"/>
                  <a:gd name="T7" fmla="*/ 228 h 271"/>
                  <a:gd name="T8" fmla="*/ 40 w 252"/>
                  <a:gd name="T9" fmla="*/ 262 h 271"/>
                  <a:gd name="T10" fmla="*/ 175 w 252"/>
                  <a:gd name="T11" fmla="*/ 271 h 271"/>
                  <a:gd name="T12" fmla="*/ 160 w 252"/>
                  <a:gd name="T13" fmla="*/ 59 h 271"/>
                  <a:gd name="T14" fmla="*/ 209 w 252"/>
                  <a:gd name="T15" fmla="*/ 127 h 271"/>
                  <a:gd name="T16" fmla="*/ 243 w 252"/>
                  <a:gd name="T17" fmla="*/ 127 h 271"/>
                  <a:gd name="T18" fmla="*/ 252 w 252"/>
                  <a:gd name="T19" fmla="*/ 42 h 271"/>
                  <a:gd name="T20" fmla="*/ 23 w 252"/>
                  <a:gd name="T21" fmla="*/ 0 h 271"/>
                  <a:gd name="T22" fmla="*/ 6 w 252"/>
                  <a:gd name="T23" fmla="*/ 101 h 2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252" h="271">
                    <a:moveTo>
                      <a:pt x="6" y="101"/>
                    </a:moveTo>
                    <a:cubicBezTo>
                      <a:pt x="94" y="81"/>
                      <a:pt x="0" y="50"/>
                      <a:pt x="99" y="50"/>
                    </a:cubicBezTo>
                    <a:cubicBezTo>
                      <a:pt x="90" y="92"/>
                      <a:pt x="74" y="181"/>
                      <a:pt x="74" y="228"/>
                    </a:cubicBezTo>
                    <a:lnTo>
                      <a:pt x="40" y="228"/>
                    </a:lnTo>
                    <a:lnTo>
                      <a:pt x="40" y="262"/>
                    </a:lnTo>
                    <a:lnTo>
                      <a:pt x="175" y="271"/>
                    </a:lnTo>
                    <a:cubicBezTo>
                      <a:pt x="136" y="196"/>
                      <a:pt x="149" y="238"/>
                      <a:pt x="160" y="59"/>
                    </a:cubicBezTo>
                    <a:cubicBezTo>
                      <a:pt x="208" y="60"/>
                      <a:pt x="205" y="74"/>
                      <a:pt x="209" y="127"/>
                    </a:cubicBezTo>
                    <a:lnTo>
                      <a:pt x="243" y="127"/>
                    </a:lnTo>
                    <a:lnTo>
                      <a:pt x="252" y="42"/>
                    </a:lnTo>
                    <a:cubicBezTo>
                      <a:pt x="191" y="13"/>
                      <a:pt x="70" y="22"/>
                      <a:pt x="23" y="0"/>
                    </a:cubicBezTo>
                    <a:cubicBezTo>
                      <a:pt x="20" y="41"/>
                      <a:pt x="6" y="53"/>
                      <a:pt x="6" y="10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44" name="Freeform 26">
                <a:extLst>
                  <a:ext uri="{FF2B5EF4-FFF2-40B4-BE49-F238E27FC236}">
                    <a16:creationId xmlns:a16="http://schemas.microsoft.com/office/drawing/2014/main" id="{2B438C68-9961-416D-9DA8-451BA112296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119563" y="2219326"/>
                <a:ext cx="63500" cy="47625"/>
              </a:xfrm>
              <a:custGeom>
                <a:avLst/>
                <a:gdLst>
                  <a:gd name="T0" fmla="*/ 93 w 271"/>
                  <a:gd name="T1" fmla="*/ 161 h 204"/>
                  <a:gd name="T2" fmla="*/ 34 w 271"/>
                  <a:gd name="T3" fmla="*/ 136 h 204"/>
                  <a:gd name="T4" fmla="*/ 93 w 271"/>
                  <a:gd name="T5" fmla="*/ 26 h 204"/>
                  <a:gd name="T6" fmla="*/ 0 w 271"/>
                  <a:gd name="T7" fmla="*/ 51 h 204"/>
                  <a:gd name="T8" fmla="*/ 68 w 271"/>
                  <a:gd name="T9" fmla="*/ 204 h 204"/>
                  <a:gd name="T10" fmla="*/ 119 w 271"/>
                  <a:gd name="T11" fmla="*/ 204 h 204"/>
                  <a:gd name="T12" fmla="*/ 169 w 271"/>
                  <a:gd name="T13" fmla="*/ 68 h 204"/>
                  <a:gd name="T14" fmla="*/ 202 w 271"/>
                  <a:gd name="T15" fmla="*/ 41 h 204"/>
                  <a:gd name="T16" fmla="*/ 186 w 271"/>
                  <a:gd name="T17" fmla="*/ 161 h 204"/>
                  <a:gd name="T18" fmla="*/ 271 w 271"/>
                  <a:gd name="T19" fmla="*/ 153 h 204"/>
                  <a:gd name="T20" fmla="*/ 251 w 271"/>
                  <a:gd name="T21" fmla="*/ 71 h 204"/>
                  <a:gd name="T22" fmla="*/ 220 w 271"/>
                  <a:gd name="T23" fmla="*/ 0 h 204"/>
                  <a:gd name="T24" fmla="*/ 127 w 271"/>
                  <a:gd name="T25" fmla="*/ 0 h 204"/>
                  <a:gd name="T26" fmla="*/ 105 w 271"/>
                  <a:gd name="T27" fmla="*/ 71 h 204"/>
                  <a:gd name="T28" fmla="*/ 93 w 271"/>
                  <a:gd name="T29" fmla="*/ 161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271" h="204">
                    <a:moveTo>
                      <a:pt x="93" y="161"/>
                    </a:moveTo>
                    <a:cubicBezTo>
                      <a:pt x="61" y="159"/>
                      <a:pt x="54" y="149"/>
                      <a:pt x="34" y="136"/>
                    </a:cubicBezTo>
                    <a:cubicBezTo>
                      <a:pt x="47" y="82"/>
                      <a:pt x="67" y="65"/>
                      <a:pt x="93" y="26"/>
                    </a:cubicBezTo>
                    <a:cubicBezTo>
                      <a:pt x="69" y="26"/>
                      <a:pt x="0" y="31"/>
                      <a:pt x="0" y="51"/>
                    </a:cubicBezTo>
                    <a:cubicBezTo>
                      <a:pt x="0" y="94"/>
                      <a:pt x="32" y="204"/>
                      <a:pt x="68" y="204"/>
                    </a:cubicBezTo>
                    <a:lnTo>
                      <a:pt x="119" y="204"/>
                    </a:lnTo>
                    <a:cubicBezTo>
                      <a:pt x="134" y="204"/>
                      <a:pt x="191" y="161"/>
                      <a:pt x="169" y="68"/>
                    </a:cubicBezTo>
                    <a:lnTo>
                      <a:pt x="202" y="41"/>
                    </a:lnTo>
                    <a:cubicBezTo>
                      <a:pt x="248" y="109"/>
                      <a:pt x="219" y="100"/>
                      <a:pt x="186" y="161"/>
                    </a:cubicBezTo>
                    <a:cubicBezTo>
                      <a:pt x="231" y="161"/>
                      <a:pt x="238" y="156"/>
                      <a:pt x="271" y="153"/>
                    </a:cubicBezTo>
                    <a:cubicBezTo>
                      <a:pt x="260" y="130"/>
                      <a:pt x="260" y="100"/>
                      <a:pt x="251" y="71"/>
                    </a:cubicBezTo>
                    <a:cubicBezTo>
                      <a:pt x="239" y="31"/>
                      <a:pt x="229" y="38"/>
                      <a:pt x="220" y="0"/>
                    </a:cubicBezTo>
                    <a:lnTo>
                      <a:pt x="127" y="0"/>
                    </a:lnTo>
                    <a:cubicBezTo>
                      <a:pt x="121" y="28"/>
                      <a:pt x="112" y="36"/>
                      <a:pt x="105" y="71"/>
                    </a:cubicBezTo>
                    <a:cubicBezTo>
                      <a:pt x="99" y="102"/>
                      <a:pt x="93" y="132"/>
                      <a:pt x="93" y="16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45" name="Freeform 27">
                <a:extLst>
                  <a:ext uri="{FF2B5EF4-FFF2-40B4-BE49-F238E27FC236}">
                    <a16:creationId xmlns:a16="http://schemas.microsoft.com/office/drawing/2014/main" id="{FD58A050-8BE9-4799-AFD1-4ACD4D15DBE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875213" y="2268538"/>
                <a:ext cx="66675" cy="61913"/>
              </a:xfrm>
              <a:custGeom>
                <a:avLst/>
                <a:gdLst>
                  <a:gd name="T0" fmla="*/ 0 w 288"/>
                  <a:gd name="T1" fmla="*/ 212 h 262"/>
                  <a:gd name="T2" fmla="*/ 85 w 288"/>
                  <a:gd name="T3" fmla="*/ 229 h 262"/>
                  <a:gd name="T4" fmla="*/ 60 w 288"/>
                  <a:gd name="T5" fmla="*/ 144 h 262"/>
                  <a:gd name="T6" fmla="*/ 212 w 288"/>
                  <a:gd name="T7" fmla="*/ 262 h 262"/>
                  <a:gd name="T8" fmla="*/ 246 w 288"/>
                  <a:gd name="T9" fmla="*/ 262 h 262"/>
                  <a:gd name="T10" fmla="*/ 288 w 288"/>
                  <a:gd name="T11" fmla="*/ 135 h 262"/>
                  <a:gd name="T12" fmla="*/ 246 w 288"/>
                  <a:gd name="T13" fmla="*/ 144 h 262"/>
                  <a:gd name="T14" fmla="*/ 85 w 288"/>
                  <a:gd name="T15" fmla="*/ 85 h 262"/>
                  <a:gd name="T16" fmla="*/ 178 w 288"/>
                  <a:gd name="T17" fmla="*/ 25 h 262"/>
                  <a:gd name="T18" fmla="*/ 85 w 288"/>
                  <a:gd name="T19" fmla="*/ 0 h 262"/>
                  <a:gd name="T20" fmla="*/ 0 w 288"/>
                  <a:gd name="T21" fmla="*/ 212 h 2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88" h="262">
                    <a:moveTo>
                      <a:pt x="0" y="212"/>
                    </a:moveTo>
                    <a:cubicBezTo>
                      <a:pt x="40" y="215"/>
                      <a:pt x="41" y="228"/>
                      <a:pt x="85" y="229"/>
                    </a:cubicBezTo>
                    <a:cubicBezTo>
                      <a:pt x="70" y="200"/>
                      <a:pt x="60" y="189"/>
                      <a:pt x="60" y="144"/>
                    </a:cubicBezTo>
                    <a:cubicBezTo>
                      <a:pt x="215" y="226"/>
                      <a:pt x="232" y="177"/>
                      <a:pt x="212" y="262"/>
                    </a:cubicBezTo>
                    <a:lnTo>
                      <a:pt x="246" y="262"/>
                    </a:lnTo>
                    <a:cubicBezTo>
                      <a:pt x="251" y="203"/>
                      <a:pt x="284" y="187"/>
                      <a:pt x="288" y="135"/>
                    </a:cubicBezTo>
                    <a:cubicBezTo>
                      <a:pt x="255" y="138"/>
                      <a:pt x="268" y="144"/>
                      <a:pt x="246" y="144"/>
                    </a:cubicBezTo>
                    <a:cubicBezTo>
                      <a:pt x="200" y="144"/>
                      <a:pt x="140" y="97"/>
                      <a:pt x="85" y="85"/>
                    </a:cubicBezTo>
                    <a:cubicBezTo>
                      <a:pt x="129" y="19"/>
                      <a:pt x="136" y="104"/>
                      <a:pt x="178" y="25"/>
                    </a:cubicBezTo>
                    <a:cubicBezTo>
                      <a:pt x="142" y="22"/>
                      <a:pt x="119" y="8"/>
                      <a:pt x="85" y="0"/>
                    </a:cubicBezTo>
                    <a:cubicBezTo>
                      <a:pt x="69" y="33"/>
                      <a:pt x="3" y="184"/>
                      <a:pt x="0" y="21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46" name="Freeform 28">
                <a:extLst>
                  <a:ext uri="{FF2B5EF4-FFF2-40B4-BE49-F238E27FC236}">
                    <a16:creationId xmlns:a16="http://schemas.microsoft.com/office/drawing/2014/main" id="{A50875A5-1D27-4609-9CDB-698112EA059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840288" y="1944688"/>
                <a:ext cx="66675" cy="44450"/>
              </a:xfrm>
              <a:custGeom>
                <a:avLst/>
                <a:gdLst>
                  <a:gd name="T0" fmla="*/ 82 w 291"/>
                  <a:gd name="T1" fmla="*/ 43 h 187"/>
                  <a:gd name="T2" fmla="*/ 115 w 291"/>
                  <a:gd name="T3" fmla="*/ 102 h 187"/>
                  <a:gd name="T4" fmla="*/ 56 w 291"/>
                  <a:gd name="T5" fmla="*/ 102 h 187"/>
                  <a:gd name="T6" fmla="*/ 22 w 291"/>
                  <a:gd name="T7" fmla="*/ 34 h 187"/>
                  <a:gd name="T8" fmla="*/ 90 w 291"/>
                  <a:gd name="T9" fmla="*/ 161 h 187"/>
                  <a:gd name="T10" fmla="*/ 170 w 291"/>
                  <a:gd name="T11" fmla="*/ 157 h 187"/>
                  <a:gd name="T12" fmla="*/ 234 w 291"/>
                  <a:gd name="T13" fmla="*/ 187 h 187"/>
                  <a:gd name="T14" fmla="*/ 251 w 291"/>
                  <a:gd name="T15" fmla="*/ 144 h 187"/>
                  <a:gd name="T16" fmla="*/ 209 w 291"/>
                  <a:gd name="T17" fmla="*/ 102 h 187"/>
                  <a:gd name="T18" fmla="*/ 257 w 291"/>
                  <a:gd name="T19" fmla="*/ 55 h 187"/>
                  <a:gd name="T20" fmla="*/ 166 w 291"/>
                  <a:gd name="T21" fmla="*/ 0 h 187"/>
                  <a:gd name="T22" fmla="*/ 192 w 291"/>
                  <a:gd name="T23" fmla="*/ 60 h 187"/>
                  <a:gd name="T24" fmla="*/ 149 w 291"/>
                  <a:gd name="T25" fmla="*/ 68 h 187"/>
                  <a:gd name="T26" fmla="*/ 90 w 291"/>
                  <a:gd name="T27" fmla="*/ 0 h 187"/>
                  <a:gd name="T28" fmla="*/ 82 w 291"/>
                  <a:gd name="T29" fmla="*/ 43 h 18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291" h="187">
                    <a:moveTo>
                      <a:pt x="82" y="43"/>
                    </a:moveTo>
                    <a:cubicBezTo>
                      <a:pt x="82" y="68"/>
                      <a:pt x="104" y="85"/>
                      <a:pt x="115" y="102"/>
                    </a:cubicBezTo>
                    <a:lnTo>
                      <a:pt x="56" y="102"/>
                    </a:lnTo>
                    <a:cubicBezTo>
                      <a:pt x="56" y="59"/>
                      <a:pt x="56" y="43"/>
                      <a:pt x="22" y="34"/>
                    </a:cubicBezTo>
                    <a:cubicBezTo>
                      <a:pt x="0" y="80"/>
                      <a:pt x="40" y="161"/>
                      <a:pt x="90" y="161"/>
                    </a:cubicBezTo>
                    <a:cubicBezTo>
                      <a:pt x="128" y="161"/>
                      <a:pt x="144" y="148"/>
                      <a:pt x="170" y="157"/>
                    </a:cubicBezTo>
                    <a:cubicBezTo>
                      <a:pt x="198" y="168"/>
                      <a:pt x="183" y="182"/>
                      <a:pt x="234" y="187"/>
                    </a:cubicBezTo>
                    <a:cubicBezTo>
                      <a:pt x="243" y="169"/>
                      <a:pt x="246" y="167"/>
                      <a:pt x="251" y="144"/>
                    </a:cubicBezTo>
                    <a:cubicBezTo>
                      <a:pt x="220" y="103"/>
                      <a:pt x="223" y="155"/>
                      <a:pt x="209" y="102"/>
                    </a:cubicBezTo>
                    <a:cubicBezTo>
                      <a:pt x="268" y="102"/>
                      <a:pt x="291" y="103"/>
                      <a:pt x="257" y="55"/>
                    </a:cubicBezTo>
                    <a:cubicBezTo>
                      <a:pt x="232" y="20"/>
                      <a:pt x="211" y="11"/>
                      <a:pt x="166" y="0"/>
                    </a:cubicBezTo>
                    <a:cubicBezTo>
                      <a:pt x="175" y="38"/>
                      <a:pt x="183" y="28"/>
                      <a:pt x="192" y="60"/>
                    </a:cubicBezTo>
                    <a:cubicBezTo>
                      <a:pt x="158" y="60"/>
                      <a:pt x="172" y="57"/>
                      <a:pt x="149" y="68"/>
                    </a:cubicBezTo>
                    <a:cubicBezTo>
                      <a:pt x="141" y="32"/>
                      <a:pt x="131" y="4"/>
                      <a:pt x="90" y="0"/>
                    </a:cubicBezTo>
                    <a:cubicBezTo>
                      <a:pt x="87" y="34"/>
                      <a:pt x="82" y="21"/>
                      <a:pt x="82" y="4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47" name="Freeform 29">
                <a:extLst>
                  <a:ext uri="{FF2B5EF4-FFF2-40B4-BE49-F238E27FC236}">
                    <a16:creationId xmlns:a16="http://schemas.microsoft.com/office/drawing/2014/main" id="{C8252B4B-C22A-475D-B284-4366D03EBA5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900613" y="2216151"/>
                <a:ext cx="61913" cy="57150"/>
              </a:xfrm>
              <a:custGeom>
                <a:avLst/>
                <a:gdLst>
                  <a:gd name="T0" fmla="*/ 34 w 271"/>
                  <a:gd name="T1" fmla="*/ 102 h 246"/>
                  <a:gd name="T2" fmla="*/ 93 w 271"/>
                  <a:gd name="T3" fmla="*/ 85 h 246"/>
                  <a:gd name="T4" fmla="*/ 110 w 271"/>
                  <a:gd name="T5" fmla="*/ 127 h 246"/>
                  <a:gd name="T6" fmla="*/ 26 w 271"/>
                  <a:gd name="T7" fmla="*/ 110 h 246"/>
                  <a:gd name="T8" fmla="*/ 0 w 271"/>
                  <a:gd name="T9" fmla="*/ 221 h 246"/>
                  <a:gd name="T10" fmla="*/ 212 w 271"/>
                  <a:gd name="T11" fmla="*/ 246 h 246"/>
                  <a:gd name="T12" fmla="*/ 246 w 271"/>
                  <a:gd name="T13" fmla="*/ 246 h 246"/>
                  <a:gd name="T14" fmla="*/ 271 w 271"/>
                  <a:gd name="T15" fmla="*/ 110 h 246"/>
                  <a:gd name="T16" fmla="*/ 121 w 271"/>
                  <a:gd name="T17" fmla="*/ 83 h 246"/>
                  <a:gd name="T18" fmla="*/ 51 w 271"/>
                  <a:gd name="T19" fmla="*/ 0 h 246"/>
                  <a:gd name="T20" fmla="*/ 34 w 271"/>
                  <a:gd name="T21" fmla="*/ 102 h 2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71" h="246">
                    <a:moveTo>
                      <a:pt x="34" y="102"/>
                    </a:moveTo>
                    <a:cubicBezTo>
                      <a:pt x="57" y="90"/>
                      <a:pt x="59" y="86"/>
                      <a:pt x="93" y="85"/>
                    </a:cubicBezTo>
                    <a:cubicBezTo>
                      <a:pt x="102" y="116"/>
                      <a:pt x="102" y="96"/>
                      <a:pt x="110" y="127"/>
                    </a:cubicBezTo>
                    <a:cubicBezTo>
                      <a:pt x="37" y="134"/>
                      <a:pt x="92" y="155"/>
                      <a:pt x="26" y="110"/>
                    </a:cubicBezTo>
                    <a:cubicBezTo>
                      <a:pt x="8" y="144"/>
                      <a:pt x="0" y="169"/>
                      <a:pt x="0" y="221"/>
                    </a:cubicBezTo>
                    <a:cubicBezTo>
                      <a:pt x="95" y="213"/>
                      <a:pt x="185" y="129"/>
                      <a:pt x="212" y="246"/>
                    </a:cubicBezTo>
                    <a:lnTo>
                      <a:pt x="246" y="246"/>
                    </a:lnTo>
                    <a:cubicBezTo>
                      <a:pt x="246" y="188"/>
                      <a:pt x="270" y="167"/>
                      <a:pt x="271" y="110"/>
                    </a:cubicBezTo>
                    <a:cubicBezTo>
                      <a:pt x="215" y="140"/>
                      <a:pt x="204" y="160"/>
                      <a:pt x="121" y="83"/>
                    </a:cubicBezTo>
                    <a:cubicBezTo>
                      <a:pt x="56" y="24"/>
                      <a:pt x="114" y="6"/>
                      <a:pt x="51" y="0"/>
                    </a:cubicBezTo>
                    <a:cubicBezTo>
                      <a:pt x="48" y="37"/>
                      <a:pt x="35" y="63"/>
                      <a:pt x="34" y="10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48" name="Freeform 30">
                <a:extLst>
                  <a:ext uri="{FF2B5EF4-FFF2-40B4-BE49-F238E27FC236}">
                    <a16:creationId xmlns:a16="http://schemas.microsoft.com/office/drawing/2014/main" id="{8F4795B0-F2EF-4E36-B59D-EE9EE038052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700588" y="1784351"/>
                <a:ext cx="17463" cy="30163"/>
              </a:xfrm>
              <a:custGeom>
                <a:avLst/>
                <a:gdLst>
                  <a:gd name="T0" fmla="*/ 0 w 76"/>
                  <a:gd name="T1" fmla="*/ 52 h 129"/>
                  <a:gd name="T2" fmla="*/ 59 w 76"/>
                  <a:gd name="T3" fmla="*/ 129 h 129"/>
                  <a:gd name="T4" fmla="*/ 76 w 76"/>
                  <a:gd name="T5" fmla="*/ 95 h 129"/>
                  <a:gd name="T6" fmla="*/ 0 w 76"/>
                  <a:gd name="T7" fmla="*/ 52 h 1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76" h="129">
                    <a:moveTo>
                      <a:pt x="0" y="52"/>
                    </a:moveTo>
                    <a:cubicBezTo>
                      <a:pt x="0" y="115"/>
                      <a:pt x="19" y="109"/>
                      <a:pt x="59" y="129"/>
                    </a:cubicBezTo>
                    <a:cubicBezTo>
                      <a:pt x="61" y="125"/>
                      <a:pt x="76" y="96"/>
                      <a:pt x="76" y="95"/>
                    </a:cubicBezTo>
                    <a:cubicBezTo>
                      <a:pt x="76" y="57"/>
                      <a:pt x="0" y="0"/>
                      <a:pt x="0" y="5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49" name="Freeform 31">
                <a:extLst>
                  <a:ext uri="{FF2B5EF4-FFF2-40B4-BE49-F238E27FC236}">
                    <a16:creationId xmlns:a16="http://schemas.microsoft.com/office/drawing/2014/main" id="{043250AB-FDC4-4C17-8819-35FF51EA99B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854575" y="2428876"/>
                <a:ext cx="3175" cy="1588"/>
              </a:xfrm>
              <a:custGeom>
                <a:avLst/>
                <a:gdLst>
                  <a:gd name="T0" fmla="*/ 0 w 8"/>
                  <a:gd name="T1" fmla="*/ 10 h 10"/>
                  <a:gd name="T2" fmla="*/ 8 w 8"/>
                  <a:gd name="T3" fmla="*/ 10 h 10"/>
                  <a:gd name="T4" fmla="*/ 1 w 8"/>
                  <a:gd name="T5" fmla="*/ 0 h 10"/>
                  <a:gd name="T6" fmla="*/ 0 w 8"/>
                  <a:gd name="T7" fmla="*/ 10 h 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8" h="10">
                    <a:moveTo>
                      <a:pt x="0" y="10"/>
                    </a:moveTo>
                    <a:lnTo>
                      <a:pt x="8" y="10"/>
                    </a:lnTo>
                    <a:lnTo>
                      <a:pt x="1" y="0"/>
                    </a:lnTo>
                    <a:lnTo>
                      <a:pt x="0" y="1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50" name="Freeform 38">
                <a:extLst>
                  <a:ext uri="{FF2B5EF4-FFF2-40B4-BE49-F238E27FC236}">
                    <a16:creationId xmlns:a16="http://schemas.microsoft.com/office/drawing/2014/main" id="{FF226B31-0757-47EF-A0F3-FE18E976986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529138" y="2244726"/>
                <a:ext cx="14288" cy="31750"/>
              </a:xfrm>
              <a:custGeom>
                <a:avLst/>
                <a:gdLst>
                  <a:gd name="T0" fmla="*/ 6 w 58"/>
                  <a:gd name="T1" fmla="*/ 7 h 134"/>
                  <a:gd name="T2" fmla="*/ 57 w 58"/>
                  <a:gd name="T3" fmla="*/ 134 h 134"/>
                  <a:gd name="T4" fmla="*/ 43 w 58"/>
                  <a:gd name="T5" fmla="*/ 0 h 134"/>
                  <a:gd name="T6" fmla="*/ 6 w 58"/>
                  <a:gd name="T7" fmla="*/ 7 h 1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8" h="134">
                    <a:moveTo>
                      <a:pt x="6" y="7"/>
                    </a:moveTo>
                    <a:cubicBezTo>
                      <a:pt x="2" y="72"/>
                      <a:pt x="0" y="116"/>
                      <a:pt x="57" y="134"/>
                    </a:cubicBezTo>
                    <a:cubicBezTo>
                      <a:pt x="58" y="85"/>
                      <a:pt x="57" y="40"/>
                      <a:pt x="43" y="0"/>
                    </a:cubicBezTo>
                    <a:lnTo>
                      <a:pt x="6" y="7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</p:grpSp>
      </p:grpSp>
      <p:grpSp>
        <p:nvGrpSpPr>
          <p:cNvPr id="60" name="组合 59">
            <a:extLst>
              <a:ext uri="{FF2B5EF4-FFF2-40B4-BE49-F238E27FC236}">
                <a16:creationId xmlns:a16="http://schemas.microsoft.com/office/drawing/2014/main" id="{D4346D48-15A1-4636-8E43-8A9A324B6073}"/>
              </a:ext>
            </a:extLst>
          </p:cNvPr>
          <p:cNvGrpSpPr/>
          <p:nvPr userDrawn="1"/>
        </p:nvGrpSpPr>
        <p:grpSpPr>
          <a:xfrm>
            <a:off x="3169920" y="3550384"/>
            <a:ext cx="5851776" cy="241357"/>
            <a:chOff x="3169920" y="3550384"/>
            <a:chExt cx="5851776" cy="241357"/>
          </a:xfrm>
        </p:grpSpPr>
        <p:sp>
          <p:nvSpPr>
            <p:cNvPr id="61" name="副标题 16">
              <a:extLst>
                <a:ext uri="{FF2B5EF4-FFF2-40B4-BE49-F238E27FC236}">
                  <a16:creationId xmlns:a16="http://schemas.microsoft.com/office/drawing/2014/main" id="{A44F00A2-24DB-4D71-A47A-66F55ED5D303}"/>
                </a:ext>
              </a:extLst>
            </p:cNvPr>
            <p:cNvSpPr txBox="1">
              <a:spLocks/>
            </p:cNvSpPr>
            <p:nvPr/>
          </p:nvSpPr>
          <p:spPr>
            <a:xfrm>
              <a:off x="4774355" y="3550384"/>
              <a:ext cx="2643291" cy="241357"/>
            </a:xfrm>
            <a:prstGeom prst="rect">
              <a:avLst/>
            </a:prstGeom>
          </p:spPr>
          <p:txBody>
            <a:bodyPr anchor="ctr" anchorCtr="1"/>
            <a:lstStyle>
              <a:lvl1pPr marL="228600" indent="-22860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indent="0" algn="ctr">
                <a:buNone/>
              </a:pPr>
              <a:r>
                <a:rPr lang="en-US" altLang="zh-CN" sz="1600" dirty="0">
                  <a:ea typeface="微软雅黑 Light" panose="020B0502040204020203" pitchFamily="34" charset="-122"/>
                </a:rPr>
                <a:t>Southwest University</a:t>
              </a:r>
              <a:endParaRPr lang="zh-CN" altLang="en-US" sz="1600" dirty="0">
                <a:ea typeface="微软雅黑 Light" panose="020B0502040204020203" pitchFamily="34" charset="-122"/>
              </a:endParaRPr>
            </a:p>
          </p:txBody>
        </p:sp>
        <p:cxnSp>
          <p:nvCxnSpPr>
            <p:cNvPr id="62" name="直接连接符 61">
              <a:extLst>
                <a:ext uri="{FF2B5EF4-FFF2-40B4-BE49-F238E27FC236}">
                  <a16:creationId xmlns:a16="http://schemas.microsoft.com/office/drawing/2014/main" id="{FBF1C835-6E83-465A-B0CC-89AE326E3B43}"/>
                </a:ext>
              </a:extLst>
            </p:cNvPr>
            <p:cNvCxnSpPr/>
            <p:nvPr/>
          </p:nvCxnSpPr>
          <p:spPr>
            <a:xfrm>
              <a:off x="7218096" y="3671062"/>
              <a:ext cx="1803600" cy="0"/>
            </a:xfrm>
            <a:prstGeom prst="line">
              <a:avLst/>
            </a:prstGeom>
            <a:ln w="12700">
              <a:solidFill>
                <a:schemeClr val="accent1">
                  <a:alpha val="50000"/>
                </a:schemeClr>
              </a:solidFill>
              <a:headEnd type="oval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直接连接符 62">
              <a:extLst>
                <a:ext uri="{FF2B5EF4-FFF2-40B4-BE49-F238E27FC236}">
                  <a16:creationId xmlns:a16="http://schemas.microsoft.com/office/drawing/2014/main" id="{5CBCE2E1-EB72-4466-AC72-633A5CDAB05E}"/>
                </a:ext>
              </a:extLst>
            </p:cNvPr>
            <p:cNvCxnSpPr>
              <a:cxnSpLocks/>
            </p:cNvCxnSpPr>
            <p:nvPr/>
          </p:nvCxnSpPr>
          <p:spPr>
            <a:xfrm>
              <a:off x="3169920" y="3671062"/>
              <a:ext cx="1803983" cy="0"/>
            </a:xfrm>
            <a:prstGeom prst="line">
              <a:avLst/>
            </a:prstGeom>
            <a:ln w="12700">
              <a:solidFill>
                <a:schemeClr val="accent1">
                  <a:alpha val="50000"/>
                </a:schemeClr>
              </a:solidFill>
              <a:headEnd type="none"/>
              <a:tailEnd type="oval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4" name="矩形: 圆角 63">
            <a:extLst>
              <a:ext uri="{FF2B5EF4-FFF2-40B4-BE49-F238E27FC236}">
                <a16:creationId xmlns:a16="http://schemas.microsoft.com/office/drawing/2014/main" id="{B4941820-E61D-43EC-8067-126914057ADA}"/>
              </a:ext>
            </a:extLst>
          </p:cNvPr>
          <p:cNvSpPr/>
          <p:nvPr userDrawn="1"/>
        </p:nvSpPr>
        <p:spPr>
          <a:xfrm>
            <a:off x="4040436" y="4125084"/>
            <a:ext cx="1765370" cy="340405"/>
          </a:xfrm>
          <a:prstGeom prst="roundRect">
            <a:avLst>
              <a:gd name="adj" fmla="val 50000"/>
            </a:avLst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bg1"/>
              </a:solidFill>
            </a:endParaRPr>
          </a:p>
        </p:txBody>
      </p:sp>
      <p:sp>
        <p:nvSpPr>
          <p:cNvPr id="65" name="标题 75">
            <a:extLst>
              <a:ext uri="{FF2B5EF4-FFF2-40B4-BE49-F238E27FC236}">
                <a16:creationId xmlns:a16="http://schemas.microsoft.com/office/drawing/2014/main" id="{A59E9C98-C28E-4AAC-B1E4-FF6C1DF3B8F6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838200" y="2560844"/>
            <a:ext cx="10515600" cy="8402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lvl1pPr algn="ctr">
              <a:defRPr lang="zh-CN" altLang="en-US" sz="5400">
                <a:solidFill>
                  <a:schemeClr val="accent1"/>
                </a:solidFill>
                <a:latin typeface="+mj-ea"/>
                <a:cs typeface="+mn-cs"/>
              </a:defRPr>
            </a:lvl1pPr>
          </a:lstStyle>
          <a:p>
            <a:pPr marL="0" lvl="0" algn="ctr"/>
            <a:r>
              <a:rPr lang="zh-CN" altLang="en-US" dirty="0"/>
              <a:t>单击此处加入总结文字</a:t>
            </a:r>
          </a:p>
        </p:txBody>
      </p:sp>
      <p:sp>
        <p:nvSpPr>
          <p:cNvPr id="66" name="矩形: 圆角 65">
            <a:extLst>
              <a:ext uri="{FF2B5EF4-FFF2-40B4-BE49-F238E27FC236}">
                <a16:creationId xmlns:a16="http://schemas.microsoft.com/office/drawing/2014/main" id="{EC5BAEDF-6C63-4A82-A440-BFB9CD1069C0}"/>
              </a:ext>
            </a:extLst>
          </p:cNvPr>
          <p:cNvSpPr/>
          <p:nvPr userDrawn="1"/>
        </p:nvSpPr>
        <p:spPr>
          <a:xfrm>
            <a:off x="6390881" y="4121580"/>
            <a:ext cx="1765370" cy="340405"/>
          </a:xfrm>
          <a:prstGeom prst="roundRect">
            <a:avLst>
              <a:gd name="adj" fmla="val 50000"/>
            </a:avLst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7" name="文本占位符 67">
            <a:extLst>
              <a:ext uri="{FF2B5EF4-FFF2-40B4-BE49-F238E27FC236}">
                <a16:creationId xmlns:a16="http://schemas.microsoft.com/office/drawing/2014/main" id="{692BAF14-96D7-41F6-80D1-85348CF4730C}"/>
              </a:ext>
            </a:extLst>
          </p:cNvPr>
          <p:cNvSpPr>
            <a:spLocks noGrp="1"/>
          </p:cNvSpPr>
          <p:nvPr>
            <p:ph type="body" sz="quarter" idx="14" hasCustomPrompt="1"/>
          </p:nvPr>
        </p:nvSpPr>
        <p:spPr>
          <a:xfrm>
            <a:off x="4123220" y="4119948"/>
            <a:ext cx="1599802" cy="350676"/>
          </a:xfrm>
        </p:spPr>
        <p:txBody>
          <a:bodyPr>
            <a:noAutofit/>
          </a:bodyPr>
          <a:lstStyle>
            <a:lvl1pPr marL="0" indent="0" algn="ctr">
              <a:buNone/>
              <a:defRPr sz="1800">
                <a:solidFill>
                  <a:schemeClr val="bg1"/>
                </a:solidFill>
                <a:latin typeface="+mn-ea"/>
                <a:ea typeface="+mn-ea"/>
              </a:defRPr>
            </a:lvl1pPr>
          </a:lstStyle>
          <a:p>
            <a:pPr lvl="0"/>
            <a:r>
              <a:rPr lang="zh-CN" altLang="en-US" dirty="0"/>
              <a:t>姓名</a:t>
            </a:r>
          </a:p>
        </p:txBody>
      </p:sp>
      <p:sp>
        <p:nvSpPr>
          <p:cNvPr id="68" name="文本占位符 67">
            <a:extLst>
              <a:ext uri="{FF2B5EF4-FFF2-40B4-BE49-F238E27FC236}">
                <a16:creationId xmlns:a16="http://schemas.microsoft.com/office/drawing/2014/main" id="{228E0332-99A7-4980-83B8-CE3569286BF6}"/>
              </a:ext>
            </a:extLst>
          </p:cNvPr>
          <p:cNvSpPr>
            <a:spLocks noGrp="1"/>
          </p:cNvSpPr>
          <p:nvPr>
            <p:ph type="body" sz="quarter" idx="15" hasCustomPrompt="1"/>
          </p:nvPr>
        </p:nvSpPr>
        <p:spPr>
          <a:xfrm>
            <a:off x="6473665" y="4111309"/>
            <a:ext cx="1599802" cy="350676"/>
          </a:xfrm>
        </p:spPr>
        <p:txBody>
          <a:bodyPr>
            <a:noAutofit/>
          </a:bodyPr>
          <a:lstStyle>
            <a:lvl1pPr marL="0" indent="0" algn="ctr">
              <a:buNone/>
              <a:defRPr sz="1800">
                <a:solidFill>
                  <a:schemeClr val="bg1"/>
                </a:solidFill>
                <a:latin typeface="+mn-ea"/>
                <a:ea typeface="+mn-ea"/>
              </a:defRPr>
            </a:lvl1pPr>
          </a:lstStyle>
          <a:p>
            <a:pPr lvl="0"/>
            <a:r>
              <a:rPr lang="zh-CN" altLang="en-US" dirty="0"/>
              <a:t>日期</a:t>
            </a:r>
          </a:p>
        </p:txBody>
      </p:sp>
      <p:grpSp>
        <p:nvGrpSpPr>
          <p:cNvPr id="72" name="组合 71">
            <a:extLst>
              <a:ext uri="{FF2B5EF4-FFF2-40B4-BE49-F238E27FC236}">
                <a16:creationId xmlns:a16="http://schemas.microsoft.com/office/drawing/2014/main" id="{82FB855F-7B87-48E6-AFA7-265C42F6AA0C}"/>
              </a:ext>
            </a:extLst>
          </p:cNvPr>
          <p:cNvGrpSpPr/>
          <p:nvPr userDrawn="1"/>
        </p:nvGrpSpPr>
        <p:grpSpPr>
          <a:xfrm>
            <a:off x="3773486" y="5721055"/>
            <a:ext cx="4766946" cy="452499"/>
            <a:chOff x="3721016" y="5441926"/>
            <a:chExt cx="5306957" cy="503759"/>
          </a:xfrm>
        </p:grpSpPr>
        <p:pic>
          <p:nvPicPr>
            <p:cNvPr id="73" name="图片 72">
              <a:extLst>
                <a:ext uri="{FF2B5EF4-FFF2-40B4-BE49-F238E27FC236}">
                  <a16:creationId xmlns:a16="http://schemas.microsoft.com/office/drawing/2014/main" id="{3A763ACE-D025-40DC-A1F8-860AC99C8817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alphaModFix amt="2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721016" y="5441926"/>
              <a:ext cx="2459915" cy="503759"/>
            </a:xfrm>
            <a:prstGeom prst="rect">
              <a:avLst/>
            </a:prstGeom>
          </p:spPr>
        </p:pic>
        <p:pic>
          <p:nvPicPr>
            <p:cNvPr id="74" name="图片 73">
              <a:extLst>
                <a:ext uri="{FF2B5EF4-FFF2-40B4-BE49-F238E27FC236}">
                  <a16:creationId xmlns:a16="http://schemas.microsoft.com/office/drawing/2014/main" id="{920F90A2-858F-4F1B-863F-B8F63E80E663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alphaModFix amt="30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302928" y="5518467"/>
              <a:ext cx="2725045" cy="350676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584868555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F24CC6F-A21B-4D50-899A-6DB11459F7D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3F091209-FAC0-407B-B25C-486A4E2E7D3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DCF6A66-06AB-406A-8E76-6AC987CF60A9}" type="datetimeFigureOut">
              <a:rPr lang="zh-CN" altLang="en-US" smtClean="0"/>
              <a:t>2024/9/18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27C4100B-5F3A-4405-A755-842F55721CC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269159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E9752998-8B90-40C7-923D-7B7B7BC8249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882B55-B6B2-497F-8568-5D2D4C04CE3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90778682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860A8391-0755-432E-B3FE-9D6049C2EE8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DCF6A66-06AB-406A-8E76-6AC987CF60A9}" type="datetimeFigureOut">
              <a:rPr lang="zh-CN" altLang="en-US" smtClean="0">
                <a:solidFill>
                  <a:srgbClr val="262626">
                    <a:tint val="75000"/>
                  </a:srgbClr>
                </a:solidFill>
              </a:rPr>
              <a:pPr/>
              <a:t>2024/9/18</a:t>
            </a:fld>
            <a:endParaRPr lang="zh-CN" altLang="en-US">
              <a:solidFill>
                <a:srgbClr val="262626">
                  <a:tint val="75000"/>
                </a:srgbClr>
              </a:solidFill>
            </a:endParaRPr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8424AC1A-B3FA-42B4-B583-87BF2092F14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>
              <a:solidFill>
                <a:srgbClr val="262626">
                  <a:tint val="75000"/>
                </a:srgbClr>
              </a:solidFill>
            </a:endParaRP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1EE8A098-470A-466A-B18B-D928F80399C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882B55-B6B2-497F-8568-5D2D4C04CE38}" type="slidenum">
              <a:rPr lang="zh-CN" altLang="en-US" smtClean="0">
                <a:solidFill>
                  <a:srgbClr val="262626">
                    <a:tint val="75000"/>
                  </a:srgbClr>
                </a:solidFill>
              </a:rPr>
              <a:pPr/>
              <a:t>‹#›</a:t>
            </a:fld>
            <a:endParaRPr lang="zh-CN" altLang="en-US">
              <a:solidFill>
                <a:srgbClr val="262626">
                  <a:tint val="75000"/>
                </a:srgbClr>
              </a:solidFill>
            </a:endParaRPr>
          </a:p>
        </p:txBody>
      </p:sp>
      <p:sp>
        <p:nvSpPr>
          <p:cNvPr id="6" name="标题 5">
            <a:extLst>
              <a:ext uri="{FF2B5EF4-FFF2-40B4-BE49-F238E27FC236}">
                <a16:creationId xmlns:a16="http://schemas.microsoft.com/office/drawing/2014/main" id="{B35F80BC-A223-40DF-B68A-0EE9372D500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60400" y="191529"/>
            <a:ext cx="9679880" cy="687820"/>
          </a:xfrm>
        </p:spPr>
        <p:txBody>
          <a:bodyPr lIns="72000"/>
          <a:lstStyle/>
          <a:p>
            <a:r>
              <a:rPr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1504330316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310459193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封面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梯形 6">
            <a:extLst>
              <a:ext uri="{FF2B5EF4-FFF2-40B4-BE49-F238E27FC236}">
                <a16:creationId xmlns:a16="http://schemas.microsoft.com/office/drawing/2014/main" id="{5DA474DD-E671-4614-8CBA-37A6CC638BA9}"/>
              </a:ext>
            </a:extLst>
          </p:cNvPr>
          <p:cNvSpPr/>
          <p:nvPr userDrawn="1"/>
        </p:nvSpPr>
        <p:spPr>
          <a:xfrm>
            <a:off x="4643677" y="522016"/>
            <a:ext cx="2904645" cy="217858"/>
          </a:xfrm>
          <a:prstGeom prst="trapezoid">
            <a:avLst>
              <a:gd name="adj" fmla="val 43986"/>
            </a:avLst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8" name="Freeform 6">
            <a:extLst>
              <a:ext uri="{FF2B5EF4-FFF2-40B4-BE49-F238E27FC236}">
                <a16:creationId xmlns:a16="http://schemas.microsoft.com/office/drawing/2014/main" id="{85AE9A9F-6827-4D26-8857-8049C764799E}"/>
              </a:ext>
            </a:extLst>
          </p:cNvPr>
          <p:cNvSpPr>
            <a:spLocks/>
          </p:cNvSpPr>
          <p:nvPr userDrawn="1"/>
        </p:nvSpPr>
        <p:spPr bwMode="auto">
          <a:xfrm>
            <a:off x="-1683695" y="4450772"/>
            <a:ext cx="3375914" cy="1986812"/>
          </a:xfrm>
          <a:custGeom>
            <a:avLst/>
            <a:gdLst>
              <a:gd name="T0" fmla="*/ 3510 w 4495"/>
              <a:gd name="T1" fmla="*/ 741 h 2642"/>
              <a:gd name="T2" fmla="*/ 3185 w 4495"/>
              <a:gd name="T3" fmla="*/ 1023 h 2642"/>
              <a:gd name="T4" fmla="*/ 3732 w 4495"/>
              <a:gd name="T5" fmla="*/ 1571 h 2642"/>
              <a:gd name="T6" fmla="*/ 4453 w 4495"/>
              <a:gd name="T7" fmla="*/ 1757 h 2642"/>
              <a:gd name="T8" fmla="*/ 725 w 4495"/>
              <a:gd name="T9" fmla="*/ 1957 h 2642"/>
              <a:gd name="T10" fmla="*/ 2100 w 4495"/>
              <a:gd name="T11" fmla="*/ 2171 h 2642"/>
              <a:gd name="T12" fmla="*/ 3175 w 4495"/>
              <a:gd name="T13" fmla="*/ 2386 h 2642"/>
              <a:gd name="T14" fmla="*/ 2639 w 4495"/>
              <a:gd name="T15" fmla="*/ 2600 h 2642"/>
              <a:gd name="T16" fmla="*/ 2714 w 4495"/>
              <a:gd name="T17" fmla="*/ 2484 h 2642"/>
              <a:gd name="T18" fmla="*/ 1960 w 4495"/>
              <a:gd name="T19" fmla="*/ 2363 h 2642"/>
              <a:gd name="T20" fmla="*/ 3653 w 4495"/>
              <a:gd name="T21" fmla="*/ 2111 h 2642"/>
              <a:gd name="T22" fmla="*/ 483 w 4495"/>
              <a:gd name="T23" fmla="*/ 1826 h 2642"/>
              <a:gd name="T24" fmla="*/ 4246 w 4495"/>
              <a:gd name="T25" fmla="*/ 1608 h 2642"/>
              <a:gd name="T26" fmla="*/ 3226 w 4495"/>
              <a:gd name="T27" fmla="*/ 1362 h 2642"/>
              <a:gd name="T28" fmla="*/ 2917 w 4495"/>
              <a:gd name="T29" fmla="*/ 965 h 2642"/>
              <a:gd name="T30" fmla="*/ 2651 w 4495"/>
              <a:gd name="T31" fmla="*/ 569 h 2642"/>
              <a:gd name="T32" fmla="*/ 2698 w 4495"/>
              <a:gd name="T33" fmla="*/ 339 h 2642"/>
              <a:gd name="T34" fmla="*/ 2417 w 4495"/>
              <a:gd name="T35" fmla="*/ 760 h 2642"/>
              <a:gd name="T36" fmla="*/ 2957 w 4495"/>
              <a:gd name="T37" fmla="*/ 1168 h 2642"/>
              <a:gd name="T38" fmla="*/ 2536 w 4495"/>
              <a:gd name="T39" fmla="*/ 1677 h 2642"/>
              <a:gd name="T40" fmla="*/ 2788 w 4495"/>
              <a:gd name="T41" fmla="*/ 1371 h 2642"/>
              <a:gd name="T42" fmla="*/ 2696 w 4495"/>
              <a:gd name="T43" fmla="*/ 1468 h 2642"/>
              <a:gd name="T44" fmla="*/ 2758 w 4495"/>
              <a:gd name="T45" fmla="*/ 1583 h 2642"/>
              <a:gd name="T46" fmla="*/ 2430 w 4495"/>
              <a:gd name="T47" fmla="*/ 1081 h 2642"/>
              <a:gd name="T48" fmla="*/ 2128 w 4495"/>
              <a:gd name="T49" fmla="*/ 612 h 2642"/>
              <a:gd name="T50" fmla="*/ 1747 w 4495"/>
              <a:gd name="T51" fmla="*/ 1209 h 2642"/>
              <a:gd name="T52" fmla="*/ 1956 w 4495"/>
              <a:gd name="T53" fmla="*/ 1028 h 2642"/>
              <a:gd name="T54" fmla="*/ 2026 w 4495"/>
              <a:gd name="T55" fmla="*/ 1148 h 2642"/>
              <a:gd name="T56" fmla="*/ 2025 w 4495"/>
              <a:gd name="T57" fmla="*/ 900 h 2642"/>
              <a:gd name="T58" fmla="*/ 2014 w 4495"/>
              <a:gd name="T59" fmla="*/ 1417 h 2642"/>
              <a:gd name="T60" fmla="*/ 1370 w 4495"/>
              <a:gd name="T61" fmla="*/ 1129 h 2642"/>
              <a:gd name="T62" fmla="*/ 1441 w 4495"/>
              <a:gd name="T63" fmla="*/ 1512 h 2642"/>
              <a:gd name="T64" fmla="*/ 1377 w 4495"/>
              <a:gd name="T65" fmla="*/ 1512 h 2642"/>
              <a:gd name="T66" fmla="*/ 1565 w 4495"/>
              <a:gd name="T67" fmla="*/ 1514 h 2642"/>
              <a:gd name="T68" fmla="*/ 310 w 4495"/>
              <a:gd name="T69" fmla="*/ 1616 h 2642"/>
              <a:gd name="T70" fmla="*/ 700 w 4495"/>
              <a:gd name="T71" fmla="*/ 1359 h 2642"/>
              <a:gd name="T72" fmla="*/ 146 w 4495"/>
              <a:gd name="T73" fmla="*/ 1543 h 2642"/>
              <a:gd name="T74" fmla="*/ 1036 w 4495"/>
              <a:gd name="T75" fmla="*/ 1300 h 2642"/>
              <a:gd name="T76" fmla="*/ 1555 w 4495"/>
              <a:gd name="T77" fmla="*/ 974 h 2642"/>
              <a:gd name="T78" fmla="*/ 2229 w 4495"/>
              <a:gd name="T79" fmla="*/ 428 h 2642"/>
              <a:gd name="T80" fmla="*/ 2497 w 4495"/>
              <a:gd name="T81" fmla="*/ 62 h 2642"/>
              <a:gd name="T82" fmla="*/ 2941 w 4495"/>
              <a:gd name="T83" fmla="*/ 384 h 2642"/>
              <a:gd name="T84" fmla="*/ 3423 w 4495"/>
              <a:gd name="T85" fmla="*/ 610 h 2642"/>
              <a:gd name="T86" fmla="*/ 3857 w 4495"/>
              <a:gd name="T87" fmla="*/ 656 h 2642"/>
              <a:gd name="T88" fmla="*/ 3839 w 4495"/>
              <a:gd name="T89" fmla="*/ 686 h 2642"/>
              <a:gd name="T90" fmla="*/ 3376 w 4495"/>
              <a:gd name="T91" fmla="*/ 585 h 2642"/>
              <a:gd name="T92" fmla="*/ 3112 w 4495"/>
              <a:gd name="T93" fmla="*/ 787 h 2642"/>
              <a:gd name="T94" fmla="*/ 2761 w 4495"/>
              <a:gd name="T95" fmla="*/ 654 h 2642"/>
              <a:gd name="T96" fmla="*/ 2882 w 4495"/>
              <a:gd name="T97" fmla="*/ 706 h 2642"/>
              <a:gd name="T98" fmla="*/ 2992 w 4495"/>
              <a:gd name="T99" fmla="*/ 676 h 2642"/>
              <a:gd name="T100" fmla="*/ 2960 w 4495"/>
              <a:gd name="T101" fmla="*/ 817 h 2642"/>
              <a:gd name="T102" fmla="*/ 3010 w 4495"/>
              <a:gd name="T103" fmla="*/ 599 h 2642"/>
              <a:gd name="T104" fmla="*/ 2580 w 4495"/>
              <a:gd name="T105" fmla="*/ 736 h 2642"/>
              <a:gd name="T106" fmla="*/ 3008 w 4495"/>
              <a:gd name="T107" fmla="*/ 913 h 2642"/>
              <a:gd name="T108" fmla="*/ 3489 w 4495"/>
              <a:gd name="T109" fmla="*/ 733 h 2642"/>
              <a:gd name="T110" fmla="*/ 3887 w 4495"/>
              <a:gd name="T111" fmla="*/ 672 h 264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</a:cxnLst>
            <a:rect l="0" t="0" r="r" b="b"/>
            <a:pathLst>
              <a:path w="4495" h="2642">
                <a:moveTo>
                  <a:pt x="3887" y="672"/>
                </a:moveTo>
                <a:cubicBezTo>
                  <a:pt x="3873" y="700"/>
                  <a:pt x="3861" y="729"/>
                  <a:pt x="3842" y="754"/>
                </a:cubicBezTo>
                <a:cubicBezTo>
                  <a:pt x="3824" y="778"/>
                  <a:pt x="3795" y="780"/>
                  <a:pt x="3767" y="770"/>
                </a:cubicBezTo>
                <a:cubicBezTo>
                  <a:pt x="3743" y="762"/>
                  <a:pt x="3721" y="749"/>
                  <a:pt x="3697" y="739"/>
                </a:cubicBezTo>
                <a:cubicBezTo>
                  <a:pt x="3667" y="727"/>
                  <a:pt x="3637" y="715"/>
                  <a:pt x="3607" y="706"/>
                </a:cubicBezTo>
                <a:cubicBezTo>
                  <a:pt x="3579" y="699"/>
                  <a:pt x="3551" y="704"/>
                  <a:pt x="3524" y="713"/>
                </a:cubicBezTo>
                <a:cubicBezTo>
                  <a:pt x="3510" y="718"/>
                  <a:pt x="3506" y="726"/>
                  <a:pt x="3510" y="741"/>
                </a:cubicBezTo>
                <a:cubicBezTo>
                  <a:pt x="3514" y="764"/>
                  <a:pt x="3517" y="787"/>
                  <a:pt x="3505" y="808"/>
                </a:cubicBezTo>
                <a:cubicBezTo>
                  <a:pt x="3500" y="816"/>
                  <a:pt x="3493" y="824"/>
                  <a:pt x="3484" y="829"/>
                </a:cubicBezTo>
                <a:cubicBezTo>
                  <a:pt x="3452" y="847"/>
                  <a:pt x="3418" y="853"/>
                  <a:pt x="3382" y="840"/>
                </a:cubicBezTo>
                <a:cubicBezTo>
                  <a:pt x="3367" y="835"/>
                  <a:pt x="3351" y="832"/>
                  <a:pt x="3334" y="828"/>
                </a:cubicBezTo>
                <a:cubicBezTo>
                  <a:pt x="3329" y="869"/>
                  <a:pt x="3323" y="912"/>
                  <a:pt x="3281" y="935"/>
                </a:cubicBezTo>
                <a:cubicBezTo>
                  <a:pt x="3240" y="958"/>
                  <a:pt x="3200" y="943"/>
                  <a:pt x="3160" y="924"/>
                </a:cubicBezTo>
                <a:cubicBezTo>
                  <a:pt x="3169" y="959"/>
                  <a:pt x="3176" y="991"/>
                  <a:pt x="3185" y="1023"/>
                </a:cubicBezTo>
                <a:cubicBezTo>
                  <a:pt x="3197" y="1068"/>
                  <a:pt x="3211" y="1112"/>
                  <a:pt x="3223" y="1156"/>
                </a:cubicBezTo>
                <a:cubicBezTo>
                  <a:pt x="3228" y="1171"/>
                  <a:pt x="3231" y="1188"/>
                  <a:pt x="3237" y="1203"/>
                </a:cubicBezTo>
                <a:cubicBezTo>
                  <a:pt x="3250" y="1238"/>
                  <a:pt x="3262" y="1274"/>
                  <a:pt x="3278" y="1308"/>
                </a:cubicBezTo>
                <a:cubicBezTo>
                  <a:pt x="3291" y="1334"/>
                  <a:pt x="3307" y="1358"/>
                  <a:pt x="3326" y="1381"/>
                </a:cubicBezTo>
                <a:cubicBezTo>
                  <a:pt x="3345" y="1405"/>
                  <a:pt x="3367" y="1427"/>
                  <a:pt x="3389" y="1448"/>
                </a:cubicBezTo>
                <a:cubicBezTo>
                  <a:pt x="3421" y="1477"/>
                  <a:pt x="3458" y="1497"/>
                  <a:pt x="3497" y="1514"/>
                </a:cubicBezTo>
                <a:cubicBezTo>
                  <a:pt x="3572" y="1548"/>
                  <a:pt x="3651" y="1563"/>
                  <a:pt x="3732" y="1571"/>
                </a:cubicBezTo>
                <a:cubicBezTo>
                  <a:pt x="3761" y="1573"/>
                  <a:pt x="3790" y="1574"/>
                  <a:pt x="3819" y="1577"/>
                </a:cubicBezTo>
                <a:cubicBezTo>
                  <a:pt x="3938" y="1590"/>
                  <a:pt x="4056" y="1582"/>
                  <a:pt x="4175" y="1581"/>
                </a:cubicBezTo>
                <a:cubicBezTo>
                  <a:pt x="4204" y="1581"/>
                  <a:pt x="4233" y="1578"/>
                  <a:pt x="4262" y="1577"/>
                </a:cubicBezTo>
                <a:cubicBezTo>
                  <a:pt x="4314" y="1576"/>
                  <a:pt x="4366" y="1583"/>
                  <a:pt x="4415" y="1601"/>
                </a:cubicBezTo>
                <a:cubicBezTo>
                  <a:pt x="4438" y="1610"/>
                  <a:pt x="4459" y="1623"/>
                  <a:pt x="4474" y="1644"/>
                </a:cubicBezTo>
                <a:cubicBezTo>
                  <a:pt x="4484" y="1657"/>
                  <a:pt x="4491" y="1669"/>
                  <a:pt x="4493" y="1685"/>
                </a:cubicBezTo>
                <a:cubicBezTo>
                  <a:pt x="4495" y="1718"/>
                  <a:pt x="4477" y="1738"/>
                  <a:pt x="4453" y="1757"/>
                </a:cubicBezTo>
                <a:cubicBezTo>
                  <a:pt x="4426" y="1778"/>
                  <a:pt x="4394" y="1785"/>
                  <a:pt x="4362" y="1790"/>
                </a:cubicBezTo>
                <a:cubicBezTo>
                  <a:pt x="4334" y="1794"/>
                  <a:pt x="4306" y="1798"/>
                  <a:pt x="4278" y="1798"/>
                </a:cubicBezTo>
                <a:cubicBezTo>
                  <a:pt x="3089" y="1799"/>
                  <a:pt x="1900" y="1799"/>
                  <a:pt x="711" y="1798"/>
                </a:cubicBezTo>
                <a:cubicBezTo>
                  <a:pt x="685" y="1798"/>
                  <a:pt x="662" y="1802"/>
                  <a:pt x="643" y="1822"/>
                </a:cubicBezTo>
                <a:cubicBezTo>
                  <a:pt x="615" y="1850"/>
                  <a:pt x="617" y="1910"/>
                  <a:pt x="647" y="1936"/>
                </a:cubicBezTo>
                <a:cubicBezTo>
                  <a:pt x="664" y="1952"/>
                  <a:pt x="683" y="1956"/>
                  <a:pt x="705" y="1957"/>
                </a:cubicBezTo>
                <a:cubicBezTo>
                  <a:pt x="712" y="1957"/>
                  <a:pt x="718" y="1957"/>
                  <a:pt x="725" y="1957"/>
                </a:cubicBezTo>
                <a:cubicBezTo>
                  <a:pt x="1686" y="1957"/>
                  <a:pt x="2647" y="1957"/>
                  <a:pt x="3609" y="1957"/>
                </a:cubicBezTo>
                <a:cubicBezTo>
                  <a:pt x="3654" y="1957"/>
                  <a:pt x="3700" y="1957"/>
                  <a:pt x="3742" y="1974"/>
                </a:cubicBezTo>
                <a:cubicBezTo>
                  <a:pt x="3780" y="1989"/>
                  <a:pt x="3820" y="2007"/>
                  <a:pt x="3827" y="2055"/>
                </a:cubicBezTo>
                <a:cubicBezTo>
                  <a:pt x="3831" y="2081"/>
                  <a:pt x="3823" y="2102"/>
                  <a:pt x="3803" y="2120"/>
                </a:cubicBezTo>
                <a:cubicBezTo>
                  <a:pt x="3758" y="2159"/>
                  <a:pt x="3704" y="2169"/>
                  <a:pt x="3648" y="2170"/>
                </a:cubicBezTo>
                <a:cubicBezTo>
                  <a:pt x="3553" y="2172"/>
                  <a:pt x="3459" y="2171"/>
                  <a:pt x="3364" y="2171"/>
                </a:cubicBezTo>
                <a:cubicBezTo>
                  <a:pt x="2943" y="2171"/>
                  <a:pt x="2521" y="2171"/>
                  <a:pt x="2100" y="2171"/>
                </a:cubicBezTo>
                <a:cubicBezTo>
                  <a:pt x="2045" y="2171"/>
                  <a:pt x="1991" y="2172"/>
                  <a:pt x="1936" y="2171"/>
                </a:cubicBezTo>
                <a:cubicBezTo>
                  <a:pt x="1867" y="2169"/>
                  <a:pt x="1836" y="2241"/>
                  <a:pt x="1862" y="2295"/>
                </a:cubicBezTo>
                <a:cubicBezTo>
                  <a:pt x="1874" y="2318"/>
                  <a:pt x="1896" y="2332"/>
                  <a:pt x="1924" y="2333"/>
                </a:cubicBezTo>
                <a:cubicBezTo>
                  <a:pt x="1931" y="2333"/>
                  <a:pt x="1939" y="2333"/>
                  <a:pt x="1946" y="2333"/>
                </a:cubicBezTo>
                <a:cubicBezTo>
                  <a:pt x="2291" y="2333"/>
                  <a:pt x="2636" y="2332"/>
                  <a:pt x="2981" y="2333"/>
                </a:cubicBezTo>
                <a:cubicBezTo>
                  <a:pt x="3020" y="2333"/>
                  <a:pt x="3059" y="2337"/>
                  <a:pt x="3097" y="2345"/>
                </a:cubicBezTo>
                <a:cubicBezTo>
                  <a:pt x="3125" y="2352"/>
                  <a:pt x="3155" y="2361"/>
                  <a:pt x="3175" y="2386"/>
                </a:cubicBezTo>
                <a:cubicBezTo>
                  <a:pt x="3200" y="2419"/>
                  <a:pt x="3200" y="2433"/>
                  <a:pt x="3175" y="2462"/>
                </a:cubicBezTo>
                <a:cubicBezTo>
                  <a:pt x="3162" y="2477"/>
                  <a:pt x="3145" y="2484"/>
                  <a:pt x="3127" y="2492"/>
                </a:cubicBezTo>
                <a:cubicBezTo>
                  <a:pt x="3080" y="2512"/>
                  <a:pt x="3031" y="2513"/>
                  <a:pt x="2982" y="2513"/>
                </a:cubicBezTo>
                <a:cubicBezTo>
                  <a:pt x="2882" y="2514"/>
                  <a:pt x="2783" y="2515"/>
                  <a:pt x="2684" y="2516"/>
                </a:cubicBezTo>
                <a:cubicBezTo>
                  <a:pt x="2671" y="2516"/>
                  <a:pt x="2658" y="2519"/>
                  <a:pt x="2645" y="2522"/>
                </a:cubicBezTo>
                <a:cubicBezTo>
                  <a:pt x="2627" y="2526"/>
                  <a:pt x="2616" y="2539"/>
                  <a:pt x="2615" y="2556"/>
                </a:cubicBezTo>
                <a:cubicBezTo>
                  <a:pt x="2614" y="2573"/>
                  <a:pt x="2624" y="2594"/>
                  <a:pt x="2639" y="2600"/>
                </a:cubicBezTo>
                <a:cubicBezTo>
                  <a:pt x="2672" y="2617"/>
                  <a:pt x="2707" y="2629"/>
                  <a:pt x="2744" y="2635"/>
                </a:cubicBezTo>
                <a:cubicBezTo>
                  <a:pt x="2751" y="2636"/>
                  <a:pt x="2758" y="2638"/>
                  <a:pt x="2764" y="2642"/>
                </a:cubicBezTo>
                <a:cubicBezTo>
                  <a:pt x="2731" y="2639"/>
                  <a:pt x="2698" y="2638"/>
                  <a:pt x="2665" y="2631"/>
                </a:cubicBezTo>
                <a:cubicBezTo>
                  <a:pt x="2643" y="2626"/>
                  <a:pt x="2620" y="2616"/>
                  <a:pt x="2602" y="2603"/>
                </a:cubicBezTo>
                <a:cubicBezTo>
                  <a:pt x="2580" y="2589"/>
                  <a:pt x="2579" y="2564"/>
                  <a:pt x="2582" y="2539"/>
                </a:cubicBezTo>
                <a:cubicBezTo>
                  <a:pt x="2586" y="2511"/>
                  <a:pt x="2607" y="2497"/>
                  <a:pt x="2631" y="2492"/>
                </a:cubicBezTo>
                <a:cubicBezTo>
                  <a:pt x="2658" y="2487"/>
                  <a:pt x="2686" y="2484"/>
                  <a:pt x="2714" y="2484"/>
                </a:cubicBezTo>
                <a:cubicBezTo>
                  <a:pt x="2817" y="2483"/>
                  <a:pt x="2919" y="2483"/>
                  <a:pt x="3022" y="2483"/>
                </a:cubicBezTo>
                <a:cubicBezTo>
                  <a:pt x="3037" y="2483"/>
                  <a:pt x="3052" y="2483"/>
                  <a:pt x="3066" y="2478"/>
                </a:cubicBezTo>
                <a:cubicBezTo>
                  <a:pt x="3089" y="2471"/>
                  <a:pt x="3114" y="2449"/>
                  <a:pt x="3113" y="2420"/>
                </a:cubicBezTo>
                <a:cubicBezTo>
                  <a:pt x="3111" y="2395"/>
                  <a:pt x="3094" y="2373"/>
                  <a:pt x="3068" y="2368"/>
                </a:cubicBezTo>
                <a:cubicBezTo>
                  <a:pt x="3054" y="2365"/>
                  <a:pt x="3041" y="2363"/>
                  <a:pt x="3027" y="2363"/>
                </a:cubicBezTo>
                <a:cubicBezTo>
                  <a:pt x="2853" y="2363"/>
                  <a:pt x="2679" y="2363"/>
                  <a:pt x="2506" y="2363"/>
                </a:cubicBezTo>
                <a:cubicBezTo>
                  <a:pt x="2324" y="2363"/>
                  <a:pt x="2142" y="2364"/>
                  <a:pt x="1960" y="2363"/>
                </a:cubicBezTo>
                <a:cubicBezTo>
                  <a:pt x="1929" y="2362"/>
                  <a:pt x="1897" y="2360"/>
                  <a:pt x="1868" y="2353"/>
                </a:cubicBezTo>
                <a:cubicBezTo>
                  <a:pt x="1832" y="2343"/>
                  <a:pt x="1797" y="2328"/>
                  <a:pt x="1773" y="2298"/>
                </a:cubicBezTo>
                <a:cubicBezTo>
                  <a:pt x="1748" y="2268"/>
                  <a:pt x="1754" y="2220"/>
                  <a:pt x="1777" y="2197"/>
                </a:cubicBezTo>
                <a:cubicBezTo>
                  <a:pt x="1824" y="2151"/>
                  <a:pt x="1883" y="2143"/>
                  <a:pt x="1943" y="2141"/>
                </a:cubicBezTo>
                <a:cubicBezTo>
                  <a:pt x="1995" y="2140"/>
                  <a:pt x="2046" y="2141"/>
                  <a:pt x="2098" y="2141"/>
                </a:cubicBezTo>
                <a:cubicBezTo>
                  <a:pt x="2591" y="2141"/>
                  <a:pt x="3084" y="2141"/>
                  <a:pt x="3577" y="2141"/>
                </a:cubicBezTo>
                <a:cubicBezTo>
                  <a:pt x="3608" y="2141"/>
                  <a:pt x="3633" y="2134"/>
                  <a:pt x="3653" y="2111"/>
                </a:cubicBezTo>
                <a:cubicBezTo>
                  <a:pt x="3668" y="2094"/>
                  <a:pt x="3670" y="2073"/>
                  <a:pt x="3667" y="2051"/>
                </a:cubicBezTo>
                <a:cubicBezTo>
                  <a:pt x="3663" y="2024"/>
                  <a:pt x="3642" y="2002"/>
                  <a:pt x="3615" y="1998"/>
                </a:cubicBezTo>
                <a:cubicBezTo>
                  <a:pt x="3602" y="1995"/>
                  <a:pt x="3588" y="1994"/>
                  <a:pt x="3575" y="1994"/>
                </a:cubicBezTo>
                <a:cubicBezTo>
                  <a:pt x="2614" y="1994"/>
                  <a:pt x="1653" y="1994"/>
                  <a:pt x="692" y="1994"/>
                </a:cubicBezTo>
                <a:cubicBezTo>
                  <a:pt x="658" y="1994"/>
                  <a:pt x="623" y="1991"/>
                  <a:pt x="589" y="1984"/>
                </a:cubicBezTo>
                <a:cubicBezTo>
                  <a:pt x="563" y="1978"/>
                  <a:pt x="537" y="1966"/>
                  <a:pt x="514" y="1951"/>
                </a:cubicBezTo>
                <a:cubicBezTo>
                  <a:pt x="469" y="1923"/>
                  <a:pt x="456" y="1870"/>
                  <a:pt x="483" y="1826"/>
                </a:cubicBezTo>
                <a:cubicBezTo>
                  <a:pt x="498" y="1802"/>
                  <a:pt x="522" y="1785"/>
                  <a:pt x="549" y="1775"/>
                </a:cubicBezTo>
                <a:cubicBezTo>
                  <a:pt x="595" y="1758"/>
                  <a:pt x="642" y="1753"/>
                  <a:pt x="691" y="1753"/>
                </a:cubicBezTo>
                <a:cubicBezTo>
                  <a:pt x="1148" y="1754"/>
                  <a:pt x="1605" y="1754"/>
                  <a:pt x="2062" y="1754"/>
                </a:cubicBezTo>
                <a:cubicBezTo>
                  <a:pt x="2788" y="1754"/>
                  <a:pt x="3515" y="1754"/>
                  <a:pt x="4241" y="1753"/>
                </a:cubicBezTo>
                <a:cubicBezTo>
                  <a:pt x="4259" y="1753"/>
                  <a:pt x="4278" y="1749"/>
                  <a:pt x="4295" y="1743"/>
                </a:cubicBezTo>
                <a:cubicBezTo>
                  <a:pt x="4328" y="1729"/>
                  <a:pt x="4340" y="1682"/>
                  <a:pt x="4325" y="1650"/>
                </a:cubicBezTo>
                <a:cubicBezTo>
                  <a:pt x="4308" y="1616"/>
                  <a:pt x="4278" y="1607"/>
                  <a:pt x="4246" y="1608"/>
                </a:cubicBezTo>
                <a:cubicBezTo>
                  <a:pt x="4163" y="1609"/>
                  <a:pt x="4080" y="1616"/>
                  <a:pt x="3998" y="1617"/>
                </a:cubicBezTo>
                <a:cubicBezTo>
                  <a:pt x="3903" y="1617"/>
                  <a:pt x="3809" y="1617"/>
                  <a:pt x="3714" y="1611"/>
                </a:cubicBezTo>
                <a:cubicBezTo>
                  <a:pt x="3660" y="1608"/>
                  <a:pt x="3605" y="1595"/>
                  <a:pt x="3551" y="1583"/>
                </a:cubicBezTo>
                <a:cubicBezTo>
                  <a:pt x="3520" y="1576"/>
                  <a:pt x="3489" y="1565"/>
                  <a:pt x="3460" y="1552"/>
                </a:cubicBezTo>
                <a:cubicBezTo>
                  <a:pt x="3434" y="1541"/>
                  <a:pt x="3411" y="1525"/>
                  <a:pt x="3387" y="1512"/>
                </a:cubicBezTo>
                <a:cubicBezTo>
                  <a:pt x="3346" y="1491"/>
                  <a:pt x="3315" y="1457"/>
                  <a:pt x="3282" y="1427"/>
                </a:cubicBezTo>
                <a:cubicBezTo>
                  <a:pt x="3261" y="1408"/>
                  <a:pt x="3245" y="1383"/>
                  <a:pt x="3226" y="1362"/>
                </a:cubicBezTo>
                <a:cubicBezTo>
                  <a:pt x="3213" y="1346"/>
                  <a:pt x="3198" y="1331"/>
                  <a:pt x="3186" y="1315"/>
                </a:cubicBezTo>
                <a:cubicBezTo>
                  <a:pt x="3169" y="1292"/>
                  <a:pt x="3154" y="1267"/>
                  <a:pt x="3139" y="1243"/>
                </a:cubicBezTo>
                <a:cubicBezTo>
                  <a:pt x="3123" y="1218"/>
                  <a:pt x="3109" y="1191"/>
                  <a:pt x="3094" y="1165"/>
                </a:cubicBezTo>
                <a:cubicBezTo>
                  <a:pt x="3090" y="1157"/>
                  <a:pt x="3087" y="1148"/>
                  <a:pt x="3083" y="1139"/>
                </a:cubicBezTo>
                <a:cubicBezTo>
                  <a:pt x="3069" y="1102"/>
                  <a:pt x="3055" y="1066"/>
                  <a:pt x="3041" y="1029"/>
                </a:cubicBezTo>
                <a:cubicBezTo>
                  <a:pt x="3033" y="1006"/>
                  <a:pt x="3024" y="982"/>
                  <a:pt x="3014" y="957"/>
                </a:cubicBezTo>
                <a:cubicBezTo>
                  <a:pt x="2983" y="968"/>
                  <a:pt x="2952" y="977"/>
                  <a:pt x="2917" y="965"/>
                </a:cubicBezTo>
                <a:cubicBezTo>
                  <a:pt x="2884" y="953"/>
                  <a:pt x="2858" y="936"/>
                  <a:pt x="2847" y="899"/>
                </a:cubicBezTo>
                <a:cubicBezTo>
                  <a:pt x="2837" y="901"/>
                  <a:pt x="2827" y="904"/>
                  <a:pt x="2817" y="904"/>
                </a:cubicBezTo>
                <a:cubicBezTo>
                  <a:pt x="2756" y="904"/>
                  <a:pt x="2694" y="898"/>
                  <a:pt x="2638" y="875"/>
                </a:cubicBezTo>
                <a:cubicBezTo>
                  <a:pt x="2589" y="856"/>
                  <a:pt x="2545" y="826"/>
                  <a:pt x="2518" y="777"/>
                </a:cubicBezTo>
                <a:cubicBezTo>
                  <a:pt x="2495" y="736"/>
                  <a:pt x="2493" y="696"/>
                  <a:pt x="2511" y="655"/>
                </a:cubicBezTo>
                <a:cubicBezTo>
                  <a:pt x="2518" y="638"/>
                  <a:pt x="2535" y="624"/>
                  <a:pt x="2549" y="610"/>
                </a:cubicBezTo>
                <a:cubicBezTo>
                  <a:pt x="2577" y="583"/>
                  <a:pt x="2613" y="573"/>
                  <a:pt x="2651" y="569"/>
                </a:cubicBezTo>
                <a:cubicBezTo>
                  <a:pt x="2678" y="566"/>
                  <a:pt x="2706" y="562"/>
                  <a:pt x="2734" y="563"/>
                </a:cubicBezTo>
                <a:cubicBezTo>
                  <a:pt x="2751" y="563"/>
                  <a:pt x="2763" y="559"/>
                  <a:pt x="2770" y="545"/>
                </a:cubicBezTo>
                <a:cubicBezTo>
                  <a:pt x="2780" y="525"/>
                  <a:pt x="2799" y="516"/>
                  <a:pt x="2816" y="506"/>
                </a:cubicBezTo>
                <a:cubicBezTo>
                  <a:pt x="2819" y="505"/>
                  <a:pt x="2822" y="503"/>
                  <a:pt x="2825" y="501"/>
                </a:cubicBezTo>
                <a:cubicBezTo>
                  <a:pt x="2807" y="471"/>
                  <a:pt x="2790" y="441"/>
                  <a:pt x="2770" y="414"/>
                </a:cubicBezTo>
                <a:cubicBezTo>
                  <a:pt x="2757" y="396"/>
                  <a:pt x="2741" y="379"/>
                  <a:pt x="2726" y="363"/>
                </a:cubicBezTo>
                <a:cubicBezTo>
                  <a:pt x="2717" y="354"/>
                  <a:pt x="2708" y="346"/>
                  <a:pt x="2698" y="339"/>
                </a:cubicBezTo>
                <a:cubicBezTo>
                  <a:pt x="2663" y="317"/>
                  <a:pt x="2626" y="323"/>
                  <a:pt x="2589" y="330"/>
                </a:cubicBezTo>
                <a:cubicBezTo>
                  <a:pt x="2558" y="335"/>
                  <a:pt x="2531" y="350"/>
                  <a:pt x="2507" y="369"/>
                </a:cubicBezTo>
                <a:cubicBezTo>
                  <a:pt x="2489" y="383"/>
                  <a:pt x="2475" y="401"/>
                  <a:pt x="2460" y="418"/>
                </a:cubicBezTo>
                <a:cubicBezTo>
                  <a:pt x="2426" y="455"/>
                  <a:pt x="2409" y="501"/>
                  <a:pt x="2389" y="546"/>
                </a:cubicBezTo>
                <a:cubicBezTo>
                  <a:pt x="2378" y="569"/>
                  <a:pt x="2372" y="594"/>
                  <a:pt x="2364" y="619"/>
                </a:cubicBezTo>
                <a:cubicBezTo>
                  <a:pt x="2363" y="622"/>
                  <a:pt x="2364" y="626"/>
                  <a:pt x="2366" y="630"/>
                </a:cubicBezTo>
                <a:cubicBezTo>
                  <a:pt x="2383" y="673"/>
                  <a:pt x="2401" y="716"/>
                  <a:pt x="2417" y="760"/>
                </a:cubicBezTo>
                <a:cubicBezTo>
                  <a:pt x="2429" y="789"/>
                  <a:pt x="2439" y="818"/>
                  <a:pt x="2448" y="848"/>
                </a:cubicBezTo>
                <a:cubicBezTo>
                  <a:pt x="2460" y="888"/>
                  <a:pt x="2471" y="929"/>
                  <a:pt x="2483" y="969"/>
                </a:cubicBezTo>
                <a:cubicBezTo>
                  <a:pt x="2488" y="990"/>
                  <a:pt x="2495" y="1010"/>
                  <a:pt x="2501" y="1031"/>
                </a:cubicBezTo>
                <a:cubicBezTo>
                  <a:pt x="2519" y="1025"/>
                  <a:pt x="2537" y="1017"/>
                  <a:pt x="2556" y="1013"/>
                </a:cubicBezTo>
                <a:cubicBezTo>
                  <a:pt x="2626" y="995"/>
                  <a:pt x="2696" y="998"/>
                  <a:pt x="2764" y="1022"/>
                </a:cubicBezTo>
                <a:cubicBezTo>
                  <a:pt x="2802" y="1035"/>
                  <a:pt x="2839" y="1053"/>
                  <a:pt x="2870" y="1080"/>
                </a:cubicBezTo>
                <a:cubicBezTo>
                  <a:pt x="2901" y="1107"/>
                  <a:pt x="2930" y="1137"/>
                  <a:pt x="2957" y="1168"/>
                </a:cubicBezTo>
                <a:cubicBezTo>
                  <a:pt x="2977" y="1192"/>
                  <a:pt x="2990" y="1222"/>
                  <a:pt x="3002" y="1252"/>
                </a:cubicBezTo>
                <a:cubicBezTo>
                  <a:pt x="3033" y="1327"/>
                  <a:pt x="3031" y="1403"/>
                  <a:pt x="3011" y="1479"/>
                </a:cubicBezTo>
                <a:cubicBezTo>
                  <a:pt x="3004" y="1506"/>
                  <a:pt x="2993" y="1533"/>
                  <a:pt x="2979" y="1556"/>
                </a:cubicBezTo>
                <a:cubicBezTo>
                  <a:pt x="2960" y="1585"/>
                  <a:pt x="2938" y="1612"/>
                  <a:pt x="2911" y="1637"/>
                </a:cubicBezTo>
                <a:cubicBezTo>
                  <a:pt x="2872" y="1674"/>
                  <a:pt x="2826" y="1694"/>
                  <a:pt x="2776" y="1707"/>
                </a:cubicBezTo>
                <a:cubicBezTo>
                  <a:pt x="2725" y="1721"/>
                  <a:pt x="2672" y="1721"/>
                  <a:pt x="2620" y="1709"/>
                </a:cubicBezTo>
                <a:cubicBezTo>
                  <a:pt x="2591" y="1703"/>
                  <a:pt x="2562" y="1692"/>
                  <a:pt x="2536" y="1677"/>
                </a:cubicBezTo>
                <a:cubicBezTo>
                  <a:pt x="2506" y="1659"/>
                  <a:pt x="2481" y="1635"/>
                  <a:pt x="2462" y="1604"/>
                </a:cubicBezTo>
                <a:cubicBezTo>
                  <a:pt x="2419" y="1534"/>
                  <a:pt x="2418" y="1462"/>
                  <a:pt x="2447" y="1390"/>
                </a:cubicBezTo>
                <a:cubicBezTo>
                  <a:pt x="2460" y="1358"/>
                  <a:pt x="2484" y="1331"/>
                  <a:pt x="2511" y="1308"/>
                </a:cubicBezTo>
                <a:cubicBezTo>
                  <a:pt x="2532" y="1290"/>
                  <a:pt x="2557" y="1281"/>
                  <a:pt x="2583" y="1276"/>
                </a:cubicBezTo>
                <a:cubicBezTo>
                  <a:pt x="2602" y="1273"/>
                  <a:pt x="2621" y="1267"/>
                  <a:pt x="2639" y="1269"/>
                </a:cubicBezTo>
                <a:cubicBezTo>
                  <a:pt x="2672" y="1272"/>
                  <a:pt x="2706" y="1280"/>
                  <a:pt x="2733" y="1301"/>
                </a:cubicBezTo>
                <a:cubicBezTo>
                  <a:pt x="2757" y="1319"/>
                  <a:pt x="2777" y="1341"/>
                  <a:pt x="2788" y="1371"/>
                </a:cubicBezTo>
                <a:cubicBezTo>
                  <a:pt x="2795" y="1391"/>
                  <a:pt x="2801" y="1412"/>
                  <a:pt x="2794" y="1431"/>
                </a:cubicBezTo>
                <a:cubicBezTo>
                  <a:pt x="2780" y="1468"/>
                  <a:pt x="2763" y="1501"/>
                  <a:pt x="2720" y="1516"/>
                </a:cubicBezTo>
                <a:cubicBezTo>
                  <a:pt x="2691" y="1527"/>
                  <a:pt x="2639" y="1507"/>
                  <a:pt x="2630" y="1478"/>
                </a:cubicBezTo>
                <a:cubicBezTo>
                  <a:pt x="2624" y="1459"/>
                  <a:pt x="2627" y="1446"/>
                  <a:pt x="2642" y="1433"/>
                </a:cubicBezTo>
                <a:cubicBezTo>
                  <a:pt x="2651" y="1425"/>
                  <a:pt x="2660" y="1417"/>
                  <a:pt x="2669" y="1410"/>
                </a:cubicBezTo>
                <a:cubicBezTo>
                  <a:pt x="2672" y="1427"/>
                  <a:pt x="2674" y="1442"/>
                  <a:pt x="2679" y="1455"/>
                </a:cubicBezTo>
                <a:cubicBezTo>
                  <a:pt x="2681" y="1461"/>
                  <a:pt x="2690" y="1468"/>
                  <a:pt x="2696" y="1468"/>
                </a:cubicBezTo>
                <a:cubicBezTo>
                  <a:pt x="2702" y="1468"/>
                  <a:pt x="2709" y="1460"/>
                  <a:pt x="2712" y="1454"/>
                </a:cubicBezTo>
                <a:cubicBezTo>
                  <a:pt x="2716" y="1448"/>
                  <a:pt x="2719" y="1439"/>
                  <a:pt x="2719" y="1432"/>
                </a:cubicBezTo>
                <a:cubicBezTo>
                  <a:pt x="2721" y="1412"/>
                  <a:pt x="2719" y="1391"/>
                  <a:pt x="2701" y="1379"/>
                </a:cubicBezTo>
                <a:cubicBezTo>
                  <a:pt x="2675" y="1362"/>
                  <a:pt x="2646" y="1361"/>
                  <a:pt x="2618" y="1375"/>
                </a:cubicBezTo>
                <a:cubicBezTo>
                  <a:pt x="2567" y="1402"/>
                  <a:pt x="2544" y="1475"/>
                  <a:pt x="2584" y="1530"/>
                </a:cubicBezTo>
                <a:cubicBezTo>
                  <a:pt x="2599" y="1551"/>
                  <a:pt x="2618" y="1565"/>
                  <a:pt x="2640" y="1576"/>
                </a:cubicBezTo>
                <a:cubicBezTo>
                  <a:pt x="2679" y="1596"/>
                  <a:pt x="2719" y="1596"/>
                  <a:pt x="2758" y="1583"/>
                </a:cubicBezTo>
                <a:cubicBezTo>
                  <a:pt x="2794" y="1571"/>
                  <a:pt x="2824" y="1549"/>
                  <a:pt x="2845" y="1515"/>
                </a:cubicBezTo>
                <a:cubicBezTo>
                  <a:pt x="2890" y="1444"/>
                  <a:pt x="2884" y="1370"/>
                  <a:pt x="2860" y="1296"/>
                </a:cubicBezTo>
                <a:cubicBezTo>
                  <a:pt x="2852" y="1269"/>
                  <a:pt x="2832" y="1245"/>
                  <a:pt x="2816" y="1220"/>
                </a:cubicBezTo>
                <a:cubicBezTo>
                  <a:pt x="2794" y="1187"/>
                  <a:pt x="2760" y="1168"/>
                  <a:pt x="2724" y="1151"/>
                </a:cubicBezTo>
                <a:cubicBezTo>
                  <a:pt x="2663" y="1123"/>
                  <a:pt x="2601" y="1124"/>
                  <a:pt x="2539" y="1143"/>
                </a:cubicBezTo>
                <a:cubicBezTo>
                  <a:pt x="2512" y="1152"/>
                  <a:pt x="2488" y="1169"/>
                  <a:pt x="2461" y="1183"/>
                </a:cubicBezTo>
                <a:cubicBezTo>
                  <a:pt x="2451" y="1151"/>
                  <a:pt x="2442" y="1116"/>
                  <a:pt x="2430" y="1081"/>
                </a:cubicBezTo>
                <a:cubicBezTo>
                  <a:pt x="2417" y="1047"/>
                  <a:pt x="2402" y="1014"/>
                  <a:pt x="2389" y="980"/>
                </a:cubicBezTo>
                <a:cubicBezTo>
                  <a:pt x="2386" y="972"/>
                  <a:pt x="2383" y="964"/>
                  <a:pt x="2380" y="956"/>
                </a:cubicBezTo>
                <a:cubicBezTo>
                  <a:pt x="2366" y="926"/>
                  <a:pt x="2352" y="895"/>
                  <a:pt x="2337" y="865"/>
                </a:cubicBezTo>
                <a:cubicBezTo>
                  <a:pt x="2324" y="841"/>
                  <a:pt x="2309" y="819"/>
                  <a:pt x="2295" y="796"/>
                </a:cubicBezTo>
                <a:cubicBezTo>
                  <a:pt x="2282" y="777"/>
                  <a:pt x="2271" y="757"/>
                  <a:pt x="2257" y="739"/>
                </a:cubicBezTo>
                <a:cubicBezTo>
                  <a:pt x="2237" y="714"/>
                  <a:pt x="2217" y="689"/>
                  <a:pt x="2194" y="667"/>
                </a:cubicBezTo>
                <a:cubicBezTo>
                  <a:pt x="2174" y="647"/>
                  <a:pt x="2152" y="628"/>
                  <a:pt x="2128" y="612"/>
                </a:cubicBezTo>
                <a:cubicBezTo>
                  <a:pt x="2078" y="579"/>
                  <a:pt x="2023" y="567"/>
                  <a:pt x="1963" y="582"/>
                </a:cubicBezTo>
                <a:cubicBezTo>
                  <a:pt x="1930" y="590"/>
                  <a:pt x="1902" y="606"/>
                  <a:pt x="1877" y="629"/>
                </a:cubicBezTo>
                <a:cubicBezTo>
                  <a:pt x="1861" y="644"/>
                  <a:pt x="1843" y="657"/>
                  <a:pt x="1829" y="674"/>
                </a:cubicBezTo>
                <a:cubicBezTo>
                  <a:pt x="1802" y="709"/>
                  <a:pt x="1775" y="745"/>
                  <a:pt x="1757" y="786"/>
                </a:cubicBezTo>
                <a:cubicBezTo>
                  <a:pt x="1741" y="819"/>
                  <a:pt x="1723" y="852"/>
                  <a:pt x="1711" y="886"/>
                </a:cubicBezTo>
                <a:cubicBezTo>
                  <a:pt x="1686" y="963"/>
                  <a:pt x="1678" y="1042"/>
                  <a:pt x="1700" y="1121"/>
                </a:cubicBezTo>
                <a:cubicBezTo>
                  <a:pt x="1709" y="1154"/>
                  <a:pt x="1727" y="1182"/>
                  <a:pt x="1747" y="1209"/>
                </a:cubicBezTo>
                <a:cubicBezTo>
                  <a:pt x="1768" y="1236"/>
                  <a:pt x="1793" y="1257"/>
                  <a:pt x="1822" y="1273"/>
                </a:cubicBezTo>
                <a:cubicBezTo>
                  <a:pt x="1846" y="1286"/>
                  <a:pt x="1874" y="1294"/>
                  <a:pt x="1901" y="1300"/>
                </a:cubicBezTo>
                <a:cubicBezTo>
                  <a:pt x="1943" y="1308"/>
                  <a:pt x="1985" y="1301"/>
                  <a:pt x="2021" y="1276"/>
                </a:cubicBezTo>
                <a:cubicBezTo>
                  <a:pt x="2039" y="1264"/>
                  <a:pt x="2055" y="1247"/>
                  <a:pt x="2067" y="1229"/>
                </a:cubicBezTo>
                <a:cubicBezTo>
                  <a:pt x="2090" y="1197"/>
                  <a:pt x="2102" y="1160"/>
                  <a:pt x="2093" y="1119"/>
                </a:cubicBezTo>
                <a:cubicBezTo>
                  <a:pt x="2081" y="1067"/>
                  <a:pt x="2054" y="1037"/>
                  <a:pt x="2001" y="1027"/>
                </a:cubicBezTo>
                <a:cubicBezTo>
                  <a:pt x="1986" y="1025"/>
                  <a:pt x="1971" y="1026"/>
                  <a:pt x="1956" y="1028"/>
                </a:cubicBezTo>
                <a:cubicBezTo>
                  <a:pt x="1928" y="1033"/>
                  <a:pt x="1907" y="1049"/>
                  <a:pt x="1898" y="1075"/>
                </a:cubicBezTo>
                <a:cubicBezTo>
                  <a:pt x="1889" y="1100"/>
                  <a:pt x="1884" y="1127"/>
                  <a:pt x="1904" y="1150"/>
                </a:cubicBezTo>
                <a:cubicBezTo>
                  <a:pt x="1917" y="1165"/>
                  <a:pt x="1952" y="1169"/>
                  <a:pt x="1967" y="1156"/>
                </a:cubicBezTo>
                <a:cubicBezTo>
                  <a:pt x="1979" y="1147"/>
                  <a:pt x="1975" y="1124"/>
                  <a:pt x="1960" y="1114"/>
                </a:cubicBezTo>
                <a:cubicBezTo>
                  <a:pt x="1953" y="1109"/>
                  <a:pt x="1946" y="1106"/>
                  <a:pt x="1938" y="1101"/>
                </a:cubicBezTo>
                <a:cubicBezTo>
                  <a:pt x="1958" y="1089"/>
                  <a:pt x="1978" y="1080"/>
                  <a:pt x="2000" y="1094"/>
                </a:cubicBezTo>
                <a:cubicBezTo>
                  <a:pt x="2020" y="1106"/>
                  <a:pt x="2031" y="1126"/>
                  <a:pt x="2026" y="1148"/>
                </a:cubicBezTo>
                <a:cubicBezTo>
                  <a:pt x="2022" y="1169"/>
                  <a:pt x="2012" y="1189"/>
                  <a:pt x="1992" y="1203"/>
                </a:cubicBezTo>
                <a:cubicBezTo>
                  <a:pt x="1963" y="1224"/>
                  <a:pt x="1934" y="1226"/>
                  <a:pt x="1901" y="1218"/>
                </a:cubicBezTo>
                <a:cubicBezTo>
                  <a:pt x="1864" y="1209"/>
                  <a:pt x="1837" y="1185"/>
                  <a:pt x="1824" y="1149"/>
                </a:cubicBezTo>
                <a:cubicBezTo>
                  <a:pt x="1804" y="1096"/>
                  <a:pt x="1810" y="1043"/>
                  <a:pt x="1836" y="993"/>
                </a:cubicBezTo>
                <a:cubicBezTo>
                  <a:pt x="1845" y="976"/>
                  <a:pt x="1862" y="964"/>
                  <a:pt x="1875" y="949"/>
                </a:cubicBezTo>
                <a:cubicBezTo>
                  <a:pt x="1901" y="921"/>
                  <a:pt x="1935" y="909"/>
                  <a:pt x="1971" y="905"/>
                </a:cubicBezTo>
                <a:cubicBezTo>
                  <a:pt x="1989" y="902"/>
                  <a:pt x="2008" y="897"/>
                  <a:pt x="2025" y="900"/>
                </a:cubicBezTo>
                <a:cubicBezTo>
                  <a:pt x="2065" y="906"/>
                  <a:pt x="2103" y="915"/>
                  <a:pt x="2137" y="939"/>
                </a:cubicBezTo>
                <a:cubicBezTo>
                  <a:pt x="2169" y="961"/>
                  <a:pt x="2191" y="989"/>
                  <a:pt x="2209" y="1020"/>
                </a:cubicBezTo>
                <a:cubicBezTo>
                  <a:pt x="2221" y="1041"/>
                  <a:pt x="2225" y="1066"/>
                  <a:pt x="2230" y="1090"/>
                </a:cubicBezTo>
                <a:cubicBezTo>
                  <a:pt x="2237" y="1133"/>
                  <a:pt x="2233" y="1176"/>
                  <a:pt x="2217" y="1217"/>
                </a:cubicBezTo>
                <a:cubicBezTo>
                  <a:pt x="2206" y="1244"/>
                  <a:pt x="2189" y="1270"/>
                  <a:pt x="2172" y="1295"/>
                </a:cubicBezTo>
                <a:cubicBezTo>
                  <a:pt x="2159" y="1314"/>
                  <a:pt x="2145" y="1332"/>
                  <a:pt x="2128" y="1348"/>
                </a:cubicBezTo>
                <a:cubicBezTo>
                  <a:pt x="2095" y="1379"/>
                  <a:pt x="2057" y="1401"/>
                  <a:pt x="2014" y="1417"/>
                </a:cubicBezTo>
                <a:cubicBezTo>
                  <a:pt x="1955" y="1439"/>
                  <a:pt x="1894" y="1442"/>
                  <a:pt x="1834" y="1429"/>
                </a:cubicBezTo>
                <a:cubicBezTo>
                  <a:pt x="1798" y="1421"/>
                  <a:pt x="1763" y="1408"/>
                  <a:pt x="1730" y="1389"/>
                </a:cubicBezTo>
                <a:cubicBezTo>
                  <a:pt x="1696" y="1368"/>
                  <a:pt x="1666" y="1344"/>
                  <a:pt x="1640" y="1315"/>
                </a:cubicBezTo>
                <a:cubicBezTo>
                  <a:pt x="1616" y="1289"/>
                  <a:pt x="1594" y="1261"/>
                  <a:pt x="1570" y="1235"/>
                </a:cubicBezTo>
                <a:cubicBezTo>
                  <a:pt x="1557" y="1220"/>
                  <a:pt x="1542" y="1206"/>
                  <a:pt x="1527" y="1193"/>
                </a:cubicBezTo>
                <a:cubicBezTo>
                  <a:pt x="1507" y="1176"/>
                  <a:pt x="1486" y="1159"/>
                  <a:pt x="1464" y="1145"/>
                </a:cubicBezTo>
                <a:cubicBezTo>
                  <a:pt x="1435" y="1128"/>
                  <a:pt x="1403" y="1125"/>
                  <a:pt x="1370" y="1129"/>
                </a:cubicBezTo>
                <a:cubicBezTo>
                  <a:pt x="1318" y="1136"/>
                  <a:pt x="1275" y="1160"/>
                  <a:pt x="1239" y="1196"/>
                </a:cubicBezTo>
                <a:cubicBezTo>
                  <a:pt x="1207" y="1229"/>
                  <a:pt x="1185" y="1267"/>
                  <a:pt x="1167" y="1309"/>
                </a:cubicBezTo>
                <a:cubicBezTo>
                  <a:pt x="1143" y="1367"/>
                  <a:pt x="1138" y="1425"/>
                  <a:pt x="1155" y="1484"/>
                </a:cubicBezTo>
                <a:cubicBezTo>
                  <a:pt x="1164" y="1517"/>
                  <a:pt x="1183" y="1544"/>
                  <a:pt x="1208" y="1567"/>
                </a:cubicBezTo>
                <a:cubicBezTo>
                  <a:pt x="1258" y="1613"/>
                  <a:pt x="1331" y="1616"/>
                  <a:pt x="1384" y="1588"/>
                </a:cubicBezTo>
                <a:cubicBezTo>
                  <a:pt x="1402" y="1578"/>
                  <a:pt x="1421" y="1564"/>
                  <a:pt x="1428" y="1542"/>
                </a:cubicBezTo>
                <a:cubicBezTo>
                  <a:pt x="1431" y="1531"/>
                  <a:pt x="1438" y="1522"/>
                  <a:pt x="1441" y="1512"/>
                </a:cubicBezTo>
                <a:cubicBezTo>
                  <a:pt x="1453" y="1464"/>
                  <a:pt x="1409" y="1390"/>
                  <a:pt x="1345" y="1402"/>
                </a:cubicBezTo>
                <a:cubicBezTo>
                  <a:pt x="1326" y="1406"/>
                  <a:pt x="1309" y="1412"/>
                  <a:pt x="1301" y="1433"/>
                </a:cubicBezTo>
                <a:cubicBezTo>
                  <a:pt x="1294" y="1454"/>
                  <a:pt x="1299" y="1473"/>
                  <a:pt x="1310" y="1490"/>
                </a:cubicBezTo>
                <a:cubicBezTo>
                  <a:pt x="1318" y="1503"/>
                  <a:pt x="1334" y="1501"/>
                  <a:pt x="1338" y="1486"/>
                </a:cubicBezTo>
                <a:cubicBezTo>
                  <a:pt x="1342" y="1473"/>
                  <a:pt x="1341" y="1460"/>
                  <a:pt x="1342" y="1445"/>
                </a:cubicBezTo>
                <a:cubicBezTo>
                  <a:pt x="1361" y="1444"/>
                  <a:pt x="1372" y="1460"/>
                  <a:pt x="1382" y="1474"/>
                </a:cubicBezTo>
                <a:cubicBezTo>
                  <a:pt x="1390" y="1485"/>
                  <a:pt x="1386" y="1499"/>
                  <a:pt x="1377" y="1512"/>
                </a:cubicBezTo>
                <a:cubicBezTo>
                  <a:pt x="1348" y="1550"/>
                  <a:pt x="1294" y="1550"/>
                  <a:pt x="1261" y="1514"/>
                </a:cubicBezTo>
                <a:cubicBezTo>
                  <a:pt x="1225" y="1477"/>
                  <a:pt x="1224" y="1437"/>
                  <a:pt x="1243" y="1394"/>
                </a:cubicBezTo>
                <a:cubicBezTo>
                  <a:pt x="1253" y="1372"/>
                  <a:pt x="1270" y="1356"/>
                  <a:pt x="1290" y="1341"/>
                </a:cubicBezTo>
                <a:cubicBezTo>
                  <a:pt x="1335" y="1309"/>
                  <a:pt x="1384" y="1307"/>
                  <a:pt x="1435" y="1320"/>
                </a:cubicBezTo>
                <a:cubicBezTo>
                  <a:pt x="1451" y="1324"/>
                  <a:pt x="1466" y="1334"/>
                  <a:pt x="1480" y="1343"/>
                </a:cubicBezTo>
                <a:cubicBezTo>
                  <a:pt x="1521" y="1372"/>
                  <a:pt x="1549" y="1410"/>
                  <a:pt x="1559" y="1460"/>
                </a:cubicBezTo>
                <a:cubicBezTo>
                  <a:pt x="1562" y="1477"/>
                  <a:pt x="1567" y="1496"/>
                  <a:pt x="1565" y="1514"/>
                </a:cubicBezTo>
                <a:cubicBezTo>
                  <a:pt x="1561" y="1552"/>
                  <a:pt x="1551" y="1589"/>
                  <a:pt x="1526" y="1621"/>
                </a:cubicBezTo>
                <a:cubicBezTo>
                  <a:pt x="1496" y="1661"/>
                  <a:pt x="1456" y="1685"/>
                  <a:pt x="1408" y="1701"/>
                </a:cubicBezTo>
                <a:cubicBezTo>
                  <a:pt x="1356" y="1718"/>
                  <a:pt x="1304" y="1720"/>
                  <a:pt x="1252" y="1708"/>
                </a:cubicBezTo>
                <a:cubicBezTo>
                  <a:pt x="1218" y="1700"/>
                  <a:pt x="1184" y="1689"/>
                  <a:pt x="1155" y="1665"/>
                </a:cubicBezTo>
                <a:cubicBezTo>
                  <a:pt x="1139" y="1652"/>
                  <a:pt x="1124" y="1638"/>
                  <a:pt x="1107" y="1626"/>
                </a:cubicBezTo>
                <a:cubicBezTo>
                  <a:pt x="1100" y="1621"/>
                  <a:pt x="1089" y="1616"/>
                  <a:pt x="1080" y="1616"/>
                </a:cubicBezTo>
                <a:cubicBezTo>
                  <a:pt x="823" y="1616"/>
                  <a:pt x="567" y="1616"/>
                  <a:pt x="310" y="1616"/>
                </a:cubicBezTo>
                <a:cubicBezTo>
                  <a:pt x="283" y="1616"/>
                  <a:pt x="255" y="1617"/>
                  <a:pt x="228" y="1612"/>
                </a:cubicBezTo>
                <a:cubicBezTo>
                  <a:pt x="187" y="1606"/>
                  <a:pt x="145" y="1598"/>
                  <a:pt x="106" y="1585"/>
                </a:cubicBezTo>
                <a:cubicBezTo>
                  <a:pt x="74" y="1575"/>
                  <a:pt x="44" y="1558"/>
                  <a:pt x="22" y="1531"/>
                </a:cubicBezTo>
                <a:cubicBezTo>
                  <a:pt x="0" y="1505"/>
                  <a:pt x="2" y="1457"/>
                  <a:pt x="27" y="1432"/>
                </a:cubicBezTo>
                <a:cubicBezTo>
                  <a:pt x="68" y="1390"/>
                  <a:pt x="120" y="1378"/>
                  <a:pt x="173" y="1366"/>
                </a:cubicBezTo>
                <a:cubicBezTo>
                  <a:pt x="238" y="1351"/>
                  <a:pt x="303" y="1355"/>
                  <a:pt x="368" y="1356"/>
                </a:cubicBezTo>
                <a:cubicBezTo>
                  <a:pt x="479" y="1356"/>
                  <a:pt x="589" y="1355"/>
                  <a:pt x="700" y="1359"/>
                </a:cubicBezTo>
                <a:cubicBezTo>
                  <a:pt x="785" y="1362"/>
                  <a:pt x="870" y="1372"/>
                  <a:pt x="955" y="1378"/>
                </a:cubicBezTo>
                <a:cubicBezTo>
                  <a:pt x="957" y="1379"/>
                  <a:pt x="959" y="1379"/>
                  <a:pt x="962" y="1383"/>
                </a:cubicBezTo>
                <a:cubicBezTo>
                  <a:pt x="952" y="1384"/>
                  <a:pt x="942" y="1385"/>
                  <a:pt x="931" y="1385"/>
                </a:cubicBezTo>
                <a:cubicBezTo>
                  <a:pt x="786" y="1387"/>
                  <a:pt x="640" y="1389"/>
                  <a:pt x="495" y="1392"/>
                </a:cubicBezTo>
                <a:cubicBezTo>
                  <a:pt x="406" y="1394"/>
                  <a:pt x="316" y="1397"/>
                  <a:pt x="227" y="1400"/>
                </a:cubicBezTo>
                <a:cubicBezTo>
                  <a:pt x="196" y="1401"/>
                  <a:pt x="168" y="1410"/>
                  <a:pt x="144" y="1432"/>
                </a:cubicBezTo>
                <a:cubicBezTo>
                  <a:pt x="115" y="1458"/>
                  <a:pt x="116" y="1518"/>
                  <a:pt x="146" y="1543"/>
                </a:cubicBezTo>
                <a:cubicBezTo>
                  <a:pt x="173" y="1566"/>
                  <a:pt x="204" y="1570"/>
                  <a:pt x="237" y="1570"/>
                </a:cubicBezTo>
                <a:cubicBezTo>
                  <a:pt x="329" y="1571"/>
                  <a:pt x="421" y="1570"/>
                  <a:pt x="513" y="1570"/>
                </a:cubicBezTo>
                <a:cubicBezTo>
                  <a:pt x="689" y="1570"/>
                  <a:pt x="866" y="1570"/>
                  <a:pt x="1042" y="1570"/>
                </a:cubicBezTo>
                <a:cubicBezTo>
                  <a:pt x="1048" y="1570"/>
                  <a:pt x="1054" y="1570"/>
                  <a:pt x="1061" y="1570"/>
                </a:cubicBezTo>
                <a:cubicBezTo>
                  <a:pt x="1055" y="1552"/>
                  <a:pt x="1047" y="1535"/>
                  <a:pt x="1043" y="1518"/>
                </a:cubicBezTo>
                <a:cubicBezTo>
                  <a:pt x="1036" y="1491"/>
                  <a:pt x="1028" y="1464"/>
                  <a:pt x="1025" y="1437"/>
                </a:cubicBezTo>
                <a:cubicBezTo>
                  <a:pt x="1021" y="1391"/>
                  <a:pt x="1025" y="1345"/>
                  <a:pt x="1036" y="1300"/>
                </a:cubicBezTo>
                <a:cubicBezTo>
                  <a:pt x="1044" y="1266"/>
                  <a:pt x="1055" y="1233"/>
                  <a:pt x="1069" y="1202"/>
                </a:cubicBezTo>
                <a:cubicBezTo>
                  <a:pt x="1083" y="1170"/>
                  <a:pt x="1101" y="1139"/>
                  <a:pt x="1121" y="1111"/>
                </a:cubicBezTo>
                <a:cubicBezTo>
                  <a:pt x="1143" y="1080"/>
                  <a:pt x="1170" y="1053"/>
                  <a:pt x="1203" y="1031"/>
                </a:cubicBezTo>
                <a:cubicBezTo>
                  <a:pt x="1264" y="990"/>
                  <a:pt x="1330" y="976"/>
                  <a:pt x="1401" y="989"/>
                </a:cubicBezTo>
                <a:cubicBezTo>
                  <a:pt x="1441" y="997"/>
                  <a:pt x="1479" y="1011"/>
                  <a:pt x="1514" y="1034"/>
                </a:cubicBezTo>
                <a:cubicBezTo>
                  <a:pt x="1524" y="1041"/>
                  <a:pt x="1536" y="1047"/>
                  <a:pt x="1548" y="1054"/>
                </a:cubicBezTo>
                <a:cubicBezTo>
                  <a:pt x="1551" y="1027"/>
                  <a:pt x="1551" y="1000"/>
                  <a:pt x="1555" y="974"/>
                </a:cubicBezTo>
                <a:cubicBezTo>
                  <a:pt x="1564" y="925"/>
                  <a:pt x="1573" y="876"/>
                  <a:pt x="1586" y="827"/>
                </a:cubicBezTo>
                <a:cubicBezTo>
                  <a:pt x="1595" y="790"/>
                  <a:pt x="1607" y="753"/>
                  <a:pt x="1622" y="718"/>
                </a:cubicBezTo>
                <a:cubicBezTo>
                  <a:pt x="1644" y="668"/>
                  <a:pt x="1668" y="619"/>
                  <a:pt x="1698" y="573"/>
                </a:cubicBezTo>
                <a:cubicBezTo>
                  <a:pt x="1733" y="520"/>
                  <a:pt x="1772" y="472"/>
                  <a:pt x="1822" y="433"/>
                </a:cubicBezTo>
                <a:cubicBezTo>
                  <a:pt x="1847" y="414"/>
                  <a:pt x="1875" y="398"/>
                  <a:pt x="1903" y="384"/>
                </a:cubicBezTo>
                <a:cubicBezTo>
                  <a:pt x="1982" y="344"/>
                  <a:pt x="2064" y="345"/>
                  <a:pt x="2147" y="372"/>
                </a:cubicBezTo>
                <a:cubicBezTo>
                  <a:pt x="2178" y="382"/>
                  <a:pt x="2206" y="403"/>
                  <a:pt x="2229" y="428"/>
                </a:cubicBezTo>
                <a:cubicBezTo>
                  <a:pt x="2237" y="436"/>
                  <a:pt x="2245" y="443"/>
                  <a:pt x="2253" y="451"/>
                </a:cubicBezTo>
                <a:cubicBezTo>
                  <a:pt x="2266" y="420"/>
                  <a:pt x="2277" y="389"/>
                  <a:pt x="2290" y="358"/>
                </a:cubicBezTo>
                <a:cubicBezTo>
                  <a:pt x="2306" y="320"/>
                  <a:pt x="2322" y="281"/>
                  <a:pt x="2341" y="244"/>
                </a:cubicBezTo>
                <a:cubicBezTo>
                  <a:pt x="2354" y="216"/>
                  <a:pt x="2369" y="189"/>
                  <a:pt x="2386" y="164"/>
                </a:cubicBezTo>
                <a:cubicBezTo>
                  <a:pt x="2397" y="147"/>
                  <a:pt x="2412" y="133"/>
                  <a:pt x="2427" y="119"/>
                </a:cubicBezTo>
                <a:cubicBezTo>
                  <a:pt x="2444" y="103"/>
                  <a:pt x="2462" y="88"/>
                  <a:pt x="2480" y="72"/>
                </a:cubicBezTo>
                <a:cubicBezTo>
                  <a:pt x="2485" y="68"/>
                  <a:pt x="2491" y="66"/>
                  <a:pt x="2497" y="62"/>
                </a:cubicBezTo>
                <a:cubicBezTo>
                  <a:pt x="2526" y="44"/>
                  <a:pt x="2555" y="30"/>
                  <a:pt x="2587" y="19"/>
                </a:cubicBezTo>
                <a:cubicBezTo>
                  <a:pt x="2624" y="5"/>
                  <a:pt x="2662" y="0"/>
                  <a:pt x="2699" y="9"/>
                </a:cubicBezTo>
                <a:cubicBezTo>
                  <a:pt x="2730" y="15"/>
                  <a:pt x="2760" y="25"/>
                  <a:pt x="2786" y="46"/>
                </a:cubicBezTo>
                <a:cubicBezTo>
                  <a:pt x="2815" y="70"/>
                  <a:pt x="2833" y="99"/>
                  <a:pt x="2848" y="132"/>
                </a:cubicBezTo>
                <a:cubicBezTo>
                  <a:pt x="2859" y="156"/>
                  <a:pt x="2869" y="180"/>
                  <a:pt x="2878" y="204"/>
                </a:cubicBezTo>
                <a:cubicBezTo>
                  <a:pt x="2889" y="235"/>
                  <a:pt x="2899" y="266"/>
                  <a:pt x="2910" y="297"/>
                </a:cubicBezTo>
                <a:cubicBezTo>
                  <a:pt x="2920" y="326"/>
                  <a:pt x="2930" y="355"/>
                  <a:pt x="2941" y="384"/>
                </a:cubicBezTo>
                <a:cubicBezTo>
                  <a:pt x="2962" y="435"/>
                  <a:pt x="2983" y="485"/>
                  <a:pt x="3005" y="536"/>
                </a:cubicBezTo>
                <a:cubicBezTo>
                  <a:pt x="3010" y="548"/>
                  <a:pt x="3018" y="559"/>
                  <a:pt x="3024" y="569"/>
                </a:cubicBezTo>
                <a:cubicBezTo>
                  <a:pt x="3050" y="571"/>
                  <a:pt x="3077" y="574"/>
                  <a:pt x="3104" y="577"/>
                </a:cubicBezTo>
                <a:cubicBezTo>
                  <a:pt x="3107" y="577"/>
                  <a:pt x="3111" y="575"/>
                  <a:pt x="3114" y="572"/>
                </a:cubicBezTo>
                <a:cubicBezTo>
                  <a:pt x="3140" y="543"/>
                  <a:pt x="3172" y="523"/>
                  <a:pt x="3207" y="507"/>
                </a:cubicBezTo>
                <a:cubicBezTo>
                  <a:pt x="3248" y="487"/>
                  <a:pt x="3290" y="482"/>
                  <a:pt x="3334" y="490"/>
                </a:cubicBezTo>
                <a:cubicBezTo>
                  <a:pt x="3393" y="501"/>
                  <a:pt x="3428" y="550"/>
                  <a:pt x="3423" y="610"/>
                </a:cubicBezTo>
                <a:cubicBezTo>
                  <a:pt x="3423" y="616"/>
                  <a:pt x="3422" y="623"/>
                  <a:pt x="3422" y="630"/>
                </a:cubicBezTo>
                <a:cubicBezTo>
                  <a:pt x="3444" y="638"/>
                  <a:pt x="3461" y="626"/>
                  <a:pt x="3477" y="616"/>
                </a:cubicBezTo>
                <a:cubicBezTo>
                  <a:pt x="3489" y="609"/>
                  <a:pt x="3499" y="599"/>
                  <a:pt x="3509" y="590"/>
                </a:cubicBezTo>
                <a:cubicBezTo>
                  <a:pt x="3533" y="568"/>
                  <a:pt x="3573" y="560"/>
                  <a:pt x="3606" y="577"/>
                </a:cubicBezTo>
                <a:cubicBezTo>
                  <a:pt x="3631" y="591"/>
                  <a:pt x="3655" y="608"/>
                  <a:pt x="3679" y="624"/>
                </a:cubicBezTo>
                <a:cubicBezTo>
                  <a:pt x="3716" y="650"/>
                  <a:pt x="3751" y="680"/>
                  <a:pt x="3800" y="677"/>
                </a:cubicBezTo>
                <a:cubicBezTo>
                  <a:pt x="3821" y="675"/>
                  <a:pt x="3841" y="671"/>
                  <a:pt x="3857" y="656"/>
                </a:cubicBezTo>
                <a:cubicBezTo>
                  <a:pt x="3873" y="641"/>
                  <a:pt x="3890" y="628"/>
                  <a:pt x="3906" y="615"/>
                </a:cubicBezTo>
                <a:cubicBezTo>
                  <a:pt x="3930" y="597"/>
                  <a:pt x="3960" y="595"/>
                  <a:pt x="3980" y="607"/>
                </a:cubicBezTo>
                <a:cubicBezTo>
                  <a:pt x="3966" y="611"/>
                  <a:pt x="3948" y="614"/>
                  <a:pt x="3933" y="621"/>
                </a:cubicBezTo>
                <a:cubicBezTo>
                  <a:pt x="3925" y="624"/>
                  <a:pt x="3919" y="633"/>
                  <a:pt x="3913" y="639"/>
                </a:cubicBezTo>
                <a:cubicBezTo>
                  <a:pt x="3909" y="643"/>
                  <a:pt x="3905" y="645"/>
                  <a:pt x="3901" y="648"/>
                </a:cubicBezTo>
                <a:cubicBezTo>
                  <a:pt x="3897" y="650"/>
                  <a:pt x="3893" y="651"/>
                  <a:pt x="3890" y="653"/>
                </a:cubicBezTo>
                <a:cubicBezTo>
                  <a:pt x="3873" y="664"/>
                  <a:pt x="3857" y="676"/>
                  <a:pt x="3839" y="686"/>
                </a:cubicBezTo>
                <a:cubicBezTo>
                  <a:pt x="3801" y="708"/>
                  <a:pt x="3761" y="707"/>
                  <a:pt x="3722" y="692"/>
                </a:cubicBezTo>
                <a:cubicBezTo>
                  <a:pt x="3690" y="679"/>
                  <a:pt x="3661" y="658"/>
                  <a:pt x="3631" y="641"/>
                </a:cubicBezTo>
                <a:cubicBezTo>
                  <a:pt x="3623" y="636"/>
                  <a:pt x="3615" y="629"/>
                  <a:pt x="3607" y="624"/>
                </a:cubicBezTo>
                <a:cubicBezTo>
                  <a:pt x="3564" y="599"/>
                  <a:pt x="3530" y="583"/>
                  <a:pt x="3492" y="627"/>
                </a:cubicBezTo>
                <a:cubicBezTo>
                  <a:pt x="3475" y="646"/>
                  <a:pt x="3438" y="653"/>
                  <a:pt x="3414" y="641"/>
                </a:cubicBezTo>
                <a:cubicBezTo>
                  <a:pt x="3409" y="638"/>
                  <a:pt x="3406" y="631"/>
                  <a:pt x="3402" y="626"/>
                </a:cubicBezTo>
                <a:cubicBezTo>
                  <a:pt x="3393" y="612"/>
                  <a:pt x="3388" y="595"/>
                  <a:pt x="3376" y="585"/>
                </a:cubicBezTo>
                <a:cubicBezTo>
                  <a:pt x="3351" y="564"/>
                  <a:pt x="3320" y="552"/>
                  <a:pt x="3286" y="550"/>
                </a:cubicBezTo>
                <a:cubicBezTo>
                  <a:pt x="3230" y="545"/>
                  <a:pt x="3176" y="550"/>
                  <a:pt x="3130" y="586"/>
                </a:cubicBezTo>
                <a:cubicBezTo>
                  <a:pt x="3139" y="591"/>
                  <a:pt x="3148" y="597"/>
                  <a:pt x="3157" y="600"/>
                </a:cubicBezTo>
                <a:cubicBezTo>
                  <a:pt x="3191" y="611"/>
                  <a:pt x="3211" y="636"/>
                  <a:pt x="3222" y="666"/>
                </a:cubicBezTo>
                <a:cubicBezTo>
                  <a:pt x="3228" y="680"/>
                  <a:pt x="3227" y="699"/>
                  <a:pt x="3221" y="713"/>
                </a:cubicBezTo>
                <a:cubicBezTo>
                  <a:pt x="3209" y="742"/>
                  <a:pt x="3184" y="759"/>
                  <a:pt x="3152" y="765"/>
                </a:cubicBezTo>
                <a:cubicBezTo>
                  <a:pt x="3136" y="768"/>
                  <a:pt x="3124" y="775"/>
                  <a:pt x="3112" y="787"/>
                </a:cubicBezTo>
                <a:cubicBezTo>
                  <a:pt x="3096" y="806"/>
                  <a:pt x="3075" y="821"/>
                  <a:pt x="3057" y="838"/>
                </a:cubicBezTo>
                <a:cubicBezTo>
                  <a:pt x="3029" y="864"/>
                  <a:pt x="2988" y="871"/>
                  <a:pt x="2955" y="855"/>
                </a:cubicBezTo>
                <a:cubicBezTo>
                  <a:pt x="2932" y="844"/>
                  <a:pt x="2914" y="828"/>
                  <a:pt x="2899" y="808"/>
                </a:cubicBezTo>
                <a:cubicBezTo>
                  <a:pt x="2893" y="798"/>
                  <a:pt x="2886" y="794"/>
                  <a:pt x="2873" y="796"/>
                </a:cubicBezTo>
                <a:cubicBezTo>
                  <a:pt x="2835" y="803"/>
                  <a:pt x="2796" y="797"/>
                  <a:pt x="2761" y="782"/>
                </a:cubicBezTo>
                <a:cubicBezTo>
                  <a:pt x="2745" y="775"/>
                  <a:pt x="2728" y="763"/>
                  <a:pt x="2720" y="749"/>
                </a:cubicBezTo>
                <a:cubicBezTo>
                  <a:pt x="2698" y="711"/>
                  <a:pt x="2717" y="670"/>
                  <a:pt x="2761" y="654"/>
                </a:cubicBezTo>
                <a:cubicBezTo>
                  <a:pt x="2803" y="638"/>
                  <a:pt x="2847" y="632"/>
                  <a:pt x="2892" y="634"/>
                </a:cubicBezTo>
                <a:cubicBezTo>
                  <a:pt x="2902" y="635"/>
                  <a:pt x="2913" y="634"/>
                  <a:pt x="2923" y="633"/>
                </a:cubicBezTo>
                <a:cubicBezTo>
                  <a:pt x="2963" y="628"/>
                  <a:pt x="3001" y="631"/>
                  <a:pt x="3035" y="654"/>
                </a:cubicBezTo>
                <a:cubicBezTo>
                  <a:pt x="3059" y="670"/>
                  <a:pt x="3062" y="709"/>
                  <a:pt x="3040" y="725"/>
                </a:cubicBezTo>
                <a:cubicBezTo>
                  <a:pt x="3008" y="749"/>
                  <a:pt x="2972" y="762"/>
                  <a:pt x="2932" y="754"/>
                </a:cubicBezTo>
                <a:cubicBezTo>
                  <a:pt x="2918" y="751"/>
                  <a:pt x="2904" y="741"/>
                  <a:pt x="2891" y="732"/>
                </a:cubicBezTo>
                <a:cubicBezTo>
                  <a:pt x="2882" y="727"/>
                  <a:pt x="2877" y="716"/>
                  <a:pt x="2882" y="706"/>
                </a:cubicBezTo>
                <a:cubicBezTo>
                  <a:pt x="2889" y="696"/>
                  <a:pt x="2896" y="682"/>
                  <a:pt x="2911" y="681"/>
                </a:cubicBezTo>
                <a:cubicBezTo>
                  <a:pt x="2914" y="680"/>
                  <a:pt x="2918" y="683"/>
                  <a:pt x="2922" y="685"/>
                </a:cubicBezTo>
                <a:cubicBezTo>
                  <a:pt x="2920" y="688"/>
                  <a:pt x="2918" y="692"/>
                  <a:pt x="2916" y="695"/>
                </a:cubicBezTo>
                <a:cubicBezTo>
                  <a:pt x="2912" y="700"/>
                  <a:pt x="2903" y="706"/>
                  <a:pt x="2904" y="709"/>
                </a:cubicBezTo>
                <a:cubicBezTo>
                  <a:pt x="2906" y="717"/>
                  <a:pt x="2911" y="726"/>
                  <a:pt x="2918" y="730"/>
                </a:cubicBezTo>
                <a:cubicBezTo>
                  <a:pt x="2935" y="740"/>
                  <a:pt x="2953" y="735"/>
                  <a:pt x="2971" y="727"/>
                </a:cubicBezTo>
                <a:cubicBezTo>
                  <a:pt x="2992" y="718"/>
                  <a:pt x="2999" y="694"/>
                  <a:pt x="2992" y="676"/>
                </a:cubicBezTo>
                <a:cubicBezTo>
                  <a:pt x="2980" y="647"/>
                  <a:pt x="2951" y="637"/>
                  <a:pt x="2926" y="642"/>
                </a:cubicBezTo>
                <a:cubicBezTo>
                  <a:pt x="2917" y="644"/>
                  <a:pt x="2908" y="647"/>
                  <a:pt x="2900" y="647"/>
                </a:cubicBezTo>
                <a:cubicBezTo>
                  <a:pt x="2863" y="644"/>
                  <a:pt x="2830" y="655"/>
                  <a:pt x="2798" y="674"/>
                </a:cubicBezTo>
                <a:cubicBezTo>
                  <a:pt x="2760" y="696"/>
                  <a:pt x="2767" y="734"/>
                  <a:pt x="2797" y="754"/>
                </a:cubicBezTo>
                <a:cubicBezTo>
                  <a:pt x="2826" y="773"/>
                  <a:pt x="2858" y="782"/>
                  <a:pt x="2893" y="778"/>
                </a:cubicBezTo>
                <a:cubicBezTo>
                  <a:pt x="2896" y="778"/>
                  <a:pt x="2898" y="780"/>
                  <a:pt x="2900" y="782"/>
                </a:cubicBezTo>
                <a:cubicBezTo>
                  <a:pt x="2920" y="794"/>
                  <a:pt x="2939" y="808"/>
                  <a:pt x="2960" y="817"/>
                </a:cubicBezTo>
                <a:cubicBezTo>
                  <a:pt x="3003" y="837"/>
                  <a:pt x="3049" y="823"/>
                  <a:pt x="3082" y="781"/>
                </a:cubicBezTo>
                <a:cubicBezTo>
                  <a:pt x="3095" y="765"/>
                  <a:pt x="3112" y="757"/>
                  <a:pt x="3131" y="751"/>
                </a:cubicBezTo>
                <a:cubicBezTo>
                  <a:pt x="3148" y="747"/>
                  <a:pt x="3163" y="736"/>
                  <a:pt x="3167" y="718"/>
                </a:cubicBezTo>
                <a:cubicBezTo>
                  <a:pt x="3173" y="688"/>
                  <a:pt x="3174" y="660"/>
                  <a:pt x="3154" y="633"/>
                </a:cubicBezTo>
                <a:cubicBezTo>
                  <a:pt x="3137" y="609"/>
                  <a:pt x="3116" y="593"/>
                  <a:pt x="3089" y="589"/>
                </a:cubicBezTo>
                <a:cubicBezTo>
                  <a:pt x="3065" y="585"/>
                  <a:pt x="3040" y="581"/>
                  <a:pt x="3018" y="598"/>
                </a:cubicBezTo>
                <a:cubicBezTo>
                  <a:pt x="3016" y="599"/>
                  <a:pt x="3012" y="600"/>
                  <a:pt x="3010" y="599"/>
                </a:cubicBezTo>
                <a:cubicBezTo>
                  <a:pt x="3001" y="596"/>
                  <a:pt x="2991" y="593"/>
                  <a:pt x="2984" y="588"/>
                </a:cubicBezTo>
                <a:cubicBezTo>
                  <a:pt x="2968" y="577"/>
                  <a:pt x="2954" y="563"/>
                  <a:pt x="2937" y="553"/>
                </a:cubicBezTo>
                <a:cubicBezTo>
                  <a:pt x="2925" y="546"/>
                  <a:pt x="2911" y="542"/>
                  <a:pt x="2897" y="541"/>
                </a:cubicBezTo>
                <a:cubicBezTo>
                  <a:pt x="2849" y="535"/>
                  <a:pt x="2804" y="539"/>
                  <a:pt x="2767" y="577"/>
                </a:cubicBezTo>
                <a:cubicBezTo>
                  <a:pt x="2764" y="581"/>
                  <a:pt x="2756" y="582"/>
                  <a:pt x="2750" y="581"/>
                </a:cubicBezTo>
                <a:cubicBezTo>
                  <a:pt x="2709" y="578"/>
                  <a:pt x="2669" y="580"/>
                  <a:pt x="2633" y="604"/>
                </a:cubicBezTo>
                <a:cubicBezTo>
                  <a:pt x="2597" y="627"/>
                  <a:pt x="2565" y="676"/>
                  <a:pt x="2580" y="736"/>
                </a:cubicBezTo>
                <a:cubicBezTo>
                  <a:pt x="2585" y="756"/>
                  <a:pt x="2591" y="776"/>
                  <a:pt x="2603" y="792"/>
                </a:cubicBezTo>
                <a:cubicBezTo>
                  <a:pt x="2615" y="810"/>
                  <a:pt x="2633" y="825"/>
                  <a:pt x="2651" y="837"/>
                </a:cubicBezTo>
                <a:cubicBezTo>
                  <a:pt x="2675" y="853"/>
                  <a:pt x="2700" y="867"/>
                  <a:pt x="2727" y="878"/>
                </a:cubicBezTo>
                <a:cubicBezTo>
                  <a:pt x="2762" y="892"/>
                  <a:pt x="2800" y="888"/>
                  <a:pt x="2837" y="886"/>
                </a:cubicBezTo>
                <a:cubicBezTo>
                  <a:pt x="2845" y="886"/>
                  <a:pt x="2854" y="888"/>
                  <a:pt x="2862" y="890"/>
                </a:cubicBezTo>
                <a:cubicBezTo>
                  <a:pt x="2881" y="896"/>
                  <a:pt x="2900" y="906"/>
                  <a:pt x="2921" y="909"/>
                </a:cubicBezTo>
                <a:cubicBezTo>
                  <a:pt x="2950" y="913"/>
                  <a:pt x="2979" y="913"/>
                  <a:pt x="3008" y="913"/>
                </a:cubicBezTo>
                <a:cubicBezTo>
                  <a:pt x="3022" y="913"/>
                  <a:pt x="3035" y="909"/>
                  <a:pt x="3047" y="903"/>
                </a:cubicBezTo>
                <a:cubicBezTo>
                  <a:pt x="3067" y="894"/>
                  <a:pt x="3085" y="881"/>
                  <a:pt x="3102" y="871"/>
                </a:cubicBezTo>
                <a:cubicBezTo>
                  <a:pt x="3143" y="891"/>
                  <a:pt x="3186" y="899"/>
                  <a:pt x="3231" y="892"/>
                </a:cubicBezTo>
                <a:cubicBezTo>
                  <a:pt x="3279" y="883"/>
                  <a:pt x="3307" y="850"/>
                  <a:pt x="3329" y="808"/>
                </a:cubicBezTo>
                <a:cubicBezTo>
                  <a:pt x="3346" y="808"/>
                  <a:pt x="3364" y="810"/>
                  <a:pt x="3382" y="808"/>
                </a:cubicBezTo>
                <a:cubicBezTo>
                  <a:pt x="3400" y="806"/>
                  <a:pt x="3419" y="802"/>
                  <a:pt x="3436" y="796"/>
                </a:cubicBezTo>
                <a:cubicBezTo>
                  <a:pt x="3462" y="788"/>
                  <a:pt x="3491" y="759"/>
                  <a:pt x="3489" y="733"/>
                </a:cubicBezTo>
                <a:cubicBezTo>
                  <a:pt x="3488" y="718"/>
                  <a:pt x="3494" y="709"/>
                  <a:pt x="3502" y="697"/>
                </a:cubicBezTo>
                <a:cubicBezTo>
                  <a:pt x="3521" y="669"/>
                  <a:pt x="3547" y="663"/>
                  <a:pt x="3576" y="671"/>
                </a:cubicBezTo>
                <a:cubicBezTo>
                  <a:pt x="3606" y="678"/>
                  <a:pt x="3634" y="690"/>
                  <a:pt x="3663" y="700"/>
                </a:cubicBezTo>
                <a:cubicBezTo>
                  <a:pt x="3677" y="705"/>
                  <a:pt x="3692" y="709"/>
                  <a:pt x="3705" y="716"/>
                </a:cubicBezTo>
                <a:cubicBezTo>
                  <a:pt x="3736" y="731"/>
                  <a:pt x="3769" y="735"/>
                  <a:pt x="3802" y="730"/>
                </a:cubicBezTo>
                <a:cubicBezTo>
                  <a:pt x="3813" y="728"/>
                  <a:pt x="3823" y="723"/>
                  <a:pt x="3832" y="719"/>
                </a:cubicBezTo>
                <a:cubicBezTo>
                  <a:pt x="3855" y="709"/>
                  <a:pt x="3872" y="691"/>
                  <a:pt x="3887" y="672"/>
                </a:cubicBezTo>
                <a:close/>
              </a:path>
            </a:pathLst>
          </a:custGeom>
          <a:solidFill>
            <a:schemeClr val="accent1">
              <a:alpha val="20000"/>
            </a:schemeClr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defRPr/>
            </a:pPr>
            <a:endParaRPr lang="zh-CN" altLang="en-US">
              <a:solidFill>
                <a:prstClr val="black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9" name="Freeform 6">
            <a:extLst>
              <a:ext uri="{FF2B5EF4-FFF2-40B4-BE49-F238E27FC236}">
                <a16:creationId xmlns:a16="http://schemas.microsoft.com/office/drawing/2014/main" id="{D6734A1D-DD75-4F62-809C-71F37BD94F42}"/>
              </a:ext>
            </a:extLst>
          </p:cNvPr>
          <p:cNvSpPr>
            <a:spLocks/>
          </p:cNvSpPr>
          <p:nvPr userDrawn="1"/>
        </p:nvSpPr>
        <p:spPr bwMode="auto">
          <a:xfrm>
            <a:off x="9820527" y="-161673"/>
            <a:ext cx="3063747" cy="1803094"/>
          </a:xfrm>
          <a:custGeom>
            <a:avLst/>
            <a:gdLst>
              <a:gd name="T0" fmla="*/ 3510 w 4495"/>
              <a:gd name="T1" fmla="*/ 741 h 2642"/>
              <a:gd name="T2" fmla="*/ 3185 w 4495"/>
              <a:gd name="T3" fmla="*/ 1023 h 2642"/>
              <a:gd name="T4" fmla="*/ 3732 w 4495"/>
              <a:gd name="T5" fmla="*/ 1571 h 2642"/>
              <a:gd name="T6" fmla="*/ 4453 w 4495"/>
              <a:gd name="T7" fmla="*/ 1757 h 2642"/>
              <a:gd name="T8" fmla="*/ 725 w 4495"/>
              <a:gd name="T9" fmla="*/ 1957 h 2642"/>
              <a:gd name="T10" fmla="*/ 2100 w 4495"/>
              <a:gd name="T11" fmla="*/ 2171 h 2642"/>
              <a:gd name="T12" fmla="*/ 3175 w 4495"/>
              <a:gd name="T13" fmla="*/ 2386 h 2642"/>
              <a:gd name="T14" fmla="*/ 2639 w 4495"/>
              <a:gd name="T15" fmla="*/ 2600 h 2642"/>
              <a:gd name="T16" fmla="*/ 2714 w 4495"/>
              <a:gd name="T17" fmla="*/ 2484 h 2642"/>
              <a:gd name="T18" fmla="*/ 1960 w 4495"/>
              <a:gd name="T19" fmla="*/ 2363 h 2642"/>
              <a:gd name="T20" fmla="*/ 3653 w 4495"/>
              <a:gd name="T21" fmla="*/ 2111 h 2642"/>
              <a:gd name="T22" fmla="*/ 483 w 4495"/>
              <a:gd name="T23" fmla="*/ 1826 h 2642"/>
              <a:gd name="T24" fmla="*/ 4246 w 4495"/>
              <a:gd name="T25" fmla="*/ 1608 h 2642"/>
              <a:gd name="T26" fmla="*/ 3226 w 4495"/>
              <a:gd name="T27" fmla="*/ 1362 h 2642"/>
              <a:gd name="T28" fmla="*/ 2917 w 4495"/>
              <a:gd name="T29" fmla="*/ 965 h 2642"/>
              <a:gd name="T30" fmla="*/ 2651 w 4495"/>
              <a:gd name="T31" fmla="*/ 569 h 2642"/>
              <a:gd name="T32" fmla="*/ 2698 w 4495"/>
              <a:gd name="T33" fmla="*/ 339 h 2642"/>
              <a:gd name="T34" fmla="*/ 2417 w 4495"/>
              <a:gd name="T35" fmla="*/ 760 h 2642"/>
              <a:gd name="T36" fmla="*/ 2957 w 4495"/>
              <a:gd name="T37" fmla="*/ 1168 h 2642"/>
              <a:gd name="T38" fmla="*/ 2536 w 4495"/>
              <a:gd name="T39" fmla="*/ 1677 h 2642"/>
              <a:gd name="T40" fmla="*/ 2788 w 4495"/>
              <a:gd name="T41" fmla="*/ 1371 h 2642"/>
              <a:gd name="T42" fmla="*/ 2696 w 4495"/>
              <a:gd name="T43" fmla="*/ 1468 h 2642"/>
              <a:gd name="T44" fmla="*/ 2758 w 4495"/>
              <a:gd name="T45" fmla="*/ 1583 h 2642"/>
              <a:gd name="T46" fmla="*/ 2430 w 4495"/>
              <a:gd name="T47" fmla="*/ 1081 h 2642"/>
              <a:gd name="T48" fmla="*/ 2128 w 4495"/>
              <a:gd name="T49" fmla="*/ 612 h 2642"/>
              <a:gd name="T50" fmla="*/ 1747 w 4495"/>
              <a:gd name="T51" fmla="*/ 1209 h 2642"/>
              <a:gd name="T52" fmla="*/ 1956 w 4495"/>
              <a:gd name="T53" fmla="*/ 1028 h 2642"/>
              <a:gd name="T54" fmla="*/ 2026 w 4495"/>
              <a:gd name="T55" fmla="*/ 1148 h 2642"/>
              <a:gd name="T56" fmla="*/ 2025 w 4495"/>
              <a:gd name="T57" fmla="*/ 900 h 2642"/>
              <a:gd name="T58" fmla="*/ 2014 w 4495"/>
              <a:gd name="T59" fmla="*/ 1417 h 2642"/>
              <a:gd name="T60" fmla="*/ 1370 w 4495"/>
              <a:gd name="T61" fmla="*/ 1129 h 2642"/>
              <a:gd name="T62" fmla="*/ 1441 w 4495"/>
              <a:gd name="T63" fmla="*/ 1512 h 2642"/>
              <a:gd name="T64" fmla="*/ 1377 w 4495"/>
              <a:gd name="T65" fmla="*/ 1512 h 2642"/>
              <a:gd name="T66" fmla="*/ 1565 w 4495"/>
              <a:gd name="T67" fmla="*/ 1514 h 2642"/>
              <a:gd name="T68" fmla="*/ 310 w 4495"/>
              <a:gd name="T69" fmla="*/ 1616 h 2642"/>
              <a:gd name="T70" fmla="*/ 700 w 4495"/>
              <a:gd name="T71" fmla="*/ 1359 h 2642"/>
              <a:gd name="T72" fmla="*/ 146 w 4495"/>
              <a:gd name="T73" fmla="*/ 1543 h 2642"/>
              <a:gd name="T74" fmla="*/ 1036 w 4495"/>
              <a:gd name="T75" fmla="*/ 1300 h 2642"/>
              <a:gd name="T76" fmla="*/ 1555 w 4495"/>
              <a:gd name="T77" fmla="*/ 974 h 2642"/>
              <a:gd name="T78" fmla="*/ 2229 w 4495"/>
              <a:gd name="T79" fmla="*/ 428 h 2642"/>
              <a:gd name="T80" fmla="*/ 2497 w 4495"/>
              <a:gd name="T81" fmla="*/ 62 h 2642"/>
              <a:gd name="T82" fmla="*/ 2941 w 4495"/>
              <a:gd name="T83" fmla="*/ 384 h 2642"/>
              <a:gd name="T84" fmla="*/ 3423 w 4495"/>
              <a:gd name="T85" fmla="*/ 610 h 2642"/>
              <a:gd name="T86" fmla="*/ 3857 w 4495"/>
              <a:gd name="T87" fmla="*/ 656 h 2642"/>
              <a:gd name="T88" fmla="*/ 3839 w 4495"/>
              <a:gd name="T89" fmla="*/ 686 h 2642"/>
              <a:gd name="T90" fmla="*/ 3376 w 4495"/>
              <a:gd name="T91" fmla="*/ 585 h 2642"/>
              <a:gd name="T92" fmla="*/ 3112 w 4495"/>
              <a:gd name="T93" fmla="*/ 787 h 2642"/>
              <a:gd name="T94" fmla="*/ 2761 w 4495"/>
              <a:gd name="T95" fmla="*/ 654 h 2642"/>
              <a:gd name="T96" fmla="*/ 2882 w 4495"/>
              <a:gd name="T97" fmla="*/ 706 h 2642"/>
              <a:gd name="T98" fmla="*/ 2992 w 4495"/>
              <a:gd name="T99" fmla="*/ 676 h 2642"/>
              <a:gd name="T100" fmla="*/ 2960 w 4495"/>
              <a:gd name="T101" fmla="*/ 817 h 2642"/>
              <a:gd name="T102" fmla="*/ 3010 w 4495"/>
              <a:gd name="T103" fmla="*/ 599 h 2642"/>
              <a:gd name="T104" fmla="*/ 2580 w 4495"/>
              <a:gd name="T105" fmla="*/ 736 h 2642"/>
              <a:gd name="T106" fmla="*/ 3008 w 4495"/>
              <a:gd name="T107" fmla="*/ 913 h 2642"/>
              <a:gd name="T108" fmla="*/ 3489 w 4495"/>
              <a:gd name="T109" fmla="*/ 733 h 2642"/>
              <a:gd name="T110" fmla="*/ 3887 w 4495"/>
              <a:gd name="T111" fmla="*/ 672 h 264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</a:cxnLst>
            <a:rect l="0" t="0" r="r" b="b"/>
            <a:pathLst>
              <a:path w="4495" h="2642">
                <a:moveTo>
                  <a:pt x="3887" y="672"/>
                </a:moveTo>
                <a:cubicBezTo>
                  <a:pt x="3873" y="700"/>
                  <a:pt x="3861" y="729"/>
                  <a:pt x="3842" y="754"/>
                </a:cubicBezTo>
                <a:cubicBezTo>
                  <a:pt x="3824" y="778"/>
                  <a:pt x="3795" y="780"/>
                  <a:pt x="3767" y="770"/>
                </a:cubicBezTo>
                <a:cubicBezTo>
                  <a:pt x="3743" y="762"/>
                  <a:pt x="3721" y="749"/>
                  <a:pt x="3697" y="739"/>
                </a:cubicBezTo>
                <a:cubicBezTo>
                  <a:pt x="3667" y="727"/>
                  <a:pt x="3637" y="715"/>
                  <a:pt x="3607" y="706"/>
                </a:cubicBezTo>
                <a:cubicBezTo>
                  <a:pt x="3579" y="699"/>
                  <a:pt x="3551" y="704"/>
                  <a:pt x="3524" y="713"/>
                </a:cubicBezTo>
                <a:cubicBezTo>
                  <a:pt x="3510" y="718"/>
                  <a:pt x="3506" y="726"/>
                  <a:pt x="3510" y="741"/>
                </a:cubicBezTo>
                <a:cubicBezTo>
                  <a:pt x="3514" y="764"/>
                  <a:pt x="3517" y="787"/>
                  <a:pt x="3505" y="808"/>
                </a:cubicBezTo>
                <a:cubicBezTo>
                  <a:pt x="3500" y="816"/>
                  <a:pt x="3493" y="824"/>
                  <a:pt x="3484" y="829"/>
                </a:cubicBezTo>
                <a:cubicBezTo>
                  <a:pt x="3452" y="847"/>
                  <a:pt x="3418" y="853"/>
                  <a:pt x="3382" y="840"/>
                </a:cubicBezTo>
                <a:cubicBezTo>
                  <a:pt x="3367" y="835"/>
                  <a:pt x="3351" y="832"/>
                  <a:pt x="3334" y="828"/>
                </a:cubicBezTo>
                <a:cubicBezTo>
                  <a:pt x="3329" y="869"/>
                  <a:pt x="3323" y="912"/>
                  <a:pt x="3281" y="935"/>
                </a:cubicBezTo>
                <a:cubicBezTo>
                  <a:pt x="3240" y="958"/>
                  <a:pt x="3200" y="943"/>
                  <a:pt x="3160" y="924"/>
                </a:cubicBezTo>
                <a:cubicBezTo>
                  <a:pt x="3169" y="959"/>
                  <a:pt x="3176" y="991"/>
                  <a:pt x="3185" y="1023"/>
                </a:cubicBezTo>
                <a:cubicBezTo>
                  <a:pt x="3197" y="1068"/>
                  <a:pt x="3211" y="1112"/>
                  <a:pt x="3223" y="1156"/>
                </a:cubicBezTo>
                <a:cubicBezTo>
                  <a:pt x="3228" y="1171"/>
                  <a:pt x="3231" y="1188"/>
                  <a:pt x="3237" y="1203"/>
                </a:cubicBezTo>
                <a:cubicBezTo>
                  <a:pt x="3250" y="1238"/>
                  <a:pt x="3262" y="1274"/>
                  <a:pt x="3278" y="1308"/>
                </a:cubicBezTo>
                <a:cubicBezTo>
                  <a:pt x="3291" y="1334"/>
                  <a:pt x="3307" y="1358"/>
                  <a:pt x="3326" y="1381"/>
                </a:cubicBezTo>
                <a:cubicBezTo>
                  <a:pt x="3345" y="1405"/>
                  <a:pt x="3367" y="1427"/>
                  <a:pt x="3389" y="1448"/>
                </a:cubicBezTo>
                <a:cubicBezTo>
                  <a:pt x="3421" y="1477"/>
                  <a:pt x="3458" y="1497"/>
                  <a:pt x="3497" y="1514"/>
                </a:cubicBezTo>
                <a:cubicBezTo>
                  <a:pt x="3572" y="1548"/>
                  <a:pt x="3651" y="1563"/>
                  <a:pt x="3732" y="1571"/>
                </a:cubicBezTo>
                <a:cubicBezTo>
                  <a:pt x="3761" y="1573"/>
                  <a:pt x="3790" y="1574"/>
                  <a:pt x="3819" y="1577"/>
                </a:cubicBezTo>
                <a:cubicBezTo>
                  <a:pt x="3938" y="1590"/>
                  <a:pt x="4056" y="1582"/>
                  <a:pt x="4175" y="1581"/>
                </a:cubicBezTo>
                <a:cubicBezTo>
                  <a:pt x="4204" y="1581"/>
                  <a:pt x="4233" y="1578"/>
                  <a:pt x="4262" y="1577"/>
                </a:cubicBezTo>
                <a:cubicBezTo>
                  <a:pt x="4314" y="1576"/>
                  <a:pt x="4366" y="1583"/>
                  <a:pt x="4415" y="1601"/>
                </a:cubicBezTo>
                <a:cubicBezTo>
                  <a:pt x="4438" y="1610"/>
                  <a:pt x="4459" y="1623"/>
                  <a:pt x="4474" y="1644"/>
                </a:cubicBezTo>
                <a:cubicBezTo>
                  <a:pt x="4484" y="1657"/>
                  <a:pt x="4491" y="1669"/>
                  <a:pt x="4493" y="1685"/>
                </a:cubicBezTo>
                <a:cubicBezTo>
                  <a:pt x="4495" y="1718"/>
                  <a:pt x="4477" y="1738"/>
                  <a:pt x="4453" y="1757"/>
                </a:cubicBezTo>
                <a:cubicBezTo>
                  <a:pt x="4426" y="1778"/>
                  <a:pt x="4394" y="1785"/>
                  <a:pt x="4362" y="1790"/>
                </a:cubicBezTo>
                <a:cubicBezTo>
                  <a:pt x="4334" y="1794"/>
                  <a:pt x="4306" y="1798"/>
                  <a:pt x="4278" y="1798"/>
                </a:cubicBezTo>
                <a:cubicBezTo>
                  <a:pt x="3089" y="1799"/>
                  <a:pt x="1900" y="1799"/>
                  <a:pt x="711" y="1798"/>
                </a:cubicBezTo>
                <a:cubicBezTo>
                  <a:pt x="685" y="1798"/>
                  <a:pt x="662" y="1802"/>
                  <a:pt x="643" y="1822"/>
                </a:cubicBezTo>
                <a:cubicBezTo>
                  <a:pt x="615" y="1850"/>
                  <a:pt x="617" y="1910"/>
                  <a:pt x="647" y="1936"/>
                </a:cubicBezTo>
                <a:cubicBezTo>
                  <a:pt x="664" y="1952"/>
                  <a:pt x="683" y="1956"/>
                  <a:pt x="705" y="1957"/>
                </a:cubicBezTo>
                <a:cubicBezTo>
                  <a:pt x="712" y="1957"/>
                  <a:pt x="718" y="1957"/>
                  <a:pt x="725" y="1957"/>
                </a:cubicBezTo>
                <a:cubicBezTo>
                  <a:pt x="1686" y="1957"/>
                  <a:pt x="2647" y="1957"/>
                  <a:pt x="3609" y="1957"/>
                </a:cubicBezTo>
                <a:cubicBezTo>
                  <a:pt x="3654" y="1957"/>
                  <a:pt x="3700" y="1957"/>
                  <a:pt x="3742" y="1974"/>
                </a:cubicBezTo>
                <a:cubicBezTo>
                  <a:pt x="3780" y="1989"/>
                  <a:pt x="3820" y="2007"/>
                  <a:pt x="3827" y="2055"/>
                </a:cubicBezTo>
                <a:cubicBezTo>
                  <a:pt x="3831" y="2081"/>
                  <a:pt x="3823" y="2102"/>
                  <a:pt x="3803" y="2120"/>
                </a:cubicBezTo>
                <a:cubicBezTo>
                  <a:pt x="3758" y="2159"/>
                  <a:pt x="3704" y="2169"/>
                  <a:pt x="3648" y="2170"/>
                </a:cubicBezTo>
                <a:cubicBezTo>
                  <a:pt x="3553" y="2172"/>
                  <a:pt x="3459" y="2171"/>
                  <a:pt x="3364" y="2171"/>
                </a:cubicBezTo>
                <a:cubicBezTo>
                  <a:pt x="2943" y="2171"/>
                  <a:pt x="2521" y="2171"/>
                  <a:pt x="2100" y="2171"/>
                </a:cubicBezTo>
                <a:cubicBezTo>
                  <a:pt x="2045" y="2171"/>
                  <a:pt x="1991" y="2172"/>
                  <a:pt x="1936" y="2171"/>
                </a:cubicBezTo>
                <a:cubicBezTo>
                  <a:pt x="1867" y="2169"/>
                  <a:pt x="1836" y="2241"/>
                  <a:pt x="1862" y="2295"/>
                </a:cubicBezTo>
                <a:cubicBezTo>
                  <a:pt x="1874" y="2318"/>
                  <a:pt x="1896" y="2332"/>
                  <a:pt x="1924" y="2333"/>
                </a:cubicBezTo>
                <a:cubicBezTo>
                  <a:pt x="1931" y="2333"/>
                  <a:pt x="1939" y="2333"/>
                  <a:pt x="1946" y="2333"/>
                </a:cubicBezTo>
                <a:cubicBezTo>
                  <a:pt x="2291" y="2333"/>
                  <a:pt x="2636" y="2332"/>
                  <a:pt x="2981" y="2333"/>
                </a:cubicBezTo>
                <a:cubicBezTo>
                  <a:pt x="3020" y="2333"/>
                  <a:pt x="3059" y="2337"/>
                  <a:pt x="3097" y="2345"/>
                </a:cubicBezTo>
                <a:cubicBezTo>
                  <a:pt x="3125" y="2352"/>
                  <a:pt x="3155" y="2361"/>
                  <a:pt x="3175" y="2386"/>
                </a:cubicBezTo>
                <a:cubicBezTo>
                  <a:pt x="3200" y="2419"/>
                  <a:pt x="3200" y="2433"/>
                  <a:pt x="3175" y="2462"/>
                </a:cubicBezTo>
                <a:cubicBezTo>
                  <a:pt x="3162" y="2477"/>
                  <a:pt x="3145" y="2484"/>
                  <a:pt x="3127" y="2492"/>
                </a:cubicBezTo>
                <a:cubicBezTo>
                  <a:pt x="3080" y="2512"/>
                  <a:pt x="3031" y="2513"/>
                  <a:pt x="2982" y="2513"/>
                </a:cubicBezTo>
                <a:cubicBezTo>
                  <a:pt x="2882" y="2514"/>
                  <a:pt x="2783" y="2515"/>
                  <a:pt x="2684" y="2516"/>
                </a:cubicBezTo>
                <a:cubicBezTo>
                  <a:pt x="2671" y="2516"/>
                  <a:pt x="2658" y="2519"/>
                  <a:pt x="2645" y="2522"/>
                </a:cubicBezTo>
                <a:cubicBezTo>
                  <a:pt x="2627" y="2526"/>
                  <a:pt x="2616" y="2539"/>
                  <a:pt x="2615" y="2556"/>
                </a:cubicBezTo>
                <a:cubicBezTo>
                  <a:pt x="2614" y="2573"/>
                  <a:pt x="2624" y="2594"/>
                  <a:pt x="2639" y="2600"/>
                </a:cubicBezTo>
                <a:cubicBezTo>
                  <a:pt x="2672" y="2617"/>
                  <a:pt x="2707" y="2629"/>
                  <a:pt x="2744" y="2635"/>
                </a:cubicBezTo>
                <a:cubicBezTo>
                  <a:pt x="2751" y="2636"/>
                  <a:pt x="2758" y="2638"/>
                  <a:pt x="2764" y="2642"/>
                </a:cubicBezTo>
                <a:cubicBezTo>
                  <a:pt x="2731" y="2639"/>
                  <a:pt x="2698" y="2638"/>
                  <a:pt x="2665" y="2631"/>
                </a:cubicBezTo>
                <a:cubicBezTo>
                  <a:pt x="2643" y="2626"/>
                  <a:pt x="2620" y="2616"/>
                  <a:pt x="2602" y="2603"/>
                </a:cubicBezTo>
                <a:cubicBezTo>
                  <a:pt x="2580" y="2589"/>
                  <a:pt x="2579" y="2564"/>
                  <a:pt x="2582" y="2539"/>
                </a:cubicBezTo>
                <a:cubicBezTo>
                  <a:pt x="2586" y="2511"/>
                  <a:pt x="2607" y="2497"/>
                  <a:pt x="2631" y="2492"/>
                </a:cubicBezTo>
                <a:cubicBezTo>
                  <a:pt x="2658" y="2487"/>
                  <a:pt x="2686" y="2484"/>
                  <a:pt x="2714" y="2484"/>
                </a:cubicBezTo>
                <a:cubicBezTo>
                  <a:pt x="2817" y="2483"/>
                  <a:pt x="2919" y="2483"/>
                  <a:pt x="3022" y="2483"/>
                </a:cubicBezTo>
                <a:cubicBezTo>
                  <a:pt x="3037" y="2483"/>
                  <a:pt x="3052" y="2483"/>
                  <a:pt x="3066" y="2478"/>
                </a:cubicBezTo>
                <a:cubicBezTo>
                  <a:pt x="3089" y="2471"/>
                  <a:pt x="3114" y="2449"/>
                  <a:pt x="3113" y="2420"/>
                </a:cubicBezTo>
                <a:cubicBezTo>
                  <a:pt x="3111" y="2395"/>
                  <a:pt x="3094" y="2373"/>
                  <a:pt x="3068" y="2368"/>
                </a:cubicBezTo>
                <a:cubicBezTo>
                  <a:pt x="3054" y="2365"/>
                  <a:pt x="3041" y="2363"/>
                  <a:pt x="3027" y="2363"/>
                </a:cubicBezTo>
                <a:cubicBezTo>
                  <a:pt x="2853" y="2363"/>
                  <a:pt x="2679" y="2363"/>
                  <a:pt x="2506" y="2363"/>
                </a:cubicBezTo>
                <a:cubicBezTo>
                  <a:pt x="2324" y="2363"/>
                  <a:pt x="2142" y="2364"/>
                  <a:pt x="1960" y="2363"/>
                </a:cubicBezTo>
                <a:cubicBezTo>
                  <a:pt x="1929" y="2362"/>
                  <a:pt x="1897" y="2360"/>
                  <a:pt x="1868" y="2353"/>
                </a:cubicBezTo>
                <a:cubicBezTo>
                  <a:pt x="1832" y="2343"/>
                  <a:pt x="1797" y="2328"/>
                  <a:pt x="1773" y="2298"/>
                </a:cubicBezTo>
                <a:cubicBezTo>
                  <a:pt x="1748" y="2268"/>
                  <a:pt x="1754" y="2220"/>
                  <a:pt x="1777" y="2197"/>
                </a:cubicBezTo>
                <a:cubicBezTo>
                  <a:pt x="1824" y="2151"/>
                  <a:pt x="1883" y="2143"/>
                  <a:pt x="1943" y="2141"/>
                </a:cubicBezTo>
                <a:cubicBezTo>
                  <a:pt x="1995" y="2140"/>
                  <a:pt x="2046" y="2141"/>
                  <a:pt x="2098" y="2141"/>
                </a:cubicBezTo>
                <a:cubicBezTo>
                  <a:pt x="2591" y="2141"/>
                  <a:pt x="3084" y="2141"/>
                  <a:pt x="3577" y="2141"/>
                </a:cubicBezTo>
                <a:cubicBezTo>
                  <a:pt x="3608" y="2141"/>
                  <a:pt x="3633" y="2134"/>
                  <a:pt x="3653" y="2111"/>
                </a:cubicBezTo>
                <a:cubicBezTo>
                  <a:pt x="3668" y="2094"/>
                  <a:pt x="3670" y="2073"/>
                  <a:pt x="3667" y="2051"/>
                </a:cubicBezTo>
                <a:cubicBezTo>
                  <a:pt x="3663" y="2024"/>
                  <a:pt x="3642" y="2002"/>
                  <a:pt x="3615" y="1998"/>
                </a:cubicBezTo>
                <a:cubicBezTo>
                  <a:pt x="3602" y="1995"/>
                  <a:pt x="3588" y="1994"/>
                  <a:pt x="3575" y="1994"/>
                </a:cubicBezTo>
                <a:cubicBezTo>
                  <a:pt x="2614" y="1994"/>
                  <a:pt x="1653" y="1994"/>
                  <a:pt x="692" y="1994"/>
                </a:cubicBezTo>
                <a:cubicBezTo>
                  <a:pt x="658" y="1994"/>
                  <a:pt x="623" y="1991"/>
                  <a:pt x="589" y="1984"/>
                </a:cubicBezTo>
                <a:cubicBezTo>
                  <a:pt x="563" y="1978"/>
                  <a:pt x="537" y="1966"/>
                  <a:pt x="514" y="1951"/>
                </a:cubicBezTo>
                <a:cubicBezTo>
                  <a:pt x="469" y="1923"/>
                  <a:pt x="456" y="1870"/>
                  <a:pt x="483" y="1826"/>
                </a:cubicBezTo>
                <a:cubicBezTo>
                  <a:pt x="498" y="1802"/>
                  <a:pt x="522" y="1785"/>
                  <a:pt x="549" y="1775"/>
                </a:cubicBezTo>
                <a:cubicBezTo>
                  <a:pt x="595" y="1758"/>
                  <a:pt x="642" y="1753"/>
                  <a:pt x="691" y="1753"/>
                </a:cubicBezTo>
                <a:cubicBezTo>
                  <a:pt x="1148" y="1754"/>
                  <a:pt x="1605" y="1754"/>
                  <a:pt x="2062" y="1754"/>
                </a:cubicBezTo>
                <a:cubicBezTo>
                  <a:pt x="2788" y="1754"/>
                  <a:pt x="3515" y="1754"/>
                  <a:pt x="4241" y="1753"/>
                </a:cubicBezTo>
                <a:cubicBezTo>
                  <a:pt x="4259" y="1753"/>
                  <a:pt x="4278" y="1749"/>
                  <a:pt x="4295" y="1743"/>
                </a:cubicBezTo>
                <a:cubicBezTo>
                  <a:pt x="4328" y="1729"/>
                  <a:pt x="4340" y="1682"/>
                  <a:pt x="4325" y="1650"/>
                </a:cubicBezTo>
                <a:cubicBezTo>
                  <a:pt x="4308" y="1616"/>
                  <a:pt x="4278" y="1607"/>
                  <a:pt x="4246" y="1608"/>
                </a:cubicBezTo>
                <a:cubicBezTo>
                  <a:pt x="4163" y="1609"/>
                  <a:pt x="4080" y="1616"/>
                  <a:pt x="3998" y="1617"/>
                </a:cubicBezTo>
                <a:cubicBezTo>
                  <a:pt x="3903" y="1617"/>
                  <a:pt x="3809" y="1617"/>
                  <a:pt x="3714" y="1611"/>
                </a:cubicBezTo>
                <a:cubicBezTo>
                  <a:pt x="3660" y="1608"/>
                  <a:pt x="3605" y="1595"/>
                  <a:pt x="3551" y="1583"/>
                </a:cubicBezTo>
                <a:cubicBezTo>
                  <a:pt x="3520" y="1576"/>
                  <a:pt x="3489" y="1565"/>
                  <a:pt x="3460" y="1552"/>
                </a:cubicBezTo>
                <a:cubicBezTo>
                  <a:pt x="3434" y="1541"/>
                  <a:pt x="3411" y="1525"/>
                  <a:pt x="3387" y="1512"/>
                </a:cubicBezTo>
                <a:cubicBezTo>
                  <a:pt x="3346" y="1491"/>
                  <a:pt x="3315" y="1457"/>
                  <a:pt x="3282" y="1427"/>
                </a:cubicBezTo>
                <a:cubicBezTo>
                  <a:pt x="3261" y="1408"/>
                  <a:pt x="3245" y="1383"/>
                  <a:pt x="3226" y="1362"/>
                </a:cubicBezTo>
                <a:cubicBezTo>
                  <a:pt x="3213" y="1346"/>
                  <a:pt x="3198" y="1331"/>
                  <a:pt x="3186" y="1315"/>
                </a:cubicBezTo>
                <a:cubicBezTo>
                  <a:pt x="3169" y="1292"/>
                  <a:pt x="3154" y="1267"/>
                  <a:pt x="3139" y="1243"/>
                </a:cubicBezTo>
                <a:cubicBezTo>
                  <a:pt x="3123" y="1218"/>
                  <a:pt x="3109" y="1191"/>
                  <a:pt x="3094" y="1165"/>
                </a:cubicBezTo>
                <a:cubicBezTo>
                  <a:pt x="3090" y="1157"/>
                  <a:pt x="3087" y="1148"/>
                  <a:pt x="3083" y="1139"/>
                </a:cubicBezTo>
                <a:cubicBezTo>
                  <a:pt x="3069" y="1102"/>
                  <a:pt x="3055" y="1066"/>
                  <a:pt x="3041" y="1029"/>
                </a:cubicBezTo>
                <a:cubicBezTo>
                  <a:pt x="3033" y="1006"/>
                  <a:pt x="3024" y="982"/>
                  <a:pt x="3014" y="957"/>
                </a:cubicBezTo>
                <a:cubicBezTo>
                  <a:pt x="2983" y="968"/>
                  <a:pt x="2952" y="977"/>
                  <a:pt x="2917" y="965"/>
                </a:cubicBezTo>
                <a:cubicBezTo>
                  <a:pt x="2884" y="953"/>
                  <a:pt x="2858" y="936"/>
                  <a:pt x="2847" y="899"/>
                </a:cubicBezTo>
                <a:cubicBezTo>
                  <a:pt x="2837" y="901"/>
                  <a:pt x="2827" y="904"/>
                  <a:pt x="2817" y="904"/>
                </a:cubicBezTo>
                <a:cubicBezTo>
                  <a:pt x="2756" y="904"/>
                  <a:pt x="2694" y="898"/>
                  <a:pt x="2638" y="875"/>
                </a:cubicBezTo>
                <a:cubicBezTo>
                  <a:pt x="2589" y="856"/>
                  <a:pt x="2545" y="826"/>
                  <a:pt x="2518" y="777"/>
                </a:cubicBezTo>
                <a:cubicBezTo>
                  <a:pt x="2495" y="736"/>
                  <a:pt x="2493" y="696"/>
                  <a:pt x="2511" y="655"/>
                </a:cubicBezTo>
                <a:cubicBezTo>
                  <a:pt x="2518" y="638"/>
                  <a:pt x="2535" y="624"/>
                  <a:pt x="2549" y="610"/>
                </a:cubicBezTo>
                <a:cubicBezTo>
                  <a:pt x="2577" y="583"/>
                  <a:pt x="2613" y="573"/>
                  <a:pt x="2651" y="569"/>
                </a:cubicBezTo>
                <a:cubicBezTo>
                  <a:pt x="2678" y="566"/>
                  <a:pt x="2706" y="562"/>
                  <a:pt x="2734" y="563"/>
                </a:cubicBezTo>
                <a:cubicBezTo>
                  <a:pt x="2751" y="563"/>
                  <a:pt x="2763" y="559"/>
                  <a:pt x="2770" y="545"/>
                </a:cubicBezTo>
                <a:cubicBezTo>
                  <a:pt x="2780" y="525"/>
                  <a:pt x="2799" y="516"/>
                  <a:pt x="2816" y="506"/>
                </a:cubicBezTo>
                <a:cubicBezTo>
                  <a:pt x="2819" y="505"/>
                  <a:pt x="2822" y="503"/>
                  <a:pt x="2825" y="501"/>
                </a:cubicBezTo>
                <a:cubicBezTo>
                  <a:pt x="2807" y="471"/>
                  <a:pt x="2790" y="441"/>
                  <a:pt x="2770" y="414"/>
                </a:cubicBezTo>
                <a:cubicBezTo>
                  <a:pt x="2757" y="396"/>
                  <a:pt x="2741" y="379"/>
                  <a:pt x="2726" y="363"/>
                </a:cubicBezTo>
                <a:cubicBezTo>
                  <a:pt x="2717" y="354"/>
                  <a:pt x="2708" y="346"/>
                  <a:pt x="2698" y="339"/>
                </a:cubicBezTo>
                <a:cubicBezTo>
                  <a:pt x="2663" y="317"/>
                  <a:pt x="2626" y="323"/>
                  <a:pt x="2589" y="330"/>
                </a:cubicBezTo>
                <a:cubicBezTo>
                  <a:pt x="2558" y="335"/>
                  <a:pt x="2531" y="350"/>
                  <a:pt x="2507" y="369"/>
                </a:cubicBezTo>
                <a:cubicBezTo>
                  <a:pt x="2489" y="383"/>
                  <a:pt x="2475" y="401"/>
                  <a:pt x="2460" y="418"/>
                </a:cubicBezTo>
                <a:cubicBezTo>
                  <a:pt x="2426" y="455"/>
                  <a:pt x="2409" y="501"/>
                  <a:pt x="2389" y="546"/>
                </a:cubicBezTo>
                <a:cubicBezTo>
                  <a:pt x="2378" y="569"/>
                  <a:pt x="2372" y="594"/>
                  <a:pt x="2364" y="619"/>
                </a:cubicBezTo>
                <a:cubicBezTo>
                  <a:pt x="2363" y="622"/>
                  <a:pt x="2364" y="626"/>
                  <a:pt x="2366" y="630"/>
                </a:cubicBezTo>
                <a:cubicBezTo>
                  <a:pt x="2383" y="673"/>
                  <a:pt x="2401" y="716"/>
                  <a:pt x="2417" y="760"/>
                </a:cubicBezTo>
                <a:cubicBezTo>
                  <a:pt x="2429" y="789"/>
                  <a:pt x="2439" y="818"/>
                  <a:pt x="2448" y="848"/>
                </a:cubicBezTo>
                <a:cubicBezTo>
                  <a:pt x="2460" y="888"/>
                  <a:pt x="2471" y="929"/>
                  <a:pt x="2483" y="969"/>
                </a:cubicBezTo>
                <a:cubicBezTo>
                  <a:pt x="2488" y="990"/>
                  <a:pt x="2495" y="1010"/>
                  <a:pt x="2501" y="1031"/>
                </a:cubicBezTo>
                <a:cubicBezTo>
                  <a:pt x="2519" y="1025"/>
                  <a:pt x="2537" y="1017"/>
                  <a:pt x="2556" y="1013"/>
                </a:cubicBezTo>
                <a:cubicBezTo>
                  <a:pt x="2626" y="995"/>
                  <a:pt x="2696" y="998"/>
                  <a:pt x="2764" y="1022"/>
                </a:cubicBezTo>
                <a:cubicBezTo>
                  <a:pt x="2802" y="1035"/>
                  <a:pt x="2839" y="1053"/>
                  <a:pt x="2870" y="1080"/>
                </a:cubicBezTo>
                <a:cubicBezTo>
                  <a:pt x="2901" y="1107"/>
                  <a:pt x="2930" y="1137"/>
                  <a:pt x="2957" y="1168"/>
                </a:cubicBezTo>
                <a:cubicBezTo>
                  <a:pt x="2977" y="1192"/>
                  <a:pt x="2990" y="1222"/>
                  <a:pt x="3002" y="1252"/>
                </a:cubicBezTo>
                <a:cubicBezTo>
                  <a:pt x="3033" y="1327"/>
                  <a:pt x="3031" y="1403"/>
                  <a:pt x="3011" y="1479"/>
                </a:cubicBezTo>
                <a:cubicBezTo>
                  <a:pt x="3004" y="1506"/>
                  <a:pt x="2993" y="1533"/>
                  <a:pt x="2979" y="1556"/>
                </a:cubicBezTo>
                <a:cubicBezTo>
                  <a:pt x="2960" y="1585"/>
                  <a:pt x="2938" y="1612"/>
                  <a:pt x="2911" y="1637"/>
                </a:cubicBezTo>
                <a:cubicBezTo>
                  <a:pt x="2872" y="1674"/>
                  <a:pt x="2826" y="1694"/>
                  <a:pt x="2776" y="1707"/>
                </a:cubicBezTo>
                <a:cubicBezTo>
                  <a:pt x="2725" y="1721"/>
                  <a:pt x="2672" y="1721"/>
                  <a:pt x="2620" y="1709"/>
                </a:cubicBezTo>
                <a:cubicBezTo>
                  <a:pt x="2591" y="1703"/>
                  <a:pt x="2562" y="1692"/>
                  <a:pt x="2536" y="1677"/>
                </a:cubicBezTo>
                <a:cubicBezTo>
                  <a:pt x="2506" y="1659"/>
                  <a:pt x="2481" y="1635"/>
                  <a:pt x="2462" y="1604"/>
                </a:cubicBezTo>
                <a:cubicBezTo>
                  <a:pt x="2419" y="1534"/>
                  <a:pt x="2418" y="1462"/>
                  <a:pt x="2447" y="1390"/>
                </a:cubicBezTo>
                <a:cubicBezTo>
                  <a:pt x="2460" y="1358"/>
                  <a:pt x="2484" y="1331"/>
                  <a:pt x="2511" y="1308"/>
                </a:cubicBezTo>
                <a:cubicBezTo>
                  <a:pt x="2532" y="1290"/>
                  <a:pt x="2557" y="1281"/>
                  <a:pt x="2583" y="1276"/>
                </a:cubicBezTo>
                <a:cubicBezTo>
                  <a:pt x="2602" y="1273"/>
                  <a:pt x="2621" y="1267"/>
                  <a:pt x="2639" y="1269"/>
                </a:cubicBezTo>
                <a:cubicBezTo>
                  <a:pt x="2672" y="1272"/>
                  <a:pt x="2706" y="1280"/>
                  <a:pt x="2733" y="1301"/>
                </a:cubicBezTo>
                <a:cubicBezTo>
                  <a:pt x="2757" y="1319"/>
                  <a:pt x="2777" y="1341"/>
                  <a:pt x="2788" y="1371"/>
                </a:cubicBezTo>
                <a:cubicBezTo>
                  <a:pt x="2795" y="1391"/>
                  <a:pt x="2801" y="1412"/>
                  <a:pt x="2794" y="1431"/>
                </a:cubicBezTo>
                <a:cubicBezTo>
                  <a:pt x="2780" y="1468"/>
                  <a:pt x="2763" y="1501"/>
                  <a:pt x="2720" y="1516"/>
                </a:cubicBezTo>
                <a:cubicBezTo>
                  <a:pt x="2691" y="1527"/>
                  <a:pt x="2639" y="1507"/>
                  <a:pt x="2630" y="1478"/>
                </a:cubicBezTo>
                <a:cubicBezTo>
                  <a:pt x="2624" y="1459"/>
                  <a:pt x="2627" y="1446"/>
                  <a:pt x="2642" y="1433"/>
                </a:cubicBezTo>
                <a:cubicBezTo>
                  <a:pt x="2651" y="1425"/>
                  <a:pt x="2660" y="1417"/>
                  <a:pt x="2669" y="1410"/>
                </a:cubicBezTo>
                <a:cubicBezTo>
                  <a:pt x="2672" y="1427"/>
                  <a:pt x="2674" y="1442"/>
                  <a:pt x="2679" y="1455"/>
                </a:cubicBezTo>
                <a:cubicBezTo>
                  <a:pt x="2681" y="1461"/>
                  <a:pt x="2690" y="1468"/>
                  <a:pt x="2696" y="1468"/>
                </a:cubicBezTo>
                <a:cubicBezTo>
                  <a:pt x="2702" y="1468"/>
                  <a:pt x="2709" y="1460"/>
                  <a:pt x="2712" y="1454"/>
                </a:cubicBezTo>
                <a:cubicBezTo>
                  <a:pt x="2716" y="1448"/>
                  <a:pt x="2719" y="1439"/>
                  <a:pt x="2719" y="1432"/>
                </a:cubicBezTo>
                <a:cubicBezTo>
                  <a:pt x="2721" y="1412"/>
                  <a:pt x="2719" y="1391"/>
                  <a:pt x="2701" y="1379"/>
                </a:cubicBezTo>
                <a:cubicBezTo>
                  <a:pt x="2675" y="1362"/>
                  <a:pt x="2646" y="1361"/>
                  <a:pt x="2618" y="1375"/>
                </a:cubicBezTo>
                <a:cubicBezTo>
                  <a:pt x="2567" y="1402"/>
                  <a:pt x="2544" y="1475"/>
                  <a:pt x="2584" y="1530"/>
                </a:cubicBezTo>
                <a:cubicBezTo>
                  <a:pt x="2599" y="1551"/>
                  <a:pt x="2618" y="1565"/>
                  <a:pt x="2640" y="1576"/>
                </a:cubicBezTo>
                <a:cubicBezTo>
                  <a:pt x="2679" y="1596"/>
                  <a:pt x="2719" y="1596"/>
                  <a:pt x="2758" y="1583"/>
                </a:cubicBezTo>
                <a:cubicBezTo>
                  <a:pt x="2794" y="1571"/>
                  <a:pt x="2824" y="1549"/>
                  <a:pt x="2845" y="1515"/>
                </a:cubicBezTo>
                <a:cubicBezTo>
                  <a:pt x="2890" y="1444"/>
                  <a:pt x="2884" y="1370"/>
                  <a:pt x="2860" y="1296"/>
                </a:cubicBezTo>
                <a:cubicBezTo>
                  <a:pt x="2852" y="1269"/>
                  <a:pt x="2832" y="1245"/>
                  <a:pt x="2816" y="1220"/>
                </a:cubicBezTo>
                <a:cubicBezTo>
                  <a:pt x="2794" y="1187"/>
                  <a:pt x="2760" y="1168"/>
                  <a:pt x="2724" y="1151"/>
                </a:cubicBezTo>
                <a:cubicBezTo>
                  <a:pt x="2663" y="1123"/>
                  <a:pt x="2601" y="1124"/>
                  <a:pt x="2539" y="1143"/>
                </a:cubicBezTo>
                <a:cubicBezTo>
                  <a:pt x="2512" y="1152"/>
                  <a:pt x="2488" y="1169"/>
                  <a:pt x="2461" y="1183"/>
                </a:cubicBezTo>
                <a:cubicBezTo>
                  <a:pt x="2451" y="1151"/>
                  <a:pt x="2442" y="1116"/>
                  <a:pt x="2430" y="1081"/>
                </a:cubicBezTo>
                <a:cubicBezTo>
                  <a:pt x="2417" y="1047"/>
                  <a:pt x="2402" y="1014"/>
                  <a:pt x="2389" y="980"/>
                </a:cubicBezTo>
                <a:cubicBezTo>
                  <a:pt x="2386" y="972"/>
                  <a:pt x="2383" y="964"/>
                  <a:pt x="2380" y="956"/>
                </a:cubicBezTo>
                <a:cubicBezTo>
                  <a:pt x="2366" y="926"/>
                  <a:pt x="2352" y="895"/>
                  <a:pt x="2337" y="865"/>
                </a:cubicBezTo>
                <a:cubicBezTo>
                  <a:pt x="2324" y="841"/>
                  <a:pt x="2309" y="819"/>
                  <a:pt x="2295" y="796"/>
                </a:cubicBezTo>
                <a:cubicBezTo>
                  <a:pt x="2282" y="777"/>
                  <a:pt x="2271" y="757"/>
                  <a:pt x="2257" y="739"/>
                </a:cubicBezTo>
                <a:cubicBezTo>
                  <a:pt x="2237" y="714"/>
                  <a:pt x="2217" y="689"/>
                  <a:pt x="2194" y="667"/>
                </a:cubicBezTo>
                <a:cubicBezTo>
                  <a:pt x="2174" y="647"/>
                  <a:pt x="2152" y="628"/>
                  <a:pt x="2128" y="612"/>
                </a:cubicBezTo>
                <a:cubicBezTo>
                  <a:pt x="2078" y="579"/>
                  <a:pt x="2023" y="567"/>
                  <a:pt x="1963" y="582"/>
                </a:cubicBezTo>
                <a:cubicBezTo>
                  <a:pt x="1930" y="590"/>
                  <a:pt x="1902" y="606"/>
                  <a:pt x="1877" y="629"/>
                </a:cubicBezTo>
                <a:cubicBezTo>
                  <a:pt x="1861" y="644"/>
                  <a:pt x="1843" y="657"/>
                  <a:pt x="1829" y="674"/>
                </a:cubicBezTo>
                <a:cubicBezTo>
                  <a:pt x="1802" y="709"/>
                  <a:pt x="1775" y="745"/>
                  <a:pt x="1757" y="786"/>
                </a:cubicBezTo>
                <a:cubicBezTo>
                  <a:pt x="1741" y="819"/>
                  <a:pt x="1723" y="852"/>
                  <a:pt x="1711" y="886"/>
                </a:cubicBezTo>
                <a:cubicBezTo>
                  <a:pt x="1686" y="963"/>
                  <a:pt x="1678" y="1042"/>
                  <a:pt x="1700" y="1121"/>
                </a:cubicBezTo>
                <a:cubicBezTo>
                  <a:pt x="1709" y="1154"/>
                  <a:pt x="1727" y="1182"/>
                  <a:pt x="1747" y="1209"/>
                </a:cubicBezTo>
                <a:cubicBezTo>
                  <a:pt x="1768" y="1236"/>
                  <a:pt x="1793" y="1257"/>
                  <a:pt x="1822" y="1273"/>
                </a:cubicBezTo>
                <a:cubicBezTo>
                  <a:pt x="1846" y="1286"/>
                  <a:pt x="1874" y="1294"/>
                  <a:pt x="1901" y="1300"/>
                </a:cubicBezTo>
                <a:cubicBezTo>
                  <a:pt x="1943" y="1308"/>
                  <a:pt x="1985" y="1301"/>
                  <a:pt x="2021" y="1276"/>
                </a:cubicBezTo>
                <a:cubicBezTo>
                  <a:pt x="2039" y="1264"/>
                  <a:pt x="2055" y="1247"/>
                  <a:pt x="2067" y="1229"/>
                </a:cubicBezTo>
                <a:cubicBezTo>
                  <a:pt x="2090" y="1197"/>
                  <a:pt x="2102" y="1160"/>
                  <a:pt x="2093" y="1119"/>
                </a:cubicBezTo>
                <a:cubicBezTo>
                  <a:pt x="2081" y="1067"/>
                  <a:pt x="2054" y="1037"/>
                  <a:pt x="2001" y="1027"/>
                </a:cubicBezTo>
                <a:cubicBezTo>
                  <a:pt x="1986" y="1025"/>
                  <a:pt x="1971" y="1026"/>
                  <a:pt x="1956" y="1028"/>
                </a:cubicBezTo>
                <a:cubicBezTo>
                  <a:pt x="1928" y="1033"/>
                  <a:pt x="1907" y="1049"/>
                  <a:pt x="1898" y="1075"/>
                </a:cubicBezTo>
                <a:cubicBezTo>
                  <a:pt x="1889" y="1100"/>
                  <a:pt x="1884" y="1127"/>
                  <a:pt x="1904" y="1150"/>
                </a:cubicBezTo>
                <a:cubicBezTo>
                  <a:pt x="1917" y="1165"/>
                  <a:pt x="1952" y="1169"/>
                  <a:pt x="1967" y="1156"/>
                </a:cubicBezTo>
                <a:cubicBezTo>
                  <a:pt x="1979" y="1147"/>
                  <a:pt x="1975" y="1124"/>
                  <a:pt x="1960" y="1114"/>
                </a:cubicBezTo>
                <a:cubicBezTo>
                  <a:pt x="1953" y="1109"/>
                  <a:pt x="1946" y="1106"/>
                  <a:pt x="1938" y="1101"/>
                </a:cubicBezTo>
                <a:cubicBezTo>
                  <a:pt x="1958" y="1089"/>
                  <a:pt x="1978" y="1080"/>
                  <a:pt x="2000" y="1094"/>
                </a:cubicBezTo>
                <a:cubicBezTo>
                  <a:pt x="2020" y="1106"/>
                  <a:pt x="2031" y="1126"/>
                  <a:pt x="2026" y="1148"/>
                </a:cubicBezTo>
                <a:cubicBezTo>
                  <a:pt x="2022" y="1169"/>
                  <a:pt x="2012" y="1189"/>
                  <a:pt x="1992" y="1203"/>
                </a:cubicBezTo>
                <a:cubicBezTo>
                  <a:pt x="1963" y="1224"/>
                  <a:pt x="1934" y="1226"/>
                  <a:pt x="1901" y="1218"/>
                </a:cubicBezTo>
                <a:cubicBezTo>
                  <a:pt x="1864" y="1209"/>
                  <a:pt x="1837" y="1185"/>
                  <a:pt x="1824" y="1149"/>
                </a:cubicBezTo>
                <a:cubicBezTo>
                  <a:pt x="1804" y="1096"/>
                  <a:pt x="1810" y="1043"/>
                  <a:pt x="1836" y="993"/>
                </a:cubicBezTo>
                <a:cubicBezTo>
                  <a:pt x="1845" y="976"/>
                  <a:pt x="1862" y="964"/>
                  <a:pt x="1875" y="949"/>
                </a:cubicBezTo>
                <a:cubicBezTo>
                  <a:pt x="1901" y="921"/>
                  <a:pt x="1935" y="909"/>
                  <a:pt x="1971" y="905"/>
                </a:cubicBezTo>
                <a:cubicBezTo>
                  <a:pt x="1989" y="902"/>
                  <a:pt x="2008" y="897"/>
                  <a:pt x="2025" y="900"/>
                </a:cubicBezTo>
                <a:cubicBezTo>
                  <a:pt x="2065" y="906"/>
                  <a:pt x="2103" y="915"/>
                  <a:pt x="2137" y="939"/>
                </a:cubicBezTo>
                <a:cubicBezTo>
                  <a:pt x="2169" y="961"/>
                  <a:pt x="2191" y="989"/>
                  <a:pt x="2209" y="1020"/>
                </a:cubicBezTo>
                <a:cubicBezTo>
                  <a:pt x="2221" y="1041"/>
                  <a:pt x="2225" y="1066"/>
                  <a:pt x="2230" y="1090"/>
                </a:cubicBezTo>
                <a:cubicBezTo>
                  <a:pt x="2237" y="1133"/>
                  <a:pt x="2233" y="1176"/>
                  <a:pt x="2217" y="1217"/>
                </a:cubicBezTo>
                <a:cubicBezTo>
                  <a:pt x="2206" y="1244"/>
                  <a:pt x="2189" y="1270"/>
                  <a:pt x="2172" y="1295"/>
                </a:cubicBezTo>
                <a:cubicBezTo>
                  <a:pt x="2159" y="1314"/>
                  <a:pt x="2145" y="1332"/>
                  <a:pt x="2128" y="1348"/>
                </a:cubicBezTo>
                <a:cubicBezTo>
                  <a:pt x="2095" y="1379"/>
                  <a:pt x="2057" y="1401"/>
                  <a:pt x="2014" y="1417"/>
                </a:cubicBezTo>
                <a:cubicBezTo>
                  <a:pt x="1955" y="1439"/>
                  <a:pt x="1894" y="1442"/>
                  <a:pt x="1834" y="1429"/>
                </a:cubicBezTo>
                <a:cubicBezTo>
                  <a:pt x="1798" y="1421"/>
                  <a:pt x="1763" y="1408"/>
                  <a:pt x="1730" y="1389"/>
                </a:cubicBezTo>
                <a:cubicBezTo>
                  <a:pt x="1696" y="1368"/>
                  <a:pt x="1666" y="1344"/>
                  <a:pt x="1640" y="1315"/>
                </a:cubicBezTo>
                <a:cubicBezTo>
                  <a:pt x="1616" y="1289"/>
                  <a:pt x="1594" y="1261"/>
                  <a:pt x="1570" y="1235"/>
                </a:cubicBezTo>
                <a:cubicBezTo>
                  <a:pt x="1557" y="1220"/>
                  <a:pt x="1542" y="1206"/>
                  <a:pt x="1527" y="1193"/>
                </a:cubicBezTo>
                <a:cubicBezTo>
                  <a:pt x="1507" y="1176"/>
                  <a:pt x="1486" y="1159"/>
                  <a:pt x="1464" y="1145"/>
                </a:cubicBezTo>
                <a:cubicBezTo>
                  <a:pt x="1435" y="1128"/>
                  <a:pt x="1403" y="1125"/>
                  <a:pt x="1370" y="1129"/>
                </a:cubicBezTo>
                <a:cubicBezTo>
                  <a:pt x="1318" y="1136"/>
                  <a:pt x="1275" y="1160"/>
                  <a:pt x="1239" y="1196"/>
                </a:cubicBezTo>
                <a:cubicBezTo>
                  <a:pt x="1207" y="1229"/>
                  <a:pt x="1185" y="1267"/>
                  <a:pt x="1167" y="1309"/>
                </a:cubicBezTo>
                <a:cubicBezTo>
                  <a:pt x="1143" y="1367"/>
                  <a:pt x="1138" y="1425"/>
                  <a:pt x="1155" y="1484"/>
                </a:cubicBezTo>
                <a:cubicBezTo>
                  <a:pt x="1164" y="1517"/>
                  <a:pt x="1183" y="1544"/>
                  <a:pt x="1208" y="1567"/>
                </a:cubicBezTo>
                <a:cubicBezTo>
                  <a:pt x="1258" y="1613"/>
                  <a:pt x="1331" y="1616"/>
                  <a:pt x="1384" y="1588"/>
                </a:cubicBezTo>
                <a:cubicBezTo>
                  <a:pt x="1402" y="1578"/>
                  <a:pt x="1421" y="1564"/>
                  <a:pt x="1428" y="1542"/>
                </a:cubicBezTo>
                <a:cubicBezTo>
                  <a:pt x="1431" y="1531"/>
                  <a:pt x="1438" y="1522"/>
                  <a:pt x="1441" y="1512"/>
                </a:cubicBezTo>
                <a:cubicBezTo>
                  <a:pt x="1453" y="1464"/>
                  <a:pt x="1409" y="1390"/>
                  <a:pt x="1345" y="1402"/>
                </a:cubicBezTo>
                <a:cubicBezTo>
                  <a:pt x="1326" y="1406"/>
                  <a:pt x="1309" y="1412"/>
                  <a:pt x="1301" y="1433"/>
                </a:cubicBezTo>
                <a:cubicBezTo>
                  <a:pt x="1294" y="1454"/>
                  <a:pt x="1299" y="1473"/>
                  <a:pt x="1310" y="1490"/>
                </a:cubicBezTo>
                <a:cubicBezTo>
                  <a:pt x="1318" y="1503"/>
                  <a:pt x="1334" y="1501"/>
                  <a:pt x="1338" y="1486"/>
                </a:cubicBezTo>
                <a:cubicBezTo>
                  <a:pt x="1342" y="1473"/>
                  <a:pt x="1341" y="1460"/>
                  <a:pt x="1342" y="1445"/>
                </a:cubicBezTo>
                <a:cubicBezTo>
                  <a:pt x="1361" y="1444"/>
                  <a:pt x="1372" y="1460"/>
                  <a:pt x="1382" y="1474"/>
                </a:cubicBezTo>
                <a:cubicBezTo>
                  <a:pt x="1390" y="1485"/>
                  <a:pt x="1386" y="1499"/>
                  <a:pt x="1377" y="1512"/>
                </a:cubicBezTo>
                <a:cubicBezTo>
                  <a:pt x="1348" y="1550"/>
                  <a:pt x="1294" y="1550"/>
                  <a:pt x="1261" y="1514"/>
                </a:cubicBezTo>
                <a:cubicBezTo>
                  <a:pt x="1225" y="1477"/>
                  <a:pt x="1224" y="1437"/>
                  <a:pt x="1243" y="1394"/>
                </a:cubicBezTo>
                <a:cubicBezTo>
                  <a:pt x="1253" y="1372"/>
                  <a:pt x="1270" y="1356"/>
                  <a:pt x="1290" y="1341"/>
                </a:cubicBezTo>
                <a:cubicBezTo>
                  <a:pt x="1335" y="1309"/>
                  <a:pt x="1384" y="1307"/>
                  <a:pt x="1435" y="1320"/>
                </a:cubicBezTo>
                <a:cubicBezTo>
                  <a:pt x="1451" y="1324"/>
                  <a:pt x="1466" y="1334"/>
                  <a:pt x="1480" y="1343"/>
                </a:cubicBezTo>
                <a:cubicBezTo>
                  <a:pt x="1521" y="1372"/>
                  <a:pt x="1549" y="1410"/>
                  <a:pt x="1559" y="1460"/>
                </a:cubicBezTo>
                <a:cubicBezTo>
                  <a:pt x="1562" y="1477"/>
                  <a:pt x="1567" y="1496"/>
                  <a:pt x="1565" y="1514"/>
                </a:cubicBezTo>
                <a:cubicBezTo>
                  <a:pt x="1561" y="1552"/>
                  <a:pt x="1551" y="1589"/>
                  <a:pt x="1526" y="1621"/>
                </a:cubicBezTo>
                <a:cubicBezTo>
                  <a:pt x="1496" y="1661"/>
                  <a:pt x="1456" y="1685"/>
                  <a:pt x="1408" y="1701"/>
                </a:cubicBezTo>
                <a:cubicBezTo>
                  <a:pt x="1356" y="1718"/>
                  <a:pt x="1304" y="1720"/>
                  <a:pt x="1252" y="1708"/>
                </a:cubicBezTo>
                <a:cubicBezTo>
                  <a:pt x="1218" y="1700"/>
                  <a:pt x="1184" y="1689"/>
                  <a:pt x="1155" y="1665"/>
                </a:cubicBezTo>
                <a:cubicBezTo>
                  <a:pt x="1139" y="1652"/>
                  <a:pt x="1124" y="1638"/>
                  <a:pt x="1107" y="1626"/>
                </a:cubicBezTo>
                <a:cubicBezTo>
                  <a:pt x="1100" y="1621"/>
                  <a:pt x="1089" y="1616"/>
                  <a:pt x="1080" y="1616"/>
                </a:cubicBezTo>
                <a:cubicBezTo>
                  <a:pt x="823" y="1616"/>
                  <a:pt x="567" y="1616"/>
                  <a:pt x="310" y="1616"/>
                </a:cubicBezTo>
                <a:cubicBezTo>
                  <a:pt x="283" y="1616"/>
                  <a:pt x="255" y="1617"/>
                  <a:pt x="228" y="1612"/>
                </a:cubicBezTo>
                <a:cubicBezTo>
                  <a:pt x="187" y="1606"/>
                  <a:pt x="145" y="1598"/>
                  <a:pt x="106" y="1585"/>
                </a:cubicBezTo>
                <a:cubicBezTo>
                  <a:pt x="74" y="1575"/>
                  <a:pt x="44" y="1558"/>
                  <a:pt x="22" y="1531"/>
                </a:cubicBezTo>
                <a:cubicBezTo>
                  <a:pt x="0" y="1505"/>
                  <a:pt x="2" y="1457"/>
                  <a:pt x="27" y="1432"/>
                </a:cubicBezTo>
                <a:cubicBezTo>
                  <a:pt x="68" y="1390"/>
                  <a:pt x="120" y="1378"/>
                  <a:pt x="173" y="1366"/>
                </a:cubicBezTo>
                <a:cubicBezTo>
                  <a:pt x="238" y="1351"/>
                  <a:pt x="303" y="1355"/>
                  <a:pt x="368" y="1356"/>
                </a:cubicBezTo>
                <a:cubicBezTo>
                  <a:pt x="479" y="1356"/>
                  <a:pt x="589" y="1355"/>
                  <a:pt x="700" y="1359"/>
                </a:cubicBezTo>
                <a:cubicBezTo>
                  <a:pt x="785" y="1362"/>
                  <a:pt x="870" y="1372"/>
                  <a:pt x="955" y="1378"/>
                </a:cubicBezTo>
                <a:cubicBezTo>
                  <a:pt x="957" y="1379"/>
                  <a:pt x="959" y="1379"/>
                  <a:pt x="962" y="1383"/>
                </a:cubicBezTo>
                <a:cubicBezTo>
                  <a:pt x="952" y="1384"/>
                  <a:pt x="942" y="1385"/>
                  <a:pt x="931" y="1385"/>
                </a:cubicBezTo>
                <a:cubicBezTo>
                  <a:pt x="786" y="1387"/>
                  <a:pt x="640" y="1389"/>
                  <a:pt x="495" y="1392"/>
                </a:cubicBezTo>
                <a:cubicBezTo>
                  <a:pt x="406" y="1394"/>
                  <a:pt x="316" y="1397"/>
                  <a:pt x="227" y="1400"/>
                </a:cubicBezTo>
                <a:cubicBezTo>
                  <a:pt x="196" y="1401"/>
                  <a:pt x="168" y="1410"/>
                  <a:pt x="144" y="1432"/>
                </a:cubicBezTo>
                <a:cubicBezTo>
                  <a:pt x="115" y="1458"/>
                  <a:pt x="116" y="1518"/>
                  <a:pt x="146" y="1543"/>
                </a:cubicBezTo>
                <a:cubicBezTo>
                  <a:pt x="173" y="1566"/>
                  <a:pt x="204" y="1570"/>
                  <a:pt x="237" y="1570"/>
                </a:cubicBezTo>
                <a:cubicBezTo>
                  <a:pt x="329" y="1571"/>
                  <a:pt x="421" y="1570"/>
                  <a:pt x="513" y="1570"/>
                </a:cubicBezTo>
                <a:cubicBezTo>
                  <a:pt x="689" y="1570"/>
                  <a:pt x="866" y="1570"/>
                  <a:pt x="1042" y="1570"/>
                </a:cubicBezTo>
                <a:cubicBezTo>
                  <a:pt x="1048" y="1570"/>
                  <a:pt x="1054" y="1570"/>
                  <a:pt x="1061" y="1570"/>
                </a:cubicBezTo>
                <a:cubicBezTo>
                  <a:pt x="1055" y="1552"/>
                  <a:pt x="1047" y="1535"/>
                  <a:pt x="1043" y="1518"/>
                </a:cubicBezTo>
                <a:cubicBezTo>
                  <a:pt x="1036" y="1491"/>
                  <a:pt x="1028" y="1464"/>
                  <a:pt x="1025" y="1437"/>
                </a:cubicBezTo>
                <a:cubicBezTo>
                  <a:pt x="1021" y="1391"/>
                  <a:pt x="1025" y="1345"/>
                  <a:pt x="1036" y="1300"/>
                </a:cubicBezTo>
                <a:cubicBezTo>
                  <a:pt x="1044" y="1266"/>
                  <a:pt x="1055" y="1233"/>
                  <a:pt x="1069" y="1202"/>
                </a:cubicBezTo>
                <a:cubicBezTo>
                  <a:pt x="1083" y="1170"/>
                  <a:pt x="1101" y="1139"/>
                  <a:pt x="1121" y="1111"/>
                </a:cubicBezTo>
                <a:cubicBezTo>
                  <a:pt x="1143" y="1080"/>
                  <a:pt x="1170" y="1053"/>
                  <a:pt x="1203" y="1031"/>
                </a:cubicBezTo>
                <a:cubicBezTo>
                  <a:pt x="1264" y="990"/>
                  <a:pt x="1330" y="976"/>
                  <a:pt x="1401" y="989"/>
                </a:cubicBezTo>
                <a:cubicBezTo>
                  <a:pt x="1441" y="997"/>
                  <a:pt x="1479" y="1011"/>
                  <a:pt x="1514" y="1034"/>
                </a:cubicBezTo>
                <a:cubicBezTo>
                  <a:pt x="1524" y="1041"/>
                  <a:pt x="1536" y="1047"/>
                  <a:pt x="1548" y="1054"/>
                </a:cubicBezTo>
                <a:cubicBezTo>
                  <a:pt x="1551" y="1027"/>
                  <a:pt x="1551" y="1000"/>
                  <a:pt x="1555" y="974"/>
                </a:cubicBezTo>
                <a:cubicBezTo>
                  <a:pt x="1564" y="925"/>
                  <a:pt x="1573" y="876"/>
                  <a:pt x="1586" y="827"/>
                </a:cubicBezTo>
                <a:cubicBezTo>
                  <a:pt x="1595" y="790"/>
                  <a:pt x="1607" y="753"/>
                  <a:pt x="1622" y="718"/>
                </a:cubicBezTo>
                <a:cubicBezTo>
                  <a:pt x="1644" y="668"/>
                  <a:pt x="1668" y="619"/>
                  <a:pt x="1698" y="573"/>
                </a:cubicBezTo>
                <a:cubicBezTo>
                  <a:pt x="1733" y="520"/>
                  <a:pt x="1772" y="472"/>
                  <a:pt x="1822" y="433"/>
                </a:cubicBezTo>
                <a:cubicBezTo>
                  <a:pt x="1847" y="414"/>
                  <a:pt x="1875" y="398"/>
                  <a:pt x="1903" y="384"/>
                </a:cubicBezTo>
                <a:cubicBezTo>
                  <a:pt x="1982" y="344"/>
                  <a:pt x="2064" y="345"/>
                  <a:pt x="2147" y="372"/>
                </a:cubicBezTo>
                <a:cubicBezTo>
                  <a:pt x="2178" y="382"/>
                  <a:pt x="2206" y="403"/>
                  <a:pt x="2229" y="428"/>
                </a:cubicBezTo>
                <a:cubicBezTo>
                  <a:pt x="2237" y="436"/>
                  <a:pt x="2245" y="443"/>
                  <a:pt x="2253" y="451"/>
                </a:cubicBezTo>
                <a:cubicBezTo>
                  <a:pt x="2266" y="420"/>
                  <a:pt x="2277" y="389"/>
                  <a:pt x="2290" y="358"/>
                </a:cubicBezTo>
                <a:cubicBezTo>
                  <a:pt x="2306" y="320"/>
                  <a:pt x="2322" y="281"/>
                  <a:pt x="2341" y="244"/>
                </a:cubicBezTo>
                <a:cubicBezTo>
                  <a:pt x="2354" y="216"/>
                  <a:pt x="2369" y="189"/>
                  <a:pt x="2386" y="164"/>
                </a:cubicBezTo>
                <a:cubicBezTo>
                  <a:pt x="2397" y="147"/>
                  <a:pt x="2412" y="133"/>
                  <a:pt x="2427" y="119"/>
                </a:cubicBezTo>
                <a:cubicBezTo>
                  <a:pt x="2444" y="103"/>
                  <a:pt x="2462" y="88"/>
                  <a:pt x="2480" y="72"/>
                </a:cubicBezTo>
                <a:cubicBezTo>
                  <a:pt x="2485" y="68"/>
                  <a:pt x="2491" y="66"/>
                  <a:pt x="2497" y="62"/>
                </a:cubicBezTo>
                <a:cubicBezTo>
                  <a:pt x="2526" y="44"/>
                  <a:pt x="2555" y="30"/>
                  <a:pt x="2587" y="19"/>
                </a:cubicBezTo>
                <a:cubicBezTo>
                  <a:pt x="2624" y="5"/>
                  <a:pt x="2662" y="0"/>
                  <a:pt x="2699" y="9"/>
                </a:cubicBezTo>
                <a:cubicBezTo>
                  <a:pt x="2730" y="15"/>
                  <a:pt x="2760" y="25"/>
                  <a:pt x="2786" y="46"/>
                </a:cubicBezTo>
                <a:cubicBezTo>
                  <a:pt x="2815" y="70"/>
                  <a:pt x="2833" y="99"/>
                  <a:pt x="2848" y="132"/>
                </a:cubicBezTo>
                <a:cubicBezTo>
                  <a:pt x="2859" y="156"/>
                  <a:pt x="2869" y="180"/>
                  <a:pt x="2878" y="204"/>
                </a:cubicBezTo>
                <a:cubicBezTo>
                  <a:pt x="2889" y="235"/>
                  <a:pt x="2899" y="266"/>
                  <a:pt x="2910" y="297"/>
                </a:cubicBezTo>
                <a:cubicBezTo>
                  <a:pt x="2920" y="326"/>
                  <a:pt x="2930" y="355"/>
                  <a:pt x="2941" y="384"/>
                </a:cubicBezTo>
                <a:cubicBezTo>
                  <a:pt x="2962" y="435"/>
                  <a:pt x="2983" y="485"/>
                  <a:pt x="3005" y="536"/>
                </a:cubicBezTo>
                <a:cubicBezTo>
                  <a:pt x="3010" y="548"/>
                  <a:pt x="3018" y="559"/>
                  <a:pt x="3024" y="569"/>
                </a:cubicBezTo>
                <a:cubicBezTo>
                  <a:pt x="3050" y="571"/>
                  <a:pt x="3077" y="574"/>
                  <a:pt x="3104" y="577"/>
                </a:cubicBezTo>
                <a:cubicBezTo>
                  <a:pt x="3107" y="577"/>
                  <a:pt x="3111" y="575"/>
                  <a:pt x="3114" y="572"/>
                </a:cubicBezTo>
                <a:cubicBezTo>
                  <a:pt x="3140" y="543"/>
                  <a:pt x="3172" y="523"/>
                  <a:pt x="3207" y="507"/>
                </a:cubicBezTo>
                <a:cubicBezTo>
                  <a:pt x="3248" y="487"/>
                  <a:pt x="3290" y="482"/>
                  <a:pt x="3334" y="490"/>
                </a:cubicBezTo>
                <a:cubicBezTo>
                  <a:pt x="3393" y="501"/>
                  <a:pt x="3428" y="550"/>
                  <a:pt x="3423" y="610"/>
                </a:cubicBezTo>
                <a:cubicBezTo>
                  <a:pt x="3423" y="616"/>
                  <a:pt x="3422" y="623"/>
                  <a:pt x="3422" y="630"/>
                </a:cubicBezTo>
                <a:cubicBezTo>
                  <a:pt x="3444" y="638"/>
                  <a:pt x="3461" y="626"/>
                  <a:pt x="3477" y="616"/>
                </a:cubicBezTo>
                <a:cubicBezTo>
                  <a:pt x="3489" y="609"/>
                  <a:pt x="3499" y="599"/>
                  <a:pt x="3509" y="590"/>
                </a:cubicBezTo>
                <a:cubicBezTo>
                  <a:pt x="3533" y="568"/>
                  <a:pt x="3573" y="560"/>
                  <a:pt x="3606" y="577"/>
                </a:cubicBezTo>
                <a:cubicBezTo>
                  <a:pt x="3631" y="591"/>
                  <a:pt x="3655" y="608"/>
                  <a:pt x="3679" y="624"/>
                </a:cubicBezTo>
                <a:cubicBezTo>
                  <a:pt x="3716" y="650"/>
                  <a:pt x="3751" y="680"/>
                  <a:pt x="3800" y="677"/>
                </a:cubicBezTo>
                <a:cubicBezTo>
                  <a:pt x="3821" y="675"/>
                  <a:pt x="3841" y="671"/>
                  <a:pt x="3857" y="656"/>
                </a:cubicBezTo>
                <a:cubicBezTo>
                  <a:pt x="3873" y="641"/>
                  <a:pt x="3890" y="628"/>
                  <a:pt x="3906" y="615"/>
                </a:cubicBezTo>
                <a:cubicBezTo>
                  <a:pt x="3930" y="597"/>
                  <a:pt x="3960" y="595"/>
                  <a:pt x="3980" y="607"/>
                </a:cubicBezTo>
                <a:cubicBezTo>
                  <a:pt x="3966" y="611"/>
                  <a:pt x="3948" y="614"/>
                  <a:pt x="3933" y="621"/>
                </a:cubicBezTo>
                <a:cubicBezTo>
                  <a:pt x="3925" y="624"/>
                  <a:pt x="3919" y="633"/>
                  <a:pt x="3913" y="639"/>
                </a:cubicBezTo>
                <a:cubicBezTo>
                  <a:pt x="3909" y="643"/>
                  <a:pt x="3905" y="645"/>
                  <a:pt x="3901" y="648"/>
                </a:cubicBezTo>
                <a:cubicBezTo>
                  <a:pt x="3897" y="650"/>
                  <a:pt x="3893" y="651"/>
                  <a:pt x="3890" y="653"/>
                </a:cubicBezTo>
                <a:cubicBezTo>
                  <a:pt x="3873" y="664"/>
                  <a:pt x="3857" y="676"/>
                  <a:pt x="3839" y="686"/>
                </a:cubicBezTo>
                <a:cubicBezTo>
                  <a:pt x="3801" y="708"/>
                  <a:pt x="3761" y="707"/>
                  <a:pt x="3722" y="692"/>
                </a:cubicBezTo>
                <a:cubicBezTo>
                  <a:pt x="3690" y="679"/>
                  <a:pt x="3661" y="658"/>
                  <a:pt x="3631" y="641"/>
                </a:cubicBezTo>
                <a:cubicBezTo>
                  <a:pt x="3623" y="636"/>
                  <a:pt x="3615" y="629"/>
                  <a:pt x="3607" y="624"/>
                </a:cubicBezTo>
                <a:cubicBezTo>
                  <a:pt x="3564" y="599"/>
                  <a:pt x="3530" y="583"/>
                  <a:pt x="3492" y="627"/>
                </a:cubicBezTo>
                <a:cubicBezTo>
                  <a:pt x="3475" y="646"/>
                  <a:pt x="3438" y="653"/>
                  <a:pt x="3414" y="641"/>
                </a:cubicBezTo>
                <a:cubicBezTo>
                  <a:pt x="3409" y="638"/>
                  <a:pt x="3406" y="631"/>
                  <a:pt x="3402" y="626"/>
                </a:cubicBezTo>
                <a:cubicBezTo>
                  <a:pt x="3393" y="612"/>
                  <a:pt x="3388" y="595"/>
                  <a:pt x="3376" y="585"/>
                </a:cubicBezTo>
                <a:cubicBezTo>
                  <a:pt x="3351" y="564"/>
                  <a:pt x="3320" y="552"/>
                  <a:pt x="3286" y="550"/>
                </a:cubicBezTo>
                <a:cubicBezTo>
                  <a:pt x="3230" y="545"/>
                  <a:pt x="3176" y="550"/>
                  <a:pt x="3130" y="586"/>
                </a:cubicBezTo>
                <a:cubicBezTo>
                  <a:pt x="3139" y="591"/>
                  <a:pt x="3148" y="597"/>
                  <a:pt x="3157" y="600"/>
                </a:cubicBezTo>
                <a:cubicBezTo>
                  <a:pt x="3191" y="611"/>
                  <a:pt x="3211" y="636"/>
                  <a:pt x="3222" y="666"/>
                </a:cubicBezTo>
                <a:cubicBezTo>
                  <a:pt x="3228" y="680"/>
                  <a:pt x="3227" y="699"/>
                  <a:pt x="3221" y="713"/>
                </a:cubicBezTo>
                <a:cubicBezTo>
                  <a:pt x="3209" y="742"/>
                  <a:pt x="3184" y="759"/>
                  <a:pt x="3152" y="765"/>
                </a:cubicBezTo>
                <a:cubicBezTo>
                  <a:pt x="3136" y="768"/>
                  <a:pt x="3124" y="775"/>
                  <a:pt x="3112" y="787"/>
                </a:cubicBezTo>
                <a:cubicBezTo>
                  <a:pt x="3096" y="806"/>
                  <a:pt x="3075" y="821"/>
                  <a:pt x="3057" y="838"/>
                </a:cubicBezTo>
                <a:cubicBezTo>
                  <a:pt x="3029" y="864"/>
                  <a:pt x="2988" y="871"/>
                  <a:pt x="2955" y="855"/>
                </a:cubicBezTo>
                <a:cubicBezTo>
                  <a:pt x="2932" y="844"/>
                  <a:pt x="2914" y="828"/>
                  <a:pt x="2899" y="808"/>
                </a:cubicBezTo>
                <a:cubicBezTo>
                  <a:pt x="2893" y="798"/>
                  <a:pt x="2886" y="794"/>
                  <a:pt x="2873" y="796"/>
                </a:cubicBezTo>
                <a:cubicBezTo>
                  <a:pt x="2835" y="803"/>
                  <a:pt x="2796" y="797"/>
                  <a:pt x="2761" y="782"/>
                </a:cubicBezTo>
                <a:cubicBezTo>
                  <a:pt x="2745" y="775"/>
                  <a:pt x="2728" y="763"/>
                  <a:pt x="2720" y="749"/>
                </a:cubicBezTo>
                <a:cubicBezTo>
                  <a:pt x="2698" y="711"/>
                  <a:pt x="2717" y="670"/>
                  <a:pt x="2761" y="654"/>
                </a:cubicBezTo>
                <a:cubicBezTo>
                  <a:pt x="2803" y="638"/>
                  <a:pt x="2847" y="632"/>
                  <a:pt x="2892" y="634"/>
                </a:cubicBezTo>
                <a:cubicBezTo>
                  <a:pt x="2902" y="635"/>
                  <a:pt x="2913" y="634"/>
                  <a:pt x="2923" y="633"/>
                </a:cubicBezTo>
                <a:cubicBezTo>
                  <a:pt x="2963" y="628"/>
                  <a:pt x="3001" y="631"/>
                  <a:pt x="3035" y="654"/>
                </a:cubicBezTo>
                <a:cubicBezTo>
                  <a:pt x="3059" y="670"/>
                  <a:pt x="3062" y="709"/>
                  <a:pt x="3040" y="725"/>
                </a:cubicBezTo>
                <a:cubicBezTo>
                  <a:pt x="3008" y="749"/>
                  <a:pt x="2972" y="762"/>
                  <a:pt x="2932" y="754"/>
                </a:cubicBezTo>
                <a:cubicBezTo>
                  <a:pt x="2918" y="751"/>
                  <a:pt x="2904" y="741"/>
                  <a:pt x="2891" y="732"/>
                </a:cubicBezTo>
                <a:cubicBezTo>
                  <a:pt x="2882" y="727"/>
                  <a:pt x="2877" y="716"/>
                  <a:pt x="2882" y="706"/>
                </a:cubicBezTo>
                <a:cubicBezTo>
                  <a:pt x="2889" y="696"/>
                  <a:pt x="2896" y="682"/>
                  <a:pt x="2911" y="681"/>
                </a:cubicBezTo>
                <a:cubicBezTo>
                  <a:pt x="2914" y="680"/>
                  <a:pt x="2918" y="683"/>
                  <a:pt x="2922" y="685"/>
                </a:cubicBezTo>
                <a:cubicBezTo>
                  <a:pt x="2920" y="688"/>
                  <a:pt x="2918" y="692"/>
                  <a:pt x="2916" y="695"/>
                </a:cubicBezTo>
                <a:cubicBezTo>
                  <a:pt x="2912" y="700"/>
                  <a:pt x="2903" y="706"/>
                  <a:pt x="2904" y="709"/>
                </a:cubicBezTo>
                <a:cubicBezTo>
                  <a:pt x="2906" y="717"/>
                  <a:pt x="2911" y="726"/>
                  <a:pt x="2918" y="730"/>
                </a:cubicBezTo>
                <a:cubicBezTo>
                  <a:pt x="2935" y="740"/>
                  <a:pt x="2953" y="735"/>
                  <a:pt x="2971" y="727"/>
                </a:cubicBezTo>
                <a:cubicBezTo>
                  <a:pt x="2992" y="718"/>
                  <a:pt x="2999" y="694"/>
                  <a:pt x="2992" y="676"/>
                </a:cubicBezTo>
                <a:cubicBezTo>
                  <a:pt x="2980" y="647"/>
                  <a:pt x="2951" y="637"/>
                  <a:pt x="2926" y="642"/>
                </a:cubicBezTo>
                <a:cubicBezTo>
                  <a:pt x="2917" y="644"/>
                  <a:pt x="2908" y="647"/>
                  <a:pt x="2900" y="647"/>
                </a:cubicBezTo>
                <a:cubicBezTo>
                  <a:pt x="2863" y="644"/>
                  <a:pt x="2830" y="655"/>
                  <a:pt x="2798" y="674"/>
                </a:cubicBezTo>
                <a:cubicBezTo>
                  <a:pt x="2760" y="696"/>
                  <a:pt x="2767" y="734"/>
                  <a:pt x="2797" y="754"/>
                </a:cubicBezTo>
                <a:cubicBezTo>
                  <a:pt x="2826" y="773"/>
                  <a:pt x="2858" y="782"/>
                  <a:pt x="2893" y="778"/>
                </a:cubicBezTo>
                <a:cubicBezTo>
                  <a:pt x="2896" y="778"/>
                  <a:pt x="2898" y="780"/>
                  <a:pt x="2900" y="782"/>
                </a:cubicBezTo>
                <a:cubicBezTo>
                  <a:pt x="2920" y="794"/>
                  <a:pt x="2939" y="808"/>
                  <a:pt x="2960" y="817"/>
                </a:cubicBezTo>
                <a:cubicBezTo>
                  <a:pt x="3003" y="837"/>
                  <a:pt x="3049" y="823"/>
                  <a:pt x="3082" y="781"/>
                </a:cubicBezTo>
                <a:cubicBezTo>
                  <a:pt x="3095" y="765"/>
                  <a:pt x="3112" y="757"/>
                  <a:pt x="3131" y="751"/>
                </a:cubicBezTo>
                <a:cubicBezTo>
                  <a:pt x="3148" y="747"/>
                  <a:pt x="3163" y="736"/>
                  <a:pt x="3167" y="718"/>
                </a:cubicBezTo>
                <a:cubicBezTo>
                  <a:pt x="3173" y="688"/>
                  <a:pt x="3174" y="660"/>
                  <a:pt x="3154" y="633"/>
                </a:cubicBezTo>
                <a:cubicBezTo>
                  <a:pt x="3137" y="609"/>
                  <a:pt x="3116" y="593"/>
                  <a:pt x="3089" y="589"/>
                </a:cubicBezTo>
                <a:cubicBezTo>
                  <a:pt x="3065" y="585"/>
                  <a:pt x="3040" y="581"/>
                  <a:pt x="3018" y="598"/>
                </a:cubicBezTo>
                <a:cubicBezTo>
                  <a:pt x="3016" y="599"/>
                  <a:pt x="3012" y="600"/>
                  <a:pt x="3010" y="599"/>
                </a:cubicBezTo>
                <a:cubicBezTo>
                  <a:pt x="3001" y="596"/>
                  <a:pt x="2991" y="593"/>
                  <a:pt x="2984" y="588"/>
                </a:cubicBezTo>
                <a:cubicBezTo>
                  <a:pt x="2968" y="577"/>
                  <a:pt x="2954" y="563"/>
                  <a:pt x="2937" y="553"/>
                </a:cubicBezTo>
                <a:cubicBezTo>
                  <a:pt x="2925" y="546"/>
                  <a:pt x="2911" y="542"/>
                  <a:pt x="2897" y="541"/>
                </a:cubicBezTo>
                <a:cubicBezTo>
                  <a:pt x="2849" y="535"/>
                  <a:pt x="2804" y="539"/>
                  <a:pt x="2767" y="577"/>
                </a:cubicBezTo>
                <a:cubicBezTo>
                  <a:pt x="2764" y="581"/>
                  <a:pt x="2756" y="582"/>
                  <a:pt x="2750" y="581"/>
                </a:cubicBezTo>
                <a:cubicBezTo>
                  <a:pt x="2709" y="578"/>
                  <a:pt x="2669" y="580"/>
                  <a:pt x="2633" y="604"/>
                </a:cubicBezTo>
                <a:cubicBezTo>
                  <a:pt x="2597" y="627"/>
                  <a:pt x="2565" y="676"/>
                  <a:pt x="2580" y="736"/>
                </a:cubicBezTo>
                <a:cubicBezTo>
                  <a:pt x="2585" y="756"/>
                  <a:pt x="2591" y="776"/>
                  <a:pt x="2603" y="792"/>
                </a:cubicBezTo>
                <a:cubicBezTo>
                  <a:pt x="2615" y="810"/>
                  <a:pt x="2633" y="825"/>
                  <a:pt x="2651" y="837"/>
                </a:cubicBezTo>
                <a:cubicBezTo>
                  <a:pt x="2675" y="853"/>
                  <a:pt x="2700" y="867"/>
                  <a:pt x="2727" y="878"/>
                </a:cubicBezTo>
                <a:cubicBezTo>
                  <a:pt x="2762" y="892"/>
                  <a:pt x="2800" y="888"/>
                  <a:pt x="2837" y="886"/>
                </a:cubicBezTo>
                <a:cubicBezTo>
                  <a:pt x="2845" y="886"/>
                  <a:pt x="2854" y="888"/>
                  <a:pt x="2862" y="890"/>
                </a:cubicBezTo>
                <a:cubicBezTo>
                  <a:pt x="2881" y="896"/>
                  <a:pt x="2900" y="906"/>
                  <a:pt x="2921" y="909"/>
                </a:cubicBezTo>
                <a:cubicBezTo>
                  <a:pt x="2950" y="913"/>
                  <a:pt x="2979" y="913"/>
                  <a:pt x="3008" y="913"/>
                </a:cubicBezTo>
                <a:cubicBezTo>
                  <a:pt x="3022" y="913"/>
                  <a:pt x="3035" y="909"/>
                  <a:pt x="3047" y="903"/>
                </a:cubicBezTo>
                <a:cubicBezTo>
                  <a:pt x="3067" y="894"/>
                  <a:pt x="3085" y="881"/>
                  <a:pt x="3102" y="871"/>
                </a:cubicBezTo>
                <a:cubicBezTo>
                  <a:pt x="3143" y="891"/>
                  <a:pt x="3186" y="899"/>
                  <a:pt x="3231" y="892"/>
                </a:cubicBezTo>
                <a:cubicBezTo>
                  <a:pt x="3279" y="883"/>
                  <a:pt x="3307" y="850"/>
                  <a:pt x="3329" y="808"/>
                </a:cubicBezTo>
                <a:cubicBezTo>
                  <a:pt x="3346" y="808"/>
                  <a:pt x="3364" y="810"/>
                  <a:pt x="3382" y="808"/>
                </a:cubicBezTo>
                <a:cubicBezTo>
                  <a:pt x="3400" y="806"/>
                  <a:pt x="3419" y="802"/>
                  <a:pt x="3436" y="796"/>
                </a:cubicBezTo>
                <a:cubicBezTo>
                  <a:pt x="3462" y="788"/>
                  <a:pt x="3491" y="759"/>
                  <a:pt x="3489" y="733"/>
                </a:cubicBezTo>
                <a:cubicBezTo>
                  <a:pt x="3488" y="718"/>
                  <a:pt x="3494" y="709"/>
                  <a:pt x="3502" y="697"/>
                </a:cubicBezTo>
                <a:cubicBezTo>
                  <a:pt x="3521" y="669"/>
                  <a:pt x="3547" y="663"/>
                  <a:pt x="3576" y="671"/>
                </a:cubicBezTo>
                <a:cubicBezTo>
                  <a:pt x="3606" y="678"/>
                  <a:pt x="3634" y="690"/>
                  <a:pt x="3663" y="700"/>
                </a:cubicBezTo>
                <a:cubicBezTo>
                  <a:pt x="3677" y="705"/>
                  <a:pt x="3692" y="709"/>
                  <a:pt x="3705" y="716"/>
                </a:cubicBezTo>
                <a:cubicBezTo>
                  <a:pt x="3736" y="731"/>
                  <a:pt x="3769" y="735"/>
                  <a:pt x="3802" y="730"/>
                </a:cubicBezTo>
                <a:cubicBezTo>
                  <a:pt x="3813" y="728"/>
                  <a:pt x="3823" y="723"/>
                  <a:pt x="3832" y="719"/>
                </a:cubicBezTo>
                <a:cubicBezTo>
                  <a:pt x="3855" y="709"/>
                  <a:pt x="3872" y="691"/>
                  <a:pt x="3887" y="672"/>
                </a:cubicBezTo>
                <a:close/>
              </a:path>
            </a:pathLst>
          </a:custGeom>
          <a:solidFill>
            <a:schemeClr val="accent1">
              <a:alpha val="20000"/>
            </a:schemeClr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defRPr/>
            </a:pPr>
            <a:endParaRPr lang="zh-CN" altLang="en-US">
              <a:solidFill>
                <a:prstClr val="black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0" name="矩形: 圆角 9">
            <a:extLst>
              <a:ext uri="{FF2B5EF4-FFF2-40B4-BE49-F238E27FC236}">
                <a16:creationId xmlns:a16="http://schemas.microsoft.com/office/drawing/2014/main" id="{D81B6420-4426-4FDC-BD09-E8102F976493}"/>
              </a:ext>
            </a:extLst>
          </p:cNvPr>
          <p:cNvSpPr/>
          <p:nvPr userDrawn="1"/>
        </p:nvSpPr>
        <p:spPr>
          <a:xfrm>
            <a:off x="666750" y="723900"/>
            <a:ext cx="10858500" cy="5511800"/>
          </a:xfrm>
          <a:prstGeom prst="roundRect">
            <a:avLst>
              <a:gd name="adj" fmla="val 2224"/>
            </a:avLst>
          </a:prstGeom>
          <a:solidFill>
            <a:schemeClr val="bg1"/>
          </a:solidFill>
          <a:ln>
            <a:noFill/>
          </a:ln>
          <a:effectLst>
            <a:outerShdw blurRad="254000" algn="ctr" rotWithShape="0">
              <a:schemeClr val="accent1">
                <a:lumMod val="75000"/>
                <a:alpha val="3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  <a:effectLst>
                <a:outerShdw blurRad="63500" sx="102000" sy="102000" algn="ctr" rotWithShape="0">
                  <a:prstClr val="black">
                    <a:alpha val="40000"/>
                  </a:prstClr>
                </a:outerShdw>
              </a:effectLst>
            </a:endParaRPr>
          </a:p>
        </p:txBody>
      </p:sp>
      <p:sp>
        <p:nvSpPr>
          <p:cNvPr id="20" name="矩形 19">
            <a:extLst>
              <a:ext uri="{FF2B5EF4-FFF2-40B4-BE49-F238E27FC236}">
                <a16:creationId xmlns:a16="http://schemas.microsoft.com/office/drawing/2014/main" id="{8FBA2AB9-23EE-47D2-9179-AD5EFB36BE07}"/>
              </a:ext>
            </a:extLst>
          </p:cNvPr>
          <p:cNvSpPr/>
          <p:nvPr userDrawn="1"/>
        </p:nvSpPr>
        <p:spPr>
          <a:xfrm>
            <a:off x="4745504" y="522016"/>
            <a:ext cx="2700993" cy="1060109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grpSp>
        <p:nvGrpSpPr>
          <p:cNvPr id="21" name="组合 20">
            <a:extLst>
              <a:ext uri="{FF2B5EF4-FFF2-40B4-BE49-F238E27FC236}">
                <a16:creationId xmlns:a16="http://schemas.microsoft.com/office/drawing/2014/main" id="{BFB8D681-E6BF-4FC0-9F1E-56F118F11D2B}"/>
              </a:ext>
            </a:extLst>
          </p:cNvPr>
          <p:cNvGrpSpPr/>
          <p:nvPr userDrawn="1"/>
        </p:nvGrpSpPr>
        <p:grpSpPr>
          <a:xfrm>
            <a:off x="5030665" y="925655"/>
            <a:ext cx="2130671" cy="486323"/>
            <a:chOff x="335077" y="270942"/>
            <a:chExt cx="1827552" cy="417136"/>
          </a:xfrm>
          <a:solidFill>
            <a:schemeClr val="bg1"/>
          </a:solidFill>
        </p:grpSpPr>
        <p:grpSp>
          <p:nvGrpSpPr>
            <p:cNvPr id="22" name="组合 21">
              <a:extLst>
                <a:ext uri="{FF2B5EF4-FFF2-40B4-BE49-F238E27FC236}">
                  <a16:creationId xmlns:a16="http://schemas.microsoft.com/office/drawing/2014/main" id="{FE492E51-2CEB-4E68-9924-F4947FCA4FF8}"/>
                </a:ext>
              </a:extLst>
            </p:cNvPr>
            <p:cNvGrpSpPr/>
            <p:nvPr/>
          </p:nvGrpSpPr>
          <p:grpSpPr>
            <a:xfrm>
              <a:off x="831799" y="288037"/>
              <a:ext cx="1330830" cy="363588"/>
              <a:chOff x="5402262" y="5211762"/>
              <a:chExt cx="3059113" cy="835761"/>
            </a:xfrm>
            <a:grpFill/>
          </p:grpSpPr>
          <p:sp>
            <p:nvSpPr>
              <p:cNvPr id="52" name="Freeform 32">
                <a:extLst>
                  <a:ext uri="{FF2B5EF4-FFF2-40B4-BE49-F238E27FC236}">
                    <a16:creationId xmlns:a16="http://schemas.microsoft.com/office/drawing/2014/main" id="{E00F93EF-3C53-40EC-A1C5-6AB32F713F9B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5402262" y="5347186"/>
                <a:ext cx="814480" cy="570716"/>
              </a:xfrm>
              <a:custGeom>
                <a:avLst/>
                <a:gdLst>
                  <a:gd name="T0" fmla="*/ 1607 w 2875"/>
                  <a:gd name="T1" fmla="*/ 1769 h 2008"/>
                  <a:gd name="T2" fmla="*/ 1683 w 2875"/>
                  <a:gd name="T3" fmla="*/ 1769 h 2008"/>
                  <a:gd name="T4" fmla="*/ 1494 w 2875"/>
                  <a:gd name="T5" fmla="*/ 1579 h 2008"/>
                  <a:gd name="T6" fmla="*/ 1223 w 2875"/>
                  <a:gd name="T7" fmla="*/ 1628 h 2008"/>
                  <a:gd name="T8" fmla="*/ 1178 w 2875"/>
                  <a:gd name="T9" fmla="*/ 1615 h 2008"/>
                  <a:gd name="T10" fmla="*/ 1065 w 2875"/>
                  <a:gd name="T11" fmla="*/ 1371 h 2008"/>
                  <a:gd name="T12" fmla="*/ 1454 w 2875"/>
                  <a:gd name="T13" fmla="*/ 1219 h 2008"/>
                  <a:gd name="T14" fmla="*/ 1537 w 2875"/>
                  <a:gd name="T15" fmla="*/ 1242 h 2008"/>
                  <a:gd name="T16" fmla="*/ 1480 w 2875"/>
                  <a:gd name="T17" fmla="*/ 1524 h 2008"/>
                  <a:gd name="T18" fmla="*/ 1734 w 2875"/>
                  <a:gd name="T19" fmla="*/ 1515 h 2008"/>
                  <a:gd name="T20" fmla="*/ 1824 w 2875"/>
                  <a:gd name="T21" fmla="*/ 1300 h 2008"/>
                  <a:gd name="T22" fmla="*/ 2079 w 2875"/>
                  <a:gd name="T23" fmla="*/ 946 h 2008"/>
                  <a:gd name="T24" fmla="*/ 2340 w 2875"/>
                  <a:gd name="T25" fmla="*/ 1258 h 2008"/>
                  <a:gd name="T26" fmla="*/ 2055 w 2875"/>
                  <a:gd name="T27" fmla="*/ 1396 h 2008"/>
                  <a:gd name="T28" fmla="*/ 1497 w 2875"/>
                  <a:gd name="T29" fmla="*/ 643 h 2008"/>
                  <a:gd name="T30" fmla="*/ 1494 w 2875"/>
                  <a:gd name="T31" fmla="*/ 722 h 2008"/>
                  <a:gd name="T32" fmla="*/ 1336 w 2875"/>
                  <a:gd name="T33" fmla="*/ 279 h 2008"/>
                  <a:gd name="T34" fmla="*/ 844 w 2875"/>
                  <a:gd name="T35" fmla="*/ 337 h 2008"/>
                  <a:gd name="T36" fmla="*/ 752 w 2875"/>
                  <a:gd name="T37" fmla="*/ 499 h 2008"/>
                  <a:gd name="T38" fmla="*/ 1074 w 2875"/>
                  <a:gd name="T39" fmla="*/ 559 h 2008"/>
                  <a:gd name="T40" fmla="*/ 1074 w 2875"/>
                  <a:gd name="T41" fmla="*/ 855 h 2008"/>
                  <a:gd name="T42" fmla="*/ 625 w 2875"/>
                  <a:gd name="T43" fmla="*/ 1219 h 2008"/>
                  <a:gd name="T44" fmla="*/ 447 w 2875"/>
                  <a:gd name="T45" fmla="*/ 1058 h 2008"/>
                  <a:gd name="T46" fmla="*/ 532 w 2875"/>
                  <a:gd name="T47" fmla="*/ 830 h 2008"/>
                  <a:gd name="T48" fmla="*/ 107 w 2875"/>
                  <a:gd name="T49" fmla="*/ 1057 h 2008"/>
                  <a:gd name="T50" fmla="*/ 455 w 2875"/>
                  <a:gd name="T51" fmla="*/ 1786 h 2008"/>
                  <a:gd name="T52" fmla="*/ 665 w 2875"/>
                  <a:gd name="T53" fmla="*/ 1941 h 2008"/>
                  <a:gd name="T54" fmla="*/ 988 w 2875"/>
                  <a:gd name="T55" fmla="*/ 1988 h 2008"/>
                  <a:gd name="T56" fmla="*/ 1124 w 2875"/>
                  <a:gd name="T57" fmla="*/ 1963 h 2008"/>
                  <a:gd name="T58" fmla="*/ 1162 w 2875"/>
                  <a:gd name="T59" fmla="*/ 1951 h 2008"/>
                  <a:gd name="T60" fmla="*/ 1404 w 2875"/>
                  <a:gd name="T61" fmla="*/ 1914 h 2008"/>
                  <a:gd name="T62" fmla="*/ 1672 w 2875"/>
                  <a:gd name="T63" fmla="*/ 1902 h 2008"/>
                  <a:gd name="T64" fmla="*/ 2014 w 2875"/>
                  <a:gd name="T65" fmla="*/ 1888 h 2008"/>
                  <a:gd name="T66" fmla="*/ 1987 w 2875"/>
                  <a:gd name="T67" fmla="*/ 1668 h 2008"/>
                  <a:gd name="T68" fmla="*/ 1986 w 2875"/>
                  <a:gd name="T69" fmla="*/ 1607 h 2008"/>
                  <a:gd name="T70" fmla="*/ 2307 w 2875"/>
                  <a:gd name="T71" fmla="*/ 1488 h 2008"/>
                  <a:gd name="T72" fmla="*/ 2774 w 2875"/>
                  <a:gd name="T73" fmla="*/ 1000 h 2008"/>
                  <a:gd name="T74" fmla="*/ 2594 w 2875"/>
                  <a:gd name="T75" fmla="*/ 833 h 2008"/>
                  <a:gd name="T76" fmla="*/ 2394 w 2875"/>
                  <a:gd name="T77" fmla="*/ 728 h 2008"/>
                  <a:gd name="T78" fmla="*/ 2038 w 2875"/>
                  <a:gd name="T79" fmla="*/ 737 h 2008"/>
                  <a:gd name="T80" fmla="*/ 2116 w 2875"/>
                  <a:gd name="T81" fmla="*/ 560 h 2008"/>
                  <a:gd name="T82" fmla="*/ 2380 w 2875"/>
                  <a:gd name="T83" fmla="*/ 358 h 2008"/>
                  <a:gd name="T84" fmla="*/ 2359 w 2875"/>
                  <a:gd name="T85" fmla="*/ 103 h 2008"/>
                  <a:gd name="T86" fmla="*/ 1756 w 2875"/>
                  <a:gd name="T87" fmla="*/ 166 h 2008"/>
                  <a:gd name="T88" fmla="*/ 1403 w 2875"/>
                  <a:gd name="T89" fmla="*/ 290 h 20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</a:cxnLst>
                <a:rect l="0" t="0" r="r" b="b"/>
                <a:pathLst>
                  <a:path w="2875" h="2008">
                    <a:moveTo>
                      <a:pt x="1683" y="1769"/>
                    </a:moveTo>
                    <a:lnTo>
                      <a:pt x="1607" y="1769"/>
                    </a:lnTo>
                    <a:cubicBezTo>
                      <a:pt x="1613" y="1747"/>
                      <a:pt x="1619" y="1739"/>
                      <a:pt x="1642" y="1737"/>
                    </a:cubicBezTo>
                    <a:cubicBezTo>
                      <a:pt x="1670" y="1735"/>
                      <a:pt x="1673" y="1751"/>
                      <a:pt x="1683" y="1769"/>
                    </a:cubicBezTo>
                    <a:close/>
                    <a:moveTo>
                      <a:pt x="1480" y="1524"/>
                    </a:moveTo>
                    <a:cubicBezTo>
                      <a:pt x="1480" y="1558"/>
                      <a:pt x="1482" y="1552"/>
                      <a:pt x="1494" y="1579"/>
                    </a:cubicBezTo>
                    <a:cubicBezTo>
                      <a:pt x="1507" y="1611"/>
                      <a:pt x="1537" y="1644"/>
                      <a:pt x="1426" y="1656"/>
                    </a:cubicBezTo>
                    <a:cubicBezTo>
                      <a:pt x="1391" y="1660"/>
                      <a:pt x="1255" y="1641"/>
                      <a:pt x="1223" y="1628"/>
                    </a:cubicBezTo>
                    <a:cubicBezTo>
                      <a:pt x="1221" y="1627"/>
                      <a:pt x="1219" y="1626"/>
                      <a:pt x="1218" y="1626"/>
                    </a:cubicBezTo>
                    <a:lnTo>
                      <a:pt x="1178" y="1615"/>
                    </a:lnTo>
                    <a:cubicBezTo>
                      <a:pt x="1146" y="1606"/>
                      <a:pt x="939" y="1503"/>
                      <a:pt x="985" y="1419"/>
                    </a:cubicBezTo>
                    <a:cubicBezTo>
                      <a:pt x="1003" y="1386"/>
                      <a:pt x="1023" y="1375"/>
                      <a:pt x="1065" y="1371"/>
                    </a:cubicBezTo>
                    <a:cubicBezTo>
                      <a:pt x="1070" y="1389"/>
                      <a:pt x="1133" y="1549"/>
                      <a:pt x="1209" y="1549"/>
                    </a:cubicBezTo>
                    <a:cubicBezTo>
                      <a:pt x="1343" y="1549"/>
                      <a:pt x="1431" y="1255"/>
                      <a:pt x="1454" y="1219"/>
                    </a:cubicBezTo>
                    <a:cubicBezTo>
                      <a:pt x="1478" y="1182"/>
                      <a:pt x="1506" y="1136"/>
                      <a:pt x="1565" y="1134"/>
                    </a:cubicBezTo>
                    <a:cubicBezTo>
                      <a:pt x="1565" y="1223"/>
                      <a:pt x="1557" y="1194"/>
                      <a:pt x="1537" y="1242"/>
                    </a:cubicBezTo>
                    <a:lnTo>
                      <a:pt x="1514" y="1329"/>
                    </a:lnTo>
                    <a:cubicBezTo>
                      <a:pt x="1506" y="1444"/>
                      <a:pt x="1480" y="1483"/>
                      <a:pt x="1480" y="1524"/>
                    </a:cubicBezTo>
                    <a:close/>
                    <a:moveTo>
                      <a:pt x="1768" y="1541"/>
                    </a:moveTo>
                    <a:cubicBezTo>
                      <a:pt x="1760" y="1510"/>
                      <a:pt x="1767" y="1518"/>
                      <a:pt x="1734" y="1515"/>
                    </a:cubicBezTo>
                    <a:cubicBezTo>
                      <a:pt x="1736" y="1450"/>
                      <a:pt x="1756" y="1449"/>
                      <a:pt x="1779" y="1408"/>
                    </a:cubicBezTo>
                    <a:cubicBezTo>
                      <a:pt x="1800" y="1371"/>
                      <a:pt x="1800" y="1336"/>
                      <a:pt x="1824" y="1300"/>
                    </a:cubicBezTo>
                    <a:cubicBezTo>
                      <a:pt x="1910" y="1168"/>
                      <a:pt x="1857" y="1222"/>
                      <a:pt x="1920" y="1092"/>
                    </a:cubicBezTo>
                    <a:cubicBezTo>
                      <a:pt x="1959" y="1013"/>
                      <a:pt x="1998" y="965"/>
                      <a:pt x="2079" y="946"/>
                    </a:cubicBezTo>
                    <a:cubicBezTo>
                      <a:pt x="2213" y="915"/>
                      <a:pt x="2535" y="852"/>
                      <a:pt x="2582" y="1031"/>
                    </a:cubicBezTo>
                    <a:cubicBezTo>
                      <a:pt x="2615" y="1155"/>
                      <a:pt x="2436" y="1229"/>
                      <a:pt x="2340" y="1258"/>
                    </a:cubicBezTo>
                    <a:cubicBezTo>
                      <a:pt x="2296" y="1271"/>
                      <a:pt x="2250" y="1314"/>
                      <a:pt x="2203" y="1333"/>
                    </a:cubicBezTo>
                    <a:cubicBezTo>
                      <a:pt x="2136" y="1360"/>
                      <a:pt x="2187" y="1351"/>
                      <a:pt x="2055" y="1396"/>
                    </a:cubicBezTo>
                    <a:cubicBezTo>
                      <a:pt x="1823" y="1474"/>
                      <a:pt x="1945" y="1422"/>
                      <a:pt x="1768" y="1541"/>
                    </a:cubicBezTo>
                    <a:close/>
                    <a:moveTo>
                      <a:pt x="1497" y="643"/>
                    </a:moveTo>
                    <a:cubicBezTo>
                      <a:pt x="1581" y="643"/>
                      <a:pt x="1701" y="635"/>
                      <a:pt x="1654" y="800"/>
                    </a:cubicBezTo>
                    <a:cubicBezTo>
                      <a:pt x="1625" y="904"/>
                      <a:pt x="1529" y="865"/>
                      <a:pt x="1494" y="722"/>
                    </a:cubicBezTo>
                    <a:cubicBezTo>
                      <a:pt x="1486" y="686"/>
                      <a:pt x="1496" y="684"/>
                      <a:pt x="1497" y="643"/>
                    </a:cubicBezTo>
                    <a:close/>
                    <a:moveTo>
                      <a:pt x="1336" y="279"/>
                    </a:moveTo>
                    <a:cubicBezTo>
                      <a:pt x="1171" y="279"/>
                      <a:pt x="1108" y="288"/>
                      <a:pt x="955" y="296"/>
                    </a:cubicBezTo>
                    <a:cubicBezTo>
                      <a:pt x="904" y="299"/>
                      <a:pt x="875" y="313"/>
                      <a:pt x="844" y="337"/>
                    </a:cubicBezTo>
                    <a:cubicBezTo>
                      <a:pt x="821" y="355"/>
                      <a:pt x="779" y="391"/>
                      <a:pt x="752" y="398"/>
                    </a:cubicBezTo>
                    <a:lnTo>
                      <a:pt x="752" y="499"/>
                    </a:lnTo>
                    <a:lnTo>
                      <a:pt x="870" y="508"/>
                    </a:lnTo>
                    <a:cubicBezTo>
                      <a:pt x="933" y="511"/>
                      <a:pt x="1023" y="527"/>
                      <a:pt x="1074" y="559"/>
                    </a:cubicBezTo>
                    <a:cubicBezTo>
                      <a:pt x="1093" y="571"/>
                      <a:pt x="1124" y="606"/>
                      <a:pt x="1124" y="635"/>
                    </a:cubicBezTo>
                    <a:cubicBezTo>
                      <a:pt x="1124" y="663"/>
                      <a:pt x="1073" y="719"/>
                      <a:pt x="1074" y="855"/>
                    </a:cubicBezTo>
                    <a:cubicBezTo>
                      <a:pt x="1074" y="992"/>
                      <a:pt x="1087" y="994"/>
                      <a:pt x="992" y="1044"/>
                    </a:cubicBezTo>
                    <a:cubicBezTo>
                      <a:pt x="916" y="1084"/>
                      <a:pt x="685" y="1219"/>
                      <a:pt x="625" y="1219"/>
                    </a:cubicBezTo>
                    <a:cubicBezTo>
                      <a:pt x="550" y="1219"/>
                      <a:pt x="606" y="1220"/>
                      <a:pt x="526" y="1141"/>
                    </a:cubicBezTo>
                    <a:cubicBezTo>
                      <a:pt x="497" y="1113"/>
                      <a:pt x="468" y="1090"/>
                      <a:pt x="447" y="1058"/>
                    </a:cubicBezTo>
                    <a:cubicBezTo>
                      <a:pt x="497" y="954"/>
                      <a:pt x="540" y="981"/>
                      <a:pt x="540" y="906"/>
                    </a:cubicBezTo>
                    <a:cubicBezTo>
                      <a:pt x="540" y="863"/>
                      <a:pt x="533" y="868"/>
                      <a:pt x="532" y="830"/>
                    </a:cubicBezTo>
                    <a:cubicBezTo>
                      <a:pt x="337" y="830"/>
                      <a:pt x="355" y="820"/>
                      <a:pt x="184" y="956"/>
                    </a:cubicBezTo>
                    <a:lnTo>
                      <a:pt x="107" y="1057"/>
                    </a:lnTo>
                    <a:cubicBezTo>
                      <a:pt x="0" y="1252"/>
                      <a:pt x="145" y="1411"/>
                      <a:pt x="268" y="1576"/>
                    </a:cubicBezTo>
                    <a:cubicBezTo>
                      <a:pt x="303" y="1623"/>
                      <a:pt x="418" y="1759"/>
                      <a:pt x="455" y="1786"/>
                    </a:cubicBezTo>
                    <a:cubicBezTo>
                      <a:pt x="495" y="1816"/>
                      <a:pt x="529" y="1843"/>
                      <a:pt x="571" y="1875"/>
                    </a:cubicBezTo>
                    <a:lnTo>
                      <a:pt x="665" y="1941"/>
                    </a:lnTo>
                    <a:cubicBezTo>
                      <a:pt x="709" y="1971"/>
                      <a:pt x="734" y="1969"/>
                      <a:pt x="764" y="1978"/>
                    </a:cubicBezTo>
                    <a:cubicBezTo>
                      <a:pt x="843" y="2001"/>
                      <a:pt x="879" y="2008"/>
                      <a:pt x="988" y="1988"/>
                    </a:cubicBezTo>
                    <a:cubicBezTo>
                      <a:pt x="1024" y="1981"/>
                      <a:pt x="997" y="1977"/>
                      <a:pt x="1040" y="1973"/>
                    </a:cubicBezTo>
                    <a:cubicBezTo>
                      <a:pt x="1087" y="1968"/>
                      <a:pt x="1074" y="1982"/>
                      <a:pt x="1124" y="1963"/>
                    </a:cubicBezTo>
                    <a:cubicBezTo>
                      <a:pt x="1126" y="1962"/>
                      <a:pt x="1124" y="1962"/>
                      <a:pt x="1142" y="1956"/>
                    </a:cubicBezTo>
                    <a:cubicBezTo>
                      <a:pt x="1143" y="1956"/>
                      <a:pt x="1162" y="1951"/>
                      <a:pt x="1162" y="1951"/>
                    </a:cubicBezTo>
                    <a:lnTo>
                      <a:pt x="1263" y="1925"/>
                    </a:lnTo>
                    <a:cubicBezTo>
                      <a:pt x="1339" y="1903"/>
                      <a:pt x="1309" y="1915"/>
                      <a:pt x="1404" y="1914"/>
                    </a:cubicBezTo>
                    <a:cubicBezTo>
                      <a:pt x="1448" y="1913"/>
                      <a:pt x="1451" y="1907"/>
                      <a:pt x="1489" y="1905"/>
                    </a:cubicBezTo>
                    <a:cubicBezTo>
                      <a:pt x="1549" y="1902"/>
                      <a:pt x="1613" y="1911"/>
                      <a:pt x="1672" y="1902"/>
                    </a:cubicBezTo>
                    <a:cubicBezTo>
                      <a:pt x="1839" y="1874"/>
                      <a:pt x="1760" y="1874"/>
                      <a:pt x="1921" y="1887"/>
                    </a:cubicBezTo>
                    <a:cubicBezTo>
                      <a:pt x="1951" y="1890"/>
                      <a:pt x="1984" y="1886"/>
                      <a:pt x="2014" y="1888"/>
                    </a:cubicBezTo>
                    <a:cubicBezTo>
                      <a:pt x="2181" y="1897"/>
                      <a:pt x="2334" y="1970"/>
                      <a:pt x="2267" y="1685"/>
                    </a:cubicBezTo>
                    <a:cubicBezTo>
                      <a:pt x="2134" y="1685"/>
                      <a:pt x="2220" y="1648"/>
                      <a:pt x="1987" y="1668"/>
                    </a:cubicBezTo>
                    <a:cubicBezTo>
                      <a:pt x="1935" y="1672"/>
                      <a:pt x="1932" y="1663"/>
                      <a:pt x="1912" y="1634"/>
                    </a:cubicBezTo>
                    <a:cubicBezTo>
                      <a:pt x="1948" y="1617"/>
                      <a:pt x="1934" y="1639"/>
                      <a:pt x="1986" y="1607"/>
                    </a:cubicBezTo>
                    <a:cubicBezTo>
                      <a:pt x="1992" y="1603"/>
                      <a:pt x="2001" y="1598"/>
                      <a:pt x="2008" y="1594"/>
                    </a:cubicBezTo>
                    <a:cubicBezTo>
                      <a:pt x="2048" y="1573"/>
                      <a:pt x="2216" y="1527"/>
                      <a:pt x="2307" y="1488"/>
                    </a:cubicBezTo>
                    <a:cubicBezTo>
                      <a:pt x="2384" y="1455"/>
                      <a:pt x="2600" y="1349"/>
                      <a:pt x="2659" y="1289"/>
                    </a:cubicBezTo>
                    <a:cubicBezTo>
                      <a:pt x="2716" y="1230"/>
                      <a:pt x="2875" y="1156"/>
                      <a:pt x="2774" y="1000"/>
                    </a:cubicBezTo>
                    <a:cubicBezTo>
                      <a:pt x="2730" y="932"/>
                      <a:pt x="2781" y="926"/>
                      <a:pt x="2667" y="895"/>
                    </a:cubicBezTo>
                    <a:cubicBezTo>
                      <a:pt x="2627" y="884"/>
                      <a:pt x="2620" y="864"/>
                      <a:pt x="2594" y="833"/>
                    </a:cubicBezTo>
                    <a:cubicBezTo>
                      <a:pt x="2566" y="798"/>
                      <a:pt x="2540" y="805"/>
                      <a:pt x="2512" y="780"/>
                    </a:cubicBezTo>
                    <a:cubicBezTo>
                      <a:pt x="2467" y="742"/>
                      <a:pt x="2503" y="728"/>
                      <a:pt x="2394" y="728"/>
                    </a:cubicBezTo>
                    <a:cubicBezTo>
                      <a:pt x="2319" y="728"/>
                      <a:pt x="2223" y="729"/>
                      <a:pt x="2153" y="740"/>
                    </a:cubicBezTo>
                    <a:cubicBezTo>
                      <a:pt x="2117" y="745"/>
                      <a:pt x="2066" y="751"/>
                      <a:pt x="2038" y="737"/>
                    </a:cubicBezTo>
                    <a:cubicBezTo>
                      <a:pt x="2015" y="725"/>
                      <a:pt x="1988" y="682"/>
                      <a:pt x="1988" y="635"/>
                    </a:cubicBezTo>
                    <a:cubicBezTo>
                      <a:pt x="1988" y="602"/>
                      <a:pt x="2089" y="571"/>
                      <a:pt x="2116" y="560"/>
                    </a:cubicBezTo>
                    <a:cubicBezTo>
                      <a:pt x="2173" y="537"/>
                      <a:pt x="2210" y="519"/>
                      <a:pt x="2259" y="491"/>
                    </a:cubicBezTo>
                    <a:cubicBezTo>
                      <a:pt x="2310" y="460"/>
                      <a:pt x="2356" y="413"/>
                      <a:pt x="2380" y="358"/>
                    </a:cubicBezTo>
                    <a:lnTo>
                      <a:pt x="2394" y="321"/>
                    </a:lnTo>
                    <a:cubicBezTo>
                      <a:pt x="2428" y="246"/>
                      <a:pt x="2439" y="184"/>
                      <a:pt x="2359" y="103"/>
                    </a:cubicBezTo>
                    <a:cubicBezTo>
                      <a:pt x="2257" y="0"/>
                      <a:pt x="2097" y="47"/>
                      <a:pt x="1968" y="90"/>
                    </a:cubicBezTo>
                    <a:cubicBezTo>
                      <a:pt x="1881" y="119"/>
                      <a:pt x="1887" y="128"/>
                      <a:pt x="1756" y="166"/>
                    </a:cubicBezTo>
                    <a:cubicBezTo>
                      <a:pt x="1626" y="205"/>
                      <a:pt x="1575" y="246"/>
                      <a:pt x="1452" y="294"/>
                    </a:cubicBezTo>
                    <a:cubicBezTo>
                      <a:pt x="1422" y="306"/>
                      <a:pt x="1436" y="301"/>
                      <a:pt x="1403" y="290"/>
                    </a:cubicBezTo>
                    <a:cubicBezTo>
                      <a:pt x="1377" y="282"/>
                      <a:pt x="1367" y="279"/>
                      <a:pt x="1336" y="27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zh-CN" altLang="en-US" kern="0">
                  <a:solidFill>
                    <a:srgbClr val="000000"/>
                  </a:solidFill>
                  <a:latin typeface="Segoe UI"/>
                  <a:ea typeface="微软雅黑"/>
                </a:endParaRPr>
              </a:p>
            </p:txBody>
          </p:sp>
          <p:sp>
            <p:nvSpPr>
              <p:cNvPr id="53" name="Freeform 33">
                <a:extLst>
                  <a:ext uri="{FF2B5EF4-FFF2-40B4-BE49-F238E27FC236}">
                    <a16:creationId xmlns:a16="http://schemas.microsoft.com/office/drawing/2014/main" id="{2887423D-C0EC-40AA-99BE-957EA8F3E026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6270909" y="5256259"/>
                <a:ext cx="650035" cy="791264"/>
              </a:xfrm>
              <a:custGeom>
                <a:avLst/>
                <a:gdLst>
                  <a:gd name="T0" fmla="*/ 943 w 2302"/>
                  <a:gd name="T1" fmla="*/ 2093 h 2775"/>
                  <a:gd name="T2" fmla="*/ 935 w 2302"/>
                  <a:gd name="T3" fmla="*/ 1957 h 2775"/>
                  <a:gd name="T4" fmla="*/ 1214 w 2302"/>
                  <a:gd name="T5" fmla="*/ 1898 h 2775"/>
                  <a:gd name="T6" fmla="*/ 1250 w 2302"/>
                  <a:gd name="T7" fmla="*/ 1993 h 2775"/>
                  <a:gd name="T8" fmla="*/ 923 w 2302"/>
                  <a:gd name="T9" fmla="*/ 1327 h 2775"/>
                  <a:gd name="T10" fmla="*/ 1019 w 2302"/>
                  <a:gd name="T11" fmla="*/ 1246 h 2775"/>
                  <a:gd name="T12" fmla="*/ 1517 w 2302"/>
                  <a:gd name="T13" fmla="*/ 1067 h 2775"/>
                  <a:gd name="T14" fmla="*/ 2022 w 2302"/>
                  <a:gd name="T15" fmla="*/ 1529 h 2775"/>
                  <a:gd name="T16" fmla="*/ 1975 w 2302"/>
                  <a:gd name="T17" fmla="*/ 1651 h 2775"/>
                  <a:gd name="T18" fmla="*/ 1638 w 2302"/>
                  <a:gd name="T19" fmla="*/ 2178 h 2775"/>
                  <a:gd name="T20" fmla="*/ 1392 w 2302"/>
                  <a:gd name="T21" fmla="*/ 1830 h 2775"/>
                  <a:gd name="T22" fmla="*/ 1392 w 2302"/>
                  <a:gd name="T23" fmla="*/ 1551 h 2775"/>
                  <a:gd name="T24" fmla="*/ 1534 w 2302"/>
                  <a:gd name="T25" fmla="*/ 1282 h 2775"/>
                  <a:gd name="T26" fmla="*/ 1211 w 2302"/>
                  <a:gd name="T27" fmla="*/ 1293 h 2775"/>
                  <a:gd name="T28" fmla="*/ 893 w 2302"/>
                  <a:gd name="T29" fmla="*/ 1466 h 2775"/>
                  <a:gd name="T30" fmla="*/ 1488 w 2302"/>
                  <a:gd name="T31" fmla="*/ 301 h 2775"/>
                  <a:gd name="T32" fmla="*/ 1307 w 2302"/>
                  <a:gd name="T33" fmla="*/ 391 h 2775"/>
                  <a:gd name="T34" fmla="*/ 1198 w 2302"/>
                  <a:gd name="T35" fmla="*/ 53 h 2775"/>
                  <a:gd name="T36" fmla="*/ 1169 w 2302"/>
                  <a:gd name="T37" fmla="*/ 75 h 2775"/>
                  <a:gd name="T38" fmla="*/ 989 w 2302"/>
                  <a:gd name="T39" fmla="*/ 420 h 2775"/>
                  <a:gd name="T40" fmla="*/ 571 w 2302"/>
                  <a:gd name="T41" fmla="*/ 603 h 2775"/>
                  <a:gd name="T42" fmla="*/ 696 w 2302"/>
                  <a:gd name="T43" fmla="*/ 800 h 2775"/>
                  <a:gd name="T44" fmla="*/ 901 w 2302"/>
                  <a:gd name="T45" fmla="*/ 1043 h 2775"/>
                  <a:gd name="T46" fmla="*/ 359 w 2302"/>
                  <a:gd name="T47" fmla="*/ 1111 h 2775"/>
                  <a:gd name="T48" fmla="*/ 80 w 2302"/>
                  <a:gd name="T49" fmla="*/ 1381 h 2775"/>
                  <a:gd name="T50" fmla="*/ 26 w 2302"/>
                  <a:gd name="T51" fmla="*/ 1834 h 2775"/>
                  <a:gd name="T52" fmla="*/ 317 w 2302"/>
                  <a:gd name="T53" fmla="*/ 2203 h 2775"/>
                  <a:gd name="T54" fmla="*/ 545 w 2302"/>
                  <a:gd name="T55" fmla="*/ 1839 h 2775"/>
                  <a:gd name="T56" fmla="*/ 684 w 2302"/>
                  <a:gd name="T57" fmla="*/ 1452 h 2775"/>
                  <a:gd name="T58" fmla="*/ 740 w 2302"/>
                  <a:gd name="T59" fmla="*/ 1754 h 2775"/>
                  <a:gd name="T60" fmla="*/ 930 w 2302"/>
                  <a:gd name="T61" fmla="*/ 1656 h 2775"/>
                  <a:gd name="T62" fmla="*/ 1265 w 2302"/>
                  <a:gd name="T63" fmla="*/ 1458 h 2775"/>
                  <a:gd name="T64" fmla="*/ 1049 w 2302"/>
                  <a:gd name="T65" fmla="*/ 1665 h 2775"/>
                  <a:gd name="T66" fmla="*/ 918 w 2302"/>
                  <a:gd name="T67" fmla="*/ 1746 h 2775"/>
                  <a:gd name="T68" fmla="*/ 579 w 2302"/>
                  <a:gd name="T69" fmla="*/ 1898 h 2775"/>
                  <a:gd name="T70" fmla="*/ 664 w 2302"/>
                  <a:gd name="T71" fmla="*/ 2237 h 2775"/>
                  <a:gd name="T72" fmla="*/ 848 w 2302"/>
                  <a:gd name="T73" fmla="*/ 2374 h 2775"/>
                  <a:gd name="T74" fmla="*/ 893 w 2302"/>
                  <a:gd name="T75" fmla="*/ 2677 h 2775"/>
                  <a:gd name="T76" fmla="*/ 1183 w 2302"/>
                  <a:gd name="T77" fmla="*/ 2604 h 2775"/>
                  <a:gd name="T78" fmla="*/ 1612 w 2302"/>
                  <a:gd name="T79" fmla="*/ 2482 h 2775"/>
                  <a:gd name="T80" fmla="*/ 2056 w 2302"/>
                  <a:gd name="T81" fmla="*/ 1894 h 2775"/>
                  <a:gd name="T82" fmla="*/ 2175 w 2302"/>
                  <a:gd name="T83" fmla="*/ 1529 h 2775"/>
                  <a:gd name="T84" fmla="*/ 2227 w 2302"/>
                  <a:gd name="T85" fmla="*/ 1277 h 2775"/>
                  <a:gd name="T86" fmla="*/ 2024 w 2302"/>
                  <a:gd name="T87" fmla="*/ 945 h 2775"/>
                  <a:gd name="T88" fmla="*/ 1731 w 2302"/>
                  <a:gd name="T89" fmla="*/ 899 h 2775"/>
                  <a:gd name="T90" fmla="*/ 1282 w 2302"/>
                  <a:gd name="T91" fmla="*/ 933 h 2775"/>
                  <a:gd name="T92" fmla="*/ 1553 w 2302"/>
                  <a:gd name="T93" fmla="*/ 636 h 2775"/>
                  <a:gd name="T94" fmla="*/ 1683 w 2302"/>
                  <a:gd name="T95" fmla="*/ 563 h 2775"/>
                  <a:gd name="T96" fmla="*/ 1633 w 2302"/>
                  <a:gd name="T97" fmla="*/ 40 h 2775"/>
                  <a:gd name="T98" fmla="*/ 1502 w 2302"/>
                  <a:gd name="T99" fmla="*/ 78 h 27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302" h="2775">
                    <a:moveTo>
                      <a:pt x="935" y="1957"/>
                    </a:moveTo>
                    <a:cubicBezTo>
                      <a:pt x="1034" y="2024"/>
                      <a:pt x="961" y="2093"/>
                      <a:pt x="943" y="2093"/>
                    </a:cubicBezTo>
                    <a:cubicBezTo>
                      <a:pt x="884" y="2093"/>
                      <a:pt x="897" y="2096"/>
                      <a:pt x="876" y="2067"/>
                    </a:cubicBezTo>
                    <a:cubicBezTo>
                      <a:pt x="838" y="2013"/>
                      <a:pt x="877" y="1971"/>
                      <a:pt x="935" y="1957"/>
                    </a:cubicBezTo>
                    <a:close/>
                    <a:moveTo>
                      <a:pt x="1250" y="1993"/>
                    </a:moveTo>
                    <a:cubicBezTo>
                      <a:pt x="1158" y="1970"/>
                      <a:pt x="1189" y="1946"/>
                      <a:pt x="1214" y="1898"/>
                    </a:cubicBezTo>
                    <a:cubicBezTo>
                      <a:pt x="1252" y="1907"/>
                      <a:pt x="1272" y="1930"/>
                      <a:pt x="1290" y="1957"/>
                    </a:cubicBezTo>
                    <a:lnTo>
                      <a:pt x="1250" y="1993"/>
                    </a:lnTo>
                    <a:close/>
                    <a:moveTo>
                      <a:pt x="893" y="1466"/>
                    </a:moveTo>
                    <a:lnTo>
                      <a:pt x="923" y="1327"/>
                    </a:lnTo>
                    <a:cubicBezTo>
                      <a:pt x="931" y="1299"/>
                      <a:pt x="934" y="1330"/>
                      <a:pt x="935" y="1280"/>
                    </a:cubicBezTo>
                    <a:cubicBezTo>
                      <a:pt x="998" y="1280"/>
                      <a:pt x="970" y="1269"/>
                      <a:pt x="1019" y="1246"/>
                    </a:cubicBezTo>
                    <a:cubicBezTo>
                      <a:pt x="1040" y="1236"/>
                      <a:pt x="1067" y="1229"/>
                      <a:pt x="1088" y="1222"/>
                    </a:cubicBezTo>
                    <a:cubicBezTo>
                      <a:pt x="1209" y="1179"/>
                      <a:pt x="1402" y="1081"/>
                      <a:pt x="1517" y="1067"/>
                    </a:cubicBezTo>
                    <a:cubicBezTo>
                      <a:pt x="1653" y="1050"/>
                      <a:pt x="1887" y="1045"/>
                      <a:pt x="2002" y="1127"/>
                    </a:cubicBezTo>
                    <a:cubicBezTo>
                      <a:pt x="2130" y="1220"/>
                      <a:pt x="2068" y="1347"/>
                      <a:pt x="2022" y="1529"/>
                    </a:cubicBezTo>
                    <a:cubicBezTo>
                      <a:pt x="2015" y="1556"/>
                      <a:pt x="2011" y="1575"/>
                      <a:pt x="2003" y="1595"/>
                    </a:cubicBezTo>
                    <a:cubicBezTo>
                      <a:pt x="1991" y="1626"/>
                      <a:pt x="1985" y="1625"/>
                      <a:pt x="1975" y="1651"/>
                    </a:cubicBezTo>
                    <a:cubicBezTo>
                      <a:pt x="1964" y="1681"/>
                      <a:pt x="1962" y="1716"/>
                      <a:pt x="1934" y="1788"/>
                    </a:cubicBezTo>
                    <a:cubicBezTo>
                      <a:pt x="1898" y="1880"/>
                      <a:pt x="1725" y="2178"/>
                      <a:pt x="1638" y="2178"/>
                    </a:cubicBezTo>
                    <a:cubicBezTo>
                      <a:pt x="1506" y="2178"/>
                      <a:pt x="1485" y="2185"/>
                      <a:pt x="1417" y="2084"/>
                    </a:cubicBezTo>
                    <a:cubicBezTo>
                      <a:pt x="1527" y="2011"/>
                      <a:pt x="1551" y="1867"/>
                      <a:pt x="1392" y="1830"/>
                    </a:cubicBezTo>
                    <a:cubicBezTo>
                      <a:pt x="1414" y="1735"/>
                      <a:pt x="1468" y="1850"/>
                      <a:pt x="1468" y="1678"/>
                    </a:cubicBezTo>
                    <a:cubicBezTo>
                      <a:pt x="1468" y="1651"/>
                      <a:pt x="1408" y="1618"/>
                      <a:pt x="1392" y="1551"/>
                    </a:cubicBezTo>
                    <a:cubicBezTo>
                      <a:pt x="1465" y="1502"/>
                      <a:pt x="1467" y="1491"/>
                      <a:pt x="1556" y="1444"/>
                    </a:cubicBezTo>
                    <a:cubicBezTo>
                      <a:pt x="1666" y="1385"/>
                      <a:pt x="1571" y="1315"/>
                      <a:pt x="1534" y="1282"/>
                    </a:cubicBezTo>
                    <a:cubicBezTo>
                      <a:pt x="1448" y="1206"/>
                      <a:pt x="1434" y="1221"/>
                      <a:pt x="1299" y="1221"/>
                    </a:cubicBezTo>
                    <a:cubicBezTo>
                      <a:pt x="1270" y="1221"/>
                      <a:pt x="1236" y="1276"/>
                      <a:pt x="1211" y="1293"/>
                    </a:cubicBezTo>
                    <a:cubicBezTo>
                      <a:pt x="1158" y="1330"/>
                      <a:pt x="1104" y="1349"/>
                      <a:pt x="1011" y="1416"/>
                    </a:cubicBezTo>
                    <a:cubicBezTo>
                      <a:pt x="978" y="1439"/>
                      <a:pt x="944" y="1462"/>
                      <a:pt x="893" y="1466"/>
                    </a:cubicBezTo>
                    <a:close/>
                    <a:moveTo>
                      <a:pt x="1502" y="78"/>
                    </a:moveTo>
                    <a:cubicBezTo>
                      <a:pt x="1502" y="179"/>
                      <a:pt x="1543" y="206"/>
                      <a:pt x="1488" y="301"/>
                    </a:cubicBezTo>
                    <a:cubicBezTo>
                      <a:pt x="1474" y="325"/>
                      <a:pt x="1462" y="338"/>
                      <a:pt x="1439" y="354"/>
                    </a:cubicBezTo>
                    <a:cubicBezTo>
                      <a:pt x="1395" y="384"/>
                      <a:pt x="1363" y="418"/>
                      <a:pt x="1307" y="391"/>
                    </a:cubicBezTo>
                    <a:cubicBezTo>
                      <a:pt x="1327" y="306"/>
                      <a:pt x="1350" y="200"/>
                      <a:pt x="1350" y="112"/>
                    </a:cubicBezTo>
                    <a:cubicBezTo>
                      <a:pt x="1350" y="14"/>
                      <a:pt x="1261" y="17"/>
                      <a:pt x="1198" y="53"/>
                    </a:cubicBezTo>
                    <a:lnTo>
                      <a:pt x="1187" y="59"/>
                    </a:lnTo>
                    <a:cubicBezTo>
                      <a:pt x="1173" y="69"/>
                      <a:pt x="1180" y="62"/>
                      <a:pt x="1169" y="75"/>
                    </a:cubicBezTo>
                    <a:cubicBezTo>
                      <a:pt x="1162" y="85"/>
                      <a:pt x="1164" y="85"/>
                      <a:pt x="1157" y="97"/>
                    </a:cubicBezTo>
                    <a:lnTo>
                      <a:pt x="989" y="420"/>
                    </a:lnTo>
                    <a:cubicBezTo>
                      <a:pt x="932" y="571"/>
                      <a:pt x="876" y="450"/>
                      <a:pt x="698" y="450"/>
                    </a:cubicBezTo>
                    <a:cubicBezTo>
                      <a:pt x="577" y="450"/>
                      <a:pt x="571" y="457"/>
                      <a:pt x="571" y="603"/>
                    </a:cubicBezTo>
                    <a:cubicBezTo>
                      <a:pt x="571" y="613"/>
                      <a:pt x="618" y="689"/>
                      <a:pt x="627" y="707"/>
                    </a:cubicBezTo>
                    <a:cubicBezTo>
                      <a:pt x="647" y="743"/>
                      <a:pt x="668" y="772"/>
                      <a:pt x="696" y="800"/>
                    </a:cubicBezTo>
                    <a:cubicBezTo>
                      <a:pt x="749" y="853"/>
                      <a:pt x="825" y="898"/>
                      <a:pt x="901" y="916"/>
                    </a:cubicBezTo>
                    <a:lnTo>
                      <a:pt x="901" y="1043"/>
                    </a:lnTo>
                    <a:cubicBezTo>
                      <a:pt x="825" y="1083"/>
                      <a:pt x="633" y="1238"/>
                      <a:pt x="571" y="1238"/>
                    </a:cubicBezTo>
                    <a:cubicBezTo>
                      <a:pt x="497" y="1238"/>
                      <a:pt x="453" y="1111"/>
                      <a:pt x="359" y="1111"/>
                    </a:cubicBezTo>
                    <a:cubicBezTo>
                      <a:pt x="257" y="1111"/>
                      <a:pt x="166" y="1245"/>
                      <a:pt x="115" y="1307"/>
                    </a:cubicBezTo>
                    <a:cubicBezTo>
                      <a:pt x="90" y="1338"/>
                      <a:pt x="95" y="1346"/>
                      <a:pt x="80" y="1381"/>
                    </a:cubicBezTo>
                    <a:cubicBezTo>
                      <a:pt x="35" y="1484"/>
                      <a:pt x="49" y="1554"/>
                      <a:pt x="25" y="1658"/>
                    </a:cubicBezTo>
                    <a:cubicBezTo>
                      <a:pt x="3" y="1755"/>
                      <a:pt x="0" y="1733"/>
                      <a:pt x="26" y="1834"/>
                    </a:cubicBezTo>
                    <a:cubicBezTo>
                      <a:pt x="49" y="1925"/>
                      <a:pt x="47" y="1918"/>
                      <a:pt x="89" y="1991"/>
                    </a:cubicBezTo>
                    <a:cubicBezTo>
                      <a:pt x="124" y="2053"/>
                      <a:pt x="229" y="2203"/>
                      <a:pt x="317" y="2203"/>
                    </a:cubicBezTo>
                    <a:cubicBezTo>
                      <a:pt x="436" y="2203"/>
                      <a:pt x="477" y="2208"/>
                      <a:pt x="507" y="2088"/>
                    </a:cubicBezTo>
                    <a:cubicBezTo>
                      <a:pt x="526" y="2011"/>
                      <a:pt x="545" y="1926"/>
                      <a:pt x="545" y="1839"/>
                    </a:cubicBezTo>
                    <a:cubicBezTo>
                      <a:pt x="545" y="1720"/>
                      <a:pt x="477" y="1710"/>
                      <a:pt x="551" y="1599"/>
                    </a:cubicBezTo>
                    <a:lnTo>
                      <a:pt x="684" y="1452"/>
                    </a:lnTo>
                    <a:cubicBezTo>
                      <a:pt x="784" y="1375"/>
                      <a:pt x="689" y="1568"/>
                      <a:pt x="689" y="1653"/>
                    </a:cubicBezTo>
                    <a:cubicBezTo>
                      <a:pt x="689" y="1702"/>
                      <a:pt x="727" y="1706"/>
                      <a:pt x="740" y="1754"/>
                    </a:cubicBezTo>
                    <a:lnTo>
                      <a:pt x="850" y="1754"/>
                    </a:lnTo>
                    <a:cubicBezTo>
                      <a:pt x="880" y="1709"/>
                      <a:pt x="883" y="1692"/>
                      <a:pt x="930" y="1656"/>
                    </a:cubicBezTo>
                    <a:cubicBezTo>
                      <a:pt x="1000" y="1602"/>
                      <a:pt x="1081" y="1572"/>
                      <a:pt x="1150" y="1521"/>
                    </a:cubicBezTo>
                    <a:cubicBezTo>
                      <a:pt x="1181" y="1498"/>
                      <a:pt x="1226" y="1467"/>
                      <a:pt x="1265" y="1458"/>
                    </a:cubicBezTo>
                    <a:cubicBezTo>
                      <a:pt x="1214" y="1554"/>
                      <a:pt x="1214" y="1572"/>
                      <a:pt x="1122" y="1628"/>
                    </a:cubicBezTo>
                    <a:lnTo>
                      <a:pt x="1049" y="1665"/>
                    </a:lnTo>
                    <a:cubicBezTo>
                      <a:pt x="1027" y="1678"/>
                      <a:pt x="1014" y="1691"/>
                      <a:pt x="988" y="1706"/>
                    </a:cubicBezTo>
                    <a:cubicBezTo>
                      <a:pt x="962" y="1722"/>
                      <a:pt x="943" y="1732"/>
                      <a:pt x="918" y="1746"/>
                    </a:cubicBezTo>
                    <a:cubicBezTo>
                      <a:pt x="744" y="1848"/>
                      <a:pt x="769" y="1780"/>
                      <a:pt x="658" y="1798"/>
                    </a:cubicBezTo>
                    <a:cubicBezTo>
                      <a:pt x="583" y="1810"/>
                      <a:pt x="579" y="1836"/>
                      <a:pt x="579" y="1898"/>
                    </a:cubicBezTo>
                    <a:cubicBezTo>
                      <a:pt x="579" y="1928"/>
                      <a:pt x="671" y="1995"/>
                      <a:pt x="692" y="2023"/>
                    </a:cubicBezTo>
                    <a:cubicBezTo>
                      <a:pt x="718" y="2059"/>
                      <a:pt x="664" y="2123"/>
                      <a:pt x="664" y="2237"/>
                    </a:cubicBezTo>
                    <a:cubicBezTo>
                      <a:pt x="664" y="2262"/>
                      <a:pt x="739" y="2337"/>
                      <a:pt x="762" y="2350"/>
                    </a:cubicBezTo>
                    <a:cubicBezTo>
                      <a:pt x="795" y="2368"/>
                      <a:pt x="812" y="2364"/>
                      <a:pt x="848" y="2374"/>
                    </a:cubicBezTo>
                    <a:cubicBezTo>
                      <a:pt x="895" y="2387"/>
                      <a:pt x="877" y="2404"/>
                      <a:pt x="918" y="2415"/>
                    </a:cubicBezTo>
                    <a:cubicBezTo>
                      <a:pt x="918" y="2482"/>
                      <a:pt x="893" y="2510"/>
                      <a:pt x="893" y="2677"/>
                    </a:cubicBezTo>
                    <a:cubicBezTo>
                      <a:pt x="893" y="2707"/>
                      <a:pt x="963" y="2775"/>
                      <a:pt x="1103" y="2684"/>
                    </a:cubicBezTo>
                    <a:cubicBezTo>
                      <a:pt x="1126" y="2669"/>
                      <a:pt x="1171" y="2629"/>
                      <a:pt x="1183" y="2604"/>
                    </a:cubicBezTo>
                    <a:cubicBezTo>
                      <a:pt x="1212" y="2540"/>
                      <a:pt x="1174" y="2425"/>
                      <a:pt x="1207" y="2339"/>
                    </a:cubicBezTo>
                    <a:cubicBezTo>
                      <a:pt x="1276" y="2153"/>
                      <a:pt x="1454" y="2482"/>
                      <a:pt x="1612" y="2482"/>
                    </a:cubicBezTo>
                    <a:cubicBezTo>
                      <a:pt x="1720" y="2482"/>
                      <a:pt x="1833" y="2340"/>
                      <a:pt x="1877" y="2265"/>
                    </a:cubicBezTo>
                    <a:cubicBezTo>
                      <a:pt x="1929" y="2179"/>
                      <a:pt x="2023" y="1992"/>
                      <a:pt x="2056" y="1894"/>
                    </a:cubicBezTo>
                    <a:cubicBezTo>
                      <a:pt x="2086" y="1807"/>
                      <a:pt x="2115" y="1781"/>
                      <a:pt x="2149" y="1630"/>
                    </a:cubicBezTo>
                    <a:lnTo>
                      <a:pt x="2175" y="1529"/>
                    </a:lnTo>
                    <a:cubicBezTo>
                      <a:pt x="2179" y="1510"/>
                      <a:pt x="2184" y="1501"/>
                      <a:pt x="2189" y="1484"/>
                    </a:cubicBezTo>
                    <a:cubicBezTo>
                      <a:pt x="2208" y="1426"/>
                      <a:pt x="2202" y="1341"/>
                      <a:pt x="2227" y="1277"/>
                    </a:cubicBezTo>
                    <a:cubicBezTo>
                      <a:pt x="2260" y="1189"/>
                      <a:pt x="2302" y="1157"/>
                      <a:pt x="2199" y="1058"/>
                    </a:cubicBezTo>
                    <a:cubicBezTo>
                      <a:pt x="2177" y="1036"/>
                      <a:pt x="2048" y="950"/>
                      <a:pt x="2024" y="945"/>
                    </a:cubicBezTo>
                    <a:cubicBezTo>
                      <a:pt x="1993" y="938"/>
                      <a:pt x="1965" y="939"/>
                      <a:pt x="1934" y="932"/>
                    </a:cubicBezTo>
                    <a:cubicBezTo>
                      <a:pt x="1873" y="919"/>
                      <a:pt x="1805" y="899"/>
                      <a:pt x="1731" y="899"/>
                    </a:cubicBezTo>
                    <a:cubicBezTo>
                      <a:pt x="1626" y="899"/>
                      <a:pt x="1547" y="941"/>
                      <a:pt x="1358" y="941"/>
                    </a:cubicBezTo>
                    <a:cubicBezTo>
                      <a:pt x="1316" y="941"/>
                      <a:pt x="1320" y="934"/>
                      <a:pt x="1282" y="933"/>
                    </a:cubicBezTo>
                    <a:cubicBezTo>
                      <a:pt x="1282" y="859"/>
                      <a:pt x="1262" y="813"/>
                      <a:pt x="1351" y="757"/>
                    </a:cubicBezTo>
                    <a:lnTo>
                      <a:pt x="1553" y="636"/>
                    </a:lnTo>
                    <a:cubicBezTo>
                      <a:pt x="1593" y="610"/>
                      <a:pt x="1589" y="605"/>
                      <a:pt x="1637" y="586"/>
                    </a:cubicBezTo>
                    <a:cubicBezTo>
                      <a:pt x="1650" y="580"/>
                      <a:pt x="1668" y="571"/>
                      <a:pt x="1683" y="563"/>
                    </a:cubicBezTo>
                    <a:cubicBezTo>
                      <a:pt x="1786" y="506"/>
                      <a:pt x="1790" y="441"/>
                      <a:pt x="1790" y="332"/>
                    </a:cubicBezTo>
                    <a:cubicBezTo>
                      <a:pt x="1790" y="213"/>
                      <a:pt x="1724" y="96"/>
                      <a:pt x="1633" y="40"/>
                    </a:cubicBezTo>
                    <a:lnTo>
                      <a:pt x="1617" y="30"/>
                    </a:lnTo>
                    <a:cubicBezTo>
                      <a:pt x="1567" y="0"/>
                      <a:pt x="1502" y="18"/>
                      <a:pt x="1502" y="7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zh-CN" altLang="en-US" kern="0" dirty="0">
                  <a:solidFill>
                    <a:srgbClr val="000000"/>
                  </a:solidFill>
                  <a:latin typeface="Segoe UI"/>
                  <a:ea typeface="微软雅黑"/>
                </a:endParaRPr>
              </a:p>
            </p:txBody>
          </p:sp>
          <p:grpSp>
            <p:nvGrpSpPr>
              <p:cNvPr id="54" name="组合 53">
                <a:extLst>
                  <a:ext uri="{FF2B5EF4-FFF2-40B4-BE49-F238E27FC236}">
                    <a16:creationId xmlns:a16="http://schemas.microsoft.com/office/drawing/2014/main" id="{13EE48D9-59C2-464D-9F07-2248A8450351}"/>
                  </a:ext>
                </a:extLst>
              </p:cNvPr>
              <p:cNvGrpSpPr/>
              <p:nvPr/>
            </p:nvGrpSpPr>
            <p:grpSpPr>
              <a:xfrm>
                <a:off x="7683654" y="5211762"/>
                <a:ext cx="777721" cy="795133"/>
                <a:chOff x="8128154" y="5211762"/>
                <a:chExt cx="777721" cy="795133"/>
              </a:xfrm>
              <a:grpFill/>
            </p:grpSpPr>
            <p:sp>
              <p:nvSpPr>
                <p:cNvPr id="58" name="Freeform 34">
                  <a:extLst>
                    <a:ext uri="{FF2B5EF4-FFF2-40B4-BE49-F238E27FC236}">
                      <a16:creationId xmlns:a16="http://schemas.microsoft.com/office/drawing/2014/main" id="{CB3789F8-A1D5-4688-8AD7-540D38CD3F4F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8128154" y="5211762"/>
                  <a:ext cx="777721" cy="644232"/>
                </a:xfrm>
                <a:custGeom>
                  <a:avLst/>
                  <a:gdLst>
                    <a:gd name="T0" fmla="*/ 1651 w 2752"/>
                    <a:gd name="T1" fmla="*/ 1193 h 2259"/>
                    <a:gd name="T2" fmla="*/ 1795 w 2752"/>
                    <a:gd name="T3" fmla="*/ 939 h 2259"/>
                    <a:gd name="T4" fmla="*/ 1758 w 2752"/>
                    <a:gd name="T5" fmla="*/ 1045 h 2259"/>
                    <a:gd name="T6" fmla="*/ 1728 w 2752"/>
                    <a:gd name="T7" fmla="*/ 1184 h 2259"/>
                    <a:gd name="T8" fmla="*/ 2752 w 2752"/>
                    <a:gd name="T9" fmla="*/ 1370 h 2259"/>
                    <a:gd name="T10" fmla="*/ 2252 w 2752"/>
                    <a:gd name="T11" fmla="*/ 1498 h 2259"/>
                    <a:gd name="T12" fmla="*/ 1965 w 2752"/>
                    <a:gd name="T13" fmla="*/ 1396 h 2259"/>
                    <a:gd name="T14" fmla="*/ 2405 w 2752"/>
                    <a:gd name="T15" fmla="*/ 1303 h 2259"/>
                    <a:gd name="T16" fmla="*/ 1880 w 2752"/>
                    <a:gd name="T17" fmla="*/ 1286 h 2259"/>
                    <a:gd name="T18" fmla="*/ 1753 w 2752"/>
                    <a:gd name="T19" fmla="*/ 1430 h 2259"/>
                    <a:gd name="T20" fmla="*/ 1448 w 2752"/>
                    <a:gd name="T21" fmla="*/ 1429 h 2259"/>
                    <a:gd name="T22" fmla="*/ 1169 w 2752"/>
                    <a:gd name="T23" fmla="*/ 1480 h 2259"/>
                    <a:gd name="T24" fmla="*/ 911 w 2752"/>
                    <a:gd name="T25" fmla="*/ 1646 h 2259"/>
                    <a:gd name="T26" fmla="*/ 780 w 2752"/>
                    <a:gd name="T27" fmla="*/ 1726 h 2259"/>
                    <a:gd name="T28" fmla="*/ 518 w 2752"/>
                    <a:gd name="T29" fmla="*/ 1998 h 2259"/>
                    <a:gd name="T30" fmla="*/ 263 w 2752"/>
                    <a:gd name="T31" fmla="*/ 2259 h 2259"/>
                    <a:gd name="T32" fmla="*/ 0 w 2752"/>
                    <a:gd name="T33" fmla="*/ 2031 h 2259"/>
                    <a:gd name="T34" fmla="*/ 81 w 2752"/>
                    <a:gd name="T35" fmla="*/ 1781 h 2259"/>
                    <a:gd name="T36" fmla="*/ 314 w 2752"/>
                    <a:gd name="T37" fmla="*/ 1599 h 2259"/>
                    <a:gd name="T38" fmla="*/ 544 w 2752"/>
                    <a:gd name="T39" fmla="*/ 1685 h 2259"/>
                    <a:gd name="T40" fmla="*/ 763 w 2752"/>
                    <a:gd name="T41" fmla="*/ 1548 h 2259"/>
                    <a:gd name="T42" fmla="*/ 931 w 2752"/>
                    <a:gd name="T43" fmla="*/ 1480 h 2259"/>
                    <a:gd name="T44" fmla="*/ 1135 w 2752"/>
                    <a:gd name="T45" fmla="*/ 1447 h 2259"/>
                    <a:gd name="T46" fmla="*/ 1262 w 2752"/>
                    <a:gd name="T47" fmla="*/ 1396 h 2259"/>
                    <a:gd name="T48" fmla="*/ 1381 w 2752"/>
                    <a:gd name="T49" fmla="*/ 1345 h 2259"/>
                    <a:gd name="T50" fmla="*/ 1482 w 2752"/>
                    <a:gd name="T51" fmla="*/ 1133 h 2259"/>
                    <a:gd name="T52" fmla="*/ 1423 w 2752"/>
                    <a:gd name="T53" fmla="*/ 1226 h 2259"/>
                    <a:gd name="T54" fmla="*/ 1326 w 2752"/>
                    <a:gd name="T55" fmla="*/ 1151 h 2259"/>
                    <a:gd name="T56" fmla="*/ 1351 w 2752"/>
                    <a:gd name="T57" fmla="*/ 866 h 2259"/>
                    <a:gd name="T58" fmla="*/ 1541 w 2752"/>
                    <a:gd name="T59" fmla="*/ 845 h 2259"/>
                    <a:gd name="T60" fmla="*/ 1635 w 2752"/>
                    <a:gd name="T61" fmla="*/ 727 h 2259"/>
                    <a:gd name="T62" fmla="*/ 1582 w 2752"/>
                    <a:gd name="T63" fmla="*/ 538 h 2259"/>
                    <a:gd name="T64" fmla="*/ 1406 w 2752"/>
                    <a:gd name="T65" fmla="*/ 685 h 2259"/>
                    <a:gd name="T66" fmla="*/ 1262 w 2752"/>
                    <a:gd name="T67" fmla="*/ 1134 h 2259"/>
                    <a:gd name="T68" fmla="*/ 1177 w 2752"/>
                    <a:gd name="T69" fmla="*/ 1311 h 2259"/>
                    <a:gd name="T70" fmla="*/ 1135 w 2752"/>
                    <a:gd name="T71" fmla="*/ 1133 h 2259"/>
                    <a:gd name="T72" fmla="*/ 1008 w 2752"/>
                    <a:gd name="T73" fmla="*/ 1387 h 2259"/>
                    <a:gd name="T74" fmla="*/ 788 w 2752"/>
                    <a:gd name="T75" fmla="*/ 1218 h 2259"/>
                    <a:gd name="T76" fmla="*/ 915 w 2752"/>
                    <a:gd name="T77" fmla="*/ 888 h 2259"/>
                    <a:gd name="T78" fmla="*/ 1101 w 2752"/>
                    <a:gd name="T79" fmla="*/ 659 h 2259"/>
                    <a:gd name="T80" fmla="*/ 1067 w 2752"/>
                    <a:gd name="T81" fmla="*/ 337 h 2259"/>
                    <a:gd name="T82" fmla="*/ 1389 w 2752"/>
                    <a:gd name="T83" fmla="*/ 617 h 2259"/>
                    <a:gd name="T84" fmla="*/ 1618 w 2752"/>
                    <a:gd name="T85" fmla="*/ 337 h 2259"/>
                    <a:gd name="T86" fmla="*/ 1767 w 2752"/>
                    <a:gd name="T87" fmla="*/ 21 h 2259"/>
                    <a:gd name="T88" fmla="*/ 1814 w 2752"/>
                    <a:gd name="T89" fmla="*/ 331 h 2259"/>
                    <a:gd name="T90" fmla="*/ 1849 w 2752"/>
                    <a:gd name="T91" fmla="*/ 552 h 2259"/>
                    <a:gd name="T92" fmla="*/ 1990 w 2752"/>
                    <a:gd name="T93" fmla="*/ 329 h 2259"/>
                    <a:gd name="T94" fmla="*/ 2192 w 2752"/>
                    <a:gd name="T95" fmla="*/ 211 h 2259"/>
                    <a:gd name="T96" fmla="*/ 2021 w 2752"/>
                    <a:gd name="T97" fmla="*/ 783 h 2259"/>
                    <a:gd name="T98" fmla="*/ 1922 w 2752"/>
                    <a:gd name="T99" fmla="*/ 1057 h 2259"/>
                    <a:gd name="T100" fmla="*/ 2372 w 2752"/>
                    <a:gd name="T101" fmla="*/ 1115 h 2259"/>
                    <a:gd name="T102" fmla="*/ 2491 w 2752"/>
                    <a:gd name="T103" fmla="*/ 1152 h 2259"/>
                    <a:gd name="T104" fmla="*/ 2615 w 2752"/>
                    <a:gd name="T105" fmla="*/ 1178 h 2259"/>
                    <a:gd name="T106" fmla="*/ 2752 w 2752"/>
                    <a:gd name="T107" fmla="*/ 1349 h 2259"/>
                    <a:gd name="T108" fmla="*/ 1592 w 2752"/>
                    <a:gd name="T109" fmla="*/ 1049 h 2259"/>
                    <a:gd name="T110" fmla="*/ 1540 w 2752"/>
                    <a:gd name="T111" fmla="*/ 954 h 2259"/>
                    <a:gd name="T112" fmla="*/ 1609 w 2752"/>
                    <a:gd name="T113" fmla="*/ 922 h 2259"/>
                    <a:gd name="T114" fmla="*/ 1863 w 2752"/>
                    <a:gd name="T115" fmla="*/ 820 h 2259"/>
                    <a:gd name="T116" fmla="*/ 1838 w 2752"/>
                    <a:gd name="T117" fmla="*/ 693 h 2259"/>
                    <a:gd name="T118" fmla="*/ 1863 w 2752"/>
                    <a:gd name="T119" fmla="*/ 820 h 225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</a:cxnLst>
                  <a:rect l="0" t="0" r="r" b="b"/>
                  <a:pathLst>
                    <a:path w="2752" h="2259">
                      <a:moveTo>
                        <a:pt x="1728" y="1184"/>
                      </a:moveTo>
                      <a:cubicBezTo>
                        <a:pt x="1690" y="1184"/>
                        <a:pt x="1678" y="1180"/>
                        <a:pt x="1651" y="1193"/>
                      </a:cubicBezTo>
                      <a:cubicBezTo>
                        <a:pt x="1651" y="1141"/>
                        <a:pt x="1646" y="1151"/>
                        <a:pt x="1674" y="1122"/>
                      </a:cubicBezTo>
                      <a:cubicBezTo>
                        <a:pt x="1794" y="1002"/>
                        <a:pt x="1745" y="952"/>
                        <a:pt x="1795" y="939"/>
                      </a:cubicBezTo>
                      <a:cubicBezTo>
                        <a:pt x="1796" y="972"/>
                        <a:pt x="1809" y="981"/>
                        <a:pt x="1799" y="1002"/>
                      </a:cubicBezTo>
                      <a:cubicBezTo>
                        <a:pt x="1788" y="1025"/>
                        <a:pt x="1773" y="1009"/>
                        <a:pt x="1758" y="1045"/>
                      </a:cubicBezTo>
                      <a:cubicBezTo>
                        <a:pt x="1747" y="1073"/>
                        <a:pt x="1756" y="1095"/>
                        <a:pt x="1753" y="1125"/>
                      </a:cubicBezTo>
                      <a:cubicBezTo>
                        <a:pt x="1748" y="1177"/>
                        <a:pt x="1740" y="1139"/>
                        <a:pt x="1728" y="1184"/>
                      </a:cubicBezTo>
                      <a:close/>
                      <a:moveTo>
                        <a:pt x="2752" y="1349"/>
                      </a:moveTo>
                      <a:lnTo>
                        <a:pt x="2752" y="1370"/>
                      </a:lnTo>
                      <a:cubicBezTo>
                        <a:pt x="2749" y="1398"/>
                        <a:pt x="2729" y="1424"/>
                        <a:pt x="2686" y="1448"/>
                      </a:cubicBezTo>
                      <a:cubicBezTo>
                        <a:pt x="2529" y="1535"/>
                        <a:pt x="2421" y="1512"/>
                        <a:pt x="2252" y="1498"/>
                      </a:cubicBezTo>
                      <a:cubicBezTo>
                        <a:pt x="2153" y="1489"/>
                        <a:pt x="2076" y="1534"/>
                        <a:pt x="1965" y="1480"/>
                      </a:cubicBezTo>
                      <a:lnTo>
                        <a:pt x="1965" y="1396"/>
                      </a:lnTo>
                      <a:cubicBezTo>
                        <a:pt x="2044" y="1389"/>
                        <a:pt x="2121" y="1370"/>
                        <a:pt x="2210" y="1370"/>
                      </a:cubicBezTo>
                      <a:cubicBezTo>
                        <a:pt x="2286" y="1371"/>
                        <a:pt x="2369" y="1371"/>
                        <a:pt x="2405" y="1303"/>
                      </a:cubicBezTo>
                      <a:cubicBezTo>
                        <a:pt x="2343" y="1210"/>
                        <a:pt x="2133" y="1231"/>
                        <a:pt x="2029" y="1248"/>
                      </a:cubicBezTo>
                      <a:cubicBezTo>
                        <a:pt x="1977" y="1256"/>
                        <a:pt x="1916" y="1283"/>
                        <a:pt x="1880" y="1286"/>
                      </a:cubicBezTo>
                      <a:cubicBezTo>
                        <a:pt x="1874" y="1364"/>
                        <a:pt x="1860" y="1372"/>
                        <a:pt x="1829" y="1430"/>
                      </a:cubicBezTo>
                      <a:lnTo>
                        <a:pt x="1753" y="1430"/>
                      </a:lnTo>
                      <a:cubicBezTo>
                        <a:pt x="1740" y="1380"/>
                        <a:pt x="1634" y="1350"/>
                        <a:pt x="1561" y="1398"/>
                      </a:cubicBezTo>
                      <a:cubicBezTo>
                        <a:pt x="1532" y="1417"/>
                        <a:pt x="1512" y="1410"/>
                        <a:pt x="1448" y="1429"/>
                      </a:cubicBezTo>
                      <a:cubicBezTo>
                        <a:pt x="1402" y="1442"/>
                        <a:pt x="1359" y="1438"/>
                        <a:pt x="1313" y="1438"/>
                      </a:cubicBezTo>
                      <a:cubicBezTo>
                        <a:pt x="1298" y="1495"/>
                        <a:pt x="1239" y="1480"/>
                        <a:pt x="1169" y="1480"/>
                      </a:cubicBezTo>
                      <a:cubicBezTo>
                        <a:pt x="1150" y="1562"/>
                        <a:pt x="1109" y="1526"/>
                        <a:pt x="1042" y="1565"/>
                      </a:cubicBezTo>
                      <a:cubicBezTo>
                        <a:pt x="998" y="1591"/>
                        <a:pt x="957" y="1618"/>
                        <a:pt x="911" y="1646"/>
                      </a:cubicBezTo>
                      <a:cubicBezTo>
                        <a:pt x="885" y="1662"/>
                        <a:pt x="869" y="1671"/>
                        <a:pt x="842" y="1687"/>
                      </a:cubicBezTo>
                      <a:cubicBezTo>
                        <a:pt x="817" y="1703"/>
                        <a:pt x="805" y="1713"/>
                        <a:pt x="780" y="1726"/>
                      </a:cubicBezTo>
                      <a:cubicBezTo>
                        <a:pt x="727" y="1753"/>
                        <a:pt x="696" y="1770"/>
                        <a:pt x="648" y="1807"/>
                      </a:cubicBezTo>
                      <a:cubicBezTo>
                        <a:pt x="586" y="1854"/>
                        <a:pt x="564" y="1937"/>
                        <a:pt x="518" y="1998"/>
                      </a:cubicBezTo>
                      <a:cubicBezTo>
                        <a:pt x="463" y="2072"/>
                        <a:pt x="490" y="2060"/>
                        <a:pt x="464" y="2105"/>
                      </a:cubicBezTo>
                      <a:cubicBezTo>
                        <a:pt x="418" y="2185"/>
                        <a:pt x="374" y="2259"/>
                        <a:pt x="263" y="2259"/>
                      </a:cubicBezTo>
                      <a:cubicBezTo>
                        <a:pt x="171" y="2259"/>
                        <a:pt x="130" y="2237"/>
                        <a:pt x="90" y="2170"/>
                      </a:cubicBezTo>
                      <a:cubicBezTo>
                        <a:pt x="66" y="2129"/>
                        <a:pt x="0" y="2071"/>
                        <a:pt x="0" y="2031"/>
                      </a:cubicBezTo>
                      <a:cubicBezTo>
                        <a:pt x="0" y="1981"/>
                        <a:pt x="7" y="1918"/>
                        <a:pt x="23" y="1876"/>
                      </a:cubicBezTo>
                      <a:cubicBezTo>
                        <a:pt x="37" y="1839"/>
                        <a:pt x="61" y="1811"/>
                        <a:pt x="81" y="1781"/>
                      </a:cubicBezTo>
                      <a:lnTo>
                        <a:pt x="195" y="1599"/>
                      </a:lnTo>
                      <a:lnTo>
                        <a:pt x="314" y="1599"/>
                      </a:lnTo>
                      <a:cubicBezTo>
                        <a:pt x="320" y="1622"/>
                        <a:pt x="344" y="1660"/>
                        <a:pt x="359" y="1680"/>
                      </a:cubicBezTo>
                      <a:cubicBezTo>
                        <a:pt x="404" y="1740"/>
                        <a:pt x="493" y="1742"/>
                        <a:pt x="544" y="1685"/>
                      </a:cubicBezTo>
                      <a:cubicBezTo>
                        <a:pt x="568" y="1658"/>
                        <a:pt x="563" y="1644"/>
                        <a:pt x="607" y="1629"/>
                      </a:cubicBezTo>
                      <a:cubicBezTo>
                        <a:pt x="666" y="1610"/>
                        <a:pt x="710" y="1576"/>
                        <a:pt x="763" y="1548"/>
                      </a:cubicBezTo>
                      <a:cubicBezTo>
                        <a:pt x="795" y="1531"/>
                        <a:pt x="820" y="1536"/>
                        <a:pt x="853" y="1520"/>
                      </a:cubicBezTo>
                      <a:cubicBezTo>
                        <a:pt x="886" y="1505"/>
                        <a:pt x="890" y="1491"/>
                        <a:pt x="931" y="1480"/>
                      </a:cubicBezTo>
                      <a:cubicBezTo>
                        <a:pt x="951" y="1474"/>
                        <a:pt x="958" y="1475"/>
                        <a:pt x="983" y="1472"/>
                      </a:cubicBezTo>
                      <a:cubicBezTo>
                        <a:pt x="1057" y="1464"/>
                        <a:pt x="1021" y="1447"/>
                        <a:pt x="1135" y="1447"/>
                      </a:cubicBezTo>
                      <a:cubicBezTo>
                        <a:pt x="1137" y="1418"/>
                        <a:pt x="1141" y="1416"/>
                        <a:pt x="1152" y="1396"/>
                      </a:cubicBezTo>
                      <a:lnTo>
                        <a:pt x="1262" y="1396"/>
                      </a:lnTo>
                      <a:cubicBezTo>
                        <a:pt x="1264" y="1367"/>
                        <a:pt x="1268" y="1365"/>
                        <a:pt x="1279" y="1345"/>
                      </a:cubicBezTo>
                      <a:lnTo>
                        <a:pt x="1381" y="1345"/>
                      </a:lnTo>
                      <a:cubicBezTo>
                        <a:pt x="1414" y="1282"/>
                        <a:pt x="1429" y="1260"/>
                        <a:pt x="1524" y="1260"/>
                      </a:cubicBezTo>
                      <a:cubicBezTo>
                        <a:pt x="1498" y="1210"/>
                        <a:pt x="1496" y="1195"/>
                        <a:pt x="1482" y="1133"/>
                      </a:cubicBezTo>
                      <a:lnTo>
                        <a:pt x="1423" y="1133"/>
                      </a:lnTo>
                      <a:lnTo>
                        <a:pt x="1423" y="1226"/>
                      </a:lnTo>
                      <a:lnTo>
                        <a:pt x="1338" y="1226"/>
                      </a:lnTo>
                      <a:cubicBezTo>
                        <a:pt x="1336" y="1201"/>
                        <a:pt x="1324" y="1169"/>
                        <a:pt x="1326" y="1151"/>
                      </a:cubicBezTo>
                      <a:cubicBezTo>
                        <a:pt x="1333" y="1083"/>
                        <a:pt x="1345" y="1194"/>
                        <a:pt x="1346" y="913"/>
                      </a:cubicBezTo>
                      <a:cubicBezTo>
                        <a:pt x="1346" y="892"/>
                        <a:pt x="1345" y="885"/>
                        <a:pt x="1351" y="866"/>
                      </a:cubicBezTo>
                      <a:lnTo>
                        <a:pt x="1364" y="838"/>
                      </a:lnTo>
                      <a:cubicBezTo>
                        <a:pt x="1414" y="762"/>
                        <a:pt x="1489" y="841"/>
                        <a:pt x="1541" y="845"/>
                      </a:cubicBezTo>
                      <a:cubicBezTo>
                        <a:pt x="1543" y="795"/>
                        <a:pt x="1565" y="773"/>
                        <a:pt x="1575" y="727"/>
                      </a:cubicBezTo>
                      <a:lnTo>
                        <a:pt x="1635" y="727"/>
                      </a:lnTo>
                      <a:lnTo>
                        <a:pt x="1636" y="618"/>
                      </a:lnTo>
                      <a:cubicBezTo>
                        <a:pt x="1642" y="566"/>
                        <a:pt x="1666" y="484"/>
                        <a:pt x="1582" y="538"/>
                      </a:cubicBezTo>
                      <a:cubicBezTo>
                        <a:pt x="1512" y="584"/>
                        <a:pt x="1495" y="651"/>
                        <a:pt x="1406" y="651"/>
                      </a:cubicBezTo>
                      <a:lnTo>
                        <a:pt x="1406" y="685"/>
                      </a:lnTo>
                      <a:cubicBezTo>
                        <a:pt x="1406" y="754"/>
                        <a:pt x="1270" y="828"/>
                        <a:pt x="1262" y="939"/>
                      </a:cubicBezTo>
                      <a:cubicBezTo>
                        <a:pt x="1258" y="1000"/>
                        <a:pt x="1264" y="1071"/>
                        <a:pt x="1262" y="1134"/>
                      </a:cubicBezTo>
                      <a:cubicBezTo>
                        <a:pt x="1261" y="1186"/>
                        <a:pt x="1246" y="1261"/>
                        <a:pt x="1245" y="1311"/>
                      </a:cubicBezTo>
                      <a:lnTo>
                        <a:pt x="1177" y="1311"/>
                      </a:lnTo>
                      <a:cubicBezTo>
                        <a:pt x="1169" y="1274"/>
                        <a:pt x="1159" y="1265"/>
                        <a:pt x="1152" y="1227"/>
                      </a:cubicBezTo>
                      <a:cubicBezTo>
                        <a:pt x="1146" y="1194"/>
                        <a:pt x="1142" y="1164"/>
                        <a:pt x="1135" y="1133"/>
                      </a:cubicBezTo>
                      <a:cubicBezTo>
                        <a:pt x="1097" y="1154"/>
                        <a:pt x="1106" y="1143"/>
                        <a:pt x="1089" y="1189"/>
                      </a:cubicBezTo>
                      <a:cubicBezTo>
                        <a:pt x="1064" y="1254"/>
                        <a:pt x="1023" y="1321"/>
                        <a:pt x="1008" y="1387"/>
                      </a:cubicBezTo>
                      <a:cubicBezTo>
                        <a:pt x="946" y="1387"/>
                        <a:pt x="897" y="1393"/>
                        <a:pt x="857" y="1344"/>
                      </a:cubicBezTo>
                      <a:cubicBezTo>
                        <a:pt x="838" y="1321"/>
                        <a:pt x="788" y="1254"/>
                        <a:pt x="788" y="1218"/>
                      </a:cubicBezTo>
                      <a:cubicBezTo>
                        <a:pt x="788" y="1082"/>
                        <a:pt x="852" y="1144"/>
                        <a:pt x="863" y="1039"/>
                      </a:cubicBezTo>
                      <a:cubicBezTo>
                        <a:pt x="870" y="984"/>
                        <a:pt x="855" y="888"/>
                        <a:pt x="915" y="888"/>
                      </a:cubicBezTo>
                      <a:cubicBezTo>
                        <a:pt x="970" y="888"/>
                        <a:pt x="998" y="911"/>
                        <a:pt x="1042" y="922"/>
                      </a:cubicBezTo>
                      <a:cubicBezTo>
                        <a:pt x="1151" y="849"/>
                        <a:pt x="1110" y="799"/>
                        <a:pt x="1101" y="659"/>
                      </a:cubicBezTo>
                      <a:cubicBezTo>
                        <a:pt x="1098" y="606"/>
                        <a:pt x="1089" y="550"/>
                        <a:pt x="1084" y="498"/>
                      </a:cubicBezTo>
                      <a:cubicBezTo>
                        <a:pt x="1080" y="449"/>
                        <a:pt x="1068" y="383"/>
                        <a:pt x="1067" y="337"/>
                      </a:cubicBezTo>
                      <a:cubicBezTo>
                        <a:pt x="1105" y="317"/>
                        <a:pt x="1264" y="143"/>
                        <a:pt x="1313" y="430"/>
                      </a:cubicBezTo>
                      <a:cubicBezTo>
                        <a:pt x="1326" y="509"/>
                        <a:pt x="1307" y="615"/>
                        <a:pt x="1389" y="617"/>
                      </a:cubicBezTo>
                      <a:cubicBezTo>
                        <a:pt x="1394" y="555"/>
                        <a:pt x="1433" y="500"/>
                        <a:pt x="1499" y="498"/>
                      </a:cubicBezTo>
                      <a:cubicBezTo>
                        <a:pt x="1516" y="426"/>
                        <a:pt x="1540" y="356"/>
                        <a:pt x="1618" y="337"/>
                      </a:cubicBezTo>
                      <a:cubicBezTo>
                        <a:pt x="1618" y="193"/>
                        <a:pt x="1655" y="196"/>
                        <a:pt x="1722" y="111"/>
                      </a:cubicBezTo>
                      <a:cubicBezTo>
                        <a:pt x="1750" y="75"/>
                        <a:pt x="1714" y="35"/>
                        <a:pt x="1767" y="21"/>
                      </a:cubicBezTo>
                      <a:cubicBezTo>
                        <a:pt x="1843" y="0"/>
                        <a:pt x="1885" y="50"/>
                        <a:pt x="1948" y="83"/>
                      </a:cubicBezTo>
                      <a:cubicBezTo>
                        <a:pt x="1944" y="240"/>
                        <a:pt x="1908" y="245"/>
                        <a:pt x="1814" y="331"/>
                      </a:cubicBezTo>
                      <a:cubicBezTo>
                        <a:pt x="1697" y="439"/>
                        <a:pt x="1770" y="464"/>
                        <a:pt x="1770" y="617"/>
                      </a:cubicBezTo>
                      <a:lnTo>
                        <a:pt x="1849" y="552"/>
                      </a:lnTo>
                      <a:cubicBezTo>
                        <a:pt x="1878" y="516"/>
                        <a:pt x="1907" y="498"/>
                        <a:pt x="1956" y="498"/>
                      </a:cubicBezTo>
                      <a:cubicBezTo>
                        <a:pt x="1956" y="393"/>
                        <a:pt x="1944" y="418"/>
                        <a:pt x="1990" y="329"/>
                      </a:cubicBezTo>
                      <a:cubicBezTo>
                        <a:pt x="2025" y="262"/>
                        <a:pt x="2031" y="206"/>
                        <a:pt x="2123" y="190"/>
                      </a:cubicBezTo>
                      <a:cubicBezTo>
                        <a:pt x="2162" y="183"/>
                        <a:pt x="2171" y="190"/>
                        <a:pt x="2192" y="211"/>
                      </a:cubicBezTo>
                      <a:cubicBezTo>
                        <a:pt x="2251" y="271"/>
                        <a:pt x="2325" y="422"/>
                        <a:pt x="2216" y="479"/>
                      </a:cubicBezTo>
                      <a:cubicBezTo>
                        <a:pt x="1964" y="611"/>
                        <a:pt x="2076" y="697"/>
                        <a:pt x="2021" y="783"/>
                      </a:cubicBezTo>
                      <a:cubicBezTo>
                        <a:pt x="1988" y="835"/>
                        <a:pt x="1988" y="782"/>
                        <a:pt x="1981" y="870"/>
                      </a:cubicBezTo>
                      <a:cubicBezTo>
                        <a:pt x="1975" y="942"/>
                        <a:pt x="1922" y="981"/>
                        <a:pt x="1922" y="1057"/>
                      </a:cubicBezTo>
                      <a:cubicBezTo>
                        <a:pt x="1922" y="1133"/>
                        <a:pt x="2037" y="1099"/>
                        <a:pt x="2109" y="1099"/>
                      </a:cubicBezTo>
                      <a:cubicBezTo>
                        <a:pt x="2195" y="1099"/>
                        <a:pt x="2292" y="1102"/>
                        <a:pt x="2372" y="1115"/>
                      </a:cubicBezTo>
                      <a:cubicBezTo>
                        <a:pt x="2401" y="1120"/>
                        <a:pt x="2417" y="1121"/>
                        <a:pt x="2441" y="1131"/>
                      </a:cubicBezTo>
                      <a:cubicBezTo>
                        <a:pt x="2459" y="1138"/>
                        <a:pt x="2474" y="1150"/>
                        <a:pt x="2491" y="1152"/>
                      </a:cubicBezTo>
                      <a:cubicBezTo>
                        <a:pt x="2518" y="1156"/>
                        <a:pt x="2511" y="1144"/>
                        <a:pt x="2555" y="1161"/>
                      </a:cubicBezTo>
                      <a:cubicBezTo>
                        <a:pt x="2583" y="1171"/>
                        <a:pt x="2583" y="1170"/>
                        <a:pt x="2615" y="1178"/>
                      </a:cubicBezTo>
                      <a:cubicBezTo>
                        <a:pt x="2657" y="1189"/>
                        <a:pt x="2675" y="1211"/>
                        <a:pt x="2700" y="1244"/>
                      </a:cubicBezTo>
                      <a:cubicBezTo>
                        <a:pt x="2728" y="1281"/>
                        <a:pt x="2748" y="1317"/>
                        <a:pt x="2752" y="1349"/>
                      </a:cubicBezTo>
                      <a:close/>
                      <a:moveTo>
                        <a:pt x="1592" y="998"/>
                      </a:moveTo>
                      <a:lnTo>
                        <a:pt x="1592" y="1049"/>
                      </a:lnTo>
                      <a:cubicBezTo>
                        <a:pt x="1548" y="1048"/>
                        <a:pt x="1508" y="1033"/>
                        <a:pt x="1508" y="989"/>
                      </a:cubicBezTo>
                      <a:cubicBezTo>
                        <a:pt x="1508" y="962"/>
                        <a:pt x="1526" y="969"/>
                        <a:pt x="1540" y="954"/>
                      </a:cubicBezTo>
                      <a:cubicBezTo>
                        <a:pt x="1554" y="939"/>
                        <a:pt x="1552" y="932"/>
                        <a:pt x="1558" y="905"/>
                      </a:cubicBezTo>
                      <a:cubicBezTo>
                        <a:pt x="1575" y="913"/>
                        <a:pt x="1589" y="917"/>
                        <a:pt x="1609" y="922"/>
                      </a:cubicBezTo>
                      <a:cubicBezTo>
                        <a:pt x="1602" y="952"/>
                        <a:pt x="1592" y="961"/>
                        <a:pt x="1592" y="998"/>
                      </a:cubicBezTo>
                      <a:close/>
                      <a:moveTo>
                        <a:pt x="1863" y="820"/>
                      </a:moveTo>
                      <a:cubicBezTo>
                        <a:pt x="1814" y="820"/>
                        <a:pt x="1798" y="815"/>
                        <a:pt x="1762" y="812"/>
                      </a:cubicBezTo>
                      <a:cubicBezTo>
                        <a:pt x="1764" y="719"/>
                        <a:pt x="1836" y="782"/>
                        <a:pt x="1838" y="693"/>
                      </a:cubicBezTo>
                      <a:cubicBezTo>
                        <a:pt x="1854" y="701"/>
                        <a:pt x="1883" y="708"/>
                        <a:pt x="1905" y="710"/>
                      </a:cubicBezTo>
                      <a:cubicBezTo>
                        <a:pt x="1902" y="756"/>
                        <a:pt x="1874" y="775"/>
                        <a:pt x="1863" y="82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zh-CN" altLang="en-US" kern="0">
                    <a:solidFill>
                      <a:srgbClr val="000000"/>
                    </a:solidFill>
                    <a:latin typeface="Segoe UI"/>
                    <a:ea typeface="微软雅黑"/>
                  </a:endParaRPr>
                </a:p>
              </p:txBody>
            </p:sp>
            <p:sp>
              <p:nvSpPr>
                <p:cNvPr id="59" name="Freeform 36">
                  <a:extLst>
                    <a:ext uri="{FF2B5EF4-FFF2-40B4-BE49-F238E27FC236}">
                      <a16:creationId xmlns:a16="http://schemas.microsoft.com/office/drawing/2014/main" id="{C5B6959E-4725-40EB-8ACD-DD13C07357B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8364179" y="5627708"/>
                  <a:ext cx="381123" cy="379187"/>
                </a:xfrm>
                <a:custGeom>
                  <a:avLst/>
                  <a:gdLst>
                    <a:gd name="T0" fmla="*/ 224 w 1353"/>
                    <a:gd name="T1" fmla="*/ 424 h 1330"/>
                    <a:gd name="T2" fmla="*/ 406 w 1353"/>
                    <a:gd name="T3" fmla="*/ 335 h 1330"/>
                    <a:gd name="T4" fmla="*/ 491 w 1353"/>
                    <a:gd name="T5" fmla="*/ 285 h 1330"/>
                    <a:gd name="T6" fmla="*/ 656 w 1353"/>
                    <a:gd name="T7" fmla="*/ 254 h 1330"/>
                    <a:gd name="T8" fmla="*/ 552 w 1353"/>
                    <a:gd name="T9" fmla="*/ 320 h 1330"/>
                    <a:gd name="T10" fmla="*/ 497 w 1353"/>
                    <a:gd name="T11" fmla="*/ 383 h 1330"/>
                    <a:gd name="T12" fmla="*/ 496 w 1353"/>
                    <a:gd name="T13" fmla="*/ 542 h 1330"/>
                    <a:gd name="T14" fmla="*/ 313 w 1353"/>
                    <a:gd name="T15" fmla="*/ 597 h 1330"/>
                    <a:gd name="T16" fmla="*/ 97 w 1353"/>
                    <a:gd name="T17" fmla="*/ 551 h 1330"/>
                    <a:gd name="T18" fmla="*/ 78 w 1353"/>
                    <a:gd name="T19" fmla="*/ 747 h 1330"/>
                    <a:gd name="T20" fmla="*/ 266 w 1353"/>
                    <a:gd name="T21" fmla="*/ 898 h 1330"/>
                    <a:gd name="T22" fmla="*/ 586 w 1353"/>
                    <a:gd name="T23" fmla="*/ 860 h 1330"/>
                    <a:gd name="T24" fmla="*/ 527 w 1353"/>
                    <a:gd name="T25" fmla="*/ 1006 h 1330"/>
                    <a:gd name="T26" fmla="*/ 269 w 1353"/>
                    <a:gd name="T27" fmla="*/ 1133 h 1330"/>
                    <a:gd name="T28" fmla="*/ 4 w 1353"/>
                    <a:gd name="T29" fmla="*/ 1127 h 1330"/>
                    <a:gd name="T30" fmla="*/ 92 w 1353"/>
                    <a:gd name="T31" fmla="*/ 1216 h 1330"/>
                    <a:gd name="T32" fmla="*/ 162 w 1353"/>
                    <a:gd name="T33" fmla="*/ 1239 h 1330"/>
                    <a:gd name="T34" fmla="*/ 191 w 1353"/>
                    <a:gd name="T35" fmla="*/ 1253 h 1330"/>
                    <a:gd name="T36" fmla="*/ 272 w 1353"/>
                    <a:gd name="T37" fmla="*/ 1273 h 1330"/>
                    <a:gd name="T38" fmla="*/ 373 w 1353"/>
                    <a:gd name="T39" fmla="*/ 1298 h 1330"/>
                    <a:gd name="T40" fmla="*/ 588 w 1353"/>
                    <a:gd name="T41" fmla="*/ 1330 h 1330"/>
                    <a:gd name="T42" fmla="*/ 701 w 1353"/>
                    <a:gd name="T43" fmla="*/ 1282 h 1330"/>
                    <a:gd name="T44" fmla="*/ 771 w 1353"/>
                    <a:gd name="T45" fmla="*/ 1175 h 1330"/>
                    <a:gd name="T46" fmla="*/ 848 w 1353"/>
                    <a:gd name="T47" fmla="*/ 980 h 1330"/>
                    <a:gd name="T48" fmla="*/ 867 w 1353"/>
                    <a:gd name="T49" fmla="*/ 906 h 1330"/>
                    <a:gd name="T50" fmla="*/ 1104 w 1353"/>
                    <a:gd name="T51" fmla="*/ 635 h 1330"/>
                    <a:gd name="T52" fmla="*/ 1236 w 1353"/>
                    <a:gd name="T53" fmla="*/ 650 h 1330"/>
                    <a:gd name="T54" fmla="*/ 1301 w 1353"/>
                    <a:gd name="T55" fmla="*/ 464 h 1330"/>
                    <a:gd name="T56" fmla="*/ 1045 w 1353"/>
                    <a:gd name="T57" fmla="*/ 348 h 1330"/>
                    <a:gd name="T58" fmla="*/ 801 w 1353"/>
                    <a:gd name="T59" fmla="*/ 426 h 1330"/>
                    <a:gd name="T60" fmla="*/ 789 w 1353"/>
                    <a:gd name="T61" fmla="*/ 328 h 1330"/>
                    <a:gd name="T62" fmla="*/ 865 w 1353"/>
                    <a:gd name="T63" fmla="*/ 278 h 1330"/>
                    <a:gd name="T64" fmla="*/ 928 w 1353"/>
                    <a:gd name="T65" fmla="*/ 222 h 1330"/>
                    <a:gd name="T66" fmla="*/ 910 w 1353"/>
                    <a:gd name="T67" fmla="*/ 51 h 1330"/>
                    <a:gd name="T68" fmla="*/ 791 w 1353"/>
                    <a:gd name="T69" fmla="*/ 0 h 1330"/>
                    <a:gd name="T70" fmla="*/ 537 w 1353"/>
                    <a:gd name="T71" fmla="*/ 51 h 1330"/>
                    <a:gd name="T72" fmla="*/ 290 w 1353"/>
                    <a:gd name="T73" fmla="*/ 177 h 1330"/>
                    <a:gd name="T74" fmla="*/ 192 w 1353"/>
                    <a:gd name="T75" fmla="*/ 332 h 1330"/>
                    <a:gd name="T76" fmla="*/ 224 w 1353"/>
                    <a:gd name="T77" fmla="*/ 424 h 133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</a:cxnLst>
                  <a:rect l="0" t="0" r="r" b="b"/>
                  <a:pathLst>
                    <a:path w="1353" h="1330">
                      <a:moveTo>
                        <a:pt x="224" y="424"/>
                      </a:moveTo>
                      <a:cubicBezTo>
                        <a:pt x="314" y="416"/>
                        <a:pt x="324" y="385"/>
                        <a:pt x="406" y="335"/>
                      </a:cubicBezTo>
                      <a:cubicBezTo>
                        <a:pt x="438" y="317"/>
                        <a:pt x="459" y="304"/>
                        <a:pt x="491" y="285"/>
                      </a:cubicBezTo>
                      <a:cubicBezTo>
                        <a:pt x="588" y="225"/>
                        <a:pt x="614" y="254"/>
                        <a:pt x="656" y="254"/>
                      </a:cubicBezTo>
                      <a:cubicBezTo>
                        <a:pt x="654" y="323"/>
                        <a:pt x="646" y="286"/>
                        <a:pt x="552" y="320"/>
                      </a:cubicBezTo>
                      <a:cubicBezTo>
                        <a:pt x="516" y="333"/>
                        <a:pt x="506" y="337"/>
                        <a:pt x="497" y="383"/>
                      </a:cubicBezTo>
                      <a:cubicBezTo>
                        <a:pt x="480" y="466"/>
                        <a:pt x="485" y="467"/>
                        <a:pt x="496" y="542"/>
                      </a:cubicBezTo>
                      <a:cubicBezTo>
                        <a:pt x="428" y="558"/>
                        <a:pt x="395" y="589"/>
                        <a:pt x="313" y="597"/>
                      </a:cubicBezTo>
                      <a:cubicBezTo>
                        <a:pt x="220" y="605"/>
                        <a:pt x="234" y="551"/>
                        <a:pt x="97" y="551"/>
                      </a:cubicBezTo>
                      <a:cubicBezTo>
                        <a:pt x="10" y="551"/>
                        <a:pt x="0" y="649"/>
                        <a:pt x="78" y="747"/>
                      </a:cubicBezTo>
                      <a:cubicBezTo>
                        <a:pt x="103" y="778"/>
                        <a:pt x="226" y="898"/>
                        <a:pt x="266" y="898"/>
                      </a:cubicBezTo>
                      <a:cubicBezTo>
                        <a:pt x="408" y="898"/>
                        <a:pt x="597" y="749"/>
                        <a:pt x="586" y="860"/>
                      </a:cubicBezTo>
                      <a:cubicBezTo>
                        <a:pt x="575" y="968"/>
                        <a:pt x="564" y="969"/>
                        <a:pt x="527" y="1006"/>
                      </a:cubicBezTo>
                      <a:cubicBezTo>
                        <a:pt x="470" y="1062"/>
                        <a:pt x="381" y="1175"/>
                        <a:pt x="269" y="1133"/>
                      </a:cubicBezTo>
                      <a:cubicBezTo>
                        <a:pt x="243" y="1123"/>
                        <a:pt x="4" y="963"/>
                        <a:pt x="4" y="1127"/>
                      </a:cubicBezTo>
                      <a:cubicBezTo>
                        <a:pt x="4" y="1179"/>
                        <a:pt x="51" y="1201"/>
                        <a:pt x="92" y="1216"/>
                      </a:cubicBezTo>
                      <a:cubicBezTo>
                        <a:pt x="120" y="1227"/>
                        <a:pt x="136" y="1227"/>
                        <a:pt x="162" y="1239"/>
                      </a:cubicBezTo>
                      <a:lnTo>
                        <a:pt x="191" y="1253"/>
                      </a:lnTo>
                      <a:cubicBezTo>
                        <a:pt x="223" y="1263"/>
                        <a:pt x="218" y="1253"/>
                        <a:pt x="272" y="1273"/>
                      </a:cubicBezTo>
                      <a:lnTo>
                        <a:pt x="373" y="1298"/>
                      </a:lnTo>
                      <a:cubicBezTo>
                        <a:pt x="489" y="1319"/>
                        <a:pt x="418" y="1330"/>
                        <a:pt x="588" y="1330"/>
                      </a:cubicBezTo>
                      <a:cubicBezTo>
                        <a:pt x="604" y="1330"/>
                        <a:pt x="684" y="1300"/>
                        <a:pt x="701" y="1282"/>
                      </a:cubicBezTo>
                      <a:cubicBezTo>
                        <a:pt x="743" y="1238"/>
                        <a:pt x="743" y="1231"/>
                        <a:pt x="771" y="1175"/>
                      </a:cubicBezTo>
                      <a:cubicBezTo>
                        <a:pt x="802" y="1114"/>
                        <a:pt x="832" y="1048"/>
                        <a:pt x="848" y="980"/>
                      </a:cubicBezTo>
                      <a:cubicBezTo>
                        <a:pt x="858" y="939"/>
                        <a:pt x="867" y="930"/>
                        <a:pt x="867" y="906"/>
                      </a:cubicBezTo>
                      <a:cubicBezTo>
                        <a:pt x="867" y="706"/>
                        <a:pt x="786" y="635"/>
                        <a:pt x="1104" y="635"/>
                      </a:cubicBezTo>
                      <a:cubicBezTo>
                        <a:pt x="1156" y="635"/>
                        <a:pt x="1200" y="656"/>
                        <a:pt x="1236" y="650"/>
                      </a:cubicBezTo>
                      <a:cubicBezTo>
                        <a:pt x="1353" y="628"/>
                        <a:pt x="1334" y="509"/>
                        <a:pt x="1301" y="464"/>
                      </a:cubicBezTo>
                      <a:cubicBezTo>
                        <a:pt x="1262" y="410"/>
                        <a:pt x="1126" y="348"/>
                        <a:pt x="1045" y="348"/>
                      </a:cubicBezTo>
                      <a:cubicBezTo>
                        <a:pt x="796" y="348"/>
                        <a:pt x="865" y="402"/>
                        <a:pt x="801" y="426"/>
                      </a:cubicBezTo>
                      <a:cubicBezTo>
                        <a:pt x="745" y="447"/>
                        <a:pt x="723" y="391"/>
                        <a:pt x="789" y="328"/>
                      </a:cubicBezTo>
                      <a:cubicBezTo>
                        <a:pt x="820" y="298"/>
                        <a:pt x="836" y="302"/>
                        <a:pt x="865" y="278"/>
                      </a:cubicBezTo>
                      <a:cubicBezTo>
                        <a:pt x="890" y="257"/>
                        <a:pt x="900" y="244"/>
                        <a:pt x="928" y="222"/>
                      </a:cubicBezTo>
                      <a:cubicBezTo>
                        <a:pt x="1010" y="158"/>
                        <a:pt x="975" y="91"/>
                        <a:pt x="910" y="51"/>
                      </a:cubicBezTo>
                      <a:lnTo>
                        <a:pt x="791" y="0"/>
                      </a:lnTo>
                      <a:lnTo>
                        <a:pt x="537" y="51"/>
                      </a:lnTo>
                      <a:cubicBezTo>
                        <a:pt x="477" y="68"/>
                        <a:pt x="325" y="151"/>
                        <a:pt x="290" y="177"/>
                      </a:cubicBezTo>
                      <a:cubicBezTo>
                        <a:pt x="241" y="214"/>
                        <a:pt x="196" y="269"/>
                        <a:pt x="192" y="332"/>
                      </a:cubicBezTo>
                      <a:cubicBezTo>
                        <a:pt x="190" y="364"/>
                        <a:pt x="212" y="401"/>
                        <a:pt x="224" y="424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zh-CN" altLang="en-US" kern="0">
                    <a:solidFill>
                      <a:srgbClr val="000000"/>
                    </a:solidFill>
                    <a:latin typeface="Segoe UI"/>
                    <a:ea typeface="微软雅黑"/>
                  </a:endParaRPr>
                </a:p>
              </p:txBody>
            </p:sp>
          </p:grpSp>
          <p:grpSp>
            <p:nvGrpSpPr>
              <p:cNvPr id="55" name="组合 54">
                <a:extLst>
                  <a:ext uri="{FF2B5EF4-FFF2-40B4-BE49-F238E27FC236}">
                    <a16:creationId xmlns:a16="http://schemas.microsoft.com/office/drawing/2014/main" id="{34DD640B-4266-40F3-98EF-EEC12ABBE965}"/>
                  </a:ext>
                </a:extLst>
              </p:cNvPr>
              <p:cNvGrpSpPr/>
              <p:nvPr/>
            </p:nvGrpSpPr>
            <p:grpSpPr>
              <a:xfrm>
                <a:off x="7088496" y="5329775"/>
                <a:ext cx="487527" cy="574585"/>
                <a:chOff x="7333022" y="5329775"/>
                <a:chExt cx="487527" cy="574585"/>
              </a:xfrm>
              <a:grpFill/>
            </p:grpSpPr>
            <p:sp>
              <p:nvSpPr>
                <p:cNvPr id="56" name="Freeform 35">
                  <a:extLst>
                    <a:ext uri="{FF2B5EF4-FFF2-40B4-BE49-F238E27FC236}">
                      <a16:creationId xmlns:a16="http://schemas.microsoft.com/office/drawing/2014/main" id="{BE8E575C-ABA5-4A88-B602-39A07BF3109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333022" y="5329775"/>
                  <a:ext cx="487527" cy="574585"/>
                </a:xfrm>
                <a:custGeom>
                  <a:avLst/>
                  <a:gdLst>
                    <a:gd name="T0" fmla="*/ 730 w 1729"/>
                    <a:gd name="T1" fmla="*/ 127 h 2015"/>
                    <a:gd name="T2" fmla="*/ 750 w 1729"/>
                    <a:gd name="T3" fmla="*/ 200 h 2015"/>
                    <a:gd name="T4" fmla="*/ 772 w 1729"/>
                    <a:gd name="T5" fmla="*/ 627 h 2015"/>
                    <a:gd name="T6" fmla="*/ 771 w 1729"/>
                    <a:gd name="T7" fmla="*/ 718 h 2015"/>
                    <a:gd name="T8" fmla="*/ 341 w 1729"/>
                    <a:gd name="T9" fmla="*/ 914 h 2015"/>
                    <a:gd name="T10" fmla="*/ 162 w 1729"/>
                    <a:gd name="T11" fmla="*/ 813 h 2015"/>
                    <a:gd name="T12" fmla="*/ 80 w 1729"/>
                    <a:gd name="T13" fmla="*/ 806 h 2015"/>
                    <a:gd name="T14" fmla="*/ 10 w 1729"/>
                    <a:gd name="T15" fmla="*/ 1024 h 2015"/>
                    <a:gd name="T16" fmla="*/ 122 w 1729"/>
                    <a:gd name="T17" fmla="*/ 1208 h 2015"/>
                    <a:gd name="T18" fmla="*/ 569 w 1729"/>
                    <a:gd name="T19" fmla="*/ 1227 h 2015"/>
                    <a:gd name="T20" fmla="*/ 637 w 1729"/>
                    <a:gd name="T21" fmla="*/ 1193 h 2015"/>
                    <a:gd name="T22" fmla="*/ 395 w 1729"/>
                    <a:gd name="T23" fmla="*/ 1536 h 2015"/>
                    <a:gd name="T24" fmla="*/ 312 w 1729"/>
                    <a:gd name="T25" fmla="*/ 1597 h 2015"/>
                    <a:gd name="T26" fmla="*/ 263 w 1729"/>
                    <a:gd name="T27" fmla="*/ 1624 h 2015"/>
                    <a:gd name="T28" fmla="*/ 61 w 1729"/>
                    <a:gd name="T29" fmla="*/ 1795 h 2015"/>
                    <a:gd name="T30" fmla="*/ 256 w 1729"/>
                    <a:gd name="T31" fmla="*/ 2015 h 2015"/>
                    <a:gd name="T32" fmla="*/ 438 w 1729"/>
                    <a:gd name="T33" fmla="*/ 1986 h 2015"/>
                    <a:gd name="T34" fmla="*/ 560 w 1729"/>
                    <a:gd name="T35" fmla="*/ 1938 h 2015"/>
                    <a:gd name="T36" fmla="*/ 609 w 1729"/>
                    <a:gd name="T37" fmla="*/ 1903 h 2015"/>
                    <a:gd name="T38" fmla="*/ 667 w 1729"/>
                    <a:gd name="T39" fmla="*/ 1876 h 2015"/>
                    <a:gd name="T40" fmla="*/ 822 w 1729"/>
                    <a:gd name="T41" fmla="*/ 1692 h 2015"/>
                    <a:gd name="T42" fmla="*/ 891 w 1729"/>
                    <a:gd name="T43" fmla="*/ 1591 h 2015"/>
                    <a:gd name="T44" fmla="*/ 1006 w 1729"/>
                    <a:gd name="T45" fmla="*/ 1360 h 2015"/>
                    <a:gd name="T46" fmla="*/ 1037 w 1729"/>
                    <a:gd name="T47" fmla="*/ 1306 h 2015"/>
                    <a:gd name="T48" fmla="*/ 1132 w 1729"/>
                    <a:gd name="T49" fmla="*/ 1063 h 2015"/>
                    <a:gd name="T50" fmla="*/ 1155 w 1729"/>
                    <a:gd name="T51" fmla="*/ 1001 h 2015"/>
                    <a:gd name="T52" fmla="*/ 1236 w 1729"/>
                    <a:gd name="T53" fmla="*/ 912 h 2015"/>
                    <a:gd name="T54" fmla="*/ 1729 w 1729"/>
                    <a:gd name="T55" fmla="*/ 694 h 2015"/>
                    <a:gd name="T56" fmla="*/ 1378 w 1729"/>
                    <a:gd name="T57" fmla="*/ 564 h 2015"/>
                    <a:gd name="T58" fmla="*/ 1187 w 1729"/>
                    <a:gd name="T59" fmla="*/ 575 h 2015"/>
                    <a:gd name="T60" fmla="*/ 1151 w 1729"/>
                    <a:gd name="T61" fmla="*/ 247 h 2015"/>
                    <a:gd name="T62" fmla="*/ 978 w 1729"/>
                    <a:gd name="T63" fmla="*/ 65 h 2015"/>
                    <a:gd name="T64" fmla="*/ 857 w 1729"/>
                    <a:gd name="T65" fmla="*/ 0 h 2015"/>
                    <a:gd name="T66" fmla="*/ 767 w 1729"/>
                    <a:gd name="T67" fmla="*/ 36 h 2015"/>
                    <a:gd name="T68" fmla="*/ 730 w 1729"/>
                    <a:gd name="T69" fmla="*/ 127 h 201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</a:cxnLst>
                  <a:rect l="0" t="0" r="r" b="b"/>
                  <a:pathLst>
                    <a:path w="1729" h="2015">
                      <a:moveTo>
                        <a:pt x="730" y="127"/>
                      </a:moveTo>
                      <a:cubicBezTo>
                        <a:pt x="730" y="151"/>
                        <a:pt x="742" y="175"/>
                        <a:pt x="750" y="200"/>
                      </a:cubicBezTo>
                      <a:cubicBezTo>
                        <a:pt x="790" y="330"/>
                        <a:pt x="783" y="495"/>
                        <a:pt x="772" y="627"/>
                      </a:cubicBezTo>
                      <a:cubicBezTo>
                        <a:pt x="770" y="654"/>
                        <a:pt x="775" y="693"/>
                        <a:pt x="771" y="718"/>
                      </a:cubicBezTo>
                      <a:cubicBezTo>
                        <a:pt x="751" y="835"/>
                        <a:pt x="454" y="939"/>
                        <a:pt x="341" y="914"/>
                      </a:cubicBezTo>
                      <a:cubicBezTo>
                        <a:pt x="234" y="890"/>
                        <a:pt x="244" y="821"/>
                        <a:pt x="162" y="813"/>
                      </a:cubicBezTo>
                      <a:cubicBezTo>
                        <a:pt x="144" y="811"/>
                        <a:pt x="86" y="804"/>
                        <a:pt x="80" y="806"/>
                      </a:cubicBezTo>
                      <a:cubicBezTo>
                        <a:pt x="0" y="824"/>
                        <a:pt x="10" y="958"/>
                        <a:pt x="10" y="1024"/>
                      </a:cubicBezTo>
                      <a:cubicBezTo>
                        <a:pt x="10" y="1052"/>
                        <a:pt x="72" y="1166"/>
                        <a:pt x="122" y="1208"/>
                      </a:cubicBezTo>
                      <a:cubicBezTo>
                        <a:pt x="256" y="1320"/>
                        <a:pt x="426" y="1342"/>
                        <a:pt x="569" y="1227"/>
                      </a:cubicBezTo>
                      <a:cubicBezTo>
                        <a:pt x="598" y="1204"/>
                        <a:pt x="591" y="1194"/>
                        <a:pt x="637" y="1193"/>
                      </a:cubicBezTo>
                      <a:cubicBezTo>
                        <a:pt x="630" y="1276"/>
                        <a:pt x="466" y="1480"/>
                        <a:pt x="395" y="1536"/>
                      </a:cubicBezTo>
                      <a:cubicBezTo>
                        <a:pt x="361" y="1562"/>
                        <a:pt x="354" y="1575"/>
                        <a:pt x="312" y="1597"/>
                      </a:cubicBezTo>
                      <a:cubicBezTo>
                        <a:pt x="291" y="1608"/>
                        <a:pt x="281" y="1612"/>
                        <a:pt x="263" y="1624"/>
                      </a:cubicBezTo>
                      <a:cubicBezTo>
                        <a:pt x="164" y="1684"/>
                        <a:pt x="61" y="1608"/>
                        <a:pt x="61" y="1795"/>
                      </a:cubicBezTo>
                      <a:cubicBezTo>
                        <a:pt x="61" y="1902"/>
                        <a:pt x="158" y="2015"/>
                        <a:pt x="256" y="2015"/>
                      </a:cubicBezTo>
                      <a:cubicBezTo>
                        <a:pt x="397" y="2015"/>
                        <a:pt x="317" y="2003"/>
                        <a:pt x="438" y="1986"/>
                      </a:cubicBezTo>
                      <a:lnTo>
                        <a:pt x="560" y="1938"/>
                      </a:lnTo>
                      <a:cubicBezTo>
                        <a:pt x="578" y="1927"/>
                        <a:pt x="588" y="1915"/>
                        <a:pt x="609" y="1903"/>
                      </a:cubicBezTo>
                      <a:cubicBezTo>
                        <a:pt x="633" y="1888"/>
                        <a:pt x="645" y="1890"/>
                        <a:pt x="667" y="1876"/>
                      </a:cubicBezTo>
                      <a:cubicBezTo>
                        <a:pt x="738" y="1831"/>
                        <a:pt x="790" y="1735"/>
                        <a:pt x="822" y="1692"/>
                      </a:cubicBezTo>
                      <a:cubicBezTo>
                        <a:pt x="851" y="1652"/>
                        <a:pt x="867" y="1640"/>
                        <a:pt x="891" y="1591"/>
                      </a:cubicBezTo>
                      <a:cubicBezTo>
                        <a:pt x="929" y="1514"/>
                        <a:pt x="966" y="1439"/>
                        <a:pt x="1006" y="1360"/>
                      </a:cubicBezTo>
                      <a:cubicBezTo>
                        <a:pt x="1019" y="1335"/>
                        <a:pt x="1026" y="1328"/>
                        <a:pt x="1037" y="1306"/>
                      </a:cubicBezTo>
                      <a:cubicBezTo>
                        <a:pt x="1073" y="1230"/>
                        <a:pt x="1111" y="1145"/>
                        <a:pt x="1132" y="1063"/>
                      </a:cubicBezTo>
                      <a:cubicBezTo>
                        <a:pt x="1144" y="1016"/>
                        <a:pt x="1135" y="1039"/>
                        <a:pt x="1155" y="1001"/>
                      </a:cubicBezTo>
                      <a:cubicBezTo>
                        <a:pt x="1178" y="959"/>
                        <a:pt x="1194" y="935"/>
                        <a:pt x="1236" y="912"/>
                      </a:cubicBezTo>
                      <a:cubicBezTo>
                        <a:pt x="1404" y="823"/>
                        <a:pt x="1729" y="909"/>
                        <a:pt x="1729" y="694"/>
                      </a:cubicBezTo>
                      <a:cubicBezTo>
                        <a:pt x="1729" y="591"/>
                        <a:pt x="1501" y="532"/>
                        <a:pt x="1378" y="564"/>
                      </a:cubicBezTo>
                      <a:cubicBezTo>
                        <a:pt x="1356" y="570"/>
                        <a:pt x="1187" y="640"/>
                        <a:pt x="1187" y="575"/>
                      </a:cubicBezTo>
                      <a:cubicBezTo>
                        <a:pt x="1187" y="414"/>
                        <a:pt x="1289" y="383"/>
                        <a:pt x="1151" y="247"/>
                      </a:cubicBezTo>
                      <a:cubicBezTo>
                        <a:pt x="1090" y="188"/>
                        <a:pt x="1075" y="147"/>
                        <a:pt x="978" y="65"/>
                      </a:cubicBezTo>
                      <a:cubicBezTo>
                        <a:pt x="941" y="34"/>
                        <a:pt x="921" y="0"/>
                        <a:pt x="857" y="0"/>
                      </a:cubicBezTo>
                      <a:cubicBezTo>
                        <a:pt x="817" y="0"/>
                        <a:pt x="786" y="12"/>
                        <a:pt x="767" y="36"/>
                      </a:cubicBezTo>
                      <a:cubicBezTo>
                        <a:pt x="751" y="56"/>
                        <a:pt x="730" y="95"/>
                        <a:pt x="730" y="127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zh-CN" altLang="en-US" kern="0">
                    <a:solidFill>
                      <a:srgbClr val="000000"/>
                    </a:solidFill>
                    <a:latin typeface="Segoe UI"/>
                    <a:ea typeface="微软雅黑"/>
                  </a:endParaRPr>
                </a:p>
              </p:txBody>
            </p:sp>
            <p:sp>
              <p:nvSpPr>
                <p:cNvPr id="57" name="Freeform 37">
                  <a:extLst>
                    <a:ext uri="{FF2B5EF4-FFF2-40B4-BE49-F238E27FC236}">
                      <a16:creationId xmlns:a16="http://schemas.microsoft.com/office/drawing/2014/main" id="{5057E590-D0CA-4ADE-9612-E54DE7B4726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654170" y="5739916"/>
                  <a:ext cx="154770" cy="147032"/>
                </a:xfrm>
                <a:custGeom>
                  <a:avLst/>
                  <a:gdLst>
                    <a:gd name="T0" fmla="*/ 363 w 550"/>
                    <a:gd name="T1" fmla="*/ 516 h 516"/>
                    <a:gd name="T2" fmla="*/ 524 w 550"/>
                    <a:gd name="T3" fmla="*/ 262 h 516"/>
                    <a:gd name="T4" fmla="*/ 450 w 550"/>
                    <a:gd name="T5" fmla="*/ 176 h 516"/>
                    <a:gd name="T6" fmla="*/ 67 w 550"/>
                    <a:gd name="T7" fmla="*/ 0 h 516"/>
                    <a:gd name="T8" fmla="*/ 20 w 550"/>
                    <a:gd name="T9" fmla="*/ 157 h 516"/>
                    <a:gd name="T10" fmla="*/ 63 w 550"/>
                    <a:gd name="T11" fmla="*/ 233 h 516"/>
                    <a:gd name="T12" fmla="*/ 99 w 550"/>
                    <a:gd name="T13" fmla="*/ 315 h 516"/>
                    <a:gd name="T14" fmla="*/ 363 w 550"/>
                    <a:gd name="T15" fmla="*/ 516 h 51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</a:cxnLst>
                  <a:rect l="0" t="0" r="r" b="b"/>
                  <a:pathLst>
                    <a:path w="550" h="516">
                      <a:moveTo>
                        <a:pt x="363" y="516"/>
                      </a:moveTo>
                      <a:cubicBezTo>
                        <a:pt x="550" y="516"/>
                        <a:pt x="524" y="376"/>
                        <a:pt x="524" y="262"/>
                      </a:cubicBezTo>
                      <a:cubicBezTo>
                        <a:pt x="524" y="246"/>
                        <a:pt x="491" y="223"/>
                        <a:pt x="450" y="176"/>
                      </a:cubicBezTo>
                      <a:cubicBezTo>
                        <a:pt x="343" y="53"/>
                        <a:pt x="249" y="0"/>
                        <a:pt x="67" y="0"/>
                      </a:cubicBezTo>
                      <a:cubicBezTo>
                        <a:pt x="9" y="0"/>
                        <a:pt x="0" y="107"/>
                        <a:pt x="20" y="157"/>
                      </a:cubicBezTo>
                      <a:cubicBezTo>
                        <a:pt x="30" y="183"/>
                        <a:pt x="49" y="206"/>
                        <a:pt x="63" y="233"/>
                      </a:cubicBezTo>
                      <a:cubicBezTo>
                        <a:pt x="78" y="263"/>
                        <a:pt x="82" y="288"/>
                        <a:pt x="99" y="315"/>
                      </a:cubicBezTo>
                      <a:cubicBezTo>
                        <a:pt x="138" y="380"/>
                        <a:pt x="276" y="516"/>
                        <a:pt x="363" y="516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zh-CN" altLang="en-US" kern="0">
                    <a:solidFill>
                      <a:srgbClr val="000000"/>
                    </a:solidFill>
                    <a:latin typeface="Segoe UI"/>
                    <a:ea typeface="微软雅黑"/>
                  </a:endParaRPr>
                </a:p>
              </p:txBody>
            </p:sp>
          </p:grpSp>
        </p:grpSp>
        <p:grpSp>
          <p:nvGrpSpPr>
            <p:cNvPr id="23" name="组合 22">
              <a:extLst>
                <a:ext uri="{FF2B5EF4-FFF2-40B4-BE49-F238E27FC236}">
                  <a16:creationId xmlns:a16="http://schemas.microsoft.com/office/drawing/2014/main" id="{7451BC70-D030-4AB6-83C9-4114065E9A6E}"/>
                </a:ext>
              </a:extLst>
            </p:cNvPr>
            <p:cNvGrpSpPr/>
            <p:nvPr/>
          </p:nvGrpSpPr>
          <p:grpSpPr>
            <a:xfrm>
              <a:off x="335077" y="270942"/>
              <a:ext cx="421971" cy="417136"/>
              <a:chOff x="4065588" y="1646238"/>
              <a:chExt cx="969963" cy="958850"/>
            </a:xfrm>
            <a:grpFill/>
          </p:grpSpPr>
          <p:sp>
            <p:nvSpPr>
              <p:cNvPr id="24" name="Freeform 5">
                <a:extLst>
                  <a:ext uri="{FF2B5EF4-FFF2-40B4-BE49-F238E27FC236}">
                    <a16:creationId xmlns:a16="http://schemas.microsoft.com/office/drawing/2014/main" id="{29E397EF-9B43-401E-8B16-CFEE35FBE29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78338" y="1900238"/>
                <a:ext cx="134938" cy="63500"/>
              </a:xfrm>
              <a:custGeom>
                <a:avLst/>
                <a:gdLst>
                  <a:gd name="T0" fmla="*/ 0 w 584"/>
                  <a:gd name="T1" fmla="*/ 272 h 272"/>
                  <a:gd name="T2" fmla="*/ 122 w 584"/>
                  <a:gd name="T3" fmla="*/ 233 h 272"/>
                  <a:gd name="T4" fmla="*/ 584 w 584"/>
                  <a:gd name="T5" fmla="*/ 272 h 272"/>
                  <a:gd name="T6" fmla="*/ 471 w 584"/>
                  <a:gd name="T7" fmla="*/ 123 h 272"/>
                  <a:gd name="T8" fmla="*/ 116 w 584"/>
                  <a:gd name="T9" fmla="*/ 134 h 272"/>
                  <a:gd name="T10" fmla="*/ 0 w 584"/>
                  <a:gd name="T11" fmla="*/ 272 h 2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584" h="272">
                    <a:moveTo>
                      <a:pt x="0" y="272"/>
                    </a:moveTo>
                    <a:lnTo>
                      <a:pt x="122" y="233"/>
                    </a:lnTo>
                    <a:cubicBezTo>
                      <a:pt x="349" y="156"/>
                      <a:pt x="436" y="269"/>
                      <a:pt x="584" y="272"/>
                    </a:cubicBezTo>
                    <a:cubicBezTo>
                      <a:pt x="584" y="179"/>
                      <a:pt x="535" y="154"/>
                      <a:pt x="471" y="123"/>
                    </a:cubicBezTo>
                    <a:cubicBezTo>
                      <a:pt x="224" y="0"/>
                      <a:pt x="315" y="35"/>
                      <a:pt x="116" y="134"/>
                    </a:cubicBezTo>
                    <a:cubicBezTo>
                      <a:pt x="51" y="166"/>
                      <a:pt x="7" y="183"/>
                      <a:pt x="0" y="27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zh-CN" altLang="en-US" kern="0">
                  <a:solidFill>
                    <a:srgbClr val="000000"/>
                  </a:solidFill>
                  <a:latin typeface="Segoe UI"/>
                  <a:ea typeface="微软雅黑"/>
                </a:endParaRPr>
              </a:p>
            </p:txBody>
          </p:sp>
          <p:sp>
            <p:nvSpPr>
              <p:cNvPr id="25" name="Freeform 6">
                <a:extLst>
                  <a:ext uri="{FF2B5EF4-FFF2-40B4-BE49-F238E27FC236}">
                    <a16:creationId xmlns:a16="http://schemas.microsoft.com/office/drawing/2014/main" id="{35275C9B-6370-4CB0-979A-0A62F21FA73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13250" y="2001838"/>
                <a:ext cx="39688" cy="90488"/>
              </a:xfrm>
              <a:custGeom>
                <a:avLst/>
                <a:gdLst>
                  <a:gd name="T0" fmla="*/ 0 w 169"/>
                  <a:gd name="T1" fmla="*/ 389 h 389"/>
                  <a:gd name="T2" fmla="*/ 76 w 169"/>
                  <a:gd name="T3" fmla="*/ 330 h 389"/>
                  <a:gd name="T4" fmla="*/ 169 w 169"/>
                  <a:gd name="T5" fmla="*/ 279 h 389"/>
                  <a:gd name="T6" fmla="*/ 169 w 169"/>
                  <a:gd name="T7" fmla="*/ 0 h 389"/>
                  <a:gd name="T8" fmla="*/ 34 w 169"/>
                  <a:gd name="T9" fmla="*/ 145 h 389"/>
                  <a:gd name="T10" fmla="*/ 0 w 169"/>
                  <a:gd name="T11" fmla="*/ 389 h 38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69" h="389">
                    <a:moveTo>
                      <a:pt x="0" y="389"/>
                    </a:moveTo>
                    <a:cubicBezTo>
                      <a:pt x="36" y="380"/>
                      <a:pt x="47" y="348"/>
                      <a:pt x="76" y="330"/>
                    </a:cubicBezTo>
                    <a:cubicBezTo>
                      <a:pt x="107" y="311"/>
                      <a:pt x="137" y="301"/>
                      <a:pt x="169" y="279"/>
                    </a:cubicBezTo>
                    <a:lnTo>
                      <a:pt x="169" y="0"/>
                    </a:lnTo>
                    <a:cubicBezTo>
                      <a:pt x="103" y="5"/>
                      <a:pt x="54" y="92"/>
                      <a:pt x="34" y="145"/>
                    </a:cubicBezTo>
                    <a:cubicBezTo>
                      <a:pt x="9" y="216"/>
                      <a:pt x="0" y="294"/>
                      <a:pt x="0" y="38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zh-CN" altLang="en-US" kern="0">
                  <a:solidFill>
                    <a:srgbClr val="000000"/>
                  </a:solidFill>
                  <a:latin typeface="Segoe UI"/>
                  <a:ea typeface="微软雅黑"/>
                </a:endParaRPr>
              </a:p>
            </p:txBody>
          </p:sp>
          <p:sp>
            <p:nvSpPr>
              <p:cNvPr id="26" name="Freeform 7">
                <a:extLst>
                  <a:ext uri="{FF2B5EF4-FFF2-40B4-BE49-F238E27FC236}">
                    <a16:creationId xmlns:a16="http://schemas.microsoft.com/office/drawing/2014/main" id="{1CEB8F0A-67F3-4BFA-AB1B-08D6EF598F3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637088" y="2001838"/>
                <a:ext cx="41275" cy="88900"/>
              </a:xfrm>
              <a:custGeom>
                <a:avLst/>
                <a:gdLst>
                  <a:gd name="T0" fmla="*/ 0 w 178"/>
                  <a:gd name="T1" fmla="*/ 279 h 381"/>
                  <a:gd name="T2" fmla="*/ 178 w 178"/>
                  <a:gd name="T3" fmla="*/ 381 h 381"/>
                  <a:gd name="T4" fmla="*/ 17 w 178"/>
                  <a:gd name="T5" fmla="*/ 0 h 381"/>
                  <a:gd name="T6" fmla="*/ 0 w 178"/>
                  <a:gd name="T7" fmla="*/ 279 h 3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78" h="381">
                    <a:moveTo>
                      <a:pt x="0" y="279"/>
                    </a:moveTo>
                    <a:cubicBezTo>
                      <a:pt x="51" y="306"/>
                      <a:pt x="127" y="369"/>
                      <a:pt x="178" y="381"/>
                    </a:cubicBezTo>
                    <a:cubicBezTo>
                      <a:pt x="178" y="237"/>
                      <a:pt x="125" y="25"/>
                      <a:pt x="17" y="0"/>
                    </a:cubicBezTo>
                    <a:lnTo>
                      <a:pt x="0" y="279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zh-CN" altLang="en-US" kern="0">
                  <a:solidFill>
                    <a:srgbClr val="000000"/>
                  </a:solidFill>
                  <a:latin typeface="Segoe UI"/>
                  <a:ea typeface="微软雅黑"/>
                </a:endParaRPr>
              </a:p>
            </p:txBody>
          </p:sp>
          <p:sp>
            <p:nvSpPr>
              <p:cNvPr id="27" name="Freeform 8">
                <a:extLst>
                  <a:ext uri="{FF2B5EF4-FFF2-40B4-BE49-F238E27FC236}">
                    <a16:creationId xmlns:a16="http://schemas.microsoft.com/office/drawing/2014/main" id="{8E801C3D-04EA-4CFE-9C69-AC540749CEA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557713" y="2289176"/>
                <a:ext cx="12700" cy="46038"/>
              </a:xfrm>
              <a:custGeom>
                <a:avLst/>
                <a:gdLst>
                  <a:gd name="T0" fmla="*/ 0 w 54"/>
                  <a:gd name="T1" fmla="*/ 192 h 192"/>
                  <a:gd name="T2" fmla="*/ 47 w 54"/>
                  <a:gd name="T3" fmla="*/ 116 h 192"/>
                  <a:gd name="T4" fmla="*/ 53 w 54"/>
                  <a:gd name="T5" fmla="*/ 0 h 192"/>
                  <a:gd name="T6" fmla="*/ 2 w 54"/>
                  <a:gd name="T7" fmla="*/ 22 h 192"/>
                  <a:gd name="T8" fmla="*/ 0 w 54"/>
                  <a:gd name="T9" fmla="*/ 192 h 1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4" h="192">
                    <a:moveTo>
                      <a:pt x="0" y="192"/>
                    </a:moveTo>
                    <a:cubicBezTo>
                      <a:pt x="37" y="174"/>
                      <a:pt x="40" y="164"/>
                      <a:pt x="47" y="116"/>
                    </a:cubicBezTo>
                    <a:cubicBezTo>
                      <a:pt x="53" y="75"/>
                      <a:pt x="54" y="46"/>
                      <a:pt x="53" y="0"/>
                    </a:cubicBezTo>
                    <a:lnTo>
                      <a:pt x="2" y="22"/>
                    </a:lnTo>
                    <a:lnTo>
                      <a:pt x="0" y="192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zh-CN" altLang="en-US" kern="0">
                  <a:solidFill>
                    <a:srgbClr val="000000"/>
                  </a:solidFill>
                  <a:latin typeface="Segoe UI"/>
                  <a:ea typeface="微软雅黑"/>
                </a:endParaRPr>
              </a:p>
            </p:txBody>
          </p:sp>
          <p:sp>
            <p:nvSpPr>
              <p:cNvPr id="28" name="Freeform 9">
                <a:extLst>
                  <a:ext uri="{FF2B5EF4-FFF2-40B4-BE49-F238E27FC236}">
                    <a16:creationId xmlns:a16="http://schemas.microsoft.com/office/drawing/2014/main" id="{6DAF8F00-947B-4A50-A7B8-CFEDB4F9136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551363" y="2193926"/>
                <a:ext cx="20638" cy="17463"/>
              </a:xfrm>
              <a:custGeom>
                <a:avLst/>
                <a:gdLst>
                  <a:gd name="T0" fmla="*/ 0 w 84"/>
                  <a:gd name="T1" fmla="*/ 75 h 75"/>
                  <a:gd name="T2" fmla="*/ 84 w 84"/>
                  <a:gd name="T3" fmla="*/ 69 h 75"/>
                  <a:gd name="T4" fmla="*/ 0 w 84"/>
                  <a:gd name="T5" fmla="*/ 75 h 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84" h="75">
                    <a:moveTo>
                      <a:pt x="0" y="75"/>
                    </a:moveTo>
                    <a:lnTo>
                      <a:pt x="84" y="69"/>
                    </a:lnTo>
                    <a:cubicBezTo>
                      <a:pt x="56" y="13"/>
                      <a:pt x="15" y="0"/>
                      <a:pt x="0" y="7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zh-CN" altLang="en-US" kern="0">
                  <a:solidFill>
                    <a:srgbClr val="000000"/>
                  </a:solidFill>
                  <a:latin typeface="Segoe UI"/>
                  <a:ea typeface="微软雅黑"/>
                </a:endParaRPr>
              </a:p>
            </p:txBody>
          </p:sp>
          <p:sp>
            <p:nvSpPr>
              <p:cNvPr id="29" name="Freeform 10">
                <a:extLst>
                  <a:ext uri="{FF2B5EF4-FFF2-40B4-BE49-F238E27FC236}">
                    <a16:creationId xmlns:a16="http://schemas.microsoft.com/office/drawing/2014/main" id="{92988A62-1767-40EB-9B2F-837D5F0CE18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76750" y="1973263"/>
                <a:ext cx="146050" cy="93663"/>
              </a:xfrm>
              <a:custGeom>
                <a:avLst/>
                <a:gdLst>
                  <a:gd name="T0" fmla="*/ 0 w 631"/>
                  <a:gd name="T1" fmla="*/ 75 h 403"/>
                  <a:gd name="T2" fmla="*/ 0 w 631"/>
                  <a:gd name="T3" fmla="*/ 372 h 403"/>
                  <a:gd name="T4" fmla="*/ 330 w 631"/>
                  <a:gd name="T5" fmla="*/ 329 h 403"/>
                  <a:gd name="T6" fmla="*/ 592 w 631"/>
                  <a:gd name="T7" fmla="*/ 338 h 403"/>
                  <a:gd name="T8" fmla="*/ 469 w 631"/>
                  <a:gd name="T9" fmla="*/ 29 h 403"/>
                  <a:gd name="T10" fmla="*/ 65 w 631"/>
                  <a:gd name="T11" fmla="*/ 47 h 403"/>
                  <a:gd name="T12" fmla="*/ 0 w 631"/>
                  <a:gd name="T13" fmla="*/ 75 h 4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631" h="403">
                    <a:moveTo>
                      <a:pt x="0" y="75"/>
                    </a:moveTo>
                    <a:lnTo>
                      <a:pt x="0" y="372"/>
                    </a:lnTo>
                    <a:cubicBezTo>
                      <a:pt x="68" y="372"/>
                      <a:pt x="180" y="329"/>
                      <a:pt x="330" y="329"/>
                    </a:cubicBezTo>
                    <a:cubicBezTo>
                      <a:pt x="435" y="329"/>
                      <a:pt x="592" y="403"/>
                      <a:pt x="592" y="338"/>
                    </a:cubicBezTo>
                    <a:cubicBezTo>
                      <a:pt x="592" y="31"/>
                      <a:pt x="631" y="64"/>
                      <a:pt x="469" y="29"/>
                    </a:cubicBezTo>
                    <a:cubicBezTo>
                      <a:pt x="360" y="6"/>
                      <a:pt x="174" y="0"/>
                      <a:pt x="65" y="47"/>
                    </a:cubicBezTo>
                    <a:cubicBezTo>
                      <a:pt x="37" y="59"/>
                      <a:pt x="29" y="68"/>
                      <a:pt x="0" y="7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zh-CN" altLang="en-US" kern="0">
                  <a:solidFill>
                    <a:srgbClr val="000000"/>
                  </a:solidFill>
                  <a:latin typeface="Segoe UI"/>
                  <a:ea typeface="微软雅黑"/>
                </a:endParaRPr>
              </a:p>
            </p:txBody>
          </p:sp>
          <p:sp>
            <p:nvSpPr>
              <p:cNvPr id="30" name="Freeform 11">
                <a:extLst>
                  <a:ext uri="{FF2B5EF4-FFF2-40B4-BE49-F238E27FC236}">
                    <a16:creationId xmlns:a16="http://schemas.microsoft.com/office/drawing/2014/main" id="{702D1086-E7BE-468C-8513-4DA958BCB95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86275" y="2066926"/>
                <a:ext cx="120650" cy="60325"/>
              </a:xfrm>
              <a:custGeom>
                <a:avLst/>
                <a:gdLst>
                  <a:gd name="T0" fmla="*/ 0 w 525"/>
                  <a:gd name="T1" fmla="*/ 80 h 257"/>
                  <a:gd name="T2" fmla="*/ 262 w 525"/>
                  <a:gd name="T3" fmla="*/ 257 h 257"/>
                  <a:gd name="T4" fmla="*/ 525 w 525"/>
                  <a:gd name="T5" fmla="*/ 54 h 257"/>
                  <a:gd name="T6" fmla="*/ 120 w 525"/>
                  <a:gd name="T7" fmla="*/ 30 h 257"/>
                  <a:gd name="T8" fmla="*/ 0 w 525"/>
                  <a:gd name="T9" fmla="*/ 80 h 2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25" h="257">
                    <a:moveTo>
                      <a:pt x="0" y="80"/>
                    </a:moveTo>
                    <a:cubicBezTo>
                      <a:pt x="12" y="126"/>
                      <a:pt x="165" y="257"/>
                      <a:pt x="262" y="257"/>
                    </a:cubicBezTo>
                    <a:cubicBezTo>
                      <a:pt x="350" y="257"/>
                      <a:pt x="482" y="136"/>
                      <a:pt x="525" y="54"/>
                    </a:cubicBezTo>
                    <a:cubicBezTo>
                      <a:pt x="440" y="13"/>
                      <a:pt x="241" y="0"/>
                      <a:pt x="120" y="30"/>
                    </a:cubicBezTo>
                    <a:cubicBezTo>
                      <a:pt x="69" y="43"/>
                      <a:pt x="42" y="57"/>
                      <a:pt x="0" y="8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zh-CN" altLang="en-US" kern="0">
                  <a:solidFill>
                    <a:srgbClr val="000000"/>
                  </a:solidFill>
                  <a:latin typeface="Segoe UI"/>
                  <a:ea typeface="微软雅黑"/>
                </a:endParaRPr>
              </a:p>
            </p:txBody>
          </p:sp>
          <p:sp>
            <p:nvSpPr>
              <p:cNvPr id="31" name="Freeform 12">
                <a:extLst>
                  <a:ext uri="{FF2B5EF4-FFF2-40B4-BE49-F238E27FC236}">
                    <a16:creationId xmlns:a16="http://schemas.microsoft.com/office/drawing/2014/main" id="{DBD32E8E-A8B8-4000-B7C1-7DE053586E7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229100" y="1758951"/>
                <a:ext cx="622300" cy="609600"/>
              </a:xfrm>
              <a:custGeom>
                <a:avLst/>
                <a:gdLst>
                  <a:gd name="T0" fmla="*/ 532 w 2683"/>
                  <a:gd name="T1" fmla="*/ 2604 h 2604"/>
                  <a:gd name="T2" fmla="*/ 693 w 2683"/>
                  <a:gd name="T3" fmla="*/ 2071 h 2604"/>
                  <a:gd name="T4" fmla="*/ 775 w 2683"/>
                  <a:gd name="T5" fmla="*/ 1111 h 2604"/>
                  <a:gd name="T6" fmla="*/ 945 w 2683"/>
                  <a:gd name="T7" fmla="*/ 935 h 2604"/>
                  <a:gd name="T8" fmla="*/ 1062 w 2683"/>
                  <a:gd name="T9" fmla="*/ 704 h 2604"/>
                  <a:gd name="T10" fmla="*/ 1320 w 2683"/>
                  <a:gd name="T11" fmla="*/ 606 h 2604"/>
                  <a:gd name="T12" fmla="*/ 1320 w 2683"/>
                  <a:gd name="T13" fmla="*/ 589 h 2604"/>
                  <a:gd name="T14" fmla="*/ 1131 w 2683"/>
                  <a:gd name="T15" fmla="*/ 523 h 2604"/>
                  <a:gd name="T16" fmla="*/ 1015 w 2683"/>
                  <a:gd name="T17" fmla="*/ 344 h 2604"/>
                  <a:gd name="T18" fmla="*/ 1286 w 2683"/>
                  <a:gd name="T19" fmla="*/ 513 h 2604"/>
                  <a:gd name="T20" fmla="*/ 1316 w 2683"/>
                  <a:gd name="T21" fmla="*/ 408 h 2604"/>
                  <a:gd name="T22" fmla="*/ 1320 w 2683"/>
                  <a:gd name="T23" fmla="*/ 268 h 2604"/>
                  <a:gd name="T24" fmla="*/ 1362 w 2683"/>
                  <a:gd name="T25" fmla="*/ 259 h 2604"/>
                  <a:gd name="T26" fmla="*/ 1413 w 2683"/>
                  <a:gd name="T27" fmla="*/ 276 h 2604"/>
                  <a:gd name="T28" fmla="*/ 1420 w 2683"/>
                  <a:gd name="T29" fmla="*/ 430 h 2604"/>
                  <a:gd name="T30" fmla="*/ 1490 w 2683"/>
                  <a:gd name="T31" fmla="*/ 498 h 2604"/>
                  <a:gd name="T32" fmla="*/ 1675 w 2683"/>
                  <a:gd name="T33" fmla="*/ 344 h 2604"/>
                  <a:gd name="T34" fmla="*/ 1717 w 2683"/>
                  <a:gd name="T35" fmla="*/ 352 h 2604"/>
                  <a:gd name="T36" fmla="*/ 1631 w 2683"/>
                  <a:gd name="T37" fmla="*/ 503 h 2604"/>
                  <a:gd name="T38" fmla="*/ 1500 w 2683"/>
                  <a:gd name="T39" fmla="*/ 558 h 2604"/>
                  <a:gd name="T40" fmla="*/ 1447 w 2683"/>
                  <a:gd name="T41" fmla="*/ 572 h 2604"/>
                  <a:gd name="T42" fmla="*/ 1734 w 2683"/>
                  <a:gd name="T43" fmla="*/ 793 h 2604"/>
                  <a:gd name="T44" fmla="*/ 1788 w 2683"/>
                  <a:gd name="T45" fmla="*/ 916 h 2604"/>
                  <a:gd name="T46" fmla="*/ 1958 w 2683"/>
                  <a:gd name="T47" fmla="*/ 1094 h 2604"/>
                  <a:gd name="T48" fmla="*/ 2022 w 2683"/>
                  <a:gd name="T49" fmla="*/ 1377 h 2604"/>
                  <a:gd name="T50" fmla="*/ 2031 w 2683"/>
                  <a:gd name="T51" fmla="*/ 1538 h 2604"/>
                  <a:gd name="T52" fmla="*/ 2031 w 2683"/>
                  <a:gd name="T53" fmla="*/ 1969 h 2604"/>
                  <a:gd name="T54" fmla="*/ 2200 w 2683"/>
                  <a:gd name="T55" fmla="*/ 2587 h 2604"/>
                  <a:gd name="T56" fmla="*/ 2683 w 2683"/>
                  <a:gd name="T57" fmla="*/ 1597 h 2604"/>
                  <a:gd name="T58" fmla="*/ 2559 w 2683"/>
                  <a:gd name="T59" fmla="*/ 1018 h 2604"/>
                  <a:gd name="T60" fmla="*/ 2439 w 2683"/>
                  <a:gd name="T61" fmla="*/ 816 h 2604"/>
                  <a:gd name="T62" fmla="*/ 2329 w 2683"/>
                  <a:gd name="T63" fmla="*/ 680 h 2604"/>
                  <a:gd name="T64" fmla="*/ 2291 w 2683"/>
                  <a:gd name="T65" fmla="*/ 634 h 2604"/>
                  <a:gd name="T66" fmla="*/ 1909 w 2683"/>
                  <a:gd name="T67" fmla="*/ 363 h 2604"/>
                  <a:gd name="T68" fmla="*/ 51 w 2683"/>
                  <a:gd name="T69" fmla="*/ 1318 h 2604"/>
                  <a:gd name="T70" fmla="*/ 34 w 2683"/>
                  <a:gd name="T71" fmla="*/ 1429 h 2604"/>
                  <a:gd name="T72" fmla="*/ 273 w 2683"/>
                  <a:gd name="T73" fmla="*/ 2339 h 2604"/>
                  <a:gd name="T74" fmla="*/ 359 w 2683"/>
                  <a:gd name="T75" fmla="*/ 2447 h 2604"/>
                  <a:gd name="T76" fmla="*/ 532 w 2683"/>
                  <a:gd name="T77" fmla="*/ 2604 h 26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</a:cxnLst>
                <a:rect l="0" t="0" r="r" b="b"/>
                <a:pathLst>
                  <a:path w="2683" h="2604">
                    <a:moveTo>
                      <a:pt x="532" y="2604"/>
                    </a:moveTo>
                    <a:cubicBezTo>
                      <a:pt x="596" y="2558"/>
                      <a:pt x="692" y="2200"/>
                      <a:pt x="693" y="2071"/>
                    </a:cubicBezTo>
                    <a:cubicBezTo>
                      <a:pt x="696" y="1808"/>
                      <a:pt x="665" y="1336"/>
                      <a:pt x="775" y="1111"/>
                    </a:cubicBezTo>
                    <a:cubicBezTo>
                      <a:pt x="824" y="1010"/>
                      <a:pt x="891" y="987"/>
                      <a:pt x="945" y="935"/>
                    </a:cubicBezTo>
                    <a:cubicBezTo>
                      <a:pt x="1017" y="866"/>
                      <a:pt x="924" y="808"/>
                      <a:pt x="1062" y="704"/>
                    </a:cubicBezTo>
                    <a:cubicBezTo>
                      <a:pt x="1131" y="652"/>
                      <a:pt x="1203" y="606"/>
                      <a:pt x="1320" y="606"/>
                    </a:cubicBezTo>
                    <a:lnTo>
                      <a:pt x="1320" y="589"/>
                    </a:lnTo>
                    <a:cubicBezTo>
                      <a:pt x="1241" y="571"/>
                      <a:pt x="1192" y="564"/>
                      <a:pt x="1131" y="523"/>
                    </a:cubicBezTo>
                    <a:cubicBezTo>
                      <a:pt x="1049" y="468"/>
                      <a:pt x="1015" y="428"/>
                      <a:pt x="1015" y="344"/>
                    </a:cubicBezTo>
                    <a:cubicBezTo>
                      <a:pt x="1144" y="344"/>
                      <a:pt x="1115" y="513"/>
                      <a:pt x="1286" y="513"/>
                    </a:cubicBezTo>
                    <a:cubicBezTo>
                      <a:pt x="1324" y="513"/>
                      <a:pt x="1310" y="452"/>
                      <a:pt x="1316" y="408"/>
                    </a:cubicBezTo>
                    <a:cubicBezTo>
                      <a:pt x="1323" y="363"/>
                      <a:pt x="1320" y="314"/>
                      <a:pt x="1320" y="268"/>
                    </a:cubicBezTo>
                    <a:cubicBezTo>
                      <a:pt x="1353" y="265"/>
                      <a:pt x="1340" y="259"/>
                      <a:pt x="1362" y="259"/>
                    </a:cubicBezTo>
                    <a:cubicBezTo>
                      <a:pt x="1378" y="259"/>
                      <a:pt x="1389" y="271"/>
                      <a:pt x="1413" y="276"/>
                    </a:cubicBezTo>
                    <a:cubicBezTo>
                      <a:pt x="1413" y="336"/>
                      <a:pt x="1415" y="382"/>
                      <a:pt x="1420" y="430"/>
                    </a:cubicBezTo>
                    <a:cubicBezTo>
                      <a:pt x="1428" y="513"/>
                      <a:pt x="1410" y="526"/>
                      <a:pt x="1490" y="498"/>
                    </a:cubicBezTo>
                    <a:cubicBezTo>
                      <a:pt x="1608" y="456"/>
                      <a:pt x="1641" y="344"/>
                      <a:pt x="1675" y="344"/>
                    </a:cubicBezTo>
                    <a:cubicBezTo>
                      <a:pt x="1698" y="344"/>
                      <a:pt x="1699" y="348"/>
                      <a:pt x="1717" y="352"/>
                    </a:cubicBezTo>
                    <a:cubicBezTo>
                      <a:pt x="1733" y="417"/>
                      <a:pt x="1694" y="444"/>
                      <a:pt x="1631" y="503"/>
                    </a:cubicBezTo>
                    <a:cubicBezTo>
                      <a:pt x="1568" y="562"/>
                      <a:pt x="1544" y="551"/>
                      <a:pt x="1500" y="558"/>
                    </a:cubicBezTo>
                    <a:cubicBezTo>
                      <a:pt x="1483" y="560"/>
                      <a:pt x="1467" y="568"/>
                      <a:pt x="1447" y="572"/>
                    </a:cubicBezTo>
                    <a:cubicBezTo>
                      <a:pt x="1482" y="621"/>
                      <a:pt x="1689" y="653"/>
                      <a:pt x="1734" y="793"/>
                    </a:cubicBezTo>
                    <a:cubicBezTo>
                      <a:pt x="1750" y="846"/>
                      <a:pt x="1747" y="883"/>
                      <a:pt x="1788" y="916"/>
                    </a:cubicBezTo>
                    <a:cubicBezTo>
                      <a:pt x="1855" y="969"/>
                      <a:pt x="1897" y="974"/>
                      <a:pt x="1958" y="1094"/>
                    </a:cubicBezTo>
                    <a:cubicBezTo>
                      <a:pt x="1999" y="1177"/>
                      <a:pt x="2023" y="1255"/>
                      <a:pt x="2022" y="1377"/>
                    </a:cubicBezTo>
                    <a:cubicBezTo>
                      <a:pt x="2022" y="1434"/>
                      <a:pt x="2031" y="1471"/>
                      <a:pt x="2031" y="1538"/>
                    </a:cubicBezTo>
                    <a:lnTo>
                      <a:pt x="2031" y="1969"/>
                    </a:lnTo>
                    <a:cubicBezTo>
                      <a:pt x="2040" y="2142"/>
                      <a:pt x="2064" y="2496"/>
                      <a:pt x="2200" y="2587"/>
                    </a:cubicBezTo>
                    <a:cubicBezTo>
                      <a:pt x="2428" y="2435"/>
                      <a:pt x="2683" y="1983"/>
                      <a:pt x="2683" y="1597"/>
                    </a:cubicBezTo>
                    <a:cubicBezTo>
                      <a:pt x="2683" y="1366"/>
                      <a:pt x="2642" y="1192"/>
                      <a:pt x="2559" y="1018"/>
                    </a:cubicBezTo>
                    <a:cubicBezTo>
                      <a:pt x="2523" y="943"/>
                      <a:pt x="2483" y="882"/>
                      <a:pt x="2439" y="816"/>
                    </a:cubicBezTo>
                    <a:lnTo>
                      <a:pt x="2329" y="680"/>
                    </a:lnTo>
                    <a:cubicBezTo>
                      <a:pt x="2311" y="661"/>
                      <a:pt x="2309" y="653"/>
                      <a:pt x="2291" y="634"/>
                    </a:cubicBezTo>
                    <a:cubicBezTo>
                      <a:pt x="2202" y="536"/>
                      <a:pt x="2028" y="419"/>
                      <a:pt x="1909" y="363"/>
                    </a:cubicBezTo>
                    <a:cubicBezTo>
                      <a:pt x="1129" y="0"/>
                      <a:pt x="199" y="480"/>
                      <a:pt x="51" y="1318"/>
                    </a:cubicBezTo>
                    <a:cubicBezTo>
                      <a:pt x="44" y="1353"/>
                      <a:pt x="37" y="1398"/>
                      <a:pt x="34" y="1429"/>
                    </a:cubicBezTo>
                    <a:cubicBezTo>
                      <a:pt x="0" y="1758"/>
                      <a:pt x="90" y="2062"/>
                      <a:pt x="273" y="2339"/>
                    </a:cubicBezTo>
                    <a:cubicBezTo>
                      <a:pt x="309" y="2393"/>
                      <a:pt x="328" y="2407"/>
                      <a:pt x="359" y="2447"/>
                    </a:cubicBezTo>
                    <a:cubicBezTo>
                      <a:pt x="401" y="2501"/>
                      <a:pt x="474" y="2574"/>
                      <a:pt x="532" y="260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zh-CN" altLang="en-US" kern="0">
                  <a:solidFill>
                    <a:srgbClr val="000000"/>
                  </a:solidFill>
                  <a:latin typeface="Segoe UI"/>
                  <a:ea typeface="微软雅黑"/>
                </a:endParaRPr>
              </a:p>
            </p:txBody>
          </p:sp>
          <p:sp>
            <p:nvSpPr>
              <p:cNvPr id="32" name="Freeform 13">
                <a:extLst>
                  <a:ext uri="{FF2B5EF4-FFF2-40B4-BE49-F238E27FC236}">
                    <a16:creationId xmlns:a16="http://schemas.microsoft.com/office/drawing/2014/main" id="{E6CC475D-8599-4C47-AB22-C70EB0A671BB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208463" y="1784351"/>
                <a:ext cx="668338" cy="698500"/>
              </a:xfrm>
              <a:custGeom>
                <a:avLst/>
                <a:gdLst>
                  <a:gd name="T0" fmla="*/ 1575 w 2879"/>
                  <a:gd name="T1" fmla="*/ 2823 h 2992"/>
                  <a:gd name="T2" fmla="*/ 1761 w 2879"/>
                  <a:gd name="T3" fmla="*/ 2882 h 2992"/>
                  <a:gd name="T4" fmla="*/ 1321 w 2879"/>
                  <a:gd name="T5" fmla="*/ 2857 h 2992"/>
                  <a:gd name="T6" fmla="*/ 1355 w 2879"/>
                  <a:gd name="T7" fmla="*/ 2848 h 2992"/>
                  <a:gd name="T8" fmla="*/ 1524 w 2879"/>
                  <a:gd name="T9" fmla="*/ 2798 h 2992"/>
                  <a:gd name="T10" fmla="*/ 1363 w 2879"/>
                  <a:gd name="T11" fmla="*/ 2798 h 2992"/>
                  <a:gd name="T12" fmla="*/ 1316 w 2879"/>
                  <a:gd name="T13" fmla="*/ 2911 h 2992"/>
                  <a:gd name="T14" fmla="*/ 1160 w 2879"/>
                  <a:gd name="T15" fmla="*/ 2772 h 2992"/>
                  <a:gd name="T16" fmla="*/ 1084 w 2879"/>
                  <a:gd name="T17" fmla="*/ 2874 h 2992"/>
                  <a:gd name="T18" fmla="*/ 1143 w 2879"/>
                  <a:gd name="T19" fmla="*/ 2755 h 2992"/>
                  <a:gd name="T20" fmla="*/ 1084 w 2879"/>
                  <a:gd name="T21" fmla="*/ 2874 h 2992"/>
                  <a:gd name="T22" fmla="*/ 1599 w 2879"/>
                  <a:gd name="T23" fmla="*/ 2806 h 2992"/>
                  <a:gd name="T24" fmla="*/ 1837 w 2879"/>
                  <a:gd name="T25" fmla="*/ 2730 h 2992"/>
                  <a:gd name="T26" fmla="*/ 1803 w 2879"/>
                  <a:gd name="T27" fmla="*/ 2815 h 2992"/>
                  <a:gd name="T28" fmla="*/ 1710 w 2879"/>
                  <a:gd name="T29" fmla="*/ 2815 h 2992"/>
                  <a:gd name="T30" fmla="*/ 1427 w 2879"/>
                  <a:gd name="T31" fmla="*/ 2339 h 2992"/>
                  <a:gd name="T32" fmla="*/ 1311 w 2879"/>
                  <a:gd name="T33" fmla="*/ 1892 h 2992"/>
                  <a:gd name="T34" fmla="*/ 1346 w 2879"/>
                  <a:gd name="T35" fmla="*/ 1665 h 2992"/>
                  <a:gd name="T36" fmla="*/ 1457 w 2879"/>
                  <a:gd name="T37" fmla="*/ 1886 h 2992"/>
                  <a:gd name="T38" fmla="*/ 1511 w 2879"/>
                  <a:gd name="T39" fmla="*/ 2100 h 2992"/>
                  <a:gd name="T40" fmla="*/ 1627 w 2879"/>
                  <a:gd name="T41" fmla="*/ 2196 h 2992"/>
                  <a:gd name="T42" fmla="*/ 1479 w 2879"/>
                  <a:gd name="T43" fmla="*/ 2701 h 2992"/>
                  <a:gd name="T44" fmla="*/ 1353 w 2879"/>
                  <a:gd name="T45" fmla="*/ 2165 h 2992"/>
                  <a:gd name="T46" fmla="*/ 965 w 2879"/>
                  <a:gd name="T47" fmla="*/ 2696 h 2992"/>
                  <a:gd name="T48" fmla="*/ 329 w 2879"/>
                  <a:gd name="T49" fmla="*/ 2283 h 2992"/>
                  <a:gd name="T50" fmla="*/ 442 w 2879"/>
                  <a:gd name="T51" fmla="*/ 514 h 2992"/>
                  <a:gd name="T52" fmla="*/ 2390 w 2879"/>
                  <a:gd name="T53" fmla="*/ 467 h 2992"/>
                  <a:gd name="T54" fmla="*/ 2537 w 2879"/>
                  <a:gd name="T55" fmla="*/ 2304 h 2992"/>
                  <a:gd name="T56" fmla="*/ 1914 w 2879"/>
                  <a:gd name="T57" fmla="*/ 2696 h 2992"/>
                  <a:gd name="T58" fmla="*/ 2068 w 2879"/>
                  <a:gd name="T59" fmla="*/ 2270 h 2992"/>
                  <a:gd name="T60" fmla="*/ 1812 w 2879"/>
                  <a:gd name="T61" fmla="*/ 1308 h 2992"/>
                  <a:gd name="T62" fmla="*/ 1679 w 2879"/>
                  <a:gd name="T63" fmla="*/ 1601 h 2992"/>
                  <a:gd name="T64" fmla="*/ 1770 w 2879"/>
                  <a:gd name="T65" fmla="*/ 2095 h 2992"/>
                  <a:gd name="T66" fmla="*/ 1685 w 2879"/>
                  <a:gd name="T67" fmla="*/ 2493 h 2992"/>
                  <a:gd name="T68" fmla="*/ 1383 w 2879"/>
                  <a:gd name="T69" fmla="*/ 1607 h 2992"/>
                  <a:gd name="T70" fmla="*/ 1228 w 2879"/>
                  <a:gd name="T71" fmla="*/ 2442 h 2992"/>
                  <a:gd name="T72" fmla="*/ 1135 w 2879"/>
                  <a:gd name="T73" fmla="*/ 1849 h 2992"/>
                  <a:gd name="T74" fmla="*/ 958 w 2879"/>
                  <a:gd name="T75" fmla="*/ 1385 h 2992"/>
                  <a:gd name="T76" fmla="*/ 677 w 2879"/>
                  <a:gd name="T77" fmla="*/ 2535 h 2992"/>
                  <a:gd name="T78" fmla="*/ 914 w 2879"/>
                  <a:gd name="T79" fmla="*/ 2806 h 2992"/>
                  <a:gd name="T80" fmla="*/ 1934 w 2879"/>
                  <a:gd name="T81" fmla="*/ 2911 h 2992"/>
                  <a:gd name="T82" fmla="*/ 2320 w 2879"/>
                  <a:gd name="T83" fmla="*/ 2603 h 2992"/>
                  <a:gd name="T84" fmla="*/ 2523 w 2879"/>
                  <a:gd name="T85" fmla="*/ 520 h 2992"/>
                  <a:gd name="T86" fmla="*/ 1516 w 2879"/>
                  <a:gd name="T87" fmla="*/ 29 h 2992"/>
                  <a:gd name="T88" fmla="*/ 408 w 2879"/>
                  <a:gd name="T89" fmla="*/ 463 h 29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</a:cxnLst>
                <a:rect l="0" t="0" r="r" b="b"/>
                <a:pathLst>
                  <a:path w="2879" h="2992">
                    <a:moveTo>
                      <a:pt x="1549" y="2908"/>
                    </a:moveTo>
                    <a:lnTo>
                      <a:pt x="1549" y="2823"/>
                    </a:lnTo>
                    <a:lnTo>
                      <a:pt x="1575" y="2823"/>
                    </a:lnTo>
                    <a:cubicBezTo>
                      <a:pt x="1577" y="2850"/>
                      <a:pt x="1583" y="2853"/>
                      <a:pt x="1583" y="2882"/>
                    </a:cubicBezTo>
                    <a:cubicBezTo>
                      <a:pt x="1583" y="2908"/>
                      <a:pt x="1573" y="2905"/>
                      <a:pt x="1549" y="2908"/>
                    </a:cubicBezTo>
                    <a:close/>
                    <a:moveTo>
                      <a:pt x="1761" y="2882"/>
                    </a:moveTo>
                    <a:cubicBezTo>
                      <a:pt x="1750" y="2860"/>
                      <a:pt x="1753" y="2873"/>
                      <a:pt x="1753" y="2840"/>
                    </a:cubicBezTo>
                    <a:cubicBezTo>
                      <a:pt x="1813" y="2845"/>
                      <a:pt x="1781" y="2880"/>
                      <a:pt x="1761" y="2882"/>
                    </a:cubicBezTo>
                    <a:close/>
                    <a:moveTo>
                      <a:pt x="1321" y="2857"/>
                    </a:moveTo>
                    <a:lnTo>
                      <a:pt x="1321" y="2806"/>
                    </a:lnTo>
                    <a:lnTo>
                      <a:pt x="1346" y="2806"/>
                    </a:lnTo>
                    <a:cubicBezTo>
                      <a:pt x="1348" y="2829"/>
                      <a:pt x="1350" y="2829"/>
                      <a:pt x="1355" y="2848"/>
                    </a:cubicBezTo>
                    <a:cubicBezTo>
                      <a:pt x="1341" y="2850"/>
                      <a:pt x="1328" y="2848"/>
                      <a:pt x="1321" y="2857"/>
                    </a:cubicBezTo>
                    <a:close/>
                    <a:moveTo>
                      <a:pt x="1363" y="2798"/>
                    </a:moveTo>
                    <a:lnTo>
                      <a:pt x="1524" y="2798"/>
                    </a:lnTo>
                    <a:cubicBezTo>
                      <a:pt x="1504" y="2840"/>
                      <a:pt x="1521" y="2884"/>
                      <a:pt x="1524" y="2925"/>
                    </a:cubicBezTo>
                    <a:lnTo>
                      <a:pt x="1338" y="2925"/>
                    </a:lnTo>
                    <a:cubicBezTo>
                      <a:pt x="1376" y="2868"/>
                      <a:pt x="1399" y="2865"/>
                      <a:pt x="1363" y="2798"/>
                    </a:cubicBezTo>
                    <a:close/>
                    <a:moveTo>
                      <a:pt x="1287" y="2874"/>
                    </a:moveTo>
                    <a:cubicBezTo>
                      <a:pt x="1307" y="2879"/>
                      <a:pt x="1312" y="2882"/>
                      <a:pt x="1338" y="2882"/>
                    </a:cubicBezTo>
                    <a:cubicBezTo>
                      <a:pt x="1331" y="2906"/>
                      <a:pt x="1340" y="2897"/>
                      <a:pt x="1316" y="2911"/>
                    </a:cubicBezTo>
                    <a:cubicBezTo>
                      <a:pt x="1275" y="2934"/>
                      <a:pt x="1165" y="2927"/>
                      <a:pt x="1143" y="2882"/>
                    </a:cubicBezTo>
                    <a:cubicBezTo>
                      <a:pt x="1135" y="2866"/>
                      <a:pt x="1139" y="2855"/>
                      <a:pt x="1145" y="2835"/>
                    </a:cubicBezTo>
                    <a:cubicBezTo>
                      <a:pt x="1153" y="2811"/>
                      <a:pt x="1158" y="2797"/>
                      <a:pt x="1160" y="2772"/>
                    </a:cubicBezTo>
                    <a:lnTo>
                      <a:pt x="1312" y="2783"/>
                    </a:lnTo>
                    <a:cubicBezTo>
                      <a:pt x="1289" y="2816"/>
                      <a:pt x="1287" y="2814"/>
                      <a:pt x="1287" y="2874"/>
                    </a:cubicBezTo>
                    <a:close/>
                    <a:moveTo>
                      <a:pt x="1084" y="2874"/>
                    </a:moveTo>
                    <a:cubicBezTo>
                      <a:pt x="1021" y="2874"/>
                      <a:pt x="1025" y="2869"/>
                      <a:pt x="974" y="2857"/>
                    </a:cubicBezTo>
                    <a:lnTo>
                      <a:pt x="1036" y="2731"/>
                    </a:lnTo>
                    <a:cubicBezTo>
                      <a:pt x="1070" y="2739"/>
                      <a:pt x="1099" y="2754"/>
                      <a:pt x="1143" y="2755"/>
                    </a:cubicBezTo>
                    <a:cubicBezTo>
                      <a:pt x="1125" y="2800"/>
                      <a:pt x="1149" y="2744"/>
                      <a:pt x="1122" y="2776"/>
                    </a:cubicBezTo>
                    <a:cubicBezTo>
                      <a:pt x="1104" y="2798"/>
                      <a:pt x="1114" y="2769"/>
                      <a:pt x="1116" y="2807"/>
                    </a:cubicBezTo>
                    <a:cubicBezTo>
                      <a:pt x="1118" y="2844"/>
                      <a:pt x="1120" y="2874"/>
                      <a:pt x="1084" y="2874"/>
                    </a:cubicBezTo>
                    <a:close/>
                    <a:moveTo>
                      <a:pt x="1736" y="2899"/>
                    </a:moveTo>
                    <a:cubicBezTo>
                      <a:pt x="1699" y="2908"/>
                      <a:pt x="1632" y="2924"/>
                      <a:pt x="1592" y="2925"/>
                    </a:cubicBezTo>
                    <a:cubicBezTo>
                      <a:pt x="1607" y="2859"/>
                      <a:pt x="1616" y="2924"/>
                      <a:pt x="1599" y="2806"/>
                    </a:cubicBezTo>
                    <a:cubicBezTo>
                      <a:pt x="1592" y="2802"/>
                      <a:pt x="1584" y="2800"/>
                      <a:pt x="1581" y="2800"/>
                    </a:cubicBezTo>
                    <a:lnTo>
                      <a:pt x="1558" y="2789"/>
                    </a:lnTo>
                    <a:cubicBezTo>
                      <a:pt x="1664" y="2765"/>
                      <a:pt x="1744" y="2775"/>
                      <a:pt x="1837" y="2730"/>
                    </a:cubicBezTo>
                    <a:lnTo>
                      <a:pt x="1888" y="2857"/>
                    </a:lnTo>
                    <a:cubicBezTo>
                      <a:pt x="1864" y="2869"/>
                      <a:pt x="1833" y="2876"/>
                      <a:pt x="1803" y="2882"/>
                    </a:cubicBezTo>
                    <a:lnTo>
                      <a:pt x="1803" y="2815"/>
                    </a:lnTo>
                    <a:cubicBezTo>
                      <a:pt x="1759" y="2811"/>
                      <a:pt x="1788" y="2804"/>
                      <a:pt x="1744" y="2815"/>
                    </a:cubicBezTo>
                    <a:cubicBezTo>
                      <a:pt x="1756" y="2797"/>
                      <a:pt x="1767" y="2781"/>
                      <a:pt x="1778" y="2764"/>
                    </a:cubicBezTo>
                    <a:cubicBezTo>
                      <a:pt x="1738" y="2773"/>
                      <a:pt x="1722" y="2778"/>
                      <a:pt x="1710" y="2815"/>
                    </a:cubicBezTo>
                    <a:cubicBezTo>
                      <a:pt x="1701" y="2846"/>
                      <a:pt x="1719" y="2868"/>
                      <a:pt x="1736" y="2899"/>
                    </a:cubicBezTo>
                    <a:close/>
                    <a:moveTo>
                      <a:pt x="1353" y="2165"/>
                    </a:moveTo>
                    <a:cubicBezTo>
                      <a:pt x="1390" y="2221"/>
                      <a:pt x="1360" y="2325"/>
                      <a:pt x="1427" y="2339"/>
                    </a:cubicBezTo>
                    <a:cubicBezTo>
                      <a:pt x="1434" y="2077"/>
                      <a:pt x="1373" y="2191"/>
                      <a:pt x="1342" y="2121"/>
                    </a:cubicBezTo>
                    <a:cubicBezTo>
                      <a:pt x="1327" y="2045"/>
                      <a:pt x="1349" y="2044"/>
                      <a:pt x="1358" y="1989"/>
                    </a:cubicBezTo>
                    <a:cubicBezTo>
                      <a:pt x="1365" y="1942"/>
                      <a:pt x="1321" y="1950"/>
                      <a:pt x="1311" y="1892"/>
                    </a:cubicBezTo>
                    <a:cubicBezTo>
                      <a:pt x="1357" y="1820"/>
                      <a:pt x="1435" y="1869"/>
                      <a:pt x="1428" y="1793"/>
                    </a:cubicBezTo>
                    <a:cubicBezTo>
                      <a:pt x="1395" y="1772"/>
                      <a:pt x="1337" y="1792"/>
                      <a:pt x="1316" y="1759"/>
                    </a:cubicBezTo>
                    <a:cubicBezTo>
                      <a:pt x="1296" y="1727"/>
                      <a:pt x="1329" y="1682"/>
                      <a:pt x="1346" y="1665"/>
                    </a:cubicBezTo>
                    <a:cubicBezTo>
                      <a:pt x="1395" y="1679"/>
                      <a:pt x="1376" y="1680"/>
                      <a:pt x="1400" y="1719"/>
                    </a:cubicBezTo>
                    <a:cubicBezTo>
                      <a:pt x="1515" y="1731"/>
                      <a:pt x="1523" y="1715"/>
                      <a:pt x="1625" y="1757"/>
                    </a:cubicBezTo>
                    <a:cubicBezTo>
                      <a:pt x="1634" y="1916"/>
                      <a:pt x="1547" y="1882"/>
                      <a:pt x="1457" y="1886"/>
                    </a:cubicBezTo>
                    <a:cubicBezTo>
                      <a:pt x="1427" y="1888"/>
                      <a:pt x="1405" y="1892"/>
                      <a:pt x="1385" y="1909"/>
                    </a:cubicBezTo>
                    <a:cubicBezTo>
                      <a:pt x="1409" y="1929"/>
                      <a:pt x="1409" y="1927"/>
                      <a:pt x="1448" y="1935"/>
                    </a:cubicBezTo>
                    <a:cubicBezTo>
                      <a:pt x="1533" y="1952"/>
                      <a:pt x="1492" y="2005"/>
                      <a:pt x="1511" y="2100"/>
                    </a:cubicBezTo>
                    <a:cubicBezTo>
                      <a:pt x="1550" y="2041"/>
                      <a:pt x="1523" y="1991"/>
                      <a:pt x="1577" y="1967"/>
                    </a:cubicBezTo>
                    <a:cubicBezTo>
                      <a:pt x="1610" y="2042"/>
                      <a:pt x="1601" y="2076"/>
                      <a:pt x="1577" y="2149"/>
                    </a:cubicBezTo>
                    <a:cubicBezTo>
                      <a:pt x="1617" y="2174"/>
                      <a:pt x="1618" y="2137"/>
                      <a:pt x="1627" y="2196"/>
                    </a:cubicBezTo>
                    <a:cubicBezTo>
                      <a:pt x="1638" y="2274"/>
                      <a:pt x="1612" y="2358"/>
                      <a:pt x="1557" y="2407"/>
                    </a:cubicBezTo>
                    <a:cubicBezTo>
                      <a:pt x="1497" y="2459"/>
                      <a:pt x="1503" y="2425"/>
                      <a:pt x="1502" y="2535"/>
                    </a:cubicBezTo>
                    <a:cubicBezTo>
                      <a:pt x="1502" y="2594"/>
                      <a:pt x="1503" y="2655"/>
                      <a:pt x="1479" y="2701"/>
                    </a:cubicBezTo>
                    <a:cubicBezTo>
                      <a:pt x="1383" y="2681"/>
                      <a:pt x="1423" y="2605"/>
                      <a:pt x="1425" y="2434"/>
                    </a:cubicBezTo>
                    <a:cubicBezTo>
                      <a:pt x="1366" y="2389"/>
                      <a:pt x="1294" y="2369"/>
                      <a:pt x="1302" y="2221"/>
                    </a:cubicBezTo>
                    <a:cubicBezTo>
                      <a:pt x="1305" y="2178"/>
                      <a:pt x="1313" y="2169"/>
                      <a:pt x="1353" y="2165"/>
                    </a:cubicBezTo>
                    <a:close/>
                    <a:moveTo>
                      <a:pt x="677" y="2535"/>
                    </a:moveTo>
                    <a:cubicBezTo>
                      <a:pt x="685" y="2563"/>
                      <a:pt x="678" y="2547"/>
                      <a:pt x="699" y="2565"/>
                    </a:cubicBezTo>
                    <a:cubicBezTo>
                      <a:pt x="752" y="2611"/>
                      <a:pt x="903" y="2695"/>
                      <a:pt x="965" y="2696"/>
                    </a:cubicBezTo>
                    <a:cubicBezTo>
                      <a:pt x="959" y="2722"/>
                      <a:pt x="954" y="2721"/>
                      <a:pt x="948" y="2747"/>
                    </a:cubicBezTo>
                    <a:cubicBezTo>
                      <a:pt x="896" y="2746"/>
                      <a:pt x="791" y="2693"/>
                      <a:pt x="755" y="2669"/>
                    </a:cubicBezTo>
                    <a:cubicBezTo>
                      <a:pt x="589" y="2561"/>
                      <a:pt x="451" y="2449"/>
                      <a:pt x="329" y="2283"/>
                    </a:cubicBezTo>
                    <a:cubicBezTo>
                      <a:pt x="91" y="1958"/>
                      <a:pt x="5" y="1570"/>
                      <a:pt x="97" y="1150"/>
                    </a:cubicBezTo>
                    <a:cubicBezTo>
                      <a:pt x="143" y="940"/>
                      <a:pt x="268" y="687"/>
                      <a:pt x="421" y="535"/>
                    </a:cubicBezTo>
                    <a:cubicBezTo>
                      <a:pt x="430" y="526"/>
                      <a:pt x="434" y="523"/>
                      <a:pt x="442" y="514"/>
                    </a:cubicBezTo>
                    <a:cubicBezTo>
                      <a:pt x="504" y="446"/>
                      <a:pt x="576" y="385"/>
                      <a:pt x="652" y="334"/>
                    </a:cubicBezTo>
                    <a:cubicBezTo>
                      <a:pt x="1121" y="23"/>
                      <a:pt x="1735" y="0"/>
                      <a:pt x="2203" y="315"/>
                    </a:cubicBezTo>
                    <a:lnTo>
                      <a:pt x="2390" y="467"/>
                    </a:lnTo>
                    <a:cubicBezTo>
                      <a:pt x="2613" y="693"/>
                      <a:pt x="2811" y="1034"/>
                      <a:pt x="2811" y="1375"/>
                    </a:cubicBezTo>
                    <a:lnTo>
                      <a:pt x="2811" y="1528"/>
                    </a:lnTo>
                    <a:cubicBezTo>
                      <a:pt x="2811" y="1813"/>
                      <a:pt x="2667" y="2145"/>
                      <a:pt x="2537" y="2304"/>
                    </a:cubicBezTo>
                    <a:cubicBezTo>
                      <a:pt x="2493" y="2358"/>
                      <a:pt x="2460" y="2391"/>
                      <a:pt x="2411" y="2440"/>
                    </a:cubicBezTo>
                    <a:cubicBezTo>
                      <a:pt x="2306" y="2545"/>
                      <a:pt x="2055" y="2744"/>
                      <a:pt x="1922" y="2747"/>
                    </a:cubicBezTo>
                    <a:cubicBezTo>
                      <a:pt x="1917" y="2727"/>
                      <a:pt x="1914" y="2722"/>
                      <a:pt x="1914" y="2696"/>
                    </a:cubicBezTo>
                    <a:cubicBezTo>
                      <a:pt x="1995" y="2694"/>
                      <a:pt x="2114" y="2602"/>
                      <a:pt x="2176" y="2569"/>
                    </a:cubicBezTo>
                    <a:cubicBezTo>
                      <a:pt x="2169" y="2539"/>
                      <a:pt x="2155" y="2526"/>
                      <a:pt x="2142" y="2501"/>
                    </a:cubicBezTo>
                    <a:cubicBezTo>
                      <a:pt x="2102" y="2424"/>
                      <a:pt x="2080" y="2361"/>
                      <a:pt x="2068" y="2270"/>
                    </a:cubicBezTo>
                    <a:cubicBezTo>
                      <a:pt x="2051" y="2134"/>
                      <a:pt x="2024" y="1600"/>
                      <a:pt x="2024" y="1502"/>
                    </a:cubicBezTo>
                    <a:cubicBezTo>
                      <a:pt x="2024" y="1424"/>
                      <a:pt x="1992" y="1413"/>
                      <a:pt x="1945" y="1378"/>
                    </a:cubicBezTo>
                    <a:cubicBezTo>
                      <a:pt x="1914" y="1354"/>
                      <a:pt x="1853" y="1317"/>
                      <a:pt x="1812" y="1308"/>
                    </a:cubicBezTo>
                    <a:cubicBezTo>
                      <a:pt x="1769" y="1389"/>
                      <a:pt x="1656" y="1489"/>
                      <a:pt x="1575" y="1511"/>
                    </a:cubicBezTo>
                    <a:cubicBezTo>
                      <a:pt x="1583" y="1540"/>
                      <a:pt x="1596" y="1544"/>
                      <a:pt x="1621" y="1558"/>
                    </a:cubicBezTo>
                    <a:cubicBezTo>
                      <a:pt x="1654" y="1577"/>
                      <a:pt x="1652" y="1575"/>
                      <a:pt x="1679" y="1601"/>
                    </a:cubicBezTo>
                    <a:cubicBezTo>
                      <a:pt x="1722" y="1645"/>
                      <a:pt x="1728" y="1668"/>
                      <a:pt x="1742" y="1733"/>
                    </a:cubicBezTo>
                    <a:cubicBezTo>
                      <a:pt x="1753" y="1781"/>
                      <a:pt x="1762" y="1854"/>
                      <a:pt x="1761" y="1908"/>
                    </a:cubicBezTo>
                    <a:cubicBezTo>
                      <a:pt x="1761" y="1979"/>
                      <a:pt x="1770" y="2024"/>
                      <a:pt x="1770" y="2095"/>
                    </a:cubicBezTo>
                    <a:cubicBezTo>
                      <a:pt x="1770" y="2175"/>
                      <a:pt x="1761" y="2221"/>
                      <a:pt x="1761" y="2298"/>
                    </a:cubicBezTo>
                    <a:cubicBezTo>
                      <a:pt x="1762" y="2375"/>
                      <a:pt x="1746" y="2429"/>
                      <a:pt x="1744" y="2493"/>
                    </a:cubicBezTo>
                    <a:lnTo>
                      <a:pt x="1685" y="2493"/>
                    </a:lnTo>
                    <a:cubicBezTo>
                      <a:pt x="1681" y="2447"/>
                      <a:pt x="1668" y="2400"/>
                      <a:pt x="1668" y="2349"/>
                    </a:cubicBezTo>
                    <a:cubicBezTo>
                      <a:pt x="1668" y="2091"/>
                      <a:pt x="1708" y="1881"/>
                      <a:pt x="1609" y="1688"/>
                    </a:cubicBezTo>
                    <a:cubicBezTo>
                      <a:pt x="1566" y="1604"/>
                      <a:pt x="1470" y="1541"/>
                      <a:pt x="1383" y="1607"/>
                    </a:cubicBezTo>
                    <a:cubicBezTo>
                      <a:pt x="1200" y="1748"/>
                      <a:pt x="1245" y="1884"/>
                      <a:pt x="1223" y="2031"/>
                    </a:cubicBezTo>
                    <a:cubicBezTo>
                      <a:pt x="1217" y="2072"/>
                      <a:pt x="1218" y="2102"/>
                      <a:pt x="1224" y="2141"/>
                    </a:cubicBezTo>
                    <a:lnTo>
                      <a:pt x="1228" y="2442"/>
                    </a:lnTo>
                    <a:cubicBezTo>
                      <a:pt x="1228" y="2487"/>
                      <a:pt x="1205" y="2500"/>
                      <a:pt x="1160" y="2501"/>
                    </a:cubicBezTo>
                    <a:cubicBezTo>
                      <a:pt x="1159" y="2465"/>
                      <a:pt x="1152" y="2467"/>
                      <a:pt x="1151" y="2425"/>
                    </a:cubicBezTo>
                    <a:lnTo>
                      <a:pt x="1135" y="1849"/>
                    </a:lnTo>
                    <a:cubicBezTo>
                      <a:pt x="1135" y="1673"/>
                      <a:pt x="1215" y="1607"/>
                      <a:pt x="1321" y="1536"/>
                    </a:cubicBezTo>
                    <a:cubicBezTo>
                      <a:pt x="1259" y="1444"/>
                      <a:pt x="1243" y="1545"/>
                      <a:pt x="1084" y="1308"/>
                    </a:cubicBezTo>
                    <a:cubicBezTo>
                      <a:pt x="1032" y="1335"/>
                      <a:pt x="1004" y="1350"/>
                      <a:pt x="958" y="1385"/>
                    </a:cubicBezTo>
                    <a:cubicBezTo>
                      <a:pt x="891" y="1434"/>
                      <a:pt x="881" y="1445"/>
                      <a:pt x="880" y="1511"/>
                    </a:cubicBezTo>
                    <a:cubicBezTo>
                      <a:pt x="878" y="1674"/>
                      <a:pt x="851" y="2123"/>
                      <a:pt x="824" y="2266"/>
                    </a:cubicBezTo>
                    <a:cubicBezTo>
                      <a:pt x="805" y="2361"/>
                      <a:pt x="772" y="2527"/>
                      <a:pt x="677" y="2535"/>
                    </a:cubicBezTo>
                    <a:close/>
                    <a:moveTo>
                      <a:pt x="0" y="1426"/>
                    </a:moveTo>
                    <a:cubicBezTo>
                      <a:pt x="0" y="1915"/>
                      <a:pt x="185" y="2298"/>
                      <a:pt x="549" y="2596"/>
                    </a:cubicBezTo>
                    <a:cubicBezTo>
                      <a:pt x="716" y="2732"/>
                      <a:pt x="761" y="2732"/>
                      <a:pt x="914" y="2806"/>
                    </a:cubicBezTo>
                    <a:cubicBezTo>
                      <a:pt x="902" y="2825"/>
                      <a:pt x="889" y="2842"/>
                      <a:pt x="889" y="2874"/>
                    </a:cubicBezTo>
                    <a:cubicBezTo>
                      <a:pt x="889" y="2941"/>
                      <a:pt x="1344" y="2992"/>
                      <a:pt x="1482" y="2992"/>
                    </a:cubicBezTo>
                    <a:cubicBezTo>
                      <a:pt x="1595" y="2992"/>
                      <a:pt x="1822" y="2950"/>
                      <a:pt x="1934" y="2911"/>
                    </a:cubicBezTo>
                    <a:cubicBezTo>
                      <a:pt x="1961" y="2902"/>
                      <a:pt x="1965" y="2897"/>
                      <a:pt x="1990" y="2891"/>
                    </a:cubicBezTo>
                    <a:cubicBezTo>
                      <a:pt x="1987" y="2857"/>
                      <a:pt x="1972" y="2841"/>
                      <a:pt x="1964" y="2806"/>
                    </a:cubicBezTo>
                    <a:cubicBezTo>
                      <a:pt x="2149" y="2709"/>
                      <a:pt x="2126" y="2751"/>
                      <a:pt x="2320" y="2603"/>
                    </a:cubicBezTo>
                    <a:cubicBezTo>
                      <a:pt x="2642" y="2357"/>
                      <a:pt x="2879" y="1923"/>
                      <a:pt x="2879" y="1477"/>
                    </a:cubicBezTo>
                    <a:cubicBezTo>
                      <a:pt x="2879" y="1164"/>
                      <a:pt x="2759" y="794"/>
                      <a:pt x="2563" y="565"/>
                    </a:cubicBezTo>
                    <a:cubicBezTo>
                      <a:pt x="2547" y="546"/>
                      <a:pt x="2538" y="540"/>
                      <a:pt x="2523" y="520"/>
                    </a:cubicBezTo>
                    <a:cubicBezTo>
                      <a:pt x="2507" y="499"/>
                      <a:pt x="2498" y="491"/>
                      <a:pt x="2479" y="471"/>
                    </a:cubicBezTo>
                    <a:cubicBezTo>
                      <a:pt x="2361" y="355"/>
                      <a:pt x="2228" y="254"/>
                      <a:pt x="2072" y="176"/>
                    </a:cubicBezTo>
                    <a:cubicBezTo>
                      <a:pt x="1922" y="101"/>
                      <a:pt x="1735" y="29"/>
                      <a:pt x="1516" y="29"/>
                    </a:cubicBezTo>
                    <a:cubicBezTo>
                      <a:pt x="1101" y="29"/>
                      <a:pt x="857" y="107"/>
                      <a:pt x="552" y="335"/>
                    </a:cubicBezTo>
                    <a:cubicBezTo>
                      <a:pt x="527" y="353"/>
                      <a:pt x="523" y="359"/>
                      <a:pt x="502" y="378"/>
                    </a:cubicBezTo>
                    <a:lnTo>
                      <a:pt x="408" y="463"/>
                    </a:lnTo>
                    <a:cubicBezTo>
                      <a:pt x="388" y="484"/>
                      <a:pt x="384" y="493"/>
                      <a:pt x="366" y="514"/>
                    </a:cubicBezTo>
                    <a:cubicBezTo>
                      <a:pt x="152" y="755"/>
                      <a:pt x="0" y="1086"/>
                      <a:pt x="0" y="142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zh-CN" altLang="en-US" kern="0">
                  <a:solidFill>
                    <a:srgbClr val="000000"/>
                  </a:solidFill>
                  <a:latin typeface="Segoe UI"/>
                  <a:ea typeface="微软雅黑"/>
                </a:endParaRPr>
              </a:p>
            </p:txBody>
          </p:sp>
          <p:sp>
            <p:nvSpPr>
              <p:cNvPr id="33" name="Freeform 14">
                <a:extLst>
                  <a:ext uri="{FF2B5EF4-FFF2-40B4-BE49-F238E27FC236}">
                    <a16:creationId xmlns:a16="http://schemas.microsoft.com/office/drawing/2014/main" id="{4EC64190-52C1-4D5B-9411-F16C4CD31269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065588" y="1646238"/>
                <a:ext cx="969963" cy="958850"/>
              </a:xfrm>
              <a:custGeom>
                <a:avLst/>
                <a:gdLst>
                  <a:gd name="T0" fmla="*/ 2152 w 4182"/>
                  <a:gd name="T1" fmla="*/ 4022 h 4106"/>
                  <a:gd name="T2" fmla="*/ 1282 w 4182"/>
                  <a:gd name="T3" fmla="*/ 3867 h 4106"/>
                  <a:gd name="T4" fmla="*/ 834 w 4182"/>
                  <a:gd name="T5" fmla="*/ 3603 h 4106"/>
                  <a:gd name="T6" fmla="*/ 773 w 4182"/>
                  <a:gd name="T7" fmla="*/ 3546 h 4106"/>
                  <a:gd name="T8" fmla="*/ 646 w 4182"/>
                  <a:gd name="T9" fmla="*/ 3427 h 4106"/>
                  <a:gd name="T10" fmla="*/ 382 w 4182"/>
                  <a:gd name="T11" fmla="*/ 3098 h 4106"/>
                  <a:gd name="T12" fmla="*/ 94 w 4182"/>
                  <a:gd name="T13" fmla="*/ 2184 h 4106"/>
                  <a:gd name="T14" fmla="*/ 280 w 4182"/>
                  <a:gd name="T15" fmla="*/ 1211 h 4106"/>
                  <a:gd name="T16" fmla="*/ 567 w 4182"/>
                  <a:gd name="T17" fmla="*/ 769 h 4106"/>
                  <a:gd name="T18" fmla="*/ 630 w 4182"/>
                  <a:gd name="T19" fmla="*/ 713 h 4106"/>
                  <a:gd name="T20" fmla="*/ 953 w 4182"/>
                  <a:gd name="T21" fmla="*/ 427 h 4106"/>
                  <a:gd name="T22" fmla="*/ 2075 w 4182"/>
                  <a:gd name="T23" fmla="*/ 85 h 4106"/>
                  <a:gd name="T24" fmla="*/ 2939 w 4182"/>
                  <a:gd name="T25" fmla="*/ 288 h 4106"/>
                  <a:gd name="T26" fmla="*/ 3360 w 4182"/>
                  <a:gd name="T27" fmla="*/ 578 h 4106"/>
                  <a:gd name="T28" fmla="*/ 3483 w 4182"/>
                  <a:gd name="T29" fmla="*/ 700 h 4106"/>
                  <a:gd name="T30" fmla="*/ 3647 w 4182"/>
                  <a:gd name="T31" fmla="*/ 893 h 4106"/>
                  <a:gd name="T32" fmla="*/ 4023 w 4182"/>
                  <a:gd name="T33" fmla="*/ 1947 h 4106"/>
                  <a:gd name="T34" fmla="*/ 3777 w 4182"/>
                  <a:gd name="T35" fmla="*/ 3014 h 4106"/>
                  <a:gd name="T36" fmla="*/ 3473 w 4182"/>
                  <a:gd name="T37" fmla="*/ 3429 h 4106"/>
                  <a:gd name="T38" fmla="*/ 3077 w 4182"/>
                  <a:gd name="T39" fmla="*/ 3745 h 4106"/>
                  <a:gd name="T40" fmla="*/ 2914 w 4182"/>
                  <a:gd name="T41" fmla="*/ 3827 h 4106"/>
                  <a:gd name="T42" fmla="*/ 2567 w 4182"/>
                  <a:gd name="T43" fmla="*/ 3955 h 4106"/>
                  <a:gd name="T44" fmla="*/ 2152 w 4182"/>
                  <a:gd name="T45" fmla="*/ 4022 h 4106"/>
                  <a:gd name="T46" fmla="*/ 9 w 4182"/>
                  <a:gd name="T47" fmla="*/ 1880 h 4106"/>
                  <a:gd name="T48" fmla="*/ 62 w 4182"/>
                  <a:gd name="T49" fmla="*/ 2563 h 4106"/>
                  <a:gd name="T50" fmla="*/ 122 w 4182"/>
                  <a:gd name="T51" fmla="*/ 2749 h 4106"/>
                  <a:gd name="T52" fmla="*/ 480 w 4182"/>
                  <a:gd name="T53" fmla="*/ 3373 h 4106"/>
                  <a:gd name="T54" fmla="*/ 730 w 4182"/>
                  <a:gd name="T55" fmla="*/ 3623 h 4106"/>
                  <a:gd name="T56" fmla="*/ 868 w 4182"/>
                  <a:gd name="T57" fmla="*/ 3730 h 4106"/>
                  <a:gd name="T58" fmla="*/ 939 w 4182"/>
                  <a:gd name="T59" fmla="*/ 3778 h 4106"/>
                  <a:gd name="T60" fmla="*/ 1017 w 4182"/>
                  <a:gd name="T61" fmla="*/ 3827 h 4106"/>
                  <a:gd name="T62" fmla="*/ 1982 w 4182"/>
                  <a:gd name="T63" fmla="*/ 4106 h 4106"/>
                  <a:gd name="T64" fmla="*/ 2935 w 4182"/>
                  <a:gd name="T65" fmla="*/ 3917 h 4106"/>
                  <a:gd name="T66" fmla="*/ 3094 w 4182"/>
                  <a:gd name="T67" fmla="*/ 3830 h 4106"/>
                  <a:gd name="T68" fmla="*/ 3243 w 4182"/>
                  <a:gd name="T69" fmla="*/ 3733 h 4106"/>
                  <a:gd name="T70" fmla="*/ 3379 w 4182"/>
                  <a:gd name="T71" fmla="*/ 3624 h 4106"/>
                  <a:gd name="T72" fmla="*/ 3445 w 4182"/>
                  <a:gd name="T73" fmla="*/ 3571 h 4106"/>
                  <a:gd name="T74" fmla="*/ 3624 w 4182"/>
                  <a:gd name="T75" fmla="*/ 3377 h 4106"/>
                  <a:gd name="T76" fmla="*/ 3915 w 4182"/>
                  <a:gd name="T77" fmla="*/ 2932 h 4106"/>
                  <a:gd name="T78" fmla="*/ 3944 w 4182"/>
                  <a:gd name="T79" fmla="*/ 1247 h 4106"/>
                  <a:gd name="T80" fmla="*/ 3813 w 4182"/>
                  <a:gd name="T81" fmla="*/ 1006 h 4106"/>
                  <a:gd name="T82" fmla="*/ 3718 w 4182"/>
                  <a:gd name="T83" fmla="*/ 847 h 4106"/>
                  <a:gd name="T84" fmla="*/ 3470 w 4182"/>
                  <a:gd name="T85" fmla="*/ 595 h 4106"/>
                  <a:gd name="T86" fmla="*/ 3139 w 4182"/>
                  <a:gd name="T87" fmla="*/ 308 h 4106"/>
                  <a:gd name="T88" fmla="*/ 2067 w 4182"/>
                  <a:gd name="T89" fmla="*/ 0 h 4106"/>
                  <a:gd name="T90" fmla="*/ 787 w 4182"/>
                  <a:gd name="T91" fmla="*/ 439 h 4106"/>
                  <a:gd name="T92" fmla="*/ 89 w 4182"/>
                  <a:gd name="T93" fmla="*/ 1459 h 4106"/>
                  <a:gd name="T94" fmla="*/ 9 w 4182"/>
                  <a:gd name="T95" fmla="*/ 1880 h 41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</a:cxnLst>
                <a:rect l="0" t="0" r="r" b="b"/>
                <a:pathLst>
                  <a:path w="4182" h="4106">
                    <a:moveTo>
                      <a:pt x="2152" y="4022"/>
                    </a:moveTo>
                    <a:cubicBezTo>
                      <a:pt x="1818" y="4022"/>
                      <a:pt x="1527" y="3989"/>
                      <a:pt x="1282" y="3867"/>
                    </a:cubicBezTo>
                    <a:cubicBezTo>
                      <a:pt x="1123" y="3787"/>
                      <a:pt x="973" y="3712"/>
                      <a:pt x="834" y="3603"/>
                    </a:cubicBezTo>
                    <a:cubicBezTo>
                      <a:pt x="808" y="3583"/>
                      <a:pt x="797" y="3565"/>
                      <a:pt x="773" y="3546"/>
                    </a:cubicBezTo>
                    <a:cubicBezTo>
                      <a:pt x="711" y="3497"/>
                      <a:pt x="693" y="3468"/>
                      <a:pt x="646" y="3427"/>
                    </a:cubicBezTo>
                    <a:cubicBezTo>
                      <a:pt x="560" y="3351"/>
                      <a:pt x="442" y="3197"/>
                      <a:pt x="382" y="3098"/>
                    </a:cubicBezTo>
                    <a:cubicBezTo>
                      <a:pt x="250" y="2879"/>
                      <a:pt x="94" y="2473"/>
                      <a:pt x="94" y="2184"/>
                    </a:cubicBezTo>
                    <a:cubicBezTo>
                      <a:pt x="94" y="1799"/>
                      <a:pt x="106" y="1560"/>
                      <a:pt x="280" y="1211"/>
                    </a:cubicBezTo>
                    <a:cubicBezTo>
                      <a:pt x="334" y="1105"/>
                      <a:pt x="478" y="840"/>
                      <a:pt x="567" y="769"/>
                    </a:cubicBezTo>
                    <a:cubicBezTo>
                      <a:pt x="595" y="747"/>
                      <a:pt x="604" y="739"/>
                      <a:pt x="630" y="713"/>
                    </a:cubicBezTo>
                    <a:lnTo>
                      <a:pt x="953" y="427"/>
                    </a:lnTo>
                    <a:cubicBezTo>
                      <a:pt x="1277" y="213"/>
                      <a:pt x="1674" y="85"/>
                      <a:pt x="2075" y="85"/>
                    </a:cubicBezTo>
                    <a:cubicBezTo>
                      <a:pt x="2385" y="85"/>
                      <a:pt x="2717" y="174"/>
                      <a:pt x="2939" y="288"/>
                    </a:cubicBezTo>
                    <a:lnTo>
                      <a:pt x="3360" y="578"/>
                    </a:lnTo>
                    <a:cubicBezTo>
                      <a:pt x="3430" y="647"/>
                      <a:pt x="3408" y="610"/>
                      <a:pt x="3483" y="700"/>
                    </a:cubicBezTo>
                    <a:cubicBezTo>
                      <a:pt x="3541" y="769"/>
                      <a:pt x="3569" y="789"/>
                      <a:pt x="3647" y="893"/>
                    </a:cubicBezTo>
                    <a:cubicBezTo>
                      <a:pt x="3850" y="1164"/>
                      <a:pt x="4023" y="1591"/>
                      <a:pt x="4023" y="1947"/>
                    </a:cubicBezTo>
                    <a:cubicBezTo>
                      <a:pt x="4023" y="2470"/>
                      <a:pt x="3975" y="2614"/>
                      <a:pt x="3777" y="3014"/>
                    </a:cubicBezTo>
                    <a:cubicBezTo>
                      <a:pt x="3733" y="3103"/>
                      <a:pt x="3548" y="3369"/>
                      <a:pt x="3473" y="3429"/>
                    </a:cubicBezTo>
                    <a:cubicBezTo>
                      <a:pt x="3340" y="3534"/>
                      <a:pt x="3274" y="3636"/>
                      <a:pt x="3077" y="3745"/>
                    </a:cubicBezTo>
                    <a:cubicBezTo>
                      <a:pt x="3019" y="3777"/>
                      <a:pt x="2974" y="3800"/>
                      <a:pt x="2914" y="3827"/>
                    </a:cubicBezTo>
                    <a:cubicBezTo>
                      <a:pt x="2776" y="3889"/>
                      <a:pt x="2714" y="3912"/>
                      <a:pt x="2567" y="3955"/>
                    </a:cubicBezTo>
                    <a:cubicBezTo>
                      <a:pt x="2455" y="3988"/>
                      <a:pt x="2297" y="4022"/>
                      <a:pt x="2152" y="4022"/>
                    </a:cubicBezTo>
                    <a:close/>
                    <a:moveTo>
                      <a:pt x="9" y="1880"/>
                    </a:moveTo>
                    <a:cubicBezTo>
                      <a:pt x="9" y="2149"/>
                      <a:pt x="0" y="2296"/>
                      <a:pt x="62" y="2563"/>
                    </a:cubicBezTo>
                    <a:cubicBezTo>
                      <a:pt x="76" y="2621"/>
                      <a:pt x="99" y="2693"/>
                      <a:pt x="122" y="2749"/>
                    </a:cubicBezTo>
                    <a:cubicBezTo>
                      <a:pt x="207" y="2959"/>
                      <a:pt x="341" y="3194"/>
                      <a:pt x="480" y="3373"/>
                    </a:cubicBezTo>
                    <a:cubicBezTo>
                      <a:pt x="543" y="3455"/>
                      <a:pt x="651" y="3558"/>
                      <a:pt x="730" y="3623"/>
                    </a:cubicBezTo>
                    <a:lnTo>
                      <a:pt x="868" y="3730"/>
                    </a:lnTo>
                    <a:cubicBezTo>
                      <a:pt x="893" y="3748"/>
                      <a:pt x="914" y="3762"/>
                      <a:pt x="939" y="3778"/>
                    </a:cubicBezTo>
                    <a:cubicBezTo>
                      <a:pt x="966" y="3795"/>
                      <a:pt x="993" y="3812"/>
                      <a:pt x="1017" y="3827"/>
                    </a:cubicBezTo>
                    <a:cubicBezTo>
                      <a:pt x="1283" y="3980"/>
                      <a:pt x="1622" y="4106"/>
                      <a:pt x="1982" y="4106"/>
                    </a:cubicBezTo>
                    <a:cubicBezTo>
                      <a:pt x="2426" y="4106"/>
                      <a:pt x="2563" y="4069"/>
                      <a:pt x="2935" y="3917"/>
                    </a:cubicBezTo>
                    <a:lnTo>
                      <a:pt x="3094" y="3830"/>
                    </a:lnTo>
                    <a:cubicBezTo>
                      <a:pt x="3147" y="3801"/>
                      <a:pt x="3197" y="3767"/>
                      <a:pt x="3243" y="3733"/>
                    </a:cubicBezTo>
                    <a:lnTo>
                      <a:pt x="3379" y="3624"/>
                    </a:lnTo>
                    <a:cubicBezTo>
                      <a:pt x="3403" y="3605"/>
                      <a:pt x="3422" y="3594"/>
                      <a:pt x="3445" y="3571"/>
                    </a:cubicBezTo>
                    <a:lnTo>
                      <a:pt x="3624" y="3377"/>
                    </a:lnTo>
                    <a:cubicBezTo>
                      <a:pt x="3763" y="3205"/>
                      <a:pt x="3800" y="3163"/>
                      <a:pt x="3915" y="2932"/>
                    </a:cubicBezTo>
                    <a:cubicBezTo>
                      <a:pt x="4155" y="2453"/>
                      <a:pt x="4182" y="1744"/>
                      <a:pt x="3944" y="1247"/>
                    </a:cubicBezTo>
                    <a:lnTo>
                      <a:pt x="3813" y="1006"/>
                    </a:lnTo>
                    <a:cubicBezTo>
                      <a:pt x="3780" y="952"/>
                      <a:pt x="3753" y="896"/>
                      <a:pt x="3718" y="847"/>
                    </a:cubicBezTo>
                    <a:lnTo>
                      <a:pt x="3470" y="595"/>
                    </a:lnTo>
                    <a:cubicBezTo>
                      <a:pt x="3363" y="487"/>
                      <a:pt x="3265" y="393"/>
                      <a:pt x="3139" y="308"/>
                    </a:cubicBezTo>
                    <a:cubicBezTo>
                      <a:pt x="2870" y="127"/>
                      <a:pt x="2419" y="0"/>
                      <a:pt x="2067" y="0"/>
                    </a:cubicBezTo>
                    <a:cubicBezTo>
                      <a:pt x="1608" y="0"/>
                      <a:pt x="1130" y="165"/>
                      <a:pt x="787" y="439"/>
                    </a:cubicBezTo>
                    <a:cubicBezTo>
                      <a:pt x="457" y="703"/>
                      <a:pt x="223" y="1059"/>
                      <a:pt x="89" y="1459"/>
                    </a:cubicBezTo>
                    <a:cubicBezTo>
                      <a:pt x="52" y="1570"/>
                      <a:pt x="9" y="1739"/>
                      <a:pt x="9" y="188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zh-CN" altLang="en-US" kern="0">
                  <a:solidFill>
                    <a:srgbClr val="000000"/>
                  </a:solidFill>
                  <a:latin typeface="Segoe UI"/>
                  <a:ea typeface="微软雅黑"/>
                </a:endParaRPr>
              </a:p>
            </p:txBody>
          </p:sp>
          <p:sp>
            <p:nvSpPr>
              <p:cNvPr id="34" name="Freeform 15">
                <a:extLst>
                  <a:ext uri="{FF2B5EF4-FFF2-40B4-BE49-F238E27FC236}">
                    <a16:creationId xmlns:a16="http://schemas.microsoft.com/office/drawing/2014/main" id="{9B489140-159A-4307-8FF1-CB2AE714EE1E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570413" y="2382838"/>
                <a:ext cx="298450" cy="184150"/>
              </a:xfrm>
              <a:custGeom>
                <a:avLst/>
                <a:gdLst>
                  <a:gd name="T0" fmla="*/ 781 w 1287"/>
                  <a:gd name="T1" fmla="*/ 444 h 788"/>
                  <a:gd name="T2" fmla="*/ 1067 w 1287"/>
                  <a:gd name="T3" fmla="*/ 69 h 788"/>
                  <a:gd name="T4" fmla="*/ 1118 w 1287"/>
                  <a:gd name="T5" fmla="*/ 128 h 788"/>
                  <a:gd name="T6" fmla="*/ 1228 w 1287"/>
                  <a:gd name="T7" fmla="*/ 204 h 788"/>
                  <a:gd name="T8" fmla="*/ 1236 w 1287"/>
                  <a:gd name="T9" fmla="*/ 187 h 788"/>
                  <a:gd name="T10" fmla="*/ 1278 w 1287"/>
                  <a:gd name="T11" fmla="*/ 86 h 788"/>
                  <a:gd name="T12" fmla="*/ 1168 w 1287"/>
                  <a:gd name="T13" fmla="*/ 103 h 788"/>
                  <a:gd name="T14" fmla="*/ 997 w 1287"/>
                  <a:gd name="T15" fmla="*/ 101 h 788"/>
                  <a:gd name="T16" fmla="*/ 728 w 1287"/>
                  <a:gd name="T17" fmla="*/ 306 h 788"/>
                  <a:gd name="T18" fmla="*/ 779 w 1287"/>
                  <a:gd name="T19" fmla="*/ 433 h 788"/>
                  <a:gd name="T20" fmla="*/ 711 w 1287"/>
                  <a:gd name="T21" fmla="*/ 314 h 788"/>
                  <a:gd name="T22" fmla="*/ 398 w 1287"/>
                  <a:gd name="T23" fmla="*/ 450 h 788"/>
                  <a:gd name="T24" fmla="*/ 329 w 1287"/>
                  <a:gd name="T25" fmla="*/ 484 h 788"/>
                  <a:gd name="T26" fmla="*/ 152 w 1287"/>
                  <a:gd name="T27" fmla="*/ 534 h 788"/>
                  <a:gd name="T28" fmla="*/ 203 w 1287"/>
                  <a:gd name="T29" fmla="*/ 721 h 788"/>
                  <a:gd name="T30" fmla="*/ 102 w 1287"/>
                  <a:gd name="T31" fmla="*/ 543 h 788"/>
                  <a:gd name="T32" fmla="*/ 0 w 1287"/>
                  <a:gd name="T33" fmla="*/ 534 h 788"/>
                  <a:gd name="T34" fmla="*/ 42 w 1287"/>
                  <a:gd name="T35" fmla="*/ 560 h 788"/>
                  <a:gd name="T36" fmla="*/ 220 w 1287"/>
                  <a:gd name="T37" fmla="*/ 534 h 788"/>
                  <a:gd name="T38" fmla="*/ 313 w 1287"/>
                  <a:gd name="T39" fmla="*/ 729 h 788"/>
                  <a:gd name="T40" fmla="*/ 406 w 1287"/>
                  <a:gd name="T41" fmla="*/ 678 h 788"/>
                  <a:gd name="T42" fmla="*/ 421 w 1287"/>
                  <a:gd name="T43" fmla="*/ 630 h 788"/>
                  <a:gd name="T44" fmla="*/ 474 w 1287"/>
                  <a:gd name="T45" fmla="*/ 458 h 788"/>
                  <a:gd name="T46" fmla="*/ 584 w 1287"/>
                  <a:gd name="T47" fmla="*/ 628 h 788"/>
                  <a:gd name="T48" fmla="*/ 686 w 1287"/>
                  <a:gd name="T49" fmla="*/ 619 h 788"/>
                  <a:gd name="T50" fmla="*/ 609 w 1287"/>
                  <a:gd name="T51" fmla="*/ 501 h 788"/>
                  <a:gd name="T52" fmla="*/ 821 w 1287"/>
                  <a:gd name="T53" fmla="*/ 534 h 788"/>
                  <a:gd name="T54" fmla="*/ 838 w 1287"/>
                  <a:gd name="T55" fmla="*/ 271 h 788"/>
                  <a:gd name="T56" fmla="*/ 940 w 1287"/>
                  <a:gd name="T57" fmla="*/ 450 h 788"/>
                  <a:gd name="T58" fmla="*/ 1049 w 1287"/>
                  <a:gd name="T59" fmla="*/ 264 h 788"/>
                  <a:gd name="T60" fmla="*/ 957 w 1287"/>
                  <a:gd name="T61" fmla="*/ 297 h 788"/>
                  <a:gd name="T62" fmla="*/ 948 w 1287"/>
                  <a:gd name="T63" fmla="*/ 221 h 788"/>
                  <a:gd name="T64" fmla="*/ 897 w 1287"/>
                  <a:gd name="T65" fmla="*/ 213 h 788"/>
                  <a:gd name="T66" fmla="*/ 982 w 1287"/>
                  <a:gd name="T67" fmla="*/ 145 h 788"/>
                  <a:gd name="T68" fmla="*/ 1228 w 1287"/>
                  <a:gd name="T69" fmla="*/ 204 h 78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</a:cxnLst>
                <a:rect l="0" t="0" r="r" b="b"/>
                <a:pathLst>
                  <a:path w="1287" h="788">
                    <a:moveTo>
                      <a:pt x="779" y="441"/>
                    </a:moveTo>
                    <a:lnTo>
                      <a:pt x="781" y="444"/>
                    </a:lnTo>
                    <a:cubicBezTo>
                      <a:pt x="781" y="444"/>
                      <a:pt x="778" y="442"/>
                      <a:pt x="779" y="441"/>
                    </a:cubicBezTo>
                    <a:close/>
                    <a:moveTo>
                      <a:pt x="1067" y="69"/>
                    </a:moveTo>
                    <a:cubicBezTo>
                      <a:pt x="1103" y="70"/>
                      <a:pt x="1119" y="73"/>
                      <a:pt x="1134" y="94"/>
                    </a:cubicBezTo>
                    <a:cubicBezTo>
                      <a:pt x="1128" y="119"/>
                      <a:pt x="1131" y="108"/>
                      <a:pt x="1118" y="128"/>
                    </a:cubicBezTo>
                    <a:cubicBezTo>
                      <a:pt x="1087" y="120"/>
                      <a:pt x="1071" y="104"/>
                      <a:pt x="1067" y="69"/>
                    </a:cubicBezTo>
                    <a:close/>
                    <a:moveTo>
                      <a:pt x="1228" y="204"/>
                    </a:moveTo>
                    <a:cubicBezTo>
                      <a:pt x="1197" y="204"/>
                      <a:pt x="1151" y="208"/>
                      <a:pt x="1134" y="145"/>
                    </a:cubicBezTo>
                    <a:lnTo>
                      <a:pt x="1236" y="187"/>
                    </a:lnTo>
                    <a:cubicBezTo>
                      <a:pt x="1285" y="186"/>
                      <a:pt x="1287" y="147"/>
                      <a:pt x="1287" y="94"/>
                    </a:cubicBezTo>
                    <a:lnTo>
                      <a:pt x="1278" y="86"/>
                    </a:lnTo>
                    <a:cubicBezTo>
                      <a:pt x="1254" y="104"/>
                      <a:pt x="1262" y="85"/>
                      <a:pt x="1261" y="128"/>
                    </a:cubicBezTo>
                    <a:cubicBezTo>
                      <a:pt x="1227" y="110"/>
                      <a:pt x="1223" y="103"/>
                      <a:pt x="1168" y="103"/>
                    </a:cubicBezTo>
                    <a:cubicBezTo>
                      <a:pt x="1185" y="67"/>
                      <a:pt x="1186" y="58"/>
                      <a:pt x="1177" y="18"/>
                    </a:cubicBezTo>
                    <a:cubicBezTo>
                      <a:pt x="1101" y="0"/>
                      <a:pt x="1032" y="42"/>
                      <a:pt x="997" y="101"/>
                    </a:cubicBezTo>
                    <a:cubicBezTo>
                      <a:pt x="973" y="143"/>
                      <a:pt x="994" y="128"/>
                      <a:pt x="952" y="149"/>
                    </a:cubicBezTo>
                    <a:cubicBezTo>
                      <a:pt x="891" y="179"/>
                      <a:pt x="764" y="296"/>
                      <a:pt x="728" y="306"/>
                    </a:cubicBezTo>
                    <a:lnTo>
                      <a:pt x="762" y="323"/>
                    </a:lnTo>
                    <a:cubicBezTo>
                      <a:pt x="765" y="356"/>
                      <a:pt x="776" y="400"/>
                      <a:pt x="779" y="433"/>
                    </a:cubicBezTo>
                    <a:cubicBezTo>
                      <a:pt x="741" y="413"/>
                      <a:pt x="721" y="392"/>
                      <a:pt x="686" y="374"/>
                    </a:cubicBezTo>
                    <a:cubicBezTo>
                      <a:pt x="696" y="354"/>
                      <a:pt x="705" y="339"/>
                      <a:pt x="711" y="314"/>
                    </a:cubicBezTo>
                    <a:cubicBezTo>
                      <a:pt x="687" y="327"/>
                      <a:pt x="665" y="337"/>
                      <a:pt x="638" y="351"/>
                    </a:cubicBezTo>
                    <a:cubicBezTo>
                      <a:pt x="545" y="401"/>
                      <a:pt x="522" y="421"/>
                      <a:pt x="398" y="450"/>
                    </a:cubicBezTo>
                    <a:cubicBezTo>
                      <a:pt x="405" y="534"/>
                      <a:pt x="425" y="404"/>
                      <a:pt x="466" y="577"/>
                    </a:cubicBezTo>
                    <a:cubicBezTo>
                      <a:pt x="379" y="531"/>
                      <a:pt x="382" y="491"/>
                      <a:pt x="329" y="484"/>
                    </a:cubicBezTo>
                    <a:cubicBezTo>
                      <a:pt x="287" y="478"/>
                      <a:pt x="268" y="491"/>
                      <a:pt x="233" y="497"/>
                    </a:cubicBezTo>
                    <a:cubicBezTo>
                      <a:pt x="181" y="506"/>
                      <a:pt x="165" y="486"/>
                      <a:pt x="152" y="534"/>
                    </a:cubicBezTo>
                    <a:cubicBezTo>
                      <a:pt x="181" y="537"/>
                      <a:pt x="183" y="541"/>
                      <a:pt x="203" y="551"/>
                    </a:cubicBezTo>
                    <a:cubicBezTo>
                      <a:pt x="203" y="623"/>
                      <a:pt x="216" y="664"/>
                      <a:pt x="203" y="721"/>
                    </a:cubicBezTo>
                    <a:cubicBezTo>
                      <a:pt x="173" y="728"/>
                      <a:pt x="175" y="729"/>
                      <a:pt x="135" y="729"/>
                    </a:cubicBezTo>
                    <a:cubicBezTo>
                      <a:pt x="121" y="700"/>
                      <a:pt x="102" y="589"/>
                      <a:pt x="102" y="543"/>
                    </a:cubicBezTo>
                    <a:cubicBezTo>
                      <a:pt x="142" y="539"/>
                      <a:pt x="116" y="555"/>
                      <a:pt x="135" y="518"/>
                    </a:cubicBezTo>
                    <a:cubicBezTo>
                      <a:pt x="103" y="518"/>
                      <a:pt x="28" y="528"/>
                      <a:pt x="0" y="534"/>
                    </a:cubicBezTo>
                    <a:lnTo>
                      <a:pt x="0" y="560"/>
                    </a:lnTo>
                    <a:lnTo>
                      <a:pt x="42" y="560"/>
                    </a:lnTo>
                    <a:cubicBezTo>
                      <a:pt x="42" y="675"/>
                      <a:pt x="45" y="788"/>
                      <a:pt x="166" y="760"/>
                    </a:cubicBezTo>
                    <a:cubicBezTo>
                      <a:pt x="291" y="731"/>
                      <a:pt x="222" y="614"/>
                      <a:pt x="220" y="534"/>
                    </a:cubicBezTo>
                    <a:cubicBezTo>
                      <a:pt x="250" y="528"/>
                      <a:pt x="248" y="526"/>
                      <a:pt x="288" y="526"/>
                    </a:cubicBezTo>
                    <a:cubicBezTo>
                      <a:pt x="318" y="657"/>
                      <a:pt x="328" y="555"/>
                      <a:pt x="313" y="729"/>
                    </a:cubicBezTo>
                    <a:cubicBezTo>
                      <a:pt x="354" y="720"/>
                      <a:pt x="351" y="712"/>
                      <a:pt x="406" y="712"/>
                    </a:cubicBezTo>
                    <a:lnTo>
                      <a:pt x="406" y="678"/>
                    </a:lnTo>
                    <a:cubicBezTo>
                      <a:pt x="354" y="677"/>
                      <a:pt x="338" y="656"/>
                      <a:pt x="330" y="560"/>
                    </a:cubicBezTo>
                    <a:cubicBezTo>
                      <a:pt x="364" y="578"/>
                      <a:pt x="392" y="604"/>
                      <a:pt x="421" y="630"/>
                    </a:cubicBezTo>
                    <a:cubicBezTo>
                      <a:pt x="494" y="693"/>
                      <a:pt x="484" y="673"/>
                      <a:pt x="525" y="670"/>
                    </a:cubicBezTo>
                    <a:cubicBezTo>
                      <a:pt x="518" y="589"/>
                      <a:pt x="474" y="546"/>
                      <a:pt x="474" y="458"/>
                    </a:cubicBezTo>
                    <a:cubicBezTo>
                      <a:pt x="491" y="450"/>
                      <a:pt x="504" y="446"/>
                      <a:pt x="525" y="441"/>
                    </a:cubicBezTo>
                    <a:cubicBezTo>
                      <a:pt x="531" y="514"/>
                      <a:pt x="584" y="547"/>
                      <a:pt x="584" y="628"/>
                    </a:cubicBezTo>
                    <a:cubicBezTo>
                      <a:pt x="556" y="638"/>
                      <a:pt x="578" y="617"/>
                      <a:pt x="559" y="653"/>
                    </a:cubicBezTo>
                    <a:cubicBezTo>
                      <a:pt x="621" y="648"/>
                      <a:pt x="618" y="619"/>
                      <a:pt x="686" y="619"/>
                    </a:cubicBezTo>
                    <a:lnTo>
                      <a:pt x="686" y="585"/>
                    </a:lnTo>
                    <a:cubicBezTo>
                      <a:pt x="641" y="584"/>
                      <a:pt x="647" y="581"/>
                      <a:pt x="609" y="501"/>
                    </a:cubicBezTo>
                    <a:cubicBezTo>
                      <a:pt x="599" y="478"/>
                      <a:pt x="564" y="384"/>
                      <a:pt x="628" y="403"/>
                    </a:cubicBezTo>
                    <a:cubicBezTo>
                      <a:pt x="686" y="420"/>
                      <a:pt x="739" y="533"/>
                      <a:pt x="821" y="534"/>
                    </a:cubicBezTo>
                    <a:cubicBezTo>
                      <a:pt x="821" y="435"/>
                      <a:pt x="782" y="377"/>
                      <a:pt x="804" y="280"/>
                    </a:cubicBezTo>
                    <a:lnTo>
                      <a:pt x="838" y="271"/>
                    </a:lnTo>
                    <a:lnTo>
                      <a:pt x="938" y="393"/>
                    </a:lnTo>
                    <a:cubicBezTo>
                      <a:pt x="955" y="421"/>
                      <a:pt x="941" y="401"/>
                      <a:pt x="940" y="450"/>
                    </a:cubicBezTo>
                    <a:cubicBezTo>
                      <a:pt x="1024" y="405"/>
                      <a:pt x="1066" y="358"/>
                      <a:pt x="1118" y="323"/>
                    </a:cubicBezTo>
                    <a:cubicBezTo>
                      <a:pt x="1114" y="316"/>
                      <a:pt x="1049" y="209"/>
                      <a:pt x="1049" y="264"/>
                    </a:cubicBezTo>
                    <a:cubicBezTo>
                      <a:pt x="1048" y="315"/>
                      <a:pt x="1063" y="359"/>
                      <a:pt x="991" y="365"/>
                    </a:cubicBezTo>
                    <a:cubicBezTo>
                      <a:pt x="979" y="317"/>
                      <a:pt x="967" y="336"/>
                      <a:pt x="957" y="297"/>
                    </a:cubicBezTo>
                    <a:cubicBezTo>
                      <a:pt x="990" y="297"/>
                      <a:pt x="991" y="300"/>
                      <a:pt x="1016" y="306"/>
                    </a:cubicBezTo>
                    <a:cubicBezTo>
                      <a:pt x="1015" y="253"/>
                      <a:pt x="991" y="231"/>
                      <a:pt x="948" y="221"/>
                    </a:cubicBezTo>
                    <a:lnTo>
                      <a:pt x="948" y="272"/>
                    </a:lnTo>
                    <a:cubicBezTo>
                      <a:pt x="909" y="263"/>
                      <a:pt x="898" y="258"/>
                      <a:pt x="897" y="213"/>
                    </a:cubicBezTo>
                    <a:cubicBezTo>
                      <a:pt x="962" y="198"/>
                      <a:pt x="958" y="208"/>
                      <a:pt x="1016" y="213"/>
                    </a:cubicBezTo>
                    <a:cubicBezTo>
                      <a:pt x="1015" y="161"/>
                      <a:pt x="1005" y="179"/>
                      <a:pt x="982" y="145"/>
                    </a:cubicBezTo>
                    <a:cubicBezTo>
                      <a:pt x="1051" y="112"/>
                      <a:pt x="1133" y="224"/>
                      <a:pt x="1134" y="289"/>
                    </a:cubicBezTo>
                    <a:cubicBezTo>
                      <a:pt x="1164" y="281"/>
                      <a:pt x="1211" y="229"/>
                      <a:pt x="1228" y="20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zh-CN" altLang="en-US" kern="0">
                  <a:solidFill>
                    <a:srgbClr val="000000"/>
                  </a:solidFill>
                  <a:latin typeface="Segoe UI"/>
                  <a:ea typeface="微软雅黑"/>
                </a:endParaRPr>
              </a:p>
            </p:txBody>
          </p:sp>
          <p:sp>
            <p:nvSpPr>
              <p:cNvPr id="35" name="Freeform 16">
                <a:extLst>
                  <a:ext uri="{FF2B5EF4-FFF2-40B4-BE49-F238E27FC236}">
                    <a16:creationId xmlns:a16="http://schemas.microsoft.com/office/drawing/2014/main" id="{2C61DAF5-B4F1-41AC-A07A-D4B5715D6E1A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165600" y="2305051"/>
                <a:ext cx="212725" cy="219075"/>
              </a:xfrm>
              <a:custGeom>
                <a:avLst/>
                <a:gdLst>
                  <a:gd name="T0" fmla="*/ 770 w 914"/>
                  <a:gd name="T1" fmla="*/ 779 h 937"/>
                  <a:gd name="T2" fmla="*/ 796 w 914"/>
                  <a:gd name="T3" fmla="*/ 686 h 937"/>
                  <a:gd name="T4" fmla="*/ 855 w 914"/>
                  <a:gd name="T5" fmla="*/ 720 h 937"/>
                  <a:gd name="T6" fmla="*/ 770 w 914"/>
                  <a:gd name="T7" fmla="*/ 779 h 937"/>
                  <a:gd name="T8" fmla="*/ 677 w 914"/>
                  <a:gd name="T9" fmla="*/ 712 h 937"/>
                  <a:gd name="T10" fmla="*/ 728 w 914"/>
                  <a:gd name="T11" fmla="*/ 618 h 937"/>
                  <a:gd name="T12" fmla="*/ 677 w 914"/>
                  <a:gd name="T13" fmla="*/ 712 h 937"/>
                  <a:gd name="T14" fmla="*/ 421 w 914"/>
                  <a:gd name="T15" fmla="*/ 642 h 937"/>
                  <a:gd name="T16" fmla="*/ 381 w 914"/>
                  <a:gd name="T17" fmla="*/ 618 h 937"/>
                  <a:gd name="T18" fmla="*/ 388 w 914"/>
                  <a:gd name="T19" fmla="*/ 600 h 937"/>
                  <a:gd name="T20" fmla="*/ 415 w 914"/>
                  <a:gd name="T21" fmla="*/ 542 h 937"/>
                  <a:gd name="T22" fmla="*/ 482 w 914"/>
                  <a:gd name="T23" fmla="*/ 576 h 937"/>
                  <a:gd name="T24" fmla="*/ 421 w 914"/>
                  <a:gd name="T25" fmla="*/ 642 h 937"/>
                  <a:gd name="T26" fmla="*/ 447 w 914"/>
                  <a:gd name="T27" fmla="*/ 510 h 937"/>
                  <a:gd name="T28" fmla="*/ 533 w 914"/>
                  <a:gd name="T29" fmla="*/ 500 h 937"/>
                  <a:gd name="T30" fmla="*/ 499 w 914"/>
                  <a:gd name="T31" fmla="*/ 559 h 937"/>
                  <a:gd name="T32" fmla="*/ 447 w 914"/>
                  <a:gd name="T33" fmla="*/ 510 h 937"/>
                  <a:gd name="T34" fmla="*/ 0 w 914"/>
                  <a:gd name="T35" fmla="*/ 136 h 937"/>
                  <a:gd name="T36" fmla="*/ 180 w 914"/>
                  <a:gd name="T37" fmla="*/ 231 h 937"/>
                  <a:gd name="T38" fmla="*/ 279 w 914"/>
                  <a:gd name="T39" fmla="*/ 212 h 937"/>
                  <a:gd name="T40" fmla="*/ 228 w 914"/>
                  <a:gd name="T41" fmla="*/ 280 h 937"/>
                  <a:gd name="T42" fmla="*/ 322 w 914"/>
                  <a:gd name="T43" fmla="*/ 271 h 937"/>
                  <a:gd name="T44" fmla="*/ 247 w 914"/>
                  <a:gd name="T45" fmla="*/ 350 h 937"/>
                  <a:gd name="T46" fmla="*/ 152 w 914"/>
                  <a:gd name="T47" fmla="*/ 390 h 937"/>
                  <a:gd name="T48" fmla="*/ 245 w 914"/>
                  <a:gd name="T49" fmla="*/ 491 h 937"/>
                  <a:gd name="T50" fmla="*/ 290 w 914"/>
                  <a:gd name="T51" fmla="*/ 409 h 937"/>
                  <a:gd name="T52" fmla="*/ 372 w 914"/>
                  <a:gd name="T53" fmla="*/ 339 h 937"/>
                  <a:gd name="T54" fmla="*/ 364 w 914"/>
                  <a:gd name="T55" fmla="*/ 432 h 937"/>
                  <a:gd name="T56" fmla="*/ 440 w 914"/>
                  <a:gd name="T57" fmla="*/ 398 h 937"/>
                  <a:gd name="T58" fmla="*/ 346 w 914"/>
                  <a:gd name="T59" fmla="*/ 532 h 937"/>
                  <a:gd name="T60" fmla="*/ 288 w 914"/>
                  <a:gd name="T61" fmla="*/ 551 h 937"/>
                  <a:gd name="T62" fmla="*/ 491 w 914"/>
                  <a:gd name="T63" fmla="*/ 720 h 937"/>
                  <a:gd name="T64" fmla="*/ 474 w 914"/>
                  <a:gd name="T65" fmla="*/ 678 h 937"/>
                  <a:gd name="T66" fmla="*/ 584 w 914"/>
                  <a:gd name="T67" fmla="*/ 551 h 937"/>
                  <a:gd name="T68" fmla="*/ 643 w 914"/>
                  <a:gd name="T69" fmla="*/ 576 h 937"/>
                  <a:gd name="T70" fmla="*/ 601 w 914"/>
                  <a:gd name="T71" fmla="*/ 813 h 937"/>
                  <a:gd name="T72" fmla="*/ 711 w 914"/>
                  <a:gd name="T73" fmla="*/ 745 h 937"/>
                  <a:gd name="T74" fmla="*/ 688 w 914"/>
                  <a:gd name="T75" fmla="*/ 850 h 937"/>
                  <a:gd name="T76" fmla="*/ 914 w 914"/>
                  <a:gd name="T77" fmla="*/ 737 h 937"/>
                  <a:gd name="T78" fmla="*/ 830 w 914"/>
                  <a:gd name="T79" fmla="*/ 678 h 937"/>
                  <a:gd name="T80" fmla="*/ 747 w 914"/>
                  <a:gd name="T81" fmla="*/ 617 h 937"/>
                  <a:gd name="T82" fmla="*/ 661 w 914"/>
                  <a:gd name="T83" fmla="*/ 559 h 937"/>
                  <a:gd name="T84" fmla="*/ 539 w 914"/>
                  <a:gd name="T85" fmla="*/ 468 h 937"/>
                  <a:gd name="T86" fmla="*/ 505 w 914"/>
                  <a:gd name="T87" fmla="*/ 427 h 937"/>
                  <a:gd name="T88" fmla="*/ 464 w 914"/>
                  <a:gd name="T89" fmla="*/ 400 h 937"/>
                  <a:gd name="T90" fmla="*/ 332 w 914"/>
                  <a:gd name="T91" fmla="*/ 244 h 937"/>
                  <a:gd name="T92" fmla="*/ 291 w 914"/>
                  <a:gd name="T93" fmla="*/ 208 h 937"/>
                  <a:gd name="T94" fmla="*/ 228 w 914"/>
                  <a:gd name="T95" fmla="*/ 119 h 937"/>
                  <a:gd name="T96" fmla="*/ 175 w 914"/>
                  <a:gd name="T97" fmla="*/ 201 h 937"/>
                  <a:gd name="T98" fmla="*/ 76 w 914"/>
                  <a:gd name="T99" fmla="*/ 237 h 937"/>
                  <a:gd name="T100" fmla="*/ 39 w 914"/>
                  <a:gd name="T101" fmla="*/ 191 h 937"/>
                  <a:gd name="T102" fmla="*/ 228 w 914"/>
                  <a:gd name="T103" fmla="*/ 110 h 937"/>
                  <a:gd name="T104" fmla="*/ 169 w 914"/>
                  <a:gd name="T105" fmla="*/ 0 h 937"/>
                  <a:gd name="T106" fmla="*/ 134 w 914"/>
                  <a:gd name="T107" fmla="*/ 41 h 937"/>
                  <a:gd name="T108" fmla="*/ 117 w 914"/>
                  <a:gd name="T109" fmla="*/ 58 h 937"/>
                  <a:gd name="T110" fmla="*/ 0 w 914"/>
                  <a:gd name="T111" fmla="*/ 136 h 9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</a:cxnLst>
                <a:rect l="0" t="0" r="r" b="b"/>
                <a:pathLst>
                  <a:path w="914" h="937">
                    <a:moveTo>
                      <a:pt x="770" y="779"/>
                    </a:moveTo>
                    <a:cubicBezTo>
                      <a:pt x="781" y="756"/>
                      <a:pt x="795" y="719"/>
                      <a:pt x="796" y="686"/>
                    </a:cubicBezTo>
                    <a:cubicBezTo>
                      <a:pt x="852" y="686"/>
                      <a:pt x="838" y="687"/>
                      <a:pt x="855" y="720"/>
                    </a:cubicBezTo>
                    <a:lnTo>
                      <a:pt x="770" y="779"/>
                    </a:lnTo>
                    <a:close/>
                    <a:moveTo>
                      <a:pt x="677" y="712"/>
                    </a:moveTo>
                    <a:cubicBezTo>
                      <a:pt x="684" y="634"/>
                      <a:pt x="696" y="626"/>
                      <a:pt x="728" y="618"/>
                    </a:cubicBezTo>
                    <a:cubicBezTo>
                      <a:pt x="734" y="646"/>
                      <a:pt x="758" y="693"/>
                      <a:pt x="677" y="712"/>
                    </a:cubicBezTo>
                    <a:close/>
                    <a:moveTo>
                      <a:pt x="421" y="642"/>
                    </a:moveTo>
                    <a:cubicBezTo>
                      <a:pt x="399" y="627"/>
                      <a:pt x="412" y="627"/>
                      <a:pt x="381" y="618"/>
                    </a:cubicBezTo>
                    <a:cubicBezTo>
                      <a:pt x="383" y="614"/>
                      <a:pt x="387" y="603"/>
                      <a:pt x="388" y="600"/>
                    </a:cubicBezTo>
                    <a:cubicBezTo>
                      <a:pt x="416" y="544"/>
                      <a:pt x="411" y="591"/>
                      <a:pt x="415" y="542"/>
                    </a:cubicBezTo>
                    <a:cubicBezTo>
                      <a:pt x="466" y="543"/>
                      <a:pt x="448" y="553"/>
                      <a:pt x="482" y="576"/>
                    </a:cubicBezTo>
                    <a:lnTo>
                      <a:pt x="421" y="642"/>
                    </a:lnTo>
                    <a:close/>
                    <a:moveTo>
                      <a:pt x="447" y="510"/>
                    </a:moveTo>
                    <a:cubicBezTo>
                      <a:pt x="449" y="508"/>
                      <a:pt x="533" y="433"/>
                      <a:pt x="533" y="500"/>
                    </a:cubicBezTo>
                    <a:cubicBezTo>
                      <a:pt x="533" y="515"/>
                      <a:pt x="508" y="547"/>
                      <a:pt x="499" y="559"/>
                    </a:cubicBezTo>
                    <a:lnTo>
                      <a:pt x="447" y="510"/>
                    </a:lnTo>
                    <a:close/>
                    <a:moveTo>
                      <a:pt x="0" y="136"/>
                    </a:moveTo>
                    <a:cubicBezTo>
                      <a:pt x="0" y="253"/>
                      <a:pt x="70" y="313"/>
                      <a:pt x="180" y="231"/>
                    </a:cubicBezTo>
                    <a:cubicBezTo>
                      <a:pt x="215" y="204"/>
                      <a:pt x="223" y="212"/>
                      <a:pt x="279" y="212"/>
                    </a:cubicBezTo>
                    <a:cubicBezTo>
                      <a:pt x="255" y="246"/>
                      <a:pt x="242" y="223"/>
                      <a:pt x="228" y="280"/>
                    </a:cubicBezTo>
                    <a:cubicBezTo>
                      <a:pt x="265" y="279"/>
                      <a:pt x="275" y="271"/>
                      <a:pt x="322" y="271"/>
                    </a:cubicBezTo>
                    <a:cubicBezTo>
                      <a:pt x="310" y="321"/>
                      <a:pt x="280" y="319"/>
                      <a:pt x="247" y="350"/>
                    </a:cubicBezTo>
                    <a:cubicBezTo>
                      <a:pt x="174" y="419"/>
                      <a:pt x="221" y="391"/>
                      <a:pt x="152" y="390"/>
                    </a:cubicBezTo>
                    <a:cubicBezTo>
                      <a:pt x="156" y="432"/>
                      <a:pt x="224" y="486"/>
                      <a:pt x="245" y="491"/>
                    </a:cubicBezTo>
                    <a:cubicBezTo>
                      <a:pt x="232" y="433"/>
                      <a:pt x="252" y="442"/>
                      <a:pt x="290" y="409"/>
                    </a:cubicBezTo>
                    <a:cubicBezTo>
                      <a:pt x="326" y="378"/>
                      <a:pt x="327" y="363"/>
                      <a:pt x="372" y="339"/>
                    </a:cubicBezTo>
                    <a:cubicBezTo>
                      <a:pt x="372" y="386"/>
                      <a:pt x="367" y="397"/>
                      <a:pt x="364" y="432"/>
                    </a:cubicBezTo>
                    <a:cubicBezTo>
                      <a:pt x="438" y="397"/>
                      <a:pt x="398" y="402"/>
                      <a:pt x="440" y="398"/>
                    </a:cubicBezTo>
                    <a:cubicBezTo>
                      <a:pt x="436" y="449"/>
                      <a:pt x="387" y="495"/>
                      <a:pt x="346" y="532"/>
                    </a:cubicBezTo>
                    <a:cubicBezTo>
                      <a:pt x="322" y="554"/>
                      <a:pt x="330" y="551"/>
                      <a:pt x="288" y="551"/>
                    </a:cubicBezTo>
                    <a:cubicBezTo>
                      <a:pt x="316" y="593"/>
                      <a:pt x="445" y="709"/>
                      <a:pt x="491" y="720"/>
                    </a:cubicBezTo>
                    <a:cubicBezTo>
                      <a:pt x="488" y="684"/>
                      <a:pt x="492" y="705"/>
                      <a:pt x="474" y="678"/>
                    </a:cubicBezTo>
                    <a:cubicBezTo>
                      <a:pt x="513" y="667"/>
                      <a:pt x="565" y="586"/>
                      <a:pt x="584" y="551"/>
                    </a:cubicBezTo>
                    <a:cubicBezTo>
                      <a:pt x="604" y="561"/>
                      <a:pt x="623" y="565"/>
                      <a:pt x="643" y="576"/>
                    </a:cubicBezTo>
                    <a:cubicBezTo>
                      <a:pt x="615" y="696"/>
                      <a:pt x="591" y="697"/>
                      <a:pt x="601" y="813"/>
                    </a:cubicBezTo>
                    <a:cubicBezTo>
                      <a:pt x="655" y="800"/>
                      <a:pt x="658" y="760"/>
                      <a:pt x="711" y="745"/>
                    </a:cubicBezTo>
                    <a:cubicBezTo>
                      <a:pt x="707" y="763"/>
                      <a:pt x="687" y="838"/>
                      <a:pt x="688" y="850"/>
                    </a:cubicBezTo>
                    <a:cubicBezTo>
                      <a:pt x="695" y="937"/>
                      <a:pt x="793" y="765"/>
                      <a:pt x="914" y="737"/>
                    </a:cubicBezTo>
                    <a:cubicBezTo>
                      <a:pt x="910" y="689"/>
                      <a:pt x="877" y="682"/>
                      <a:pt x="830" y="678"/>
                    </a:cubicBezTo>
                    <a:cubicBezTo>
                      <a:pt x="826" y="643"/>
                      <a:pt x="828" y="647"/>
                      <a:pt x="747" y="617"/>
                    </a:cubicBezTo>
                    <a:cubicBezTo>
                      <a:pt x="696" y="598"/>
                      <a:pt x="754" y="617"/>
                      <a:pt x="661" y="559"/>
                    </a:cubicBezTo>
                    <a:lnTo>
                      <a:pt x="539" y="468"/>
                    </a:lnTo>
                    <a:cubicBezTo>
                      <a:pt x="518" y="450"/>
                      <a:pt x="528" y="447"/>
                      <a:pt x="505" y="427"/>
                    </a:cubicBezTo>
                    <a:cubicBezTo>
                      <a:pt x="493" y="418"/>
                      <a:pt x="474" y="409"/>
                      <a:pt x="464" y="400"/>
                    </a:cubicBezTo>
                    <a:cubicBezTo>
                      <a:pt x="442" y="380"/>
                      <a:pt x="389" y="297"/>
                      <a:pt x="332" y="244"/>
                    </a:cubicBezTo>
                    <a:cubicBezTo>
                      <a:pt x="319" y="231"/>
                      <a:pt x="300" y="219"/>
                      <a:pt x="291" y="208"/>
                    </a:cubicBezTo>
                    <a:cubicBezTo>
                      <a:pt x="261" y="168"/>
                      <a:pt x="287" y="158"/>
                      <a:pt x="228" y="119"/>
                    </a:cubicBezTo>
                    <a:cubicBezTo>
                      <a:pt x="228" y="186"/>
                      <a:pt x="225" y="176"/>
                      <a:pt x="175" y="201"/>
                    </a:cubicBezTo>
                    <a:cubicBezTo>
                      <a:pt x="140" y="218"/>
                      <a:pt x="125" y="237"/>
                      <a:pt x="76" y="237"/>
                    </a:cubicBezTo>
                    <a:cubicBezTo>
                      <a:pt x="50" y="237"/>
                      <a:pt x="35" y="210"/>
                      <a:pt x="39" y="191"/>
                    </a:cubicBezTo>
                    <a:cubicBezTo>
                      <a:pt x="48" y="156"/>
                      <a:pt x="162" y="79"/>
                      <a:pt x="228" y="110"/>
                    </a:cubicBezTo>
                    <a:cubicBezTo>
                      <a:pt x="223" y="86"/>
                      <a:pt x="185" y="12"/>
                      <a:pt x="169" y="0"/>
                    </a:cubicBezTo>
                    <a:cubicBezTo>
                      <a:pt x="125" y="12"/>
                      <a:pt x="158" y="6"/>
                      <a:pt x="134" y="41"/>
                    </a:cubicBezTo>
                    <a:cubicBezTo>
                      <a:pt x="126" y="54"/>
                      <a:pt x="133" y="47"/>
                      <a:pt x="117" y="58"/>
                    </a:cubicBezTo>
                    <a:cubicBezTo>
                      <a:pt x="84" y="84"/>
                      <a:pt x="0" y="102"/>
                      <a:pt x="0" y="13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zh-CN" altLang="en-US" kern="0">
                  <a:solidFill>
                    <a:srgbClr val="000000"/>
                  </a:solidFill>
                  <a:latin typeface="Segoe UI"/>
                  <a:ea typeface="微软雅黑"/>
                </a:endParaRPr>
              </a:p>
            </p:txBody>
          </p:sp>
          <p:sp>
            <p:nvSpPr>
              <p:cNvPr id="36" name="Freeform 17">
                <a:extLst>
                  <a:ext uri="{FF2B5EF4-FFF2-40B4-BE49-F238E27FC236}">
                    <a16:creationId xmlns:a16="http://schemas.microsoft.com/office/drawing/2014/main" id="{8B4680F2-CA88-4453-B118-89FB7918117A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154488" y="1903413"/>
                <a:ext cx="77788" cy="103188"/>
              </a:xfrm>
              <a:custGeom>
                <a:avLst/>
                <a:gdLst>
                  <a:gd name="T0" fmla="*/ 169 w 339"/>
                  <a:gd name="T1" fmla="*/ 304 h 445"/>
                  <a:gd name="T2" fmla="*/ 172 w 339"/>
                  <a:gd name="T3" fmla="*/ 307 h 445"/>
                  <a:gd name="T4" fmla="*/ 169 w 339"/>
                  <a:gd name="T5" fmla="*/ 304 h 445"/>
                  <a:gd name="T6" fmla="*/ 195 w 339"/>
                  <a:gd name="T7" fmla="*/ 228 h 445"/>
                  <a:gd name="T8" fmla="*/ 254 w 339"/>
                  <a:gd name="T9" fmla="*/ 245 h 445"/>
                  <a:gd name="T10" fmla="*/ 195 w 339"/>
                  <a:gd name="T11" fmla="*/ 304 h 445"/>
                  <a:gd name="T12" fmla="*/ 222 w 339"/>
                  <a:gd name="T13" fmla="*/ 272 h 445"/>
                  <a:gd name="T14" fmla="*/ 195 w 339"/>
                  <a:gd name="T15" fmla="*/ 228 h 445"/>
                  <a:gd name="T16" fmla="*/ 119 w 339"/>
                  <a:gd name="T17" fmla="*/ 144 h 445"/>
                  <a:gd name="T18" fmla="*/ 152 w 339"/>
                  <a:gd name="T19" fmla="*/ 177 h 445"/>
                  <a:gd name="T20" fmla="*/ 119 w 339"/>
                  <a:gd name="T21" fmla="*/ 144 h 445"/>
                  <a:gd name="T22" fmla="*/ 271 w 339"/>
                  <a:gd name="T23" fmla="*/ 203 h 445"/>
                  <a:gd name="T24" fmla="*/ 246 w 339"/>
                  <a:gd name="T25" fmla="*/ 203 h 445"/>
                  <a:gd name="T26" fmla="*/ 262 w 339"/>
                  <a:gd name="T27" fmla="*/ 59 h 445"/>
                  <a:gd name="T28" fmla="*/ 271 w 339"/>
                  <a:gd name="T29" fmla="*/ 203 h 445"/>
                  <a:gd name="T30" fmla="*/ 0 w 339"/>
                  <a:gd name="T31" fmla="*/ 220 h 445"/>
                  <a:gd name="T32" fmla="*/ 59 w 339"/>
                  <a:gd name="T33" fmla="*/ 211 h 445"/>
                  <a:gd name="T34" fmla="*/ 117 w 339"/>
                  <a:gd name="T35" fmla="*/ 264 h 445"/>
                  <a:gd name="T36" fmla="*/ 93 w 339"/>
                  <a:gd name="T37" fmla="*/ 338 h 445"/>
                  <a:gd name="T38" fmla="*/ 25 w 339"/>
                  <a:gd name="T39" fmla="*/ 313 h 445"/>
                  <a:gd name="T40" fmla="*/ 19 w 339"/>
                  <a:gd name="T41" fmla="*/ 386 h 445"/>
                  <a:gd name="T42" fmla="*/ 263 w 339"/>
                  <a:gd name="T43" fmla="*/ 339 h 445"/>
                  <a:gd name="T44" fmla="*/ 300 w 339"/>
                  <a:gd name="T45" fmla="*/ 266 h 445"/>
                  <a:gd name="T46" fmla="*/ 339 w 339"/>
                  <a:gd name="T47" fmla="*/ 194 h 445"/>
                  <a:gd name="T48" fmla="*/ 296 w 339"/>
                  <a:gd name="T49" fmla="*/ 194 h 445"/>
                  <a:gd name="T50" fmla="*/ 322 w 339"/>
                  <a:gd name="T51" fmla="*/ 67 h 445"/>
                  <a:gd name="T52" fmla="*/ 296 w 339"/>
                  <a:gd name="T53" fmla="*/ 25 h 445"/>
                  <a:gd name="T54" fmla="*/ 161 w 339"/>
                  <a:gd name="T55" fmla="*/ 93 h 445"/>
                  <a:gd name="T56" fmla="*/ 161 w 339"/>
                  <a:gd name="T57" fmla="*/ 0 h 445"/>
                  <a:gd name="T58" fmla="*/ 54 w 339"/>
                  <a:gd name="T59" fmla="*/ 104 h 445"/>
                  <a:gd name="T60" fmla="*/ 0 w 339"/>
                  <a:gd name="T61" fmla="*/ 220 h 4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</a:cxnLst>
                <a:rect l="0" t="0" r="r" b="b"/>
                <a:pathLst>
                  <a:path w="339" h="445">
                    <a:moveTo>
                      <a:pt x="169" y="304"/>
                    </a:moveTo>
                    <a:lnTo>
                      <a:pt x="172" y="307"/>
                    </a:lnTo>
                    <a:cubicBezTo>
                      <a:pt x="172" y="307"/>
                      <a:pt x="169" y="305"/>
                      <a:pt x="169" y="304"/>
                    </a:cubicBezTo>
                    <a:close/>
                    <a:moveTo>
                      <a:pt x="195" y="228"/>
                    </a:moveTo>
                    <a:cubicBezTo>
                      <a:pt x="220" y="245"/>
                      <a:pt x="212" y="245"/>
                      <a:pt x="254" y="245"/>
                    </a:cubicBezTo>
                    <a:cubicBezTo>
                      <a:pt x="236" y="279"/>
                      <a:pt x="240" y="301"/>
                      <a:pt x="195" y="304"/>
                    </a:cubicBezTo>
                    <a:lnTo>
                      <a:pt x="222" y="272"/>
                    </a:lnTo>
                    <a:cubicBezTo>
                      <a:pt x="194" y="242"/>
                      <a:pt x="201" y="241"/>
                      <a:pt x="195" y="228"/>
                    </a:cubicBezTo>
                    <a:close/>
                    <a:moveTo>
                      <a:pt x="119" y="144"/>
                    </a:moveTo>
                    <a:cubicBezTo>
                      <a:pt x="148" y="151"/>
                      <a:pt x="145" y="148"/>
                      <a:pt x="152" y="177"/>
                    </a:cubicBezTo>
                    <a:cubicBezTo>
                      <a:pt x="110" y="167"/>
                      <a:pt x="124" y="175"/>
                      <a:pt x="119" y="144"/>
                    </a:cubicBezTo>
                    <a:close/>
                    <a:moveTo>
                      <a:pt x="271" y="203"/>
                    </a:moveTo>
                    <a:lnTo>
                      <a:pt x="246" y="203"/>
                    </a:lnTo>
                    <a:cubicBezTo>
                      <a:pt x="245" y="200"/>
                      <a:pt x="159" y="87"/>
                      <a:pt x="262" y="59"/>
                    </a:cubicBezTo>
                    <a:cubicBezTo>
                      <a:pt x="304" y="90"/>
                      <a:pt x="271" y="129"/>
                      <a:pt x="271" y="203"/>
                    </a:cubicBezTo>
                    <a:close/>
                    <a:moveTo>
                      <a:pt x="0" y="220"/>
                    </a:moveTo>
                    <a:cubicBezTo>
                      <a:pt x="0" y="273"/>
                      <a:pt x="21" y="221"/>
                      <a:pt x="59" y="211"/>
                    </a:cubicBezTo>
                    <a:lnTo>
                      <a:pt x="117" y="264"/>
                    </a:lnTo>
                    <a:cubicBezTo>
                      <a:pt x="113" y="286"/>
                      <a:pt x="103" y="318"/>
                      <a:pt x="93" y="338"/>
                    </a:cubicBezTo>
                    <a:cubicBezTo>
                      <a:pt x="77" y="331"/>
                      <a:pt x="44" y="317"/>
                      <a:pt x="25" y="313"/>
                    </a:cubicBezTo>
                    <a:cubicBezTo>
                      <a:pt x="14" y="338"/>
                      <a:pt x="3" y="359"/>
                      <a:pt x="19" y="386"/>
                    </a:cubicBezTo>
                    <a:cubicBezTo>
                      <a:pt x="55" y="445"/>
                      <a:pt x="210" y="443"/>
                      <a:pt x="263" y="339"/>
                    </a:cubicBezTo>
                    <a:cubicBezTo>
                      <a:pt x="273" y="318"/>
                      <a:pt x="286" y="286"/>
                      <a:pt x="300" y="266"/>
                    </a:cubicBezTo>
                    <a:cubicBezTo>
                      <a:pt x="325" y="229"/>
                      <a:pt x="338" y="248"/>
                      <a:pt x="339" y="194"/>
                    </a:cubicBezTo>
                    <a:lnTo>
                      <a:pt x="296" y="194"/>
                    </a:lnTo>
                    <a:lnTo>
                      <a:pt x="322" y="67"/>
                    </a:lnTo>
                    <a:cubicBezTo>
                      <a:pt x="322" y="47"/>
                      <a:pt x="308" y="43"/>
                      <a:pt x="296" y="25"/>
                    </a:cubicBezTo>
                    <a:cubicBezTo>
                      <a:pt x="194" y="27"/>
                      <a:pt x="219" y="77"/>
                      <a:pt x="161" y="93"/>
                    </a:cubicBezTo>
                    <a:lnTo>
                      <a:pt x="161" y="0"/>
                    </a:lnTo>
                    <a:cubicBezTo>
                      <a:pt x="62" y="0"/>
                      <a:pt x="96" y="14"/>
                      <a:pt x="54" y="104"/>
                    </a:cubicBezTo>
                    <a:cubicBezTo>
                      <a:pt x="38" y="138"/>
                      <a:pt x="0" y="185"/>
                      <a:pt x="0" y="22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zh-CN" altLang="en-US" kern="0">
                  <a:solidFill>
                    <a:srgbClr val="000000"/>
                  </a:solidFill>
                  <a:latin typeface="Segoe UI"/>
                  <a:ea typeface="微软雅黑"/>
                </a:endParaRPr>
              </a:p>
            </p:txBody>
          </p:sp>
          <p:sp>
            <p:nvSpPr>
              <p:cNvPr id="37" name="Freeform 18">
                <a:extLst>
                  <a:ext uri="{FF2B5EF4-FFF2-40B4-BE49-F238E27FC236}">
                    <a16:creationId xmlns:a16="http://schemas.microsoft.com/office/drawing/2014/main" id="{CF8C7358-3083-4AF9-8A61-706373AD3BB6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343400" y="1709738"/>
                <a:ext cx="93663" cy="111125"/>
              </a:xfrm>
              <a:custGeom>
                <a:avLst/>
                <a:gdLst>
                  <a:gd name="T0" fmla="*/ 182 w 401"/>
                  <a:gd name="T1" fmla="*/ 347 h 474"/>
                  <a:gd name="T2" fmla="*/ 185 w 401"/>
                  <a:gd name="T3" fmla="*/ 350 h 474"/>
                  <a:gd name="T4" fmla="*/ 182 w 401"/>
                  <a:gd name="T5" fmla="*/ 347 h 474"/>
                  <a:gd name="T6" fmla="*/ 114 w 401"/>
                  <a:gd name="T7" fmla="*/ 305 h 474"/>
                  <a:gd name="T8" fmla="*/ 140 w 401"/>
                  <a:gd name="T9" fmla="*/ 339 h 474"/>
                  <a:gd name="T10" fmla="*/ 114 w 401"/>
                  <a:gd name="T11" fmla="*/ 339 h 474"/>
                  <a:gd name="T12" fmla="*/ 114 w 401"/>
                  <a:gd name="T13" fmla="*/ 305 h 474"/>
                  <a:gd name="T14" fmla="*/ 165 w 401"/>
                  <a:gd name="T15" fmla="*/ 305 h 474"/>
                  <a:gd name="T16" fmla="*/ 173 w 401"/>
                  <a:gd name="T17" fmla="*/ 306 h 474"/>
                  <a:gd name="T18" fmla="*/ 165 w 401"/>
                  <a:gd name="T19" fmla="*/ 305 h 474"/>
                  <a:gd name="T20" fmla="*/ 182 w 401"/>
                  <a:gd name="T21" fmla="*/ 203 h 474"/>
                  <a:gd name="T22" fmla="*/ 148 w 401"/>
                  <a:gd name="T23" fmla="*/ 254 h 474"/>
                  <a:gd name="T24" fmla="*/ 182 w 401"/>
                  <a:gd name="T25" fmla="*/ 203 h 474"/>
                  <a:gd name="T26" fmla="*/ 182 w 401"/>
                  <a:gd name="T27" fmla="*/ 203 h 474"/>
                  <a:gd name="T28" fmla="*/ 228 w 401"/>
                  <a:gd name="T29" fmla="*/ 165 h 474"/>
                  <a:gd name="T30" fmla="*/ 259 w 401"/>
                  <a:gd name="T31" fmla="*/ 152 h 474"/>
                  <a:gd name="T32" fmla="*/ 277 w 401"/>
                  <a:gd name="T33" fmla="*/ 149 h 474"/>
                  <a:gd name="T34" fmla="*/ 323 w 401"/>
                  <a:gd name="T35" fmla="*/ 189 h 474"/>
                  <a:gd name="T36" fmla="*/ 318 w 401"/>
                  <a:gd name="T37" fmla="*/ 313 h 474"/>
                  <a:gd name="T38" fmla="*/ 275 w 401"/>
                  <a:gd name="T39" fmla="*/ 347 h 474"/>
                  <a:gd name="T40" fmla="*/ 241 w 401"/>
                  <a:gd name="T41" fmla="*/ 203 h 474"/>
                  <a:gd name="T42" fmla="*/ 182 w 401"/>
                  <a:gd name="T43" fmla="*/ 203 h 474"/>
                  <a:gd name="T44" fmla="*/ 89 w 401"/>
                  <a:gd name="T45" fmla="*/ 17 h 474"/>
                  <a:gd name="T46" fmla="*/ 80 w 401"/>
                  <a:gd name="T47" fmla="*/ 68 h 474"/>
                  <a:gd name="T48" fmla="*/ 30 w 401"/>
                  <a:gd name="T49" fmla="*/ 118 h 474"/>
                  <a:gd name="T50" fmla="*/ 114 w 401"/>
                  <a:gd name="T51" fmla="*/ 195 h 474"/>
                  <a:gd name="T52" fmla="*/ 97 w 401"/>
                  <a:gd name="T53" fmla="*/ 254 h 474"/>
                  <a:gd name="T54" fmla="*/ 21 w 401"/>
                  <a:gd name="T55" fmla="*/ 254 h 474"/>
                  <a:gd name="T56" fmla="*/ 123 w 401"/>
                  <a:gd name="T57" fmla="*/ 423 h 474"/>
                  <a:gd name="T58" fmla="*/ 123 w 401"/>
                  <a:gd name="T59" fmla="*/ 372 h 474"/>
                  <a:gd name="T60" fmla="*/ 157 w 401"/>
                  <a:gd name="T61" fmla="*/ 372 h 474"/>
                  <a:gd name="T62" fmla="*/ 216 w 401"/>
                  <a:gd name="T63" fmla="*/ 423 h 474"/>
                  <a:gd name="T64" fmla="*/ 224 w 401"/>
                  <a:gd name="T65" fmla="*/ 474 h 474"/>
                  <a:gd name="T66" fmla="*/ 275 w 401"/>
                  <a:gd name="T67" fmla="*/ 389 h 474"/>
                  <a:gd name="T68" fmla="*/ 351 w 401"/>
                  <a:gd name="T69" fmla="*/ 135 h 474"/>
                  <a:gd name="T70" fmla="*/ 213 w 401"/>
                  <a:gd name="T71" fmla="*/ 141 h 474"/>
                  <a:gd name="T72" fmla="*/ 165 w 401"/>
                  <a:gd name="T73" fmla="*/ 161 h 474"/>
                  <a:gd name="T74" fmla="*/ 148 w 401"/>
                  <a:gd name="T75" fmla="*/ 0 h 474"/>
                  <a:gd name="T76" fmla="*/ 140 w 401"/>
                  <a:gd name="T77" fmla="*/ 63 h 474"/>
                  <a:gd name="T78" fmla="*/ 89 w 401"/>
                  <a:gd name="T79" fmla="*/ 17 h 4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</a:cxnLst>
                <a:rect l="0" t="0" r="r" b="b"/>
                <a:pathLst>
                  <a:path w="401" h="474">
                    <a:moveTo>
                      <a:pt x="182" y="347"/>
                    </a:moveTo>
                    <a:lnTo>
                      <a:pt x="185" y="350"/>
                    </a:lnTo>
                    <a:cubicBezTo>
                      <a:pt x="184" y="349"/>
                      <a:pt x="181" y="348"/>
                      <a:pt x="182" y="347"/>
                    </a:cubicBezTo>
                    <a:close/>
                    <a:moveTo>
                      <a:pt x="114" y="305"/>
                    </a:moveTo>
                    <a:cubicBezTo>
                      <a:pt x="139" y="323"/>
                      <a:pt x="125" y="310"/>
                      <a:pt x="140" y="339"/>
                    </a:cubicBezTo>
                    <a:lnTo>
                      <a:pt x="114" y="339"/>
                    </a:lnTo>
                    <a:lnTo>
                      <a:pt x="114" y="305"/>
                    </a:lnTo>
                    <a:close/>
                    <a:moveTo>
                      <a:pt x="165" y="305"/>
                    </a:moveTo>
                    <a:cubicBezTo>
                      <a:pt x="167" y="287"/>
                      <a:pt x="210" y="307"/>
                      <a:pt x="173" y="306"/>
                    </a:cubicBezTo>
                    <a:cubicBezTo>
                      <a:pt x="170" y="305"/>
                      <a:pt x="163" y="324"/>
                      <a:pt x="165" y="305"/>
                    </a:cubicBezTo>
                    <a:close/>
                    <a:moveTo>
                      <a:pt x="182" y="203"/>
                    </a:moveTo>
                    <a:cubicBezTo>
                      <a:pt x="181" y="244"/>
                      <a:pt x="183" y="250"/>
                      <a:pt x="148" y="254"/>
                    </a:cubicBezTo>
                    <a:cubicBezTo>
                      <a:pt x="162" y="228"/>
                      <a:pt x="159" y="220"/>
                      <a:pt x="182" y="203"/>
                    </a:cubicBezTo>
                    <a:close/>
                    <a:moveTo>
                      <a:pt x="182" y="203"/>
                    </a:moveTo>
                    <a:cubicBezTo>
                      <a:pt x="194" y="185"/>
                      <a:pt x="206" y="176"/>
                      <a:pt x="228" y="165"/>
                    </a:cubicBezTo>
                    <a:cubicBezTo>
                      <a:pt x="233" y="163"/>
                      <a:pt x="259" y="152"/>
                      <a:pt x="259" y="152"/>
                    </a:cubicBezTo>
                    <a:cubicBezTo>
                      <a:pt x="262" y="152"/>
                      <a:pt x="277" y="149"/>
                      <a:pt x="277" y="149"/>
                    </a:cubicBezTo>
                    <a:cubicBezTo>
                      <a:pt x="303" y="149"/>
                      <a:pt x="316" y="164"/>
                      <a:pt x="323" y="189"/>
                    </a:cubicBezTo>
                    <a:cubicBezTo>
                      <a:pt x="331" y="219"/>
                      <a:pt x="326" y="285"/>
                      <a:pt x="318" y="313"/>
                    </a:cubicBezTo>
                    <a:cubicBezTo>
                      <a:pt x="309" y="343"/>
                      <a:pt x="309" y="344"/>
                      <a:pt x="275" y="347"/>
                    </a:cubicBezTo>
                    <a:cubicBezTo>
                      <a:pt x="260" y="283"/>
                      <a:pt x="241" y="296"/>
                      <a:pt x="241" y="203"/>
                    </a:cubicBezTo>
                    <a:lnTo>
                      <a:pt x="182" y="203"/>
                    </a:lnTo>
                    <a:close/>
                    <a:moveTo>
                      <a:pt x="89" y="17"/>
                    </a:moveTo>
                    <a:cubicBezTo>
                      <a:pt x="86" y="52"/>
                      <a:pt x="80" y="36"/>
                      <a:pt x="80" y="68"/>
                    </a:cubicBezTo>
                    <a:cubicBezTo>
                      <a:pt x="80" y="112"/>
                      <a:pt x="114" y="118"/>
                      <a:pt x="30" y="118"/>
                    </a:cubicBezTo>
                    <a:cubicBezTo>
                      <a:pt x="31" y="187"/>
                      <a:pt x="62" y="167"/>
                      <a:pt x="114" y="195"/>
                    </a:cubicBezTo>
                    <a:cubicBezTo>
                      <a:pt x="107" y="226"/>
                      <a:pt x="100" y="218"/>
                      <a:pt x="97" y="254"/>
                    </a:cubicBezTo>
                    <a:cubicBezTo>
                      <a:pt x="45" y="253"/>
                      <a:pt x="74" y="242"/>
                      <a:pt x="21" y="254"/>
                    </a:cubicBezTo>
                    <a:cubicBezTo>
                      <a:pt x="0" y="345"/>
                      <a:pt x="9" y="414"/>
                      <a:pt x="123" y="423"/>
                    </a:cubicBezTo>
                    <a:lnTo>
                      <a:pt x="123" y="372"/>
                    </a:lnTo>
                    <a:lnTo>
                      <a:pt x="157" y="372"/>
                    </a:lnTo>
                    <a:cubicBezTo>
                      <a:pt x="157" y="429"/>
                      <a:pt x="157" y="423"/>
                      <a:pt x="216" y="423"/>
                    </a:cubicBezTo>
                    <a:cubicBezTo>
                      <a:pt x="221" y="443"/>
                      <a:pt x="224" y="448"/>
                      <a:pt x="224" y="474"/>
                    </a:cubicBezTo>
                    <a:cubicBezTo>
                      <a:pt x="265" y="453"/>
                      <a:pt x="271" y="445"/>
                      <a:pt x="275" y="389"/>
                    </a:cubicBezTo>
                    <a:cubicBezTo>
                      <a:pt x="401" y="389"/>
                      <a:pt x="351" y="263"/>
                      <a:pt x="351" y="135"/>
                    </a:cubicBezTo>
                    <a:cubicBezTo>
                      <a:pt x="231" y="107"/>
                      <a:pt x="263" y="115"/>
                      <a:pt x="213" y="141"/>
                    </a:cubicBezTo>
                    <a:cubicBezTo>
                      <a:pt x="194" y="152"/>
                      <a:pt x="187" y="156"/>
                      <a:pt x="165" y="161"/>
                    </a:cubicBezTo>
                    <a:cubicBezTo>
                      <a:pt x="191" y="50"/>
                      <a:pt x="280" y="70"/>
                      <a:pt x="148" y="0"/>
                    </a:cubicBezTo>
                    <a:cubicBezTo>
                      <a:pt x="150" y="27"/>
                      <a:pt x="173" y="61"/>
                      <a:pt x="140" y="63"/>
                    </a:cubicBezTo>
                    <a:cubicBezTo>
                      <a:pt x="106" y="65"/>
                      <a:pt x="142" y="53"/>
                      <a:pt x="89" y="17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zh-CN" altLang="en-US" kern="0">
                  <a:solidFill>
                    <a:srgbClr val="000000"/>
                  </a:solidFill>
                  <a:latin typeface="Segoe UI"/>
                  <a:ea typeface="微软雅黑"/>
                </a:endParaRPr>
              </a:p>
            </p:txBody>
          </p:sp>
          <p:sp>
            <p:nvSpPr>
              <p:cNvPr id="38" name="Freeform 19">
                <a:extLst>
                  <a:ext uri="{FF2B5EF4-FFF2-40B4-BE49-F238E27FC236}">
                    <a16:creationId xmlns:a16="http://schemas.microsoft.com/office/drawing/2014/main" id="{D99D9D62-352B-421C-A31F-3AB1280808B9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846638" y="1912938"/>
                <a:ext cx="114300" cy="84138"/>
              </a:xfrm>
              <a:custGeom>
                <a:avLst/>
                <a:gdLst>
                  <a:gd name="T0" fmla="*/ 279 w 491"/>
                  <a:gd name="T1" fmla="*/ 240 h 360"/>
                  <a:gd name="T2" fmla="*/ 313 w 491"/>
                  <a:gd name="T3" fmla="*/ 282 h 360"/>
                  <a:gd name="T4" fmla="*/ 294 w 491"/>
                  <a:gd name="T5" fmla="*/ 268 h 360"/>
                  <a:gd name="T6" fmla="*/ 279 w 491"/>
                  <a:gd name="T7" fmla="*/ 240 h 360"/>
                  <a:gd name="T8" fmla="*/ 279 w 491"/>
                  <a:gd name="T9" fmla="*/ 181 h 360"/>
                  <a:gd name="T10" fmla="*/ 282 w 491"/>
                  <a:gd name="T11" fmla="*/ 183 h 360"/>
                  <a:gd name="T12" fmla="*/ 279 w 491"/>
                  <a:gd name="T13" fmla="*/ 181 h 360"/>
                  <a:gd name="T14" fmla="*/ 237 w 491"/>
                  <a:gd name="T15" fmla="*/ 130 h 360"/>
                  <a:gd name="T16" fmla="*/ 247 w 491"/>
                  <a:gd name="T17" fmla="*/ 138 h 360"/>
                  <a:gd name="T18" fmla="*/ 237 w 491"/>
                  <a:gd name="T19" fmla="*/ 130 h 360"/>
                  <a:gd name="T20" fmla="*/ 321 w 491"/>
                  <a:gd name="T21" fmla="*/ 113 h 360"/>
                  <a:gd name="T22" fmla="*/ 372 w 491"/>
                  <a:gd name="T23" fmla="*/ 113 h 360"/>
                  <a:gd name="T24" fmla="*/ 372 w 491"/>
                  <a:gd name="T25" fmla="*/ 122 h 360"/>
                  <a:gd name="T26" fmla="*/ 321 w 491"/>
                  <a:gd name="T27" fmla="*/ 122 h 360"/>
                  <a:gd name="T28" fmla="*/ 321 w 491"/>
                  <a:gd name="T29" fmla="*/ 113 h 360"/>
                  <a:gd name="T30" fmla="*/ 279 w 491"/>
                  <a:gd name="T31" fmla="*/ 113 h 360"/>
                  <a:gd name="T32" fmla="*/ 293 w 491"/>
                  <a:gd name="T33" fmla="*/ 117 h 360"/>
                  <a:gd name="T34" fmla="*/ 279 w 491"/>
                  <a:gd name="T35" fmla="*/ 113 h 360"/>
                  <a:gd name="T36" fmla="*/ 0 w 491"/>
                  <a:gd name="T37" fmla="*/ 54 h 360"/>
                  <a:gd name="T38" fmla="*/ 243 w 491"/>
                  <a:gd name="T39" fmla="*/ 184 h 360"/>
                  <a:gd name="T40" fmla="*/ 299 w 491"/>
                  <a:gd name="T41" fmla="*/ 339 h 360"/>
                  <a:gd name="T42" fmla="*/ 333 w 491"/>
                  <a:gd name="T43" fmla="*/ 355 h 360"/>
                  <a:gd name="T44" fmla="*/ 330 w 491"/>
                  <a:gd name="T45" fmla="*/ 215 h 360"/>
                  <a:gd name="T46" fmla="*/ 491 w 491"/>
                  <a:gd name="T47" fmla="*/ 147 h 360"/>
                  <a:gd name="T48" fmla="*/ 398 w 491"/>
                  <a:gd name="T49" fmla="*/ 155 h 360"/>
                  <a:gd name="T50" fmla="*/ 398 w 491"/>
                  <a:gd name="T51" fmla="*/ 138 h 360"/>
                  <a:gd name="T52" fmla="*/ 465 w 491"/>
                  <a:gd name="T53" fmla="*/ 96 h 360"/>
                  <a:gd name="T54" fmla="*/ 355 w 491"/>
                  <a:gd name="T55" fmla="*/ 88 h 360"/>
                  <a:gd name="T56" fmla="*/ 389 w 491"/>
                  <a:gd name="T57" fmla="*/ 20 h 360"/>
                  <a:gd name="T58" fmla="*/ 296 w 491"/>
                  <a:gd name="T59" fmla="*/ 62 h 360"/>
                  <a:gd name="T60" fmla="*/ 279 w 491"/>
                  <a:gd name="T61" fmla="*/ 71 h 360"/>
                  <a:gd name="T62" fmla="*/ 262 w 491"/>
                  <a:gd name="T63" fmla="*/ 45 h 360"/>
                  <a:gd name="T64" fmla="*/ 194 w 491"/>
                  <a:gd name="T65" fmla="*/ 79 h 360"/>
                  <a:gd name="T66" fmla="*/ 220 w 491"/>
                  <a:gd name="T67" fmla="*/ 122 h 360"/>
                  <a:gd name="T68" fmla="*/ 101 w 491"/>
                  <a:gd name="T69" fmla="*/ 62 h 360"/>
                  <a:gd name="T70" fmla="*/ 110 w 491"/>
                  <a:gd name="T71" fmla="*/ 3 h 360"/>
                  <a:gd name="T72" fmla="*/ 39 w 491"/>
                  <a:gd name="T73" fmla="*/ 8 h 360"/>
                  <a:gd name="T74" fmla="*/ 0 w 491"/>
                  <a:gd name="T75" fmla="*/ 54 h 3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</a:cxnLst>
                <a:rect l="0" t="0" r="r" b="b"/>
                <a:pathLst>
                  <a:path w="491" h="360">
                    <a:moveTo>
                      <a:pt x="279" y="240"/>
                    </a:moveTo>
                    <a:cubicBezTo>
                      <a:pt x="309" y="248"/>
                      <a:pt x="310" y="248"/>
                      <a:pt x="313" y="282"/>
                    </a:cubicBezTo>
                    <a:cubicBezTo>
                      <a:pt x="306" y="278"/>
                      <a:pt x="302" y="277"/>
                      <a:pt x="294" y="268"/>
                    </a:cubicBezTo>
                    <a:cubicBezTo>
                      <a:pt x="272" y="243"/>
                      <a:pt x="287" y="255"/>
                      <a:pt x="279" y="240"/>
                    </a:cubicBezTo>
                    <a:close/>
                    <a:moveTo>
                      <a:pt x="279" y="181"/>
                    </a:moveTo>
                    <a:lnTo>
                      <a:pt x="282" y="183"/>
                    </a:lnTo>
                    <a:cubicBezTo>
                      <a:pt x="282" y="183"/>
                      <a:pt x="278" y="182"/>
                      <a:pt x="279" y="181"/>
                    </a:cubicBezTo>
                    <a:close/>
                    <a:moveTo>
                      <a:pt x="237" y="130"/>
                    </a:moveTo>
                    <a:cubicBezTo>
                      <a:pt x="251" y="116"/>
                      <a:pt x="264" y="151"/>
                      <a:pt x="247" y="138"/>
                    </a:cubicBezTo>
                    <a:cubicBezTo>
                      <a:pt x="241" y="134"/>
                      <a:pt x="225" y="142"/>
                      <a:pt x="237" y="130"/>
                    </a:cubicBezTo>
                    <a:close/>
                    <a:moveTo>
                      <a:pt x="321" y="113"/>
                    </a:moveTo>
                    <a:lnTo>
                      <a:pt x="372" y="113"/>
                    </a:lnTo>
                    <a:lnTo>
                      <a:pt x="372" y="122"/>
                    </a:lnTo>
                    <a:lnTo>
                      <a:pt x="321" y="122"/>
                    </a:lnTo>
                    <a:lnTo>
                      <a:pt x="321" y="113"/>
                    </a:lnTo>
                    <a:close/>
                    <a:moveTo>
                      <a:pt x="279" y="113"/>
                    </a:moveTo>
                    <a:cubicBezTo>
                      <a:pt x="288" y="104"/>
                      <a:pt x="325" y="126"/>
                      <a:pt x="293" y="117"/>
                    </a:cubicBezTo>
                    <a:cubicBezTo>
                      <a:pt x="286" y="116"/>
                      <a:pt x="265" y="127"/>
                      <a:pt x="279" y="113"/>
                    </a:cubicBezTo>
                    <a:close/>
                    <a:moveTo>
                      <a:pt x="0" y="54"/>
                    </a:moveTo>
                    <a:cubicBezTo>
                      <a:pt x="0" y="153"/>
                      <a:pt x="138" y="47"/>
                      <a:pt x="243" y="184"/>
                    </a:cubicBezTo>
                    <a:cubicBezTo>
                      <a:pt x="285" y="239"/>
                      <a:pt x="216" y="280"/>
                      <a:pt x="299" y="339"/>
                    </a:cubicBezTo>
                    <a:cubicBezTo>
                      <a:pt x="303" y="341"/>
                      <a:pt x="331" y="355"/>
                      <a:pt x="333" y="355"/>
                    </a:cubicBezTo>
                    <a:cubicBezTo>
                      <a:pt x="402" y="360"/>
                      <a:pt x="333" y="255"/>
                      <a:pt x="330" y="215"/>
                    </a:cubicBezTo>
                    <a:cubicBezTo>
                      <a:pt x="466" y="183"/>
                      <a:pt x="489" y="225"/>
                      <a:pt x="491" y="147"/>
                    </a:cubicBezTo>
                    <a:cubicBezTo>
                      <a:pt x="446" y="151"/>
                      <a:pt x="438" y="164"/>
                      <a:pt x="398" y="155"/>
                    </a:cubicBezTo>
                    <a:lnTo>
                      <a:pt x="398" y="138"/>
                    </a:lnTo>
                    <a:cubicBezTo>
                      <a:pt x="445" y="140"/>
                      <a:pt x="464" y="159"/>
                      <a:pt x="465" y="96"/>
                    </a:cubicBezTo>
                    <a:cubicBezTo>
                      <a:pt x="398" y="96"/>
                      <a:pt x="412" y="101"/>
                      <a:pt x="355" y="88"/>
                    </a:cubicBezTo>
                    <a:cubicBezTo>
                      <a:pt x="374" y="59"/>
                      <a:pt x="385" y="65"/>
                      <a:pt x="389" y="20"/>
                    </a:cubicBezTo>
                    <a:cubicBezTo>
                      <a:pt x="351" y="23"/>
                      <a:pt x="337" y="40"/>
                      <a:pt x="296" y="62"/>
                    </a:cubicBezTo>
                    <a:lnTo>
                      <a:pt x="279" y="71"/>
                    </a:lnTo>
                    <a:cubicBezTo>
                      <a:pt x="260" y="58"/>
                      <a:pt x="269" y="69"/>
                      <a:pt x="262" y="45"/>
                    </a:cubicBezTo>
                    <a:cubicBezTo>
                      <a:pt x="233" y="48"/>
                      <a:pt x="194" y="49"/>
                      <a:pt x="194" y="79"/>
                    </a:cubicBezTo>
                    <a:cubicBezTo>
                      <a:pt x="194" y="115"/>
                      <a:pt x="203" y="75"/>
                      <a:pt x="220" y="122"/>
                    </a:cubicBezTo>
                    <a:lnTo>
                      <a:pt x="101" y="62"/>
                    </a:lnTo>
                    <a:cubicBezTo>
                      <a:pt x="102" y="25"/>
                      <a:pt x="107" y="36"/>
                      <a:pt x="110" y="3"/>
                    </a:cubicBezTo>
                    <a:cubicBezTo>
                      <a:pt x="83" y="3"/>
                      <a:pt x="62" y="0"/>
                      <a:pt x="39" y="8"/>
                    </a:cubicBezTo>
                    <a:cubicBezTo>
                      <a:pt x="22" y="15"/>
                      <a:pt x="0" y="34"/>
                      <a:pt x="0" y="5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zh-CN" altLang="en-US" kern="0">
                  <a:solidFill>
                    <a:srgbClr val="000000"/>
                  </a:solidFill>
                  <a:latin typeface="Segoe UI"/>
                  <a:ea typeface="微软雅黑"/>
                </a:endParaRPr>
              </a:p>
            </p:txBody>
          </p:sp>
          <p:sp>
            <p:nvSpPr>
              <p:cNvPr id="39" name="Freeform 20">
                <a:extLst>
                  <a:ext uri="{FF2B5EF4-FFF2-40B4-BE49-F238E27FC236}">
                    <a16:creationId xmlns:a16="http://schemas.microsoft.com/office/drawing/2014/main" id="{93A16A03-A1DC-48C7-82A1-7C0ABA3B2ACB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837113" y="2320926"/>
                <a:ext cx="80963" cy="87313"/>
              </a:xfrm>
              <a:custGeom>
                <a:avLst/>
                <a:gdLst>
                  <a:gd name="T0" fmla="*/ 153 w 348"/>
                  <a:gd name="T1" fmla="*/ 178 h 373"/>
                  <a:gd name="T2" fmla="*/ 45 w 348"/>
                  <a:gd name="T3" fmla="*/ 212 h 373"/>
                  <a:gd name="T4" fmla="*/ 68 w 348"/>
                  <a:gd name="T5" fmla="*/ 169 h 373"/>
                  <a:gd name="T6" fmla="*/ 153 w 348"/>
                  <a:gd name="T7" fmla="*/ 178 h 373"/>
                  <a:gd name="T8" fmla="*/ 127 w 348"/>
                  <a:gd name="T9" fmla="*/ 356 h 373"/>
                  <a:gd name="T10" fmla="*/ 136 w 348"/>
                  <a:gd name="T11" fmla="*/ 364 h 373"/>
                  <a:gd name="T12" fmla="*/ 195 w 348"/>
                  <a:gd name="T13" fmla="*/ 373 h 373"/>
                  <a:gd name="T14" fmla="*/ 221 w 348"/>
                  <a:gd name="T15" fmla="*/ 186 h 373"/>
                  <a:gd name="T16" fmla="*/ 153 w 348"/>
                  <a:gd name="T17" fmla="*/ 178 h 373"/>
                  <a:gd name="T18" fmla="*/ 153 w 348"/>
                  <a:gd name="T19" fmla="*/ 144 h 373"/>
                  <a:gd name="T20" fmla="*/ 94 w 348"/>
                  <a:gd name="T21" fmla="*/ 126 h 373"/>
                  <a:gd name="T22" fmla="*/ 94 w 348"/>
                  <a:gd name="T23" fmla="*/ 102 h 373"/>
                  <a:gd name="T24" fmla="*/ 204 w 348"/>
                  <a:gd name="T25" fmla="*/ 135 h 373"/>
                  <a:gd name="T26" fmla="*/ 280 w 348"/>
                  <a:gd name="T27" fmla="*/ 212 h 373"/>
                  <a:gd name="T28" fmla="*/ 324 w 348"/>
                  <a:gd name="T29" fmla="*/ 172 h 373"/>
                  <a:gd name="T30" fmla="*/ 348 w 348"/>
                  <a:gd name="T31" fmla="*/ 102 h 373"/>
                  <a:gd name="T32" fmla="*/ 194 w 348"/>
                  <a:gd name="T33" fmla="*/ 52 h 373"/>
                  <a:gd name="T34" fmla="*/ 170 w 348"/>
                  <a:gd name="T35" fmla="*/ 0 h 373"/>
                  <a:gd name="T36" fmla="*/ 127 w 348"/>
                  <a:gd name="T37" fmla="*/ 0 h 373"/>
                  <a:gd name="T38" fmla="*/ 0 w 348"/>
                  <a:gd name="T39" fmla="*/ 229 h 373"/>
                  <a:gd name="T40" fmla="*/ 68 w 348"/>
                  <a:gd name="T41" fmla="*/ 305 h 373"/>
                  <a:gd name="T42" fmla="*/ 212 w 348"/>
                  <a:gd name="T43" fmla="*/ 246 h 373"/>
                  <a:gd name="T44" fmla="*/ 110 w 348"/>
                  <a:gd name="T45" fmla="*/ 305 h 373"/>
                  <a:gd name="T46" fmla="*/ 127 w 348"/>
                  <a:gd name="T47" fmla="*/ 356 h 3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348" h="373">
                    <a:moveTo>
                      <a:pt x="153" y="178"/>
                    </a:moveTo>
                    <a:cubicBezTo>
                      <a:pt x="137" y="192"/>
                      <a:pt x="55" y="260"/>
                      <a:pt x="45" y="212"/>
                    </a:cubicBezTo>
                    <a:cubicBezTo>
                      <a:pt x="41" y="191"/>
                      <a:pt x="56" y="188"/>
                      <a:pt x="68" y="169"/>
                    </a:cubicBezTo>
                    <a:cubicBezTo>
                      <a:pt x="113" y="169"/>
                      <a:pt x="118" y="170"/>
                      <a:pt x="153" y="178"/>
                    </a:cubicBezTo>
                    <a:close/>
                    <a:moveTo>
                      <a:pt x="127" y="356"/>
                    </a:moveTo>
                    <a:lnTo>
                      <a:pt x="136" y="364"/>
                    </a:lnTo>
                    <a:cubicBezTo>
                      <a:pt x="169" y="367"/>
                      <a:pt x="158" y="372"/>
                      <a:pt x="195" y="373"/>
                    </a:cubicBezTo>
                    <a:cubicBezTo>
                      <a:pt x="206" y="325"/>
                      <a:pt x="307" y="240"/>
                      <a:pt x="221" y="186"/>
                    </a:cubicBezTo>
                    <a:cubicBezTo>
                      <a:pt x="190" y="166"/>
                      <a:pt x="191" y="175"/>
                      <a:pt x="153" y="178"/>
                    </a:cubicBezTo>
                    <a:lnTo>
                      <a:pt x="153" y="144"/>
                    </a:lnTo>
                    <a:lnTo>
                      <a:pt x="94" y="126"/>
                    </a:lnTo>
                    <a:lnTo>
                      <a:pt x="94" y="102"/>
                    </a:lnTo>
                    <a:cubicBezTo>
                      <a:pt x="178" y="102"/>
                      <a:pt x="152" y="105"/>
                      <a:pt x="204" y="135"/>
                    </a:cubicBezTo>
                    <a:cubicBezTo>
                      <a:pt x="244" y="159"/>
                      <a:pt x="267" y="158"/>
                      <a:pt x="280" y="212"/>
                    </a:cubicBezTo>
                    <a:cubicBezTo>
                      <a:pt x="308" y="204"/>
                      <a:pt x="310" y="195"/>
                      <a:pt x="324" y="172"/>
                    </a:cubicBezTo>
                    <a:cubicBezTo>
                      <a:pt x="339" y="148"/>
                      <a:pt x="347" y="137"/>
                      <a:pt x="348" y="102"/>
                    </a:cubicBezTo>
                    <a:cubicBezTo>
                      <a:pt x="289" y="115"/>
                      <a:pt x="240" y="87"/>
                      <a:pt x="194" y="52"/>
                    </a:cubicBezTo>
                    <a:cubicBezTo>
                      <a:pt x="171" y="33"/>
                      <a:pt x="171" y="39"/>
                      <a:pt x="170" y="0"/>
                    </a:cubicBezTo>
                    <a:lnTo>
                      <a:pt x="127" y="0"/>
                    </a:lnTo>
                    <a:cubicBezTo>
                      <a:pt x="125" y="87"/>
                      <a:pt x="18" y="154"/>
                      <a:pt x="0" y="229"/>
                    </a:cubicBezTo>
                    <a:cubicBezTo>
                      <a:pt x="14" y="249"/>
                      <a:pt x="48" y="291"/>
                      <a:pt x="68" y="305"/>
                    </a:cubicBezTo>
                    <a:cubicBezTo>
                      <a:pt x="177" y="280"/>
                      <a:pt x="137" y="247"/>
                      <a:pt x="212" y="246"/>
                    </a:cubicBezTo>
                    <a:cubicBezTo>
                      <a:pt x="210" y="327"/>
                      <a:pt x="171" y="334"/>
                      <a:pt x="110" y="305"/>
                    </a:cubicBezTo>
                    <a:cubicBezTo>
                      <a:pt x="113" y="334"/>
                      <a:pt x="117" y="336"/>
                      <a:pt x="127" y="35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zh-CN" altLang="en-US" kern="0">
                  <a:solidFill>
                    <a:srgbClr val="000000"/>
                  </a:solidFill>
                  <a:latin typeface="Segoe UI"/>
                  <a:ea typeface="微软雅黑"/>
                </a:endParaRPr>
              </a:p>
            </p:txBody>
          </p:sp>
          <p:sp>
            <p:nvSpPr>
              <p:cNvPr id="40" name="Freeform 21">
                <a:extLst>
                  <a:ext uri="{FF2B5EF4-FFF2-40B4-BE49-F238E27FC236}">
                    <a16:creationId xmlns:a16="http://schemas.microsoft.com/office/drawing/2014/main" id="{4B415E25-FACD-420E-A66F-A84FF38E391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656138" y="1728788"/>
                <a:ext cx="77788" cy="79375"/>
              </a:xfrm>
              <a:custGeom>
                <a:avLst/>
                <a:gdLst>
                  <a:gd name="T0" fmla="*/ 161 w 331"/>
                  <a:gd name="T1" fmla="*/ 127 h 339"/>
                  <a:gd name="T2" fmla="*/ 43 w 331"/>
                  <a:gd name="T3" fmla="*/ 144 h 339"/>
                  <a:gd name="T4" fmla="*/ 136 w 331"/>
                  <a:gd name="T5" fmla="*/ 186 h 339"/>
                  <a:gd name="T6" fmla="*/ 0 w 331"/>
                  <a:gd name="T7" fmla="*/ 279 h 339"/>
                  <a:gd name="T8" fmla="*/ 181 w 331"/>
                  <a:gd name="T9" fmla="*/ 231 h 339"/>
                  <a:gd name="T10" fmla="*/ 331 w 331"/>
                  <a:gd name="T11" fmla="*/ 186 h 339"/>
                  <a:gd name="T12" fmla="*/ 263 w 331"/>
                  <a:gd name="T13" fmla="*/ 127 h 339"/>
                  <a:gd name="T14" fmla="*/ 212 w 331"/>
                  <a:gd name="T15" fmla="*/ 0 h 339"/>
                  <a:gd name="T16" fmla="*/ 195 w 331"/>
                  <a:gd name="T17" fmla="*/ 67 h 339"/>
                  <a:gd name="T18" fmla="*/ 161 w 331"/>
                  <a:gd name="T19" fmla="*/ 127 h 3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331" h="339">
                    <a:moveTo>
                      <a:pt x="161" y="127"/>
                    </a:moveTo>
                    <a:cubicBezTo>
                      <a:pt x="68" y="127"/>
                      <a:pt x="43" y="51"/>
                      <a:pt x="43" y="144"/>
                    </a:cubicBezTo>
                    <a:cubicBezTo>
                      <a:pt x="43" y="189"/>
                      <a:pt x="91" y="186"/>
                      <a:pt x="136" y="186"/>
                    </a:cubicBezTo>
                    <a:cubicBezTo>
                      <a:pt x="73" y="280"/>
                      <a:pt x="0" y="206"/>
                      <a:pt x="0" y="279"/>
                    </a:cubicBezTo>
                    <a:cubicBezTo>
                      <a:pt x="0" y="321"/>
                      <a:pt x="93" y="339"/>
                      <a:pt x="181" y="231"/>
                    </a:cubicBezTo>
                    <a:cubicBezTo>
                      <a:pt x="233" y="167"/>
                      <a:pt x="252" y="186"/>
                      <a:pt x="331" y="186"/>
                    </a:cubicBezTo>
                    <a:cubicBezTo>
                      <a:pt x="320" y="140"/>
                      <a:pt x="319" y="128"/>
                      <a:pt x="263" y="127"/>
                    </a:cubicBezTo>
                    <a:cubicBezTo>
                      <a:pt x="264" y="75"/>
                      <a:pt x="301" y="20"/>
                      <a:pt x="212" y="0"/>
                    </a:cubicBezTo>
                    <a:cubicBezTo>
                      <a:pt x="210" y="29"/>
                      <a:pt x="202" y="41"/>
                      <a:pt x="195" y="67"/>
                    </a:cubicBezTo>
                    <a:cubicBezTo>
                      <a:pt x="188" y="96"/>
                      <a:pt x="192" y="127"/>
                      <a:pt x="161" y="127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zh-CN" altLang="en-US" kern="0">
                  <a:solidFill>
                    <a:srgbClr val="000000"/>
                  </a:solidFill>
                  <a:latin typeface="Segoe UI"/>
                  <a:ea typeface="微软雅黑"/>
                </a:endParaRPr>
              </a:p>
            </p:txBody>
          </p:sp>
          <p:sp>
            <p:nvSpPr>
              <p:cNvPr id="41" name="Freeform 22">
                <a:extLst>
                  <a:ext uri="{FF2B5EF4-FFF2-40B4-BE49-F238E27FC236}">
                    <a16:creationId xmlns:a16="http://schemas.microsoft.com/office/drawing/2014/main" id="{702A9265-4958-4555-92AC-172FD794C65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62450" y="2473326"/>
                <a:ext cx="66675" cy="68263"/>
              </a:xfrm>
              <a:custGeom>
                <a:avLst/>
                <a:gdLst>
                  <a:gd name="T0" fmla="*/ 0 w 293"/>
                  <a:gd name="T1" fmla="*/ 203 h 296"/>
                  <a:gd name="T2" fmla="*/ 0 w 293"/>
                  <a:gd name="T3" fmla="*/ 237 h 296"/>
                  <a:gd name="T4" fmla="*/ 212 w 293"/>
                  <a:gd name="T5" fmla="*/ 296 h 296"/>
                  <a:gd name="T6" fmla="*/ 237 w 293"/>
                  <a:gd name="T7" fmla="*/ 237 h 296"/>
                  <a:gd name="T8" fmla="*/ 224 w 293"/>
                  <a:gd name="T9" fmla="*/ 219 h 296"/>
                  <a:gd name="T10" fmla="*/ 208 w 293"/>
                  <a:gd name="T11" fmla="*/ 223 h 296"/>
                  <a:gd name="T12" fmla="*/ 173 w 293"/>
                  <a:gd name="T13" fmla="*/ 242 h 296"/>
                  <a:gd name="T14" fmla="*/ 102 w 293"/>
                  <a:gd name="T15" fmla="*/ 229 h 296"/>
                  <a:gd name="T16" fmla="*/ 119 w 293"/>
                  <a:gd name="T17" fmla="*/ 169 h 296"/>
                  <a:gd name="T18" fmla="*/ 161 w 293"/>
                  <a:gd name="T19" fmla="*/ 220 h 296"/>
                  <a:gd name="T20" fmla="*/ 212 w 293"/>
                  <a:gd name="T21" fmla="*/ 119 h 296"/>
                  <a:gd name="T22" fmla="*/ 144 w 293"/>
                  <a:gd name="T23" fmla="*/ 136 h 296"/>
                  <a:gd name="T24" fmla="*/ 229 w 293"/>
                  <a:gd name="T25" fmla="*/ 161 h 296"/>
                  <a:gd name="T26" fmla="*/ 288 w 293"/>
                  <a:gd name="T27" fmla="*/ 85 h 296"/>
                  <a:gd name="T28" fmla="*/ 85 w 293"/>
                  <a:gd name="T29" fmla="*/ 0 h 296"/>
                  <a:gd name="T30" fmla="*/ 97 w 293"/>
                  <a:gd name="T31" fmla="*/ 58 h 296"/>
                  <a:gd name="T32" fmla="*/ 55 w 293"/>
                  <a:gd name="T33" fmla="*/ 173 h 296"/>
                  <a:gd name="T34" fmla="*/ 0 w 293"/>
                  <a:gd name="T35" fmla="*/ 203 h 2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293" h="296">
                    <a:moveTo>
                      <a:pt x="0" y="203"/>
                    </a:moveTo>
                    <a:lnTo>
                      <a:pt x="0" y="237"/>
                    </a:lnTo>
                    <a:cubicBezTo>
                      <a:pt x="83" y="244"/>
                      <a:pt x="103" y="296"/>
                      <a:pt x="212" y="296"/>
                    </a:cubicBezTo>
                    <a:cubicBezTo>
                      <a:pt x="220" y="263"/>
                      <a:pt x="231" y="258"/>
                      <a:pt x="237" y="237"/>
                    </a:cubicBezTo>
                    <a:cubicBezTo>
                      <a:pt x="240" y="227"/>
                      <a:pt x="250" y="215"/>
                      <a:pt x="224" y="219"/>
                    </a:cubicBezTo>
                    <a:cubicBezTo>
                      <a:pt x="217" y="220"/>
                      <a:pt x="214" y="220"/>
                      <a:pt x="208" y="223"/>
                    </a:cubicBezTo>
                    <a:cubicBezTo>
                      <a:pt x="192" y="229"/>
                      <a:pt x="188" y="234"/>
                      <a:pt x="173" y="242"/>
                    </a:cubicBezTo>
                    <a:cubicBezTo>
                      <a:pt x="135" y="263"/>
                      <a:pt x="135" y="251"/>
                      <a:pt x="102" y="229"/>
                    </a:cubicBezTo>
                    <a:cubicBezTo>
                      <a:pt x="109" y="197"/>
                      <a:pt x="116" y="205"/>
                      <a:pt x="119" y="169"/>
                    </a:cubicBezTo>
                    <a:cubicBezTo>
                      <a:pt x="167" y="170"/>
                      <a:pt x="161" y="173"/>
                      <a:pt x="161" y="220"/>
                    </a:cubicBezTo>
                    <a:cubicBezTo>
                      <a:pt x="191" y="201"/>
                      <a:pt x="208" y="163"/>
                      <a:pt x="212" y="119"/>
                    </a:cubicBezTo>
                    <a:cubicBezTo>
                      <a:pt x="195" y="127"/>
                      <a:pt x="166" y="131"/>
                      <a:pt x="144" y="136"/>
                    </a:cubicBezTo>
                    <a:cubicBezTo>
                      <a:pt x="152" y="42"/>
                      <a:pt x="229" y="60"/>
                      <a:pt x="229" y="161"/>
                    </a:cubicBezTo>
                    <a:cubicBezTo>
                      <a:pt x="293" y="156"/>
                      <a:pt x="266" y="132"/>
                      <a:pt x="288" y="85"/>
                    </a:cubicBezTo>
                    <a:cubicBezTo>
                      <a:pt x="186" y="31"/>
                      <a:pt x="142" y="28"/>
                      <a:pt x="85" y="0"/>
                    </a:cubicBezTo>
                    <a:cubicBezTo>
                      <a:pt x="88" y="29"/>
                      <a:pt x="98" y="39"/>
                      <a:pt x="97" y="58"/>
                    </a:cubicBezTo>
                    <a:lnTo>
                      <a:pt x="55" y="173"/>
                    </a:lnTo>
                    <a:cubicBezTo>
                      <a:pt x="39" y="206"/>
                      <a:pt x="44" y="203"/>
                      <a:pt x="0" y="20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zh-CN" altLang="en-US" kern="0">
                  <a:solidFill>
                    <a:srgbClr val="000000"/>
                  </a:solidFill>
                  <a:latin typeface="Segoe UI"/>
                  <a:ea typeface="微软雅黑"/>
                </a:endParaRPr>
              </a:p>
            </p:txBody>
          </p:sp>
          <p:sp>
            <p:nvSpPr>
              <p:cNvPr id="42" name="Freeform 23">
                <a:extLst>
                  <a:ext uri="{FF2B5EF4-FFF2-40B4-BE49-F238E27FC236}">
                    <a16:creationId xmlns:a16="http://schemas.microsoft.com/office/drawing/2014/main" id="{637A46EB-FAAD-4ED1-A79B-7B40A31A8904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141788" y="2263776"/>
                <a:ext cx="57150" cy="57150"/>
              </a:xfrm>
              <a:custGeom>
                <a:avLst/>
                <a:gdLst>
                  <a:gd name="T0" fmla="*/ 36 w 248"/>
                  <a:gd name="T1" fmla="*/ 186 h 245"/>
                  <a:gd name="T2" fmla="*/ 28 w 248"/>
                  <a:gd name="T3" fmla="*/ 152 h 245"/>
                  <a:gd name="T4" fmla="*/ 211 w 248"/>
                  <a:gd name="T5" fmla="*/ 106 h 245"/>
                  <a:gd name="T6" fmla="*/ 173 w 248"/>
                  <a:gd name="T7" fmla="*/ 154 h 245"/>
                  <a:gd name="T8" fmla="*/ 36 w 248"/>
                  <a:gd name="T9" fmla="*/ 186 h 245"/>
                  <a:gd name="T10" fmla="*/ 2 w 248"/>
                  <a:gd name="T11" fmla="*/ 101 h 245"/>
                  <a:gd name="T12" fmla="*/ 104 w 248"/>
                  <a:gd name="T13" fmla="*/ 245 h 245"/>
                  <a:gd name="T14" fmla="*/ 248 w 248"/>
                  <a:gd name="T15" fmla="*/ 110 h 245"/>
                  <a:gd name="T16" fmla="*/ 121 w 248"/>
                  <a:gd name="T17" fmla="*/ 0 h 245"/>
                  <a:gd name="T18" fmla="*/ 2 w 248"/>
                  <a:gd name="T19" fmla="*/ 101 h 2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48" h="245">
                    <a:moveTo>
                      <a:pt x="36" y="186"/>
                    </a:moveTo>
                    <a:cubicBezTo>
                      <a:pt x="31" y="163"/>
                      <a:pt x="28" y="170"/>
                      <a:pt x="28" y="152"/>
                    </a:cubicBezTo>
                    <a:cubicBezTo>
                      <a:pt x="28" y="83"/>
                      <a:pt x="227" y="25"/>
                      <a:pt x="211" y="106"/>
                    </a:cubicBezTo>
                    <a:cubicBezTo>
                      <a:pt x="208" y="123"/>
                      <a:pt x="185" y="145"/>
                      <a:pt x="173" y="154"/>
                    </a:cubicBezTo>
                    <a:cubicBezTo>
                      <a:pt x="134" y="183"/>
                      <a:pt x="102" y="186"/>
                      <a:pt x="36" y="186"/>
                    </a:cubicBezTo>
                    <a:close/>
                    <a:moveTo>
                      <a:pt x="2" y="101"/>
                    </a:moveTo>
                    <a:cubicBezTo>
                      <a:pt x="2" y="165"/>
                      <a:pt x="0" y="245"/>
                      <a:pt x="104" y="245"/>
                    </a:cubicBezTo>
                    <a:cubicBezTo>
                      <a:pt x="171" y="245"/>
                      <a:pt x="248" y="201"/>
                      <a:pt x="248" y="110"/>
                    </a:cubicBezTo>
                    <a:cubicBezTo>
                      <a:pt x="248" y="57"/>
                      <a:pt x="168" y="0"/>
                      <a:pt x="121" y="0"/>
                    </a:cubicBezTo>
                    <a:cubicBezTo>
                      <a:pt x="68" y="0"/>
                      <a:pt x="2" y="49"/>
                      <a:pt x="2" y="10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zh-CN" altLang="en-US" kern="0">
                  <a:solidFill>
                    <a:srgbClr val="000000"/>
                  </a:solidFill>
                  <a:latin typeface="Segoe UI"/>
                  <a:ea typeface="微软雅黑"/>
                </a:endParaRPr>
              </a:p>
            </p:txBody>
          </p:sp>
          <p:sp>
            <p:nvSpPr>
              <p:cNvPr id="43" name="Freeform 24">
                <a:extLst>
                  <a:ext uri="{FF2B5EF4-FFF2-40B4-BE49-F238E27FC236}">
                    <a16:creationId xmlns:a16="http://schemas.microsoft.com/office/drawing/2014/main" id="{ED0DA52C-EDEB-4E5C-AC90-55C415F6D9B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16425" y="2482851"/>
                <a:ext cx="52388" cy="73025"/>
              </a:xfrm>
              <a:custGeom>
                <a:avLst/>
                <a:gdLst>
                  <a:gd name="T0" fmla="*/ 33 w 220"/>
                  <a:gd name="T1" fmla="*/ 132 h 310"/>
                  <a:gd name="T2" fmla="*/ 128 w 220"/>
                  <a:gd name="T3" fmla="*/ 242 h 310"/>
                  <a:gd name="T4" fmla="*/ 50 w 220"/>
                  <a:gd name="T5" fmla="*/ 183 h 310"/>
                  <a:gd name="T6" fmla="*/ 16 w 220"/>
                  <a:gd name="T7" fmla="*/ 183 h 310"/>
                  <a:gd name="T8" fmla="*/ 0 w 220"/>
                  <a:gd name="T9" fmla="*/ 267 h 310"/>
                  <a:gd name="T10" fmla="*/ 110 w 220"/>
                  <a:gd name="T11" fmla="*/ 310 h 310"/>
                  <a:gd name="T12" fmla="*/ 194 w 220"/>
                  <a:gd name="T13" fmla="*/ 250 h 310"/>
                  <a:gd name="T14" fmla="*/ 127 w 220"/>
                  <a:gd name="T15" fmla="*/ 81 h 310"/>
                  <a:gd name="T16" fmla="*/ 177 w 220"/>
                  <a:gd name="T17" fmla="*/ 174 h 310"/>
                  <a:gd name="T18" fmla="*/ 211 w 220"/>
                  <a:gd name="T19" fmla="*/ 174 h 310"/>
                  <a:gd name="T20" fmla="*/ 220 w 220"/>
                  <a:gd name="T21" fmla="*/ 73 h 310"/>
                  <a:gd name="T22" fmla="*/ 66 w 220"/>
                  <a:gd name="T23" fmla="*/ 72 h 310"/>
                  <a:gd name="T24" fmla="*/ 33 w 220"/>
                  <a:gd name="T25" fmla="*/ 132 h 3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220" h="310">
                    <a:moveTo>
                      <a:pt x="33" y="132"/>
                    </a:moveTo>
                    <a:cubicBezTo>
                      <a:pt x="33" y="182"/>
                      <a:pt x="114" y="205"/>
                      <a:pt x="128" y="242"/>
                    </a:cubicBezTo>
                    <a:cubicBezTo>
                      <a:pt x="149" y="292"/>
                      <a:pt x="50" y="309"/>
                      <a:pt x="50" y="183"/>
                    </a:cubicBezTo>
                    <a:lnTo>
                      <a:pt x="16" y="183"/>
                    </a:lnTo>
                    <a:cubicBezTo>
                      <a:pt x="11" y="207"/>
                      <a:pt x="2" y="240"/>
                      <a:pt x="0" y="267"/>
                    </a:cubicBezTo>
                    <a:cubicBezTo>
                      <a:pt x="27" y="274"/>
                      <a:pt x="96" y="310"/>
                      <a:pt x="110" y="310"/>
                    </a:cubicBezTo>
                    <a:cubicBezTo>
                      <a:pt x="130" y="310"/>
                      <a:pt x="194" y="278"/>
                      <a:pt x="194" y="250"/>
                    </a:cubicBezTo>
                    <a:cubicBezTo>
                      <a:pt x="194" y="125"/>
                      <a:pt x="35" y="142"/>
                      <a:pt x="127" y="81"/>
                    </a:cubicBezTo>
                    <a:cubicBezTo>
                      <a:pt x="165" y="91"/>
                      <a:pt x="176" y="128"/>
                      <a:pt x="177" y="174"/>
                    </a:cubicBezTo>
                    <a:lnTo>
                      <a:pt x="211" y="174"/>
                    </a:lnTo>
                    <a:cubicBezTo>
                      <a:pt x="211" y="125"/>
                      <a:pt x="220" y="115"/>
                      <a:pt x="220" y="73"/>
                    </a:cubicBezTo>
                    <a:cubicBezTo>
                      <a:pt x="155" y="104"/>
                      <a:pt x="141" y="0"/>
                      <a:pt x="66" y="72"/>
                    </a:cubicBezTo>
                    <a:cubicBezTo>
                      <a:pt x="57" y="81"/>
                      <a:pt x="33" y="115"/>
                      <a:pt x="33" y="13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zh-CN" altLang="en-US" kern="0">
                  <a:solidFill>
                    <a:srgbClr val="000000"/>
                  </a:solidFill>
                  <a:latin typeface="Segoe UI"/>
                  <a:ea typeface="微软雅黑"/>
                </a:endParaRPr>
              </a:p>
            </p:txBody>
          </p:sp>
          <p:sp>
            <p:nvSpPr>
              <p:cNvPr id="44" name="Freeform 25">
                <a:extLst>
                  <a:ext uri="{FF2B5EF4-FFF2-40B4-BE49-F238E27FC236}">
                    <a16:creationId xmlns:a16="http://schemas.microsoft.com/office/drawing/2014/main" id="{7CE90C21-8AB3-49F4-908C-35072A5BA33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68813" y="2500313"/>
                <a:ext cx="58738" cy="63500"/>
              </a:xfrm>
              <a:custGeom>
                <a:avLst/>
                <a:gdLst>
                  <a:gd name="T0" fmla="*/ 6 w 252"/>
                  <a:gd name="T1" fmla="*/ 101 h 271"/>
                  <a:gd name="T2" fmla="*/ 99 w 252"/>
                  <a:gd name="T3" fmla="*/ 50 h 271"/>
                  <a:gd name="T4" fmla="*/ 74 w 252"/>
                  <a:gd name="T5" fmla="*/ 228 h 271"/>
                  <a:gd name="T6" fmla="*/ 40 w 252"/>
                  <a:gd name="T7" fmla="*/ 228 h 271"/>
                  <a:gd name="T8" fmla="*/ 40 w 252"/>
                  <a:gd name="T9" fmla="*/ 262 h 271"/>
                  <a:gd name="T10" fmla="*/ 175 w 252"/>
                  <a:gd name="T11" fmla="*/ 271 h 271"/>
                  <a:gd name="T12" fmla="*/ 160 w 252"/>
                  <a:gd name="T13" fmla="*/ 59 h 271"/>
                  <a:gd name="T14" fmla="*/ 209 w 252"/>
                  <a:gd name="T15" fmla="*/ 127 h 271"/>
                  <a:gd name="T16" fmla="*/ 243 w 252"/>
                  <a:gd name="T17" fmla="*/ 127 h 271"/>
                  <a:gd name="T18" fmla="*/ 252 w 252"/>
                  <a:gd name="T19" fmla="*/ 42 h 271"/>
                  <a:gd name="T20" fmla="*/ 23 w 252"/>
                  <a:gd name="T21" fmla="*/ 0 h 271"/>
                  <a:gd name="T22" fmla="*/ 6 w 252"/>
                  <a:gd name="T23" fmla="*/ 101 h 2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252" h="271">
                    <a:moveTo>
                      <a:pt x="6" y="101"/>
                    </a:moveTo>
                    <a:cubicBezTo>
                      <a:pt x="94" y="81"/>
                      <a:pt x="0" y="50"/>
                      <a:pt x="99" y="50"/>
                    </a:cubicBezTo>
                    <a:cubicBezTo>
                      <a:pt x="90" y="92"/>
                      <a:pt x="74" y="181"/>
                      <a:pt x="74" y="228"/>
                    </a:cubicBezTo>
                    <a:lnTo>
                      <a:pt x="40" y="228"/>
                    </a:lnTo>
                    <a:lnTo>
                      <a:pt x="40" y="262"/>
                    </a:lnTo>
                    <a:lnTo>
                      <a:pt x="175" y="271"/>
                    </a:lnTo>
                    <a:cubicBezTo>
                      <a:pt x="136" y="196"/>
                      <a:pt x="149" y="238"/>
                      <a:pt x="160" y="59"/>
                    </a:cubicBezTo>
                    <a:cubicBezTo>
                      <a:pt x="208" y="60"/>
                      <a:pt x="205" y="74"/>
                      <a:pt x="209" y="127"/>
                    </a:cubicBezTo>
                    <a:lnTo>
                      <a:pt x="243" y="127"/>
                    </a:lnTo>
                    <a:lnTo>
                      <a:pt x="252" y="42"/>
                    </a:lnTo>
                    <a:cubicBezTo>
                      <a:pt x="191" y="13"/>
                      <a:pt x="70" y="22"/>
                      <a:pt x="23" y="0"/>
                    </a:cubicBezTo>
                    <a:cubicBezTo>
                      <a:pt x="20" y="41"/>
                      <a:pt x="6" y="53"/>
                      <a:pt x="6" y="10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zh-CN" altLang="en-US" kern="0">
                  <a:solidFill>
                    <a:srgbClr val="000000"/>
                  </a:solidFill>
                  <a:latin typeface="Segoe UI"/>
                  <a:ea typeface="微软雅黑"/>
                </a:endParaRPr>
              </a:p>
            </p:txBody>
          </p:sp>
          <p:sp>
            <p:nvSpPr>
              <p:cNvPr id="45" name="Freeform 26">
                <a:extLst>
                  <a:ext uri="{FF2B5EF4-FFF2-40B4-BE49-F238E27FC236}">
                    <a16:creationId xmlns:a16="http://schemas.microsoft.com/office/drawing/2014/main" id="{76B20B7B-4298-459F-953B-5D1C9417405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119563" y="2219326"/>
                <a:ext cx="63500" cy="47625"/>
              </a:xfrm>
              <a:custGeom>
                <a:avLst/>
                <a:gdLst>
                  <a:gd name="T0" fmla="*/ 93 w 271"/>
                  <a:gd name="T1" fmla="*/ 161 h 204"/>
                  <a:gd name="T2" fmla="*/ 34 w 271"/>
                  <a:gd name="T3" fmla="*/ 136 h 204"/>
                  <a:gd name="T4" fmla="*/ 93 w 271"/>
                  <a:gd name="T5" fmla="*/ 26 h 204"/>
                  <a:gd name="T6" fmla="*/ 0 w 271"/>
                  <a:gd name="T7" fmla="*/ 51 h 204"/>
                  <a:gd name="T8" fmla="*/ 68 w 271"/>
                  <a:gd name="T9" fmla="*/ 204 h 204"/>
                  <a:gd name="T10" fmla="*/ 119 w 271"/>
                  <a:gd name="T11" fmla="*/ 204 h 204"/>
                  <a:gd name="T12" fmla="*/ 169 w 271"/>
                  <a:gd name="T13" fmla="*/ 68 h 204"/>
                  <a:gd name="T14" fmla="*/ 202 w 271"/>
                  <a:gd name="T15" fmla="*/ 41 h 204"/>
                  <a:gd name="T16" fmla="*/ 186 w 271"/>
                  <a:gd name="T17" fmla="*/ 161 h 204"/>
                  <a:gd name="T18" fmla="*/ 271 w 271"/>
                  <a:gd name="T19" fmla="*/ 153 h 204"/>
                  <a:gd name="T20" fmla="*/ 251 w 271"/>
                  <a:gd name="T21" fmla="*/ 71 h 204"/>
                  <a:gd name="T22" fmla="*/ 220 w 271"/>
                  <a:gd name="T23" fmla="*/ 0 h 204"/>
                  <a:gd name="T24" fmla="*/ 127 w 271"/>
                  <a:gd name="T25" fmla="*/ 0 h 204"/>
                  <a:gd name="T26" fmla="*/ 105 w 271"/>
                  <a:gd name="T27" fmla="*/ 71 h 204"/>
                  <a:gd name="T28" fmla="*/ 93 w 271"/>
                  <a:gd name="T29" fmla="*/ 161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271" h="204">
                    <a:moveTo>
                      <a:pt x="93" y="161"/>
                    </a:moveTo>
                    <a:cubicBezTo>
                      <a:pt x="61" y="159"/>
                      <a:pt x="54" y="149"/>
                      <a:pt x="34" y="136"/>
                    </a:cubicBezTo>
                    <a:cubicBezTo>
                      <a:pt x="47" y="82"/>
                      <a:pt x="67" y="65"/>
                      <a:pt x="93" y="26"/>
                    </a:cubicBezTo>
                    <a:cubicBezTo>
                      <a:pt x="69" y="26"/>
                      <a:pt x="0" y="31"/>
                      <a:pt x="0" y="51"/>
                    </a:cubicBezTo>
                    <a:cubicBezTo>
                      <a:pt x="0" y="94"/>
                      <a:pt x="32" y="204"/>
                      <a:pt x="68" y="204"/>
                    </a:cubicBezTo>
                    <a:lnTo>
                      <a:pt x="119" y="204"/>
                    </a:lnTo>
                    <a:cubicBezTo>
                      <a:pt x="134" y="204"/>
                      <a:pt x="191" y="161"/>
                      <a:pt x="169" y="68"/>
                    </a:cubicBezTo>
                    <a:lnTo>
                      <a:pt x="202" y="41"/>
                    </a:lnTo>
                    <a:cubicBezTo>
                      <a:pt x="248" y="109"/>
                      <a:pt x="219" y="100"/>
                      <a:pt x="186" y="161"/>
                    </a:cubicBezTo>
                    <a:cubicBezTo>
                      <a:pt x="231" y="161"/>
                      <a:pt x="238" y="156"/>
                      <a:pt x="271" y="153"/>
                    </a:cubicBezTo>
                    <a:cubicBezTo>
                      <a:pt x="260" y="130"/>
                      <a:pt x="260" y="100"/>
                      <a:pt x="251" y="71"/>
                    </a:cubicBezTo>
                    <a:cubicBezTo>
                      <a:pt x="239" y="31"/>
                      <a:pt x="229" y="38"/>
                      <a:pt x="220" y="0"/>
                    </a:cubicBezTo>
                    <a:lnTo>
                      <a:pt x="127" y="0"/>
                    </a:lnTo>
                    <a:cubicBezTo>
                      <a:pt x="121" y="28"/>
                      <a:pt x="112" y="36"/>
                      <a:pt x="105" y="71"/>
                    </a:cubicBezTo>
                    <a:cubicBezTo>
                      <a:pt x="99" y="102"/>
                      <a:pt x="93" y="132"/>
                      <a:pt x="93" y="16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zh-CN" altLang="en-US" kern="0">
                  <a:solidFill>
                    <a:srgbClr val="000000"/>
                  </a:solidFill>
                  <a:latin typeface="Segoe UI"/>
                  <a:ea typeface="微软雅黑"/>
                </a:endParaRPr>
              </a:p>
            </p:txBody>
          </p:sp>
          <p:sp>
            <p:nvSpPr>
              <p:cNvPr id="46" name="Freeform 27">
                <a:extLst>
                  <a:ext uri="{FF2B5EF4-FFF2-40B4-BE49-F238E27FC236}">
                    <a16:creationId xmlns:a16="http://schemas.microsoft.com/office/drawing/2014/main" id="{E707F54D-AA1C-437B-975D-ED94A8C59CE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875213" y="2268538"/>
                <a:ext cx="66675" cy="61913"/>
              </a:xfrm>
              <a:custGeom>
                <a:avLst/>
                <a:gdLst>
                  <a:gd name="T0" fmla="*/ 0 w 288"/>
                  <a:gd name="T1" fmla="*/ 212 h 262"/>
                  <a:gd name="T2" fmla="*/ 85 w 288"/>
                  <a:gd name="T3" fmla="*/ 229 h 262"/>
                  <a:gd name="T4" fmla="*/ 60 w 288"/>
                  <a:gd name="T5" fmla="*/ 144 h 262"/>
                  <a:gd name="T6" fmla="*/ 212 w 288"/>
                  <a:gd name="T7" fmla="*/ 262 h 262"/>
                  <a:gd name="T8" fmla="*/ 246 w 288"/>
                  <a:gd name="T9" fmla="*/ 262 h 262"/>
                  <a:gd name="T10" fmla="*/ 288 w 288"/>
                  <a:gd name="T11" fmla="*/ 135 h 262"/>
                  <a:gd name="T12" fmla="*/ 246 w 288"/>
                  <a:gd name="T13" fmla="*/ 144 h 262"/>
                  <a:gd name="T14" fmla="*/ 85 w 288"/>
                  <a:gd name="T15" fmla="*/ 85 h 262"/>
                  <a:gd name="T16" fmla="*/ 178 w 288"/>
                  <a:gd name="T17" fmla="*/ 25 h 262"/>
                  <a:gd name="T18" fmla="*/ 85 w 288"/>
                  <a:gd name="T19" fmla="*/ 0 h 262"/>
                  <a:gd name="T20" fmla="*/ 0 w 288"/>
                  <a:gd name="T21" fmla="*/ 212 h 2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88" h="262">
                    <a:moveTo>
                      <a:pt x="0" y="212"/>
                    </a:moveTo>
                    <a:cubicBezTo>
                      <a:pt x="40" y="215"/>
                      <a:pt x="41" y="228"/>
                      <a:pt x="85" y="229"/>
                    </a:cubicBezTo>
                    <a:cubicBezTo>
                      <a:pt x="70" y="200"/>
                      <a:pt x="60" y="189"/>
                      <a:pt x="60" y="144"/>
                    </a:cubicBezTo>
                    <a:cubicBezTo>
                      <a:pt x="215" y="226"/>
                      <a:pt x="232" y="177"/>
                      <a:pt x="212" y="262"/>
                    </a:cubicBezTo>
                    <a:lnTo>
                      <a:pt x="246" y="262"/>
                    </a:lnTo>
                    <a:cubicBezTo>
                      <a:pt x="251" y="203"/>
                      <a:pt x="284" y="187"/>
                      <a:pt x="288" y="135"/>
                    </a:cubicBezTo>
                    <a:cubicBezTo>
                      <a:pt x="255" y="138"/>
                      <a:pt x="268" y="144"/>
                      <a:pt x="246" y="144"/>
                    </a:cubicBezTo>
                    <a:cubicBezTo>
                      <a:pt x="200" y="144"/>
                      <a:pt x="140" y="97"/>
                      <a:pt x="85" y="85"/>
                    </a:cubicBezTo>
                    <a:cubicBezTo>
                      <a:pt x="129" y="19"/>
                      <a:pt x="136" y="104"/>
                      <a:pt x="178" y="25"/>
                    </a:cubicBezTo>
                    <a:cubicBezTo>
                      <a:pt x="142" y="22"/>
                      <a:pt x="119" y="8"/>
                      <a:pt x="85" y="0"/>
                    </a:cubicBezTo>
                    <a:cubicBezTo>
                      <a:pt x="69" y="33"/>
                      <a:pt x="3" y="184"/>
                      <a:pt x="0" y="21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zh-CN" altLang="en-US" kern="0">
                  <a:solidFill>
                    <a:srgbClr val="000000"/>
                  </a:solidFill>
                  <a:latin typeface="Segoe UI"/>
                  <a:ea typeface="微软雅黑"/>
                </a:endParaRPr>
              </a:p>
            </p:txBody>
          </p:sp>
          <p:sp>
            <p:nvSpPr>
              <p:cNvPr id="47" name="Freeform 28">
                <a:extLst>
                  <a:ext uri="{FF2B5EF4-FFF2-40B4-BE49-F238E27FC236}">
                    <a16:creationId xmlns:a16="http://schemas.microsoft.com/office/drawing/2014/main" id="{92C66015-B765-4CC9-BDD4-182DC70DE38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840288" y="1944688"/>
                <a:ext cx="66675" cy="44450"/>
              </a:xfrm>
              <a:custGeom>
                <a:avLst/>
                <a:gdLst>
                  <a:gd name="T0" fmla="*/ 82 w 291"/>
                  <a:gd name="T1" fmla="*/ 43 h 187"/>
                  <a:gd name="T2" fmla="*/ 115 w 291"/>
                  <a:gd name="T3" fmla="*/ 102 h 187"/>
                  <a:gd name="T4" fmla="*/ 56 w 291"/>
                  <a:gd name="T5" fmla="*/ 102 h 187"/>
                  <a:gd name="T6" fmla="*/ 22 w 291"/>
                  <a:gd name="T7" fmla="*/ 34 h 187"/>
                  <a:gd name="T8" fmla="*/ 90 w 291"/>
                  <a:gd name="T9" fmla="*/ 161 h 187"/>
                  <a:gd name="T10" fmla="*/ 170 w 291"/>
                  <a:gd name="T11" fmla="*/ 157 h 187"/>
                  <a:gd name="T12" fmla="*/ 234 w 291"/>
                  <a:gd name="T13" fmla="*/ 187 h 187"/>
                  <a:gd name="T14" fmla="*/ 251 w 291"/>
                  <a:gd name="T15" fmla="*/ 144 h 187"/>
                  <a:gd name="T16" fmla="*/ 209 w 291"/>
                  <a:gd name="T17" fmla="*/ 102 h 187"/>
                  <a:gd name="T18" fmla="*/ 257 w 291"/>
                  <a:gd name="T19" fmla="*/ 55 h 187"/>
                  <a:gd name="T20" fmla="*/ 166 w 291"/>
                  <a:gd name="T21" fmla="*/ 0 h 187"/>
                  <a:gd name="T22" fmla="*/ 192 w 291"/>
                  <a:gd name="T23" fmla="*/ 60 h 187"/>
                  <a:gd name="T24" fmla="*/ 149 w 291"/>
                  <a:gd name="T25" fmla="*/ 68 h 187"/>
                  <a:gd name="T26" fmla="*/ 90 w 291"/>
                  <a:gd name="T27" fmla="*/ 0 h 187"/>
                  <a:gd name="T28" fmla="*/ 82 w 291"/>
                  <a:gd name="T29" fmla="*/ 43 h 18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291" h="187">
                    <a:moveTo>
                      <a:pt x="82" y="43"/>
                    </a:moveTo>
                    <a:cubicBezTo>
                      <a:pt x="82" y="68"/>
                      <a:pt x="104" y="85"/>
                      <a:pt x="115" y="102"/>
                    </a:cubicBezTo>
                    <a:lnTo>
                      <a:pt x="56" y="102"/>
                    </a:lnTo>
                    <a:cubicBezTo>
                      <a:pt x="56" y="59"/>
                      <a:pt x="56" y="43"/>
                      <a:pt x="22" y="34"/>
                    </a:cubicBezTo>
                    <a:cubicBezTo>
                      <a:pt x="0" y="80"/>
                      <a:pt x="40" y="161"/>
                      <a:pt x="90" y="161"/>
                    </a:cubicBezTo>
                    <a:cubicBezTo>
                      <a:pt x="128" y="161"/>
                      <a:pt x="144" y="148"/>
                      <a:pt x="170" y="157"/>
                    </a:cubicBezTo>
                    <a:cubicBezTo>
                      <a:pt x="198" y="168"/>
                      <a:pt x="183" y="182"/>
                      <a:pt x="234" y="187"/>
                    </a:cubicBezTo>
                    <a:cubicBezTo>
                      <a:pt x="243" y="169"/>
                      <a:pt x="246" y="167"/>
                      <a:pt x="251" y="144"/>
                    </a:cubicBezTo>
                    <a:cubicBezTo>
                      <a:pt x="220" y="103"/>
                      <a:pt x="223" y="155"/>
                      <a:pt x="209" y="102"/>
                    </a:cubicBezTo>
                    <a:cubicBezTo>
                      <a:pt x="268" y="102"/>
                      <a:pt x="291" y="103"/>
                      <a:pt x="257" y="55"/>
                    </a:cubicBezTo>
                    <a:cubicBezTo>
                      <a:pt x="232" y="20"/>
                      <a:pt x="211" y="11"/>
                      <a:pt x="166" y="0"/>
                    </a:cubicBezTo>
                    <a:cubicBezTo>
                      <a:pt x="175" y="38"/>
                      <a:pt x="183" y="28"/>
                      <a:pt x="192" y="60"/>
                    </a:cubicBezTo>
                    <a:cubicBezTo>
                      <a:pt x="158" y="60"/>
                      <a:pt x="172" y="57"/>
                      <a:pt x="149" y="68"/>
                    </a:cubicBezTo>
                    <a:cubicBezTo>
                      <a:pt x="141" y="32"/>
                      <a:pt x="131" y="4"/>
                      <a:pt x="90" y="0"/>
                    </a:cubicBezTo>
                    <a:cubicBezTo>
                      <a:pt x="87" y="34"/>
                      <a:pt x="82" y="21"/>
                      <a:pt x="82" y="4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zh-CN" altLang="en-US" kern="0">
                  <a:solidFill>
                    <a:srgbClr val="000000"/>
                  </a:solidFill>
                  <a:latin typeface="Segoe UI"/>
                  <a:ea typeface="微软雅黑"/>
                </a:endParaRPr>
              </a:p>
            </p:txBody>
          </p:sp>
          <p:sp>
            <p:nvSpPr>
              <p:cNvPr id="48" name="Freeform 29">
                <a:extLst>
                  <a:ext uri="{FF2B5EF4-FFF2-40B4-BE49-F238E27FC236}">
                    <a16:creationId xmlns:a16="http://schemas.microsoft.com/office/drawing/2014/main" id="{AC66F5F2-6FD3-44C4-A697-009161D1622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900613" y="2216151"/>
                <a:ext cx="61913" cy="57150"/>
              </a:xfrm>
              <a:custGeom>
                <a:avLst/>
                <a:gdLst>
                  <a:gd name="T0" fmla="*/ 34 w 271"/>
                  <a:gd name="T1" fmla="*/ 102 h 246"/>
                  <a:gd name="T2" fmla="*/ 93 w 271"/>
                  <a:gd name="T3" fmla="*/ 85 h 246"/>
                  <a:gd name="T4" fmla="*/ 110 w 271"/>
                  <a:gd name="T5" fmla="*/ 127 h 246"/>
                  <a:gd name="T6" fmla="*/ 26 w 271"/>
                  <a:gd name="T7" fmla="*/ 110 h 246"/>
                  <a:gd name="T8" fmla="*/ 0 w 271"/>
                  <a:gd name="T9" fmla="*/ 221 h 246"/>
                  <a:gd name="T10" fmla="*/ 212 w 271"/>
                  <a:gd name="T11" fmla="*/ 246 h 246"/>
                  <a:gd name="T12" fmla="*/ 246 w 271"/>
                  <a:gd name="T13" fmla="*/ 246 h 246"/>
                  <a:gd name="T14" fmla="*/ 271 w 271"/>
                  <a:gd name="T15" fmla="*/ 110 h 246"/>
                  <a:gd name="T16" fmla="*/ 121 w 271"/>
                  <a:gd name="T17" fmla="*/ 83 h 246"/>
                  <a:gd name="T18" fmla="*/ 51 w 271"/>
                  <a:gd name="T19" fmla="*/ 0 h 246"/>
                  <a:gd name="T20" fmla="*/ 34 w 271"/>
                  <a:gd name="T21" fmla="*/ 102 h 2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71" h="246">
                    <a:moveTo>
                      <a:pt x="34" y="102"/>
                    </a:moveTo>
                    <a:cubicBezTo>
                      <a:pt x="57" y="90"/>
                      <a:pt x="59" y="86"/>
                      <a:pt x="93" y="85"/>
                    </a:cubicBezTo>
                    <a:cubicBezTo>
                      <a:pt x="102" y="116"/>
                      <a:pt x="102" y="96"/>
                      <a:pt x="110" y="127"/>
                    </a:cubicBezTo>
                    <a:cubicBezTo>
                      <a:pt x="37" y="134"/>
                      <a:pt x="92" y="155"/>
                      <a:pt x="26" y="110"/>
                    </a:cubicBezTo>
                    <a:cubicBezTo>
                      <a:pt x="8" y="144"/>
                      <a:pt x="0" y="169"/>
                      <a:pt x="0" y="221"/>
                    </a:cubicBezTo>
                    <a:cubicBezTo>
                      <a:pt x="95" y="213"/>
                      <a:pt x="185" y="129"/>
                      <a:pt x="212" y="246"/>
                    </a:cubicBezTo>
                    <a:lnTo>
                      <a:pt x="246" y="246"/>
                    </a:lnTo>
                    <a:cubicBezTo>
                      <a:pt x="246" y="188"/>
                      <a:pt x="270" y="167"/>
                      <a:pt x="271" y="110"/>
                    </a:cubicBezTo>
                    <a:cubicBezTo>
                      <a:pt x="215" y="140"/>
                      <a:pt x="204" y="160"/>
                      <a:pt x="121" y="83"/>
                    </a:cubicBezTo>
                    <a:cubicBezTo>
                      <a:pt x="56" y="24"/>
                      <a:pt x="114" y="6"/>
                      <a:pt x="51" y="0"/>
                    </a:cubicBezTo>
                    <a:cubicBezTo>
                      <a:pt x="48" y="37"/>
                      <a:pt x="35" y="63"/>
                      <a:pt x="34" y="10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zh-CN" altLang="en-US" kern="0">
                  <a:solidFill>
                    <a:srgbClr val="000000"/>
                  </a:solidFill>
                  <a:latin typeface="Segoe UI"/>
                  <a:ea typeface="微软雅黑"/>
                </a:endParaRPr>
              </a:p>
            </p:txBody>
          </p:sp>
          <p:sp>
            <p:nvSpPr>
              <p:cNvPr id="49" name="Freeform 30">
                <a:extLst>
                  <a:ext uri="{FF2B5EF4-FFF2-40B4-BE49-F238E27FC236}">
                    <a16:creationId xmlns:a16="http://schemas.microsoft.com/office/drawing/2014/main" id="{6263E493-9813-4DA9-AC57-DFF04C776C7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700588" y="1784351"/>
                <a:ext cx="17463" cy="30163"/>
              </a:xfrm>
              <a:custGeom>
                <a:avLst/>
                <a:gdLst>
                  <a:gd name="T0" fmla="*/ 0 w 76"/>
                  <a:gd name="T1" fmla="*/ 52 h 129"/>
                  <a:gd name="T2" fmla="*/ 59 w 76"/>
                  <a:gd name="T3" fmla="*/ 129 h 129"/>
                  <a:gd name="T4" fmla="*/ 76 w 76"/>
                  <a:gd name="T5" fmla="*/ 95 h 129"/>
                  <a:gd name="T6" fmla="*/ 0 w 76"/>
                  <a:gd name="T7" fmla="*/ 52 h 1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76" h="129">
                    <a:moveTo>
                      <a:pt x="0" y="52"/>
                    </a:moveTo>
                    <a:cubicBezTo>
                      <a:pt x="0" y="115"/>
                      <a:pt x="19" y="109"/>
                      <a:pt x="59" y="129"/>
                    </a:cubicBezTo>
                    <a:cubicBezTo>
                      <a:pt x="61" y="125"/>
                      <a:pt x="76" y="96"/>
                      <a:pt x="76" y="95"/>
                    </a:cubicBezTo>
                    <a:cubicBezTo>
                      <a:pt x="76" y="57"/>
                      <a:pt x="0" y="0"/>
                      <a:pt x="0" y="5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zh-CN" altLang="en-US" kern="0">
                  <a:solidFill>
                    <a:srgbClr val="000000"/>
                  </a:solidFill>
                  <a:latin typeface="Segoe UI"/>
                  <a:ea typeface="微软雅黑"/>
                </a:endParaRPr>
              </a:p>
            </p:txBody>
          </p:sp>
          <p:sp>
            <p:nvSpPr>
              <p:cNvPr id="50" name="Freeform 31">
                <a:extLst>
                  <a:ext uri="{FF2B5EF4-FFF2-40B4-BE49-F238E27FC236}">
                    <a16:creationId xmlns:a16="http://schemas.microsoft.com/office/drawing/2014/main" id="{83904849-9985-48B5-A989-B88C54FFFA8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854575" y="2428876"/>
                <a:ext cx="3175" cy="1588"/>
              </a:xfrm>
              <a:custGeom>
                <a:avLst/>
                <a:gdLst>
                  <a:gd name="T0" fmla="*/ 0 w 8"/>
                  <a:gd name="T1" fmla="*/ 10 h 10"/>
                  <a:gd name="T2" fmla="*/ 8 w 8"/>
                  <a:gd name="T3" fmla="*/ 10 h 10"/>
                  <a:gd name="T4" fmla="*/ 1 w 8"/>
                  <a:gd name="T5" fmla="*/ 0 h 10"/>
                  <a:gd name="T6" fmla="*/ 0 w 8"/>
                  <a:gd name="T7" fmla="*/ 10 h 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8" h="10">
                    <a:moveTo>
                      <a:pt x="0" y="10"/>
                    </a:moveTo>
                    <a:lnTo>
                      <a:pt x="8" y="10"/>
                    </a:lnTo>
                    <a:lnTo>
                      <a:pt x="1" y="0"/>
                    </a:lnTo>
                    <a:lnTo>
                      <a:pt x="0" y="1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zh-CN" altLang="en-US" kern="0">
                  <a:solidFill>
                    <a:srgbClr val="000000"/>
                  </a:solidFill>
                  <a:latin typeface="Segoe UI"/>
                  <a:ea typeface="微软雅黑"/>
                </a:endParaRPr>
              </a:p>
            </p:txBody>
          </p:sp>
          <p:sp>
            <p:nvSpPr>
              <p:cNvPr id="51" name="Freeform 38">
                <a:extLst>
                  <a:ext uri="{FF2B5EF4-FFF2-40B4-BE49-F238E27FC236}">
                    <a16:creationId xmlns:a16="http://schemas.microsoft.com/office/drawing/2014/main" id="{DC9AAEE3-7661-46E7-A56B-F366CCC93E6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529138" y="2244726"/>
                <a:ext cx="14288" cy="31750"/>
              </a:xfrm>
              <a:custGeom>
                <a:avLst/>
                <a:gdLst>
                  <a:gd name="T0" fmla="*/ 6 w 58"/>
                  <a:gd name="T1" fmla="*/ 7 h 134"/>
                  <a:gd name="T2" fmla="*/ 57 w 58"/>
                  <a:gd name="T3" fmla="*/ 134 h 134"/>
                  <a:gd name="T4" fmla="*/ 43 w 58"/>
                  <a:gd name="T5" fmla="*/ 0 h 134"/>
                  <a:gd name="T6" fmla="*/ 6 w 58"/>
                  <a:gd name="T7" fmla="*/ 7 h 1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8" h="134">
                    <a:moveTo>
                      <a:pt x="6" y="7"/>
                    </a:moveTo>
                    <a:cubicBezTo>
                      <a:pt x="2" y="72"/>
                      <a:pt x="0" y="116"/>
                      <a:pt x="57" y="134"/>
                    </a:cubicBezTo>
                    <a:cubicBezTo>
                      <a:pt x="58" y="85"/>
                      <a:pt x="57" y="40"/>
                      <a:pt x="43" y="0"/>
                    </a:cubicBezTo>
                    <a:lnTo>
                      <a:pt x="6" y="7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zh-CN" altLang="en-US" kern="0">
                  <a:solidFill>
                    <a:srgbClr val="000000"/>
                  </a:solidFill>
                  <a:latin typeface="Segoe UI"/>
                  <a:ea typeface="微软雅黑"/>
                </a:endParaRPr>
              </a:p>
            </p:txBody>
          </p:sp>
        </p:grpSp>
      </p:grpSp>
      <p:sp>
        <p:nvSpPr>
          <p:cNvPr id="61" name="矩形: 圆角 60">
            <a:extLst>
              <a:ext uri="{FF2B5EF4-FFF2-40B4-BE49-F238E27FC236}">
                <a16:creationId xmlns:a16="http://schemas.microsoft.com/office/drawing/2014/main" id="{37C29205-34CE-41C2-9BB9-467BCAA46451}"/>
              </a:ext>
            </a:extLst>
          </p:cNvPr>
          <p:cNvSpPr/>
          <p:nvPr userDrawn="1"/>
        </p:nvSpPr>
        <p:spPr>
          <a:xfrm>
            <a:off x="4040436" y="4125084"/>
            <a:ext cx="1765370" cy="340405"/>
          </a:xfrm>
          <a:prstGeom prst="roundRect">
            <a:avLst>
              <a:gd name="adj" fmla="val 50000"/>
            </a:avLst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62" name="标题 75">
            <a:extLst>
              <a:ext uri="{FF2B5EF4-FFF2-40B4-BE49-F238E27FC236}">
                <a16:creationId xmlns:a16="http://schemas.microsoft.com/office/drawing/2014/main" id="{D6EF794C-44A6-49B3-BA01-7439802EFFF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2560844"/>
            <a:ext cx="10515600" cy="8402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lvl1pPr algn="ctr">
              <a:defRPr lang="zh-CN" altLang="en-US" sz="5400">
                <a:solidFill>
                  <a:schemeClr val="accent1"/>
                </a:solidFill>
                <a:latin typeface="+mj-ea"/>
                <a:cs typeface="+mn-cs"/>
              </a:defRPr>
            </a:lvl1pPr>
          </a:lstStyle>
          <a:p>
            <a:pPr marL="0" lvl="0" algn="ctr"/>
            <a:r>
              <a:rPr lang="zh-CN" altLang="en-US" dirty="0"/>
              <a:t>单击此处编辑母版标题样式</a:t>
            </a:r>
          </a:p>
        </p:txBody>
      </p:sp>
      <p:sp>
        <p:nvSpPr>
          <p:cNvPr id="65" name="矩形: 圆角 64">
            <a:extLst>
              <a:ext uri="{FF2B5EF4-FFF2-40B4-BE49-F238E27FC236}">
                <a16:creationId xmlns:a16="http://schemas.microsoft.com/office/drawing/2014/main" id="{7254FCDC-21F7-42B2-B1E9-49E8BE9274B0}"/>
              </a:ext>
            </a:extLst>
          </p:cNvPr>
          <p:cNvSpPr/>
          <p:nvPr userDrawn="1"/>
        </p:nvSpPr>
        <p:spPr>
          <a:xfrm>
            <a:off x="6390881" y="4121580"/>
            <a:ext cx="1765370" cy="340405"/>
          </a:xfrm>
          <a:prstGeom prst="roundRect">
            <a:avLst>
              <a:gd name="adj" fmla="val 50000"/>
            </a:avLst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68" name="文本占位符 67">
            <a:extLst>
              <a:ext uri="{FF2B5EF4-FFF2-40B4-BE49-F238E27FC236}">
                <a16:creationId xmlns:a16="http://schemas.microsoft.com/office/drawing/2014/main" id="{14B52427-83D7-42C2-995A-298C243ED6D8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2694805" y="3450427"/>
            <a:ext cx="6802390" cy="420469"/>
          </a:xfrm>
        </p:spPr>
        <p:txBody>
          <a:bodyPr>
            <a:noAutofit/>
          </a:bodyPr>
          <a:lstStyle>
            <a:lvl1pPr marL="0" indent="0" algn="dist">
              <a:buNone/>
              <a:defRPr sz="2000">
                <a:solidFill>
                  <a:schemeClr val="accent1"/>
                </a:solidFill>
              </a:defRPr>
            </a:lvl1pPr>
          </a:lstStyle>
          <a:p>
            <a:pPr lvl="0"/>
            <a:r>
              <a:rPr lang="en-US" altLang="zh-CN" dirty="0"/>
              <a:t>Click here to edit the master title style</a:t>
            </a:r>
            <a:endParaRPr lang="zh-CN" altLang="en-US" dirty="0"/>
          </a:p>
        </p:txBody>
      </p:sp>
      <p:sp>
        <p:nvSpPr>
          <p:cNvPr id="69" name="文本占位符 67">
            <a:extLst>
              <a:ext uri="{FF2B5EF4-FFF2-40B4-BE49-F238E27FC236}">
                <a16:creationId xmlns:a16="http://schemas.microsoft.com/office/drawing/2014/main" id="{623FF782-AF98-46E6-9FAC-1CEAED343AFA}"/>
              </a:ext>
            </a:extLst>
          </p:cNvPr>
          <p:cNvSpPr>
            <a:spLocks noGrp="1"/>
          </p:cNvSpPr>
          <p:nvPr>
            <p:ph type="body" sz="quarter" idx="14" hasCustomPrompt="1"/>
          </p:nvPr>
        </p:nvSpPr>
        <p:spPr>
          <a:xfrm>
            <a:off x="4123220" y="4119948"/>
            <a:ext cx="1599802" cy="350676"/>
          </a:xfrm>
        </p:spPr>
        <p:txBody>
          <a:bodyPr>
            <a:noAutofit/>
          </a:bodyPr>
          <a:lstStyle>
            <a:lvl1pPr marL="0" indent="0" algn="ctr">
              <a:buNone/>
              <a:defRPr sz="1800">
                <a:solidFill>
                  <a:schemeClr val="bg1"/>
                </a:solidFill>
                <a:latin typeface="+mn-ea"/>
                <a:ea typeface="+mn-ea"/>
              </a:defRPr>
            </a:lvl1pPr>
          </a:lstStyle>
          <a:p>
            <a:pPr lvl="0"/>
            <a:r>
              <a:rPr lang="zh-CN" altLang="en-US" dirty="0"/>
              <a:t>姓名</a:t>
            </a:r>
          </a:p>
        </p:txBody>
      </p:sp>
      <p:sp>
        <p:nvSpPr>
          <p:cNvPr id="70" name="文本占位符 67">
            <a:extLst>
              <a:ext uri="{FF2B5EF4-FFF2-40B4-BE49-F238E27FC236}">
                <a16:creationId xmlns:a16="http://schemas.microsoft.com/office/drawing/2014/main" id="{91DE3870-E6A2-4DEC-9586-DB56C74662ED}"/>
              </a:ext>
            </a:extLst>
          </p:cNvPr>
          <p:cNvSpPr>
            <a:spLocks noGrp="1"/>
          </p:cNvSpPr>
          <p:nvPr>
            <p:ph type="body" sz="quarter" idx="15" hasCustomPrompt="1"/>
          </p:nvPr>
        </p:nvSpPr>
        <p:spPr>
          <a:xfrm>
            <a:off x="6473665" y="4111309"/>
            <a:ext cx="1599802" cy="350676"/>
          </a:xfrm>
        </p:spPr>
        <p:txBody>
          <a:bodyPr>
            <a:noAutofit/>
          </a:bodyPr>
          <a:lstStyle>
            <a:lvl1pPr marL="0" indent="0" algn="ctr">
              <a:buNone/>
              <a:defRPr sz="1800">
                <a:solidFill>
                  <a:schemeClr val="bg1"/>
                </a:solidFill>
                <a:latin typeface="+mn-ea"/>
                <a:ea typeface="+mn-ea"/>
              </a:defRPr>
            </a:lvl1pPr>
          </a:lstStyle>
          <a:p>
            <a:pPr lvl="0"/>
            <a:r>
              <a:rPr lang="zh-CN" altLang="en-US" dirty="0"/>
              <a:t>日期</a:t>
            </a:r>
          </a:p>
        </p:txBody>
      </p:sp>
      <p:grpSp>
        <p:nvGrpSpPr>
          <p:cNvPr id="63" name="组合 62">
            <a:extLst>
              <a:ext uri="{FF2B5EF4-FFF2-40B4-BE49-F238E27FC236}">
                <a16:creationId xmlns:a16="http://schemas.microsoft.com/office/drawing/2014/main" id="{EB630040-CAEB-463D-8661-054B42B572B1}"/>
              </a:ext>
            </a:extLst>
          </p:cNvPr>
          <p:cNvGrpSpPr/>
          <p:nvPr userDrawn="1"/>
        </p:nvGrpSpPr>
        <p:grpSpPr>
          <a:xfrm>
            <a:off x="3773486" y="5749447"/>
            <a:ext cx="4766946" cy="452499"/>
            <a:chOff x="3721016" y="5441926"/>
            <a:chExt cx="5306957" cy="503759"/>
          </a:xfrm>
        </p:grpSpPr>
        <p:pic>
          <p:nvPicPr>
            <p:cNvPr id="64" name="图片 63">
              <a:extLst>
                <a:ext uri="{FF2B5EF4-FFF2-40B4-BE49-F238E27FC236}">
                  <a16:creationId xmlns:a16="http://schemas.microsoft.com/office/drawing/2014/main" id="{C2A4CD30-D493-46D1-A8C7-08D82936AC9C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alphaModFix amt="2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721016" y="5441926"/>
              <a:ext cx="2459915" cy="503759"/>
            </a:xfrm>
            <a:prstGeom prst="rect">
              <a:avLst/>
            </a:prstGeom>
          </p:spPr>
        </p:pic>
        <p:pic>
          <p:nvPicPr>
            <p:cNvPr id="66" name="图片 65">
              <a:extLst>
                <a:ext uri="{FF2B5EF4-FFF2-40B4-BE49-F238E27FC236}">
                  <a16:creationId xmlns:a16="http://schemas.microsoft.com/office/drawing/2014/main" id="{B936E70F-41ED-4EB5-AE0D-1DE11600E3D5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alphaModFix amt="30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302928" y="5518467"/>
              <a:ext cx="2725045" cy="350676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49202245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076001909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1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262626">
                  <a:tint val="75000"/>
                </a:srgbClr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262626">
                  <a:tint val="75000"/>
                </a:srgbClr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B1738E0-EF95-4632-BEE8-24005A1BFE83}" type="slidenum">
              <a:rPr lang="en-US" altLang="zh-CN">
                <a:solidFill>
                  <a:srgbClr val="262626">
                    <a:tint val="75000"/>
                  </a:srgbClr>
                </a:solidFill>
              </a:rPr>
              <a:pPr/>
              <a:t>‹#›</a:t>
            </a:fld>
            <a:endParaRPr lang="en-US" altLang="zh-CN">
              <a:solidFill>
                <a:srgbClr val="262626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7121879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封面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梯形 6">
            <a:extLst>
              <a:ext uri="{FF2B5EF4-FFF2-40B4-BE49-F238E27FC236}">
                <a16:creationId xmlns:a16="http://schemas.microsoft.com/office/drawing/2014/main" id="{5DA474DD-E671-4614-8CBA-37A6CC638BA9}"/>
              </a:ext>
            </a:extLst>
          </p:cNvPr>
          <p:cNvSpPr/>
          <p:nvPr userDrawn="1"/>
        </p:nvSpPr>
        <p:spPr>
          <a:xfrm>
            <a:off x="4643677" y="522016"/>
            <a:ext cx="2904645" cy="217858"/>
          </a:xfrm>
          <a:prstGeom prst="trapezoid">
            <a:avLst>
              <a:gd name="adj" fmla="val 43986"/>
            </a:avLst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Freeform 6">
            <a:extLst>
              <a:ext uri="{FF2B5EF4-FFF2-40B4-BE49-F238E27FC236}">
                <a16:creationId xmlns:a16="http://schemas.microsoft.com/office/drawing/2014/main" id="{85AE9A9F-6827-4D26-8857-8049C764799E}"/>
              </a:ext>
            </a:extLst>
          </p:cNvPr>
          <p:cNvSpPr>
            <a:spLocks/>
          </p:cNvSpPr>
          <p:nvPr userDrawn="1"/>
        </p:nvSpPr>
        <p:spPr bwMode="auto">
          <a:xfrm>
            <a:off x="-1683695" y="4450772"/>
            <a:ext cx="3375914" cy="1986812"/>
          </a:xfrm>
          <a:custGeom>
            <a:avLst/>
            <a:gdLst>
              <a:gd name="T0" fmla="*/ 3510 w 4495"/>
              <a:gd name="T1" fmla="*/ 741 h 2642"/>
              <a:gd name="T2" fmla="*/ 3185 w 4495"/>
              <a:gd name="T3" fmla="*/ 1023 h 2642"/>
              <a:gd name="T4" fmla="*/ 3732 w 4495"/>
              <a:gd name="T5" fmla="*/ 1571 h 2642"/>
              <a:gd name="T6" fmla="*/ 4453 w 4495"/>
              <a:gd name="T7" fmla="*/ 1757 h 2642"/>
              <a:gd name="T8" fmla="*/ 725 w 4495"/>
              <a:gd name="T9" fmla="*/ 1957 h 2642"/>
              <a:gd name="T10" fmla="*/ 2100 w 4495"/>
              <a:gd name="T11" fmla="*/ 2171 h 2642"/>
              <a:gd name="T12" fmla="*/ 3175 w 4495"/>
              <a:gd name="T13" fmla="*/ 2386 h 2642"/>
              <a:gd name="T14" fmla="*/ 2639 w 4495"/>
              <a:gd name="T15" fmla="*/ 2600 h 2642"/>
              <a:gd name="T16" fmla="*/ 2714 w 4495"/>
              <a:gd name="T17" fmla="*/ 2484 h 2642"/>
              <a:gd name="T18" fmla="*/ 1960 w 4495"/>
              <a:gd name="T19" fmla="*/ 2363 h 2642"/>
              <a:gd name="T20" fmla="*/ 3653 w 4495"/>
              <a:gd name="T21" fmla="*/ 2111 h 2642"/>
              <a:gd name="T22" fmla="*/ 483 w 4495"/>
              <a:gd name="T23" fmla="*/ 1826 h 2642"/>
              <a:gd name="T24" fmla="*/ 4246 w 4495"/>
              <a:gd name="T25" fmla="*/ 1608 h 2642"/>
              <a:gd name="T26" fmla="*/ 3226 w 4495"/>
              <a:gd name="T27" fmla="*/ 1362 h 2642"/>
              <a:gd name="T28" fmla="*/ 2917 w 4495"/>
              <a:gd name="T29" fmla="*/ 965 h 2642"/>
              <a:gd name="T30" fmla="*/ 2651 w 4495"/>
              <a:gd name="T31" fmla="*/ 569 h 2642"/>
              <a:gd name="T32" fmla="*/ 2698 w 4495"/>
              <a:gd name="T33" fmla="*/ 339 h 2642"/>
              <a:gd name="T34" fmla="*/ 2417 w 4495"/>
              <a:gd name="T35" fmla="*/ 760 h 2642"/>
              <a:gd name="T36" fmla="*/ 2957 w 4495"/>
              <a:gd name="T37" fmla="*/ 1168 h 2642"/>
              <a:gd name="T38" fmla="*/ 2536 w 4495"/>
              <a:gd name="T39" fmla="*/ 1677 h 2642"/>
              <a:gd name="T40" fmla="*/ 2788 w 4495"/>
              <a:gd name="T41" fmla="*/ 1371 h 2642"/>
              <a:gd name="T42" fmla="*/ 2696 w 4495"/>
              <a:gd name="T43" fmla="*/ 1468 h 2642"/>
              <a:gd name="T44" fmla="*/ 2758 w 4495"/>
              <a:gd name="T45" fmla="*/ 1583 h 2642"/>
              <a:gd name="T46" fmla="*/ 2430 w 4495"/>
              <a:gd name="T47" fmla="*/ 1081 h 2642"/>
              <a:gd name="T48" fmla="*/ 2128 w 4495"/>
              <a:gd name="T49" fmla="*/ 612 h 2642"/>
              <a:gd name="T50" fmla="*/ 1747 w 4495"/>
              <a:gd name="T51" fmla="*/ 1209 h 2642"/>
              <a:gd name="T52" fmla="*/ 1956 w 4495"/>
              <a:gd name="T53" fmla="*/ 1028 h 2642"/>
              <a:gd name="T54" fmla="*/ 2026 w 4495"/>
              <a:gd name="T55" fmla="*/ 1148 h 2642"/>
              <a:gd name="T56" fmla="*/ 2025 w 4495"/>
              <a:gd name="T57" fmla="*/ 900 h 2642"/>
              <a:gd name="T58" fmla="*/ 2014 w 4495"/>
              <a:gd name="T59" fmla="*/ 1417 h 2642"/>
              <a:gd name="T60" fmla="*/ 1370 w 4495"/>
              <a:gd name="T61" fmla="*/ 1129 h 2642"/>
              <a:gd name="T62" fmla="*/ 1441 w 4495"/>
              <a:gd name="T63" fmla="*/ 1512 h 2642"/>
              <a:gd name="T64" fmla="*/ 1377 w 4495"/>
              <a:gd name="T65" fmla="*/ 1512 h 2642"/>
              <a:gd name="T66" fmla="*/ 1565 w 4495"/>
              <a:gd name="T67" fmla="*/ 1514 h 2642"/>
              <a:gd name="T68" fmla="*/ 310 w 4495"/>
              <a:gd name="T69" fmla="*/ 1616 h 2642"/>
              <a:gd name="T70" fmla="*/ 700 w 4495"/>
              <a:gd name="T71" fmla="*/ 1359 h 2642"/>
              <a:gd name="T72" fmla="*/ 146 w 4495"/>
              <a:gd name="T73" fmla="*/ 1543 h 2642"/>
              <a:gd name="T74" fmla="*/ 1036 w 4495"/>
              <a:gd name="T75" fmla="*/ 1300 h 2642"/>
              <a:gd name="T76" fmla="*/ 1555 w 4495"/>
              <a:gd name="T77" fmla="*/ 974 h 2642"/>
              <a:gd name="T78" fmla="*/ 2229 w 4495"/>
              <a:gd name="T79" fmla="*/ 428 h 2642"/>
              <a:gd name="T80" fmla="*/ 2497 w 4495"/>
              <a:gd name="T81" fmla="*/ 62 h 2642"/>
              <a:gd name="T82" fmla="*/ 2941 w 4495"/>
              <a:gd name="T83" fmla="*/ 384 h 2642"/>
              <a:gd name="T84" fmla="*/ 3423 w 4495"/>
              <a:gd name="T85" fmla="*/ 610 h 2642"/>
              <a:gd name="T86" fmla="*/ 3857 w 4495"/>
              <a:gd name="T87" fmla="*/ 656 h 2642"/>
              <a:gd name="T88" fmla="*/ 3839 w 4495"/>
              <a:gd name="T89" fmla="*/ 686 h 2642"/>
              <a:gd name="T90" fmla="*/ 3376 w 4495"/>
              <a:gd name="T91" fmla="*/ 585 h 2642"/>
              <a:gd name="T92" fmla="*/ 3112 w 4495"/>
              <a:gd name="T93" fmla="*/ 787 h 2642"/>
              <a:gd name="T94" fmla="*/ 2761 w 4495"/>
              <a:gd name="T95" fmla="*/ 654 h 2642"/>
              <a:gd name="T96" fmla="*/ 2882 w 4495"/>
              <a:gd name="T97" fmla="*/ 706 h 2642"/>
              <a:gd name="T98" fmla="*/ 2992 w 4495"/>
              <a:gd name="T99" fmla="*/ 676 h 2642"/>
              <a:gd name="T100" fmla="*/ 2960 w 4495"/>
              <a:gd name="T101" fmla="*/ 817 h 2642"/>
              <a:gd name="T102" fmla="*/ 3010 w 4495"/>
              <a:gd name="T103" fmla="*/ 599 h 2642"/>
              <a:gd name="T104" fmla="*/ 2580 w 4495"/>
              <a:gd name="T105" fmla="*/ 736 h 2642"/>
              <a:gd name="T106" fmla="*/ 3008 w 4495"/>
              <a:gd name="T107" fmla="*/ 913 h 2642"/>
              <a:gd name="T108" fmla="*/ 3489 w 4495"/>
              <a:gd name="T109" fmla="*/ 733 h 2642"/>
              <a:gd name="T110" fmla="*/ 3887 w 4495"/>
              <a:gd name="T111" fmla="*/ 672 h 264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</a:cxnLst>
            <a:rect l="0" t="0" r="r" b="b"/>
            <a:pathLst>
              <a:path w="4495" h="2642">
                <a:moveTo>
                  <a:pt x="3887" y="672"/>
                </a:moveTo>
                <a:cubicBezTo>
                  <a:pt x="3873" y="700"/>
                  <a:pt x="3861" y="729"/>
                  <a:pt x="3842" y="754"/>
                </a:cubicBezTo>
                <a:cubicBezTo>
                  <a:pt x="3824" y="778"/>
                  <a:pt x="3795" y="780"/>
                  <a:pt x="3767" y="770"/>
                </a:cubicBezTo>
                <a:cubicBezTo>
                  <a:pt x="3743" y="762"/>
                  <a:pt x="3721" y="749"/>
                  <a:pt x="3697" y="739"/>
                </a:cubicBezTo>
                <a:cubicBezTo>
                  <a:pt x="3667" y="727"/>
                  <a:pt x="3637" y="715"/>
                  <a:pt x="3607" y="706"/>
                </a:cubicBezTo>
                <a:cubicBezTo>
                  <a:pt x="3579" y="699"/>
                  <a:pt x="3551" y="704"/>
                  <a:pt x="3524" y="713"/>
                </a:cubicBezTo>
                <a:cubicBezTo>
                  <a:pt x="3510" y="718"/>
                  <a:pt x="3506" y="726"/>
                  <a:pt x="3510" y="741"/>
                </a:cubicBezTo>
                <a:cubicBezTo>
                  <a:pt x="3514" y="764"/>
                  <a:pt x="3517" y="787"/>
                  <a:pt x="3505" y="808"/>
                </a:cubicBezTo>
                <a:cubicBezTo>
                  <a:pt x="3500" y="816"/>
                  <a:pt x="3493" y="824"/>
                  <a:pt x="3484" y="829"/>
                </a:cubicBezTo>
                <a:cubicBezTo>
                  <a:pt x="3452" y="847"/>
                  <a:pt x="3418" y="853"/>
                  <a:pt x="3382" y="840"/>
                </a:cubicBezTo>
                <a:cubicBezTo>
                  <a:pt x="3367" y="835"/>
                  <a:pt x="3351" y="832"/>
                  <a:pt x="3334" y="828"/>
                </a:cubicBezTo>
                <a:cubicBezTo>
                  <a:pt x="3329" y="869"/>
                  <a:pt x="3323" y="912"/>
                  <a:pt x="3281" y="935"/>
                </a:cubicBezTo>
                <a:cubicBezTo>
                  <a:pt x="3240" y="958"/>
                  <a:pt x="3200" y="943"/>
                  <a:pt x="3160" y="924"/>
                </a:cubicBezTo>
                <a:cubicBezTo>
                  <a:pt x="3169" y="959"/>
                  <a:pt x="3176" y="991"/>
                  <a:pt x="3185" y="1023"/>
                </a:cubicBezTo>
                <a:cubicBezTo>
                  <a:pt x="3197" y="1068"/>
                  <a:pt x="3211" y="1112"/>
                  <a:pt x="3223" y="1156"/>
                </a:cubicBezTo>
                <a:cubicBezTo>
                  <a:pt x="3228" y="1171"/>
                  <a:pt x="3231" y="1188"/>
                  <a:pt x="3237" y="1203"/>
                </a:cubicBezTo>
                <a:cubicBezTo>
                  <a:pt x="3250" y="1238"/>
                  <a:pt x="3262" y="1274"/>
                  <a:pt x="3278" y="1308"/>
                </a:cubicBezTo>
                <a:cubicBezTo>
                  <a:pt x="3291" y="1334"/>
                  <a:pt x="3307" y="1358"/>
                  <a:pt x="3326" y="1381"/>
                </a:cubicBezTo>
                <a:cubicBezTo>
                  <a:pt x="3345" y="1405"/>
                  <a:pt x="3367" y="1427"/>
                  <a:pt x="3389" y="1448"/>
                </a:cubicBezTo>
                <a:cubicBezTo>
                  <a:pt x="3421" y="1477"/>
                  <a:pt x="3458" y="1497"/>
                  <a:pt x="3497" y="1514"/>
                </a:cubicBezTo>
                <a:cubicBezTo>
                  <a:pt x="3572" y="1548"/>
                  <a:pt x="3651" y="1563"/>
                  <a:pt x="3732" y="1571"/>
                </a:cubicBezTo>
                <a:cubicBezTo>
                  <a:pt x="3761" y="1573"/>
                  <a:pt x="3790" y="1574"/>
                  <a:pt x="3819" y="1577"/>
                </a:cubicBezTo>
                <a:cubicBezTo>
                  <a:pt x="3938" y="1590"/>
                  <a:pt x="4056" y="1582"/>
                  <a:pt x="4175" y="1581"/>
                </a:cubicBezTo>
                <a:cubicBezTo>
                  <a:pt x="4204" y="1581"/>
                  <a:pt x="4233" y="1578"/>
                  <a:pt x="4262" y="1577"/>
                </a:cubicBezTo>
                <a:cubicBezTo>
                  <a:pt x="4314" y="1576"/>
                  <a:pt x="4366" y="1583"/>
                  <a:pt x="4415" y="1601"/>
                </a:cubicBezTo>
                <a:cubicBezTo>
                  <a:pt x="4438" y="1610"/>
                  <a:pt x="4459" y="1623"/>
                  <a:pt x="4474" y="1644"/>
                </a:cubicBezTo>
                <a:cubicBezTo>
                  <a:pt x="4484" y="1657"/>
                  <a:pt x="4491" y="1669"/>
                  <a:pt x="4493" y="1685"/>
                </a:cubicBezTo>
                <a:cubicBezTo>
                  <a:pt x="4495" y="1718"/>
                  <a:pt x="4477" y="1738"/>
                  <a:pt x="4453" y="1757"/>
                </a:cubicBezTo>
                <a:cubicBezTo>
                  <a:pt x="4426" y="1778"/>
                  <a:pt x="4394" y="1785"/>
                  <a:pt x="4362" y="1790"/>
                </a:cubicBezTo>
                <a:cubicBezTo>
                  <a:pt x="4334" y="1794"/>
                  <a:pt x="4306" y="1798"/>
                  <a:pt x="4278" y="1798"/>
                </a:cubicBezTo>
                <a:cubicBezTo>
                  <a:pt x="3089" y="1799"/>
                  <a:pt x="1900" y="1799"/>
                  <a:pt x="711" y="1798"/>
                </a:cubicBezTo>
                <a:cubicBezTo>
                  <a:pt x="685" y="1798"/>
                  <a:pt x="662" y="1802"/>
                  <a:pt x="643" y="1822"/>
                </a:cubicBezTo>
                <a:cubicBezTo>
                  <a:pt x="615" y="1850"/>
                  <a:pt x="617" y="1910"/>
                  <a:pt x="647" y="1936"/>
                </a:cubicBezTo>
                <a:cubicBezTo>
                  <a:pt x="664" y="1952"/>
                  <a:pt x="683" y="1956"/>
                  <a:pt x="705" y="1957"/>
                </a:cubicBezTo>
                <a:cubicBezTo>
                  <a:pt x="712" y="1957"/>
                  <a:pt x="718" y="1957"/>
                  <a:pt x="725" y="1957"/>
                </a:cubicBezTo>
                <a:cubicBezTo>
                  <a:pt x="1686" y="1957"/>
                  <a:pt x="2647" y="1957"/>
                  <a:pt x="3609" y="1957"/>
                </a:cubicBezTo>
                <a:cubicBezTo>
                  <a:pt x="3654" y="1957"/>
                  <a:pt x="3700" y="1957"/>
                  <a:pt x="3742" y="1974"/>
                </a:cubicBezTo>
                <a:cubicBezTo>
                  <a:pt x="3780" y="1989"/>
                  <a:pt x="3820" y="2007"/>
                  <a:pt x="3827" y="2055"/>
                </a:cubicBezTo>
                <a:cubicBezTo>
                  <a:pt x="3831" y="2081"/>
                  <a:pt x="3823" y="2102"/>
                  <a:pt x="3803" y="2120"/>
                </a:cubicBezTo>
                <a:cubicBezTo>
                  <a:pt x="3758" y="2159"/>
                  <a:pt x="3704" y="2169"/>
                  <a:pt x="3648" y="2170"/>
                </a:cubicBezTo>
                <a:cubicBezTo>
                  <a:pt x="3553" y="2172"/>
                  <a:pt x="3459" y="2171"/>
                  <a:pt x="3364" y="2171"/>
                </a:cubicBezTo>
                <a:cubicBezTo>
                  <a:pt x="2943" y="2171"/>
                  <a:pt x="2521" y="2171"/>
                  <a:pt x="2100" y="2171"/>
                </a:cubicBezTo>
                <a:cubicBezTo>
                  <a:pt x="2045" y="2171"/>
                  <a:pt x="1991" y="2172"/>
                  <a:pt x="1936" y="2171"/>
                </a:cubicBezTo>
                <a:cubicBezTo>
                  <a:pt x="1867" y="2169"/>
                  <a:pt x="1836" y="2241"/>
                  <a:pt x="1862" y="2295"/>
                </a:cubicBezTo>
                <a:cubicBezTo>
                  <a:pt x="1874" y="2318"/>
                  <a:pt x="1896" y="2332"/>
                  <a:pt x="1924" y="2333"/>
                </a:cubicBezTo>
                <a:cubicBezTo>
                  <a:pt x="1931" y="2333"/>
                  <a:pt x="1939" y="2333"/>
                  <a:pt x="1946" y="2333"/>
                </a:cubicBezTo>
                <a:cubicBezTo>
                  <a:pt x="2291" y="2333"/>
                  <a:pt x="2636" y="2332"/>
                  <a:pt x="2981" y="2333"/>
                </a:cubicBezTo>
                <a:cubicBezTo>
                  <a:pt x="3020" y="2333"/>
                  <a:pt x="3059" y="2337"/>
                  <a:pt x="3097" y="2345"/>
                </a:cubicBezTo>
                <a:cubicBezTo>
                  <a:pt x="3125" y="2352"/>
                  <a:pt x="3155" y="2361"/>
                  <a:pt x="3175" y="2386"/>
                </a:cubicBezTo>
                <a:cubicBezTo>
                  <a:pt x="3200" y="2419"/>
                  <a:pt x="3200" y="2433"/>
                  <a:pt x="3175" y="2462"/>
                </a:cubicBezTo>
                <a:cubicBezTo>
                  <a:pt x="3162" y="2477"/>
                  <a:pt x="3145" y="2484"/>
                  <a:pt x="3127" y="2492"/>
                </a:cubicBezTo>
                <a:cubicBezTo>
                  <a:pt x="3080" y="2512"/>
                  <a:pt x="3031" y="2513"/>
                  <a:pt x="2982" y="2513"/>
                </a:cubicBezTo>
                <a:cubicBezTo>
                  <a:pt x="2882" y="2514"/>
                  <a:pt x="2783" y="2515"/>
                  <a:pt x="2684" y="2516"/>
                </a:cubicBezTo>
                <a:cubicBezTo>
                  <a:pt x="2671" y="2516"/>
                  <a:pt x="2658" y="2519"/>
                  <a:pt x="2645" y="2522"/>
                </a:cubicBezTo>
                <a:cubicBezTo>
                  <a:pt x="2627" y="2526"/>
                  <a:pt x="2616" y="2539"/>
                  <a:pt x="2615" y="2556"/>
                </a:cubicBezTo>
                <a:cubicBezTo>
                  <a:pt x="2614" y="2573"/>
                  <a:pt x="2624" y="2594"/>
                  <a:pt x="2639" y="2600"/>
                </a:cubicBezTo>
                <a:cubicBezTo>
                  <a:pt x="2672" y="2617"/>
                  <a:pt x="2707" y="2629"/>
                  <a:pt x="2744" y="2635"/>
                </a:cubicBezTo>
                <a:cubicBezTo>
                  <a:pt x="2751" y="2636"/>
                  <a:pt x="2758" y="2638"/>
                  <a:pt x="2764" y="2642"/>
                </a:cubicBezTo>
                <a:cubicBezTo>
                  <a:pt x="2731" y="2639"/>
                  <a:pt x="2698" y="2638"/>
                  <a:pt x="2665" y="2631"/>
                </a:cubicBezTo>
                <a:cubicBezTo>
                  <a:pt x="2643" y="2626"/>
                  <a:pt x="2620" y="2616"/>
                  <a:pt x="2602" y="2603"/>
                </a:cubicBezTo>
                <a:cubicBezTo>
                  <a:pt x="2580" y="2589"/>
                  <a:pt x="2579" y="2564"/>
                  <a:pt x="2582" y="2539"/>
                </a:cubicBezTo>
                <a:cubicBezTo>
                  <a:pt x="2586" y="2511"/>
                  <a:pt x="2607" y="2497"/>
                  <a:pt x="2631" y="2492"/>
                </a:cubicBezTo>
                <a:cubicBezTo>
                  <a:pt x="2658" y="2487"/>
                  <a:pt x="2686" y="2484"/>
                  <a:pt x="2714" y="2484"/>
                </a:cubicBezTo>
                <a:cubicBezTo>
                  <a:pt x="2817" y="2483"/>
                  <a:pt x="2919" y="2483"/>
                  <a:pt x="3022" y="2483"/>
                </a:cubicBezTo>
                <a:cubicBezTo>
                  <a:pt x="3037" y="2483"/>
                  <a:pt x="3052" y="2483"/>
                  <a:pt x="3066" y="2478"/>
                </a:cubicBezTo>
                <a:cubicBezTo>
                  <a:pt x="3089" y="2471"/>
                  <a:pt x="3114" y="2449"/>
                  <a:pt x="3113" y="2420"/>
                </a:cubicBezTo>
                <a:cubicBezTo>
                  <a:pt x="3111" y="2395"/>
                  <a:pt x="3094" y="2373"/>
                  <a:pt x="3068" y="2368"/>
                </a:cubicBezTo>
                <a:cubicBezTo>
                  <a:pt x="3054" y="2365"/>
                  <a:pt x="3041" y="2363"/>
                  <a:pt x="3027" y="2363"/>
                </a:cubicBezTo>
                <a:cubicBezTo>
                  <a:pt x="2853" y="2363"/>
                  <a:pt x="2679" y="2363"/>
                  <a:pt x="2506" y="2363"/>
                </a:cubicBezTo>
                <a:cubicBezTo>
                  <a:pt x="2324" y="2363"/>
                  <a:pt x="2142" y="2364"/>
                  <a:pt x="1960" y="2363"/>
                </a:cubicBezTo>
                <a:cubicBezTo>
                  <a:pt x="1929" y="2362"/>
                  <a:pt x="1897" y="2360"/>
                  <a:pt x="1868" y="2353"/>
                </a:cubicBezTo>
                <a:cubicBezTo>
                  <a:pt x="1832" y="2343"/>
                  <a:pt x="1797" y="2328"/>
                  <a:pt x="1773" y="2298"/>
                </a:cubicBezTo>
                <a:cubicBezTo>
                  <a:pt x="1748" y="2268"/>
                  <a:pt x="1754" y="2220"/>
                  <a:pt x="1777" y="2197"/>
                </a:cubicBezTo>
                <a:cubicBezTo>
                  <a:pt x="1824" y="2151"/>
                  <a:pt x="1883" y="2143"/>
                  <a:pt x="1943" y="2141"/>
                </a:cubicBezTo>
                <a:cubicBezTo>
                  <a:pt x="1995" y="2140"/>
                  <a:pt x="2046" y="2141"/>
                  <a:pt x="2098" y="2141"/>
                </a:cubicBezTo>
                <a:cubicBezTo>
                  <a:pt x="2591" y="2141"/>
                  <a:pt x="3084" y="2141"/>
                  <a:pt x="3577" y="2141"/>
                </a:cubicBezTo>
                <a:cubicBezTo>
                  <a:pt x="3608" y="2141"/>
                  <a:pt x="3633" y="2134"/>
                  <a:pt x="3653" y="2111"/>
                </a:cubicBezTo>
                <a:cubicBezTo>
                  <a:pt x="3668" y="2094"/>
                  <a:pt x="3670" y="2073"/>
                  <a:pt x="3667" y="2051"/>
                </a:cubicBezTo>
                <a:cubicBezTo>
                  <a:pt x="3663" y="2024"/>
                  <a:pt x="3642" y="2002"/>
                  <a:pt x="3615" y="1998"/>
                </a:cubicBezTo>
                <a:cubicBezTo>
                  <a:pt x="3602" y="1995"/>
                  <a:pt x="3588" y="1994"/>
                  <a:pt x="3575" y="1994"/>
                </a:cubicBezTo>
                <a:cubicBezTo>
                  <a:pt x="2614" y="1994"/>
                  <a:pt x="1653" y="1994"/>
                  <a:pt x="692" y="1994"/>
                </a:cubicBezTo>
                <a:cubicBezTo>
                  <a:pt x="658" y="1994"/>
                  <a:pt x="623" y="1991"/>
                  <a:pt x="589" y="1984"/>
                </a:cubicBezTo>
                <a:cubicBezTo>
                  <a:pt x="563" y="1978"/>
                  <a:pt x="537" y="1966"/>
                  <a:pt x="514" y="1951"/>
                </a:cubicBezTo>
                <a:cubicBezTo>
                  <a:pt x="469" y="1923"/>
                  <a:pt x="456" y="1870"/>
                  <a:pt x="483" y="1826"/>
                </a:cubicBezTo>
                <a:cubicBezTo>
                  <a:pt x="498" y="1802"/>
                  <a:pt x="522" y="1785"/>
                  <a:pt x="549" y="1775"/>
                </a:cubicBezTo>
                <a:cubicBezTo>
                  <a:pt x="595" y="1758"/>
                  <a:pt x="642" y="1753"/>
                  <a:pt x="691" y="1753"/>
                </a:cubicBezTo>
                <a:cubicBezTo>
                  <a:pt x="1148" y="1754"/>
                  <a:pt x="1605" y="1754"/>
                  <a:pt x="2062" y="1754"/>
                </a:cubicBezTo>
                <a:cubicBezTo>
                  <a:pt x="2788" y="1754"/>
                  <a:pt x="3515" y="1754"/>
                  <a:pt x="4241" y="1753"/>
                </a:cubicBezTo>
                <a:cubicBezTo>
                  <a:pt x="4259" y="1753"/>
                  <a:pt x="4278" y="1749"/>
                  <a:pt x="4295" y="1743"/>
                </a:cubicBezTo>
                <a:cubicBezTo>
                  <a:pt x="4328" y="1729"/>
                  <a:pt x="4340" y="1682"/>
                  <a:pt x="4325" y="1650"/>
                </a:cubicBezTo>
                <a:cubicBezTo>
                  <a:pt x="4308" y="1616"/>
                  <a:pt x="4278" y="1607"/>
                  <a:pt x="4246" y="1608"/>
                </a:cubicBezTo>
                <a:cubicBezTo>
                  <a:pt x="4163" y="1609"/>
                  <a:pt x="4080" y="1616"/>
                  <a:pt x="3998" y="1617"/>
                </a:cubicBezTo>
                <a:cubicBezTo>
                  <a:pt x="3903" y="1617"/>
                  <a:pt x="3809" y="1617"/>
                  <a:pt x="3714" y="1611"/>
                </a:cubicBezTo>
                <a:cubicBezTo>
                  <a:pt x="3660" y="1608"/>
                  <a:pt x="3605" y="1595"/>
                  <a:pt x="3551" y="1583"/>
                </a:cubicBezTo>
                <a:cubicBezTo>
                  <a:pt x="3520" y="1576"/>
                  <a:pt x="3489" y="1565"/>
                  <a:pt x="3460" y="1552"/>
                </a:cubicBezTo>
                <a:cubicBezTo>
                  <a:pt x="3434" y="1541"/>
                  <a:pt x="3411" y="1525"/>
                  <a:pt x="3387" y="1512"/>
                </a:cubicBezTo>
                <a:cubicBezTo>
                  <a:pt x="3346" y="1491"/>
                  <a:pt x="3315" y="1457"/>
                  <a:pt x="3282" y="1427"/>
                </a:cubicBezTo>
                <a:cubicBezTo>
                  <a:pt x="3261" y="1408"/>
                  <a:pt x="3245" y="1383"/>
                  <a:pt x="3226" y="1362"/>
                </a:cubicBezTo>
                <a:cubicBezTo>
                  <a:pt x="3213" y="1346"/>
                  <a:pt x="3198" y="1331"/>
                  <a:pt x="3186" y="1315"/>
                </a:cubicBezTo>
                <a:cubicBezTo>
                  <a:pt x="3169" y="1292"/>
                  <a:pt x="3154" y="1267"/>
                  <a:pt x="3139" y="1243"/>
                </a:cubicBezTo>
                <a:cubicBezTo>
                  <a:pt x="3123" y="1218"/>
                  <a:pt x="3109" y="1191"/>
                  <a:pt x="3094" y="1165"/>
                </a:cubicBezTo>
                <a:cubicBezTo>
                  <a:pt x="3090" y="1157"/>
                  <a:pt x="3087" y="1148"/>
                  <a:pt x="3083" y="1139"/>
                </a:cubicBezTo>
                <a:cubicBezTo>
                  <a:pt x="3069" y="1102"/>
                  <a:pt x="3055" y="1066"/>
                  <a:pt x="3041" y="1029"/>
                </a:cubicBezTo>
                <a:cubicBezTo>
                  <a:pt x="3033" y="1006"/>
                  <a:pt x="3024" y="982"/>
                  <a:pt x="3014" y="957"/>
                </a:cubicBezTo>
                <a:cubicBezTo>
                  <a:pt x="2983" y="968"/>
                  <a:pt x="2952" y="977"/>
                  <a:pt x="2917" y="965"/>
                </a:cubicBezTo>
                <a:cubicBezTo>
                  <a:pt x="2884" y="953"/>
                  <a:pt x="2858" y="936"/>
                  <a:pt x="2847" y="899"/>
                </a:cubicBezTo>
                <a:cubicBezTo>
                  <a:pt x="2837" y="901"/>
                  <a:pt x="2827" y="904"/>
                  <a:pt x="2817" y="904"/>
                </a:cubicBezTo>
                <a:cubicBezTo>
                  <a:pt x="2756" y="904"/>
                  <a:pt x="2694" y="898"/>
                  <a:pt x="2638" y="875"/>
                </a:cubicBezTo>
                <a:cubicBezTo>
                  <a:pt x="2589" y="856"/>
                  <a:pt x="2545" y="826"/>
                  <a:pt x="2518" y="777"/>
                </a:cubicBezTo>
                <a:cubicBezTo>
                  <a:pt x="2495" y="736"/>
                  <a:pt x="2493" y="696"/>
                  <a:pt x="2511" y="655"/>
                </a:cubicBezTo>
                <a:cubicBezTo>
                  <a:pt x="2518" y="638"/>
                  <a:pt x="2535" y="624"/>
                  <a:pt x="2549" y="610"/>
                </a:cubicBezTo>
                <a:cubicBezTo>
                  <a:pt x="2577" y="583"/>
                  <a:pt x="2613" y="573"/>
                  <a:pt x="2651" y="569"/>
                </a:cubicBezTo>
                <a:cubicBezTo>
                  <a:pt x="2678" y="566"/>
                  <a:pt x="2706" y="562"/>
                  <a:pt x="2734" y="563"/>
                </a:cubicBezTo>
                <a:cubicBezTo>
                  <a:pt x="2751" y="563"/>
                  <a:pt x="2763" y="559"/>
                  <a:pt x="2770" y="545"/>
                </a:cubicBezTo>
                <a:cubicBezTo>
                  <a:pt x="2780" y="525"/>
                  <a:pt x="2799" y="516"/>
                  <a:pt x="2816" y="506"/>
                </a:cubicBezTo>
                <a:cubicBezTo>
                  <a:pt x="2819" y="505"/>
                  <a:pt x="2822" y="503"/>
                  <a:pt x="2825" y="501"/>
                </a:cubicBezTo>
                <a:cubicBezTo>
                  <a:pt x="2807" y="471"/>
                  <a:pt x="2790" y="441"/>
                  <a:pt x="2770" y="414"/>
                </a:cubicBezTo>
                <a:cubicBezTo>
                  <a:pt x="2757" y="396"/>
                  <a:pt x="2741" y="379"/>
                  <a:pt x="2726" y="363"/>
                </a:cubicBezTo>
                <a:cubicBezTo>
                  <a:pt x="2717" y="354"/>
                  <a:pt x="2708" y="346"/>
                  <a:pt x="2698" y="339"/>
                </a:cubicBezTo>
                <a:cubicBezTo>
                  <a:pt x="2663" y="317"/>
                  <a:pt x="2626" y="323"/>
                  <a:pt x="2589" y="330"/>
                </a:cubicBezTo>
                <a:cubicBezTo>
                  <a:pt x="2558" y="335"/>
                  <a:pt x="2531" y="350"/>
                  <a:pt x="2507" y="369"/>
                </a:cubicBezTo>
                <a:cubicBezTo>
                  <a:pt x="2489" y="383"/>
                  <a:pt x="2475" y="401"/>
                  <a:pt x="2460" y="418"/>
                </a:cubicBezTo>
                <a:cubicBezTo>
                  <a:pt x="2426" y="455"/>
                  <a:pt x="2409" y="501"/>
                  <a:pt x="2389" y="546"/>
                </a:cubicBezTo>
                <a:cubicBezTo>
                  <a:pt x="2378" y="569"/>
                  <a:pt x="2372" y="594"/>
                  <a:pt x="2364" y="619"/>
                </a:cubicBezTo>
                <a:cubicBezTo>
                  <a:pt x="2363" y="622"/>
                  <a:pt x="2364" y="626"/>
                  <a:pt x="2366" y="630"/>
                </a:cubicBezTo>
                <a:cubicBezTo>
                  <a:pt x="2383" y="673"/>
                  <a:pt x="2401" y="716"/>
                  <a:pt x="2417" y="760"/>
                </a:cubicBezTo>
                <a:cubicBezTo>
                  <a:pt x="2429" y="789"/>
                  <a:pt x="2439" y="818"/>
                  <a:pt x="2448" y="848"/>
                </a:cubicBezTo>
                <a:cubicBezTo>
                  <a:pt x="2460" y="888"/>
                  <a:pt x="2471" y="929"/>
                  <a:pt x="2483" y="969"/>
                </a:cubicBezTo>
                <a:cubicBezTo>
                  <a:pt x="2488" y="990"/>
                  <a:pt x="2495" y="1010"/>
                  <a:pt x="2501" y="1031"/>
                </a:cubicBezTo>
                <a:cubicBezTo>
                  <a:pt x="2519" y="1025"/>
                  <a:pt x="2537" y="1017"/>
                  <a:pt x="2556" y="1013"/>
                </a:cubicBezTo>
                <a:cubicBezTo>
                  <a:pt x="2626" y="995"/>
                  <a:pt x="2696" y="998"/>
                  <a:pt x="2764" y="1022"/>
                </a:cubicBezTo>
                <a:cubicBezTo>
                  <a:pt x="2802" y="1035"/>
                  <a:pt x="2839" y="1053"/>
                  <a:pt x="2870" y="1080"/>
                </a:cubicBezTo>
                <a:cubicBezTo>
                  <a:pt x="2901" y="1107"/>
                  <a:pt x="2930" y="1137"/>
                  <a:pt x="2957" y="1168"/>
                </a:cubicBezTo>
                <a:cubicBezTo>
                  <a:pt x="2977" y="1192"/>
                  <a:pt x="2990" y="1222"/>
                  <a:pt x="3002" y="1252"/>
                </a:cubicBezTo>
                <a:cubicBezTo>
                  <a:pt x="3033" y="1327"/>
                  <a:pt x="3031" y="1403"/>
                  <a:pt x="3011" y="1479"/>
                </a:cubicBezTo>
                <a:cubicBezTo>
                  <a:pt x="3004" y="1506"/>
                  <a:pt x="2993" y="1533"/>
                  <a:pt x="2979" y="1556"/>
                </a:cubicBezTo>
                <a:cubicBezTo>
                  <a:pt x="2960" y="1585"/>
                  <a:pt x="2938" y="1612"/>
                  <a:pt x="2911" y="1637"/>
                </a:cubicBezTo>
                <a:cubicBezTo>
                  <a:pt x="2872" y="1674"/>
                  <a:pt x="2826" y="1694"/>
                  <a:pt x="2776" y="1707"/>
                </a:cubicBezTo>
                <a:cubicBezTo>
                  <a:pt x="2725" y="1721"/>
                  <a:pt x="2672" y="1721"/>
                  <a:pt x="2620" y="1709"/>
                </a:cubicBezTo>
                <a:cubicBezTo>
                  <a:pt x="2591" y="1703"/>
                  <a:pt x="2562" y="1692"/>
                  <a:pt x="2536" y="1677"/>
                </a:cubicBezTo>
                <a:cubicBezTo>
                  <a:pt x="2506" y="1659"/>
                  <a:pt x="2481" y="1635"/>
                  <a:pt x="2462" y="1604"/>
                </a:cubicBezTo>
                <a:cubicBezTo>
                  <a:pt x="2419" y="1534"/>
                  <a:pt x="2418" y="1462"/>
                  <a:pt x="2447" y="1390"/>
                </a:cubicBezTo>
                <a:cubicBezTo>
                  <a:pt x="2460" y="1358"/>
                  <a:pt x="2484" y="1331"/>
                  <a:pt x="2511" y="1308"/>
                </a:cubicBezTo>
                <a:cubicBezTo>
                  <a:pt x="2532" y="1290"/>
                  <a:pt x="2557" y="1281"/>
                  <a:pt x="2583" y="1276"/>
                </a:cubicBezTo>
                <a:cubicBezTo>
                  <a:pt x="2602" y="1273"/>
                  <a:pt x="2621" y="1267"/>
                  <a:pt x="2639" y="1269"/>
                </a:cubicBezTo>
                <a:cubicBezTo>
                  <a:pt x="2672" y="1272"/>
                  <a:pt x="2706" y="1280"/>
                  <a:pt x="2733" y="1301"/>
                </a:cubicBezTo>
                <a:cubicBezTo>
                  <a:pt x="2757" y="1319"/>
                  <a:pt x="2777" y="1341"/>
                  <a:pt x="2788" y="1371"/>
                </a:cubicBezTo>
                <a:cubicBezTo>
                  <a:pt x="2795" y="1391"/>
                  <a:pt x="2801" y="1412"/>
                  <a:pt x="2794" y="1431"/>
                </a:cubicBezTo>
                <a:cubicBezTo>
                  <a:pt x="2780" y="1468"/>
                  <a:pt x="2763" y="1501"/>
                  <a:pt x="2720" y="1516"/>
                </a:cubicBezTo>
                <a:cubicBezTo>
                  <a:pt x="2691" y="1527"/>
                  <a:pt x="2639" y="1507"/>
                  <a:pt x="2630" y="1478"/>
                </a:cubicBezTo>
                <a:cubicBezTo>
                  <a:pt x="2624" y="1459"/>
                  <a:pt x="2627" y="1446"/>
                  <a:pt x="2642" y="1433"/>
                </a:cubicBezTo>
                <a:cubicBezTo>
                  <a:pt x="2651" y="1425"/>
                  <a:pt x="2660" y="1417"/>
                  <a:pt x="2669" y="1410"/>
                </a:cubicBezTo>
                <a:cubicBezTo>
                  <a:pt x="2672" y="1427"/>
                  <a:pt x="2674" y="1442"/>
                  <a:pt x="2679" y="1455"/>
                </a:cubicBezTo>
                <a:cubicBezTo>
                  <a:pt x="2681" y="1461"/>
                  <a:pt x="2690" y="1468"/>
                  <a:pt x="2696" y="1468"/>
                </a:cubicBezTo>
                <a:cubicBezTo>
                  <a:pt x="2702" y="1468"/>
                  <a:pt x="2709" y="1460"/>
                  <a:pt x="2712" y="1454"/>
                </a:cubicBezTo>
                <a:cubicBezTo>
                  <a:pt x="2716" y="1448"/>
                  <a:pt x="2719" y="1439"/>
                  <a:pt x="2719" y="1432"/>
                </a:cubicBezTo>
                <a:cubicBezTo>
                  <a:pt x="2721" y="1412"/>
                  <a:pt x="2719" y="1391"/>
                  <a:pt x="2701" y="1379"/>
                </a:cubicBezTo>
                <a:cubicBezTo>
                  <a:pt x="2675" y="1362"/>
                  <a:pt x="2646" y="1361"/>
                  <a:pt x="2618" y="1375"/>
                </a:cubicBezTo>
                <a:cubicBezTo>
                  <a:pt x="2567" y="1402"/>
                  <a:pt x="2544" y="1475"/>
                  <a:pt x="2584" y="1530"/>
                </a:cubicBezTo>
                <a:cubicBezTo>
                  <a:pt x="2599" y="1551"/>
                  <a:pt x="2618" y="1565"/>
                  <a:pt x="2640" y="1576"/>
                </a:cubicBezTo>
                <a:cubicBezTo>
                  <a:pt x="2679" y="1596"/>
                  <a:pt x="2719" y="1596"/>
                  <a:pt x="2758" y="1583"/>
                </a:cubicBezTo>
                <a:cubicBezTo>
                  <a:pt x="2794" y="1571"/>
                  <a:pt x="2824" y="1549"/>
                  <a:pt x="2845" y="1515"/>
                </a:cubicBezTo>
                <a:cubicBezTo>
                  <a:pt x="2890" y="1444"/>
                  <a:pt x="2884" y="1370"/>
                  <a:pt x="2860" y="1296"/>
                </a:cubicBezTo>
                <a:cubicBezTo>
                  <a:pt x="2852" y="1269"/>
                  <a:pt x="2832" y="1245"/>
                  <a:pt x="2816" y="1220"/>
                </a:cubicBezTo>
                <a:cubicBezTo>
                  <a:pt x="2794" y="1187"/>
                  <a:pt x="2760" y="1168"/>
                  <a:pt x="2724" y="1151"/>
                </a:cubicBezTo>
                <a:cubicBezTo>
                  <a:pt x="2663" y="1123"/>
                  <a:pt x="2601" y="1124"/>
                  <a:pt x="2539" y="1143"/>
                </a:cubicBezTo>
                <a:cubicBezTo>
                  <a:pt x="2512" y="1152"/>
                  <a:pt x="2488" y="1169"/>
                  <a:pt x="2461" y="1183"/>
                </a:cubicBezTo>
                <a:cubicBezTo>
                  <a:pt x="2451" y="1151"/>
                  <a:pt x="2442" y="1116"/>
                  <a:pt x="2430" y="1081"/>
                </a:cubicBezTo>
                <a:cubicBezTo>
                  <a:pt x="2417" y="1047"/>
                  <a:pt x="2402" y="1014"/>
                  <a:pt x="2389" y="980"/>
                </a:cubicBezTo>
                <a:cubicBezTo>
                  <a:pt x="2386" y="972"/>
                  <a:pt x="2383" y="964"/>
                  <a:pt x="2380" y="956"/>
                </a:cubicBezTo>
                <a:cubicBezTo>
                  <a:pt x="2366" y="926"/>
                  <a:pt x="2352" y="895"/>
                  <a:pt x="2337" y="865"/>
                </a:cubicBezTo>
                <a:cubicBezTo>
                  <a:pt x="2324" y="841"/>
                  <a:pt x="2309" y="819"/>
                  <a:pt x="2295" y="796"/>
                </a:cubicBezTo>
                <a:cubicBezTo>
                  <a:pt x="2282" y="777"/>
                  <a:pt x="2271" y="757"/>
                  <a:pt x="2257" y="739"/>
                </a:cubicBezTo>
                <a:cubicBezTo>
                  <a:pt x="2237" y="714"/>
                  <a:pt x="2217" y="689"/>
                  <a:pt x="2194" y="667"/>
                </a:cubicBezTo>
                <a:cubicBezTo>
                  <a:pt x="2174" y="647"/>
                  <a:pt x="2152" y="628"/>
                  <a:pt x="2128" y="612"/>
                </a:cubicBezTo>
                <a:cubicBezTo>
                  <a:pt x="2078" y="579"/>
                  <a:pt x="2023" y="567"/>
                  <a:pt x="1963" y="582"/>
                </a:cubicBezTo>
                <a:cubicBezTo>
                  <a:pt x="1930" y="590"/>
                  <a:pt x="1902" y="606"/>
                  <a:pt x="1877" y="629"/>
                </a:cubicBezTo>
                <a:cubicBezTo>
                  <a:pt x="1861" y="644"/>
                  <a:pt x="1843" y="657"/>
                  <a:pt x="1829" y="674"/>
                </a:cubicBezTo>
                <a:cubicBezTo>
                  <a:pt x="1802" y="709"/>
                  <a:pt x="1775" y="745"/>
                  <a:pt x="1757" y="786"/>
                </a:cubicBezTo>
                <a:cubicBezTo>
                  <a:pt x="1741" y="819"/>
                  <a:pt x="1723" y="852"/>
                  <a:pt x="1711" y="886"/>
                </a:cubicBezTo>
                <a:cubicBezTo>
                  <a:pt x="1686" y="963"/>
                  <a:pt x="1678" y="1042"/>
                  <a:pt x="1700" y="1121"/>
                </a:cubicBezTo>
                <a:cubicBezTo>
                  <a:pt x="1709" y="1154"/>
                  <a:pt x="1727" y="1182"/>
                  <a:pt x="1747" y="1209"/>
                </a:cubicBezTo>
                <a:cubicBezTo>
                  <a:pt x="1768" y="1236"/>
                  <a:pt x="1793" y="1257"/>
                  <a:pt x="1822" y="1273"/>
                </a:cubicBezTo>
                <a:cubicBezTo>
                  <a:pt x="1846" y="1286"/>
                  <a:pt x="1874" y="1294"/>
                  <a:pt x="1901" y="1300"/>
                </a:cubicBezTo>
                <a:cubicBezTo>
                  <a:pt x="1943" y="1308"/>
                  <a:pt x="1985" y="1301"/>
                  <a:pt x="2021" y="1276"/>
                </a:cubicBezTo>
                <a:cubicBezTo>
                  <a:pt x="2039" y="1264"/>
                  <a:pt x="2055" y="1247"/>
                  <a:pt x="2067" y="1229"/>
                </a:cubicBezTo>
                <a:cubicBezTo>
                  <a:pt x="2090" y="1197"/>
                  <a:pt x="2102" y="1160"/>
                  <a:pt x="2093" y="1119"/>
                </a:cubicBezTo>
                <a:cubicBezTo>
                  <a:pt x="2081" y="1067"/>
                  <a:pt x="2054" y="1037"/>
                  <a:pt x="2001" y="1027"/>
                </a:cubicBezTo>
                <a:cubicBezTo>
                  <a:pt x="1986" y="1025"/>
                  <a:pt x="1971" y="1026"/>
                  <a:pt x="1956" y="1028"/>
                </a:cubicBezTo>
                <a:cubicBezTo>
                  <a:pt x="1928" y="1033"/>
                  <a:pt x="1907" y="1049"/>
                  <a:pt x="1898" y="1075"/>
                </a:cubicBezTo>
                <a:cubicBezTo>
                  <a:pt x="1889" y="1100"/>
                  <a:pt x="1884" y="1127"/>
                  <a:pt x="1904" y="1150"/>
                </a:cubicBezTo>
                <a:cubicBezTo>
                  <a:pt x="1917" y="1165"/>
                  <a:pt x="1952" y="1169"/>
                  <a:pt x="1967" y="1156"/>
                </a:cubicBezTo>
                <a:cubicBezTo>
                  <a:pt x="1979" y="1147"/>
                  <a:pt x="1975" y="1124"/>
                  <a:pt x="1960" y="1114"/>
                </a:cubicBezTo>
                <a:cubicBezTo>
                  <a:pt x="1953" y="1109"/>
                  <a:pt x="1946" y="1106"/>
                  <a:pt x="1938" y="1101"/>
                </a:cubicBezTo>
                <a:cubicBezTo>
                  <a:pt x="1958" y="1089"/>
                  <a:pt x="1978" y="1080"/>
                  <a:pt x="2000" y="1094"/>
                </a:cubicBezTo>
                <a:cubicBezTo>
                  <a:pt x="2020" y="1106"/>
                  <a:pt x="2031" y="1126"/>
                  <a:pt x="2026" y="1148"/>
                </a:cubicBezTo>
                <a:cubicBezTo>
                  <a:pt x="2022" y="1169"/>
                  <a:pt x="2012" y="1189"/>
                  <a:pt x="1992" y="1203"/>
                </a:cubicBezTo>
                <a:cubicBezTo>
                  <a:pt x="1963" y="1224"/>
                  <a:pt x="1934" y="1226"/>
                  <a:pt x="1901" y="1218"/>
                </a:cubicBezTo>
                <a:cubicBezTo>
                  <a:pt x="1864" y="1209"/>
                  <a:pt x="1837" y="1185"/>
                  <a:pt x="1824" y="1149"/>
                </a:cubicBezTo>
                <a:cubicBezTo>
                  <a:pt x="1804" y="1096"/>
                  <a:pt x="1810" y="1043"/>
                  <a:pt x="1836" y="993"/>
                </a:cubicBezTo>
                <a:cubicBezTo>
                  <a:pt x="1845" y="976"/>
                  <a:pt x="1862" y="964"/>
                  <a:pt x="1875" y="949"/>
                </a:cubicBezTo>
                <a:cubicBezTo>
                  <a:pt x="1901" y="921"/>
                  <a:pt x="1935" y="909"/>
                  <a:pt x="1971" y="905"/>
                </a:cubicBezTo>
                <a:cubicBezTo>
                  <a:pt x="1989" y="902"/>
                  <a:pt x="2008" y="897"/>
                  <a:pt x="2025" y="900"/>
                </a:cubicBezTo>
                <a:cubicBezTo>
                  <a:pt x="2065" y="906"/>
                  <a:pt x="2103" y="915"/>
                  <a:pt x="2137" y="939"/>
                </a:cubicBezTo>
                <a:cubicBezTo>
                  <a:pt x="2169" y="961"/>
                  <a:pt x="2191" y="989"/>
                  <a:pt x="2209" y="1020"/>
                </a:cubicBezTo>
                <a:cubicBezTo>
                  <a:pt x="2221" y="1041"/>
                  <a:pt x="2225" y="1066"/>
                  <a:pt x="2230" y="1090"/>
                </a:cubicBezTo>
                <a:cubicBezTo>
                  <a:pt x="2237" y="1133"/>
                  <a:pt x="2233" y="1176"/>
                  <a:pt x="2217" y="1217"/>
                </a:cubicBezTo>
                <a:cubicBezTo>
                  <a:pt x="2206" y="1244"/>
                  <a:pt x="2189" y="1270"/>
                  <a:pt x="2172" y="1295"/>
                </a:cubicBezTo>
                <a:cubicBezTo>
                  <a:pt x="2159" y="1314"/>
                  <a:pt x="2145" y="1332"/>
                  <a:pt x="2128" y="1348"/>
                </a:cubicBezTo>
                <a:cubicBezTo>
                  <a:pt x="2095" y="1379"/>
                  <a:pt x="2057" y="1401"/>
                  <a:pt x="2014" y="1417"/>
                </a:cubicBezTo>
                <a:cubicBezTo>
                  <a:pt x="1955" y="1439"/>
                  <a:pt x="1894" y="1442"/>
                  <a:pt x="1834" y="1429"/>
                </a:cubicBezTo>
                <a:cubicBezTo>
                  <a:pt x="1798" y="1421"/>
                  <a:pt x="1763" y="1408"/>
                  <a:pt x="1730" y="1389"/>
                </a:cubicBezTo>
                <a:cubicBezTo>
                  <a:pt x="1696" y="1368"/>
                  <a:pt x="1666" y="1344"/>
                  <a:pt x="1640" y="1315"/>
                </a:cubicBezTo>
                <a:cubicBezTo>
                  <a:pt x="1616" y="1289"/>
                  <a:pt x="1594" y="1261"/>
                  <a:pt x="1570" y="1235"/>
                </a:cubicBezTo>
                <a:cubicBezTo>
                  <a:pt x="1557" y="1220"/>
                  <a:pt x="1542" y="1206"/>
                  <a:pt x="1527" y="1193"/>
                </a:cubicBezTo>
                <a:cubicBezTo>
                  <a:pt x="1507" y="1176"/>
                  <a:pt x="1486" y="1159"/>
                  <a:pt x="1464" y="1145"/>
                </a:cubicBezTo>
                <a:cubicBezTo>
                  <a:pt x="1435" y="1128"/>
                  <a:pt x="1403" y="1125"/>
                  <a:pt x="1370" y="1129"/>
                </a:cubicBezTo>
                <a:cubicBezTo>
                  <a:pt x="1318" y="1136"/>
                  <a:pt x="1275" y="1160"/>
                  <a:pt x="1239" y="1196"/>
                </a:cubicBezTo>
                <a:cubicBezTo>
                  <a:pt x="1207" y="1229"/>
                  <a:pt x="1185" y="1267"/>
                  <a:pt x="1167" y="1309"/>
                </a:cubicBezTo>
                <a:cubicBezTo>
                  <a:pt x="1143" y="1367"/>
                  <a:pt x="1138" y="1425"/>
                  <a:pt x="1155" y="1484"/>
                </a:cubicBezTo>
                <a:cubicBezTo>
                  <a:pt x="1164" y="1517"/>
                  <a:pt x="1183" y="1544"/>
                  <a:pt x="1208" y="1567"/>
                </a:cubicBezTo>
                <a:cubicBezTo>
                  <a:pt x="1258" y="1613"/>
                  <a:pt x="1331" y="1616"/>
                  <a:pt x="1384" y="1588"/>
                </a:cubicBezTo>
                <a:cubicBezTo>
                  <a:pt x="1402" y="1578"/>
                  <a:pt x="1421" y="1564"/>
                  <a:pt x="1428" y="1542"/>
                </a:cubicBezTo>
                <a:cubicBezTo>
                  <a:pt x="1431" y="1531"/>
                  <a:pt x="1438" y="1522"/>
                  <a:pt x="1441" y="1512"/>
                </a:cubicBezTo>
                <a:cubicBezTo>
                  <a:pt x="1453" y="1464"/>
                  <a:pt x="1409" y="1390"/>
                  <a:pt x="1345" y="1402"/>
                </a:cubicBezTo>
                <a:cubicBezTo>
                  <a:pt x="1326" y="1406"/>
                  <a:pt x="1309" y="1412"/>
                  <a:pt x="1301" y="1433"/>
                </a:cubicBezTo>
                <a:cubicBezTo>
                  <a:pt x="1294" y="1454"/>
                  <a:pt x="1299" y="1473"/>
                  <a:pt x="1310" y="1490"/>
                </a:cubicBezTo>
                <a:cubicBezTo>
                  <a:pt x="1318" y="1503"/>
                  <a:pt x="1334" y="1501"/>
                  <a:pt x="1338" y="1486"/>
                </a:cubicBezTo>
                <a:cubicBezTo>
                  <a:pt x="1342" y="1473"/>
                  <a:pt x="1341" y="1460"/>
                  <a:pt x="1342" y="1445"/>
                </a:cubicBezTo>
                <a:cubicBezTo>
                  <a:pt x="1361" y="1444"/>
                  <a:pt x="1372" y="1460"/>
                  <a:pt x="1382" y="1474"/>
                </a:cubicBezTo>
                <a:cubicBezTo>
                  <a:pt x="1390" y="1485"/>
                  <a:pt x="1386" y="1499"/>
                  <a:pt x="1377" y="1512"/>
                </a:cubicBezTo>
                <a:cubicBezTo>
                  <a:pt x="1348" y="1550"/>
                  <a:pt x="1294" y="1550"/>
                  <a:pt x="1261" y="1514"/>
                </a:cubicBezTo>
                <a:cubicBezTo>
                  <a:pt x="1225" y="1477"/>
                  <a:pt x="1224" y="1437"/>
                  <a:pt x="1243" y="1394"/>
                </a:cubicBezTo>
                <a:cubicBezTo>
                  <a:pt x="1253" y="1372"/>
                  <a:pt x="1270" y="1356"/>
                  <a:pt x="1290" y="1341"/>
                </a:cubicBezTo>
                <a:cubicBezTo>
                  <a:pt x="1335" y="1309"/>
                  <a:pt x="1384" y="1307"/>
                  <a:pt x="1435" y="1320"/>
                </a:cubicBezTo>
                <a:cubicBezTo>
                  <a:pt x="1451" y="1324"/>
                  <a:pt x="1466" y="1334"/>
                  <a:pt x="1480" y="1343"/>
                </a:cubicBezTo>
                <a:cubicBezTo>
                  <a:pt x="1521" y="1372"/>
                  <a:pt x="1549" y="1410"/>
                  <a:pt x="1559" y="1460"/>
                </a:cubicBezTo>
                <a:cubicBezTo>
                  <a:pt x="1562" y="1477"/>
                  <a:pt x="1567" y="1496"/>
                  <a:pt x="1565" y="1514"/>
                </a:cubicBezTo>
                <a:cubicBezTo>
                  <a:pt x="1561" y="1552"/>
                  <a:pt x="1551" y="1589"/>
                  <a:pt x="1526" y="1621"/>
                </a:cubicBezTo>
                <a:cubicBezTo>
                  <a:pt x="1496" y="1661"/>
                  <a:pt x="1456" y="1685"/>
                  <a:pt x="1408" y="1701"/>
                </a:cubicBezTo>
                <a:cubicBezTo>
                  <a:pt x="1356" y="1718"/>
                  <a:pt x="1304" y="1720"/>
                  <a:pt x="1252" y="1708"/>
                </a:cubicBezTo>
                <a:cubicBezTo>
                  <a:pt x="1218" y="1700"/>
                  <a:pt x="1184" y="1689"/>
                  <a:pt x="1155" y="1665"/>
                </a:cubicBezTo>
                <a:cubicBezTo>
                  <a:pt x="1139" y="1652"/>
                  <a:pt x="1124" y="1638"/>
                  <a:pt x="1107" y="1626"/>
                </a:cubicBezTo>
                <a:cubicBezTo>
                  <a:pt x="1100" y="1621"/>
                  <a:pt x="1089" y="1616"/>
                  <a:pt x="1080" y="1616"/>
                </a:cubicBezTo>
                <a:cubicBezTo>
                  <a:pt x="823" y="1616"/>
                  <a:pt x="567" y="1616"/>
                  <a:pt x="310" y="1616"/>
                </a:cubicBezTo>
                <a:cubicBezTo>
                  <a:pt x="283" y="1616"/>
                  <a:pt x="255" y="1617"/>
                  <a:pt x="228" y="1612"/>
                </a:cubicBezTo>
                <a:cubicBezTo>
                  <a:pt x="187" y="1606"/>
                  <a:pt x="145" y="1598"/>
                  <a:pt x="106" y="1585"/>
                </a:cubicBezTo>
                <a:cubicBezTo>
                  <a:pt x="74" y="1575"/>
                  <a:pt x="44" y="1558"/>
                  <a:pt x="22" y="1531"/>
                </a:cubicBezTo>
                <a:cubicBezTo>
                  <a:pt x="0" y="1505"/>
                  <a:pt x="2" y="1457"/>
                  <a:pt x="27" y="1432"/>
                </a:cubicBezTo>
                <a:cubicBezTo>
                  <a:pt x="68" y="1390"/>
                  <a:pt x="120" y="1378"/>
                  <a:pt x="173" y="1366"/>
                </a:cubicBezTo>
                <a:cubicBezTo>
                  <a:pt x="238" y="1351"/>
                  <a:pt x="303" y="1355"/>
                  <a:pt x="368" y="1356"/>
                </a:cubicBezTo>
                <a:cubicBezTo>
                  <a:pt x="479" y="1356"/>
                  <a:pt x="589" y="1355"/>
                  <a:pt x="700" y="1359"/>
                </a:cubicBezTo>
                <a:cubicBezTo>
                  <a:pt x="785" y="1362"/>
                  <a:pt x="870" y="1372"/>
                  <a:pt x="955" y="1378"/>
                </a:cubicBezTo>
                <a:cubicBezTo>
                  <a:pt x="957" y="1379"/>
                  <a:pt x="959" y="1379"/>
                  <a:pt x="962" y="1383"/>
                </a:cubicBezTo>
                <a:cubicBezTo>
                  <a:pt x="952" y="1384"/>
                  <a:pt x="942" y="1385"/>
                  <a:pt x="931" y="1385"/>
                </a:cubicBezTo>
                <a:cubicBezTo>
                  <a:pt x="786" y="1387"/>
                  <a:pt x="640" y="1389"/>
                  <a:pt x="495" y="1392"/>
                </a:cubicBezTo>
                <a:cubicBezTo>
                  <a:pt x="406" y="1394"/>
                  <a:pt x="316" y="1397"/>
                  <a:pt x="227" y="1400"/>
                </a:cubicBezTo>
                <a:cubicBezTo>
                  <a:pt x="196" y="1401"/>
                  <a:pt x="168" y="1410"/>
                  <a:pt x="144" y="1432"/>
                </a:cubicBezTo>
                <a:cubicBezTo>
                  <a:pt x="115" y="1458"/>
                  <a:pt x="116" y="1518"/>
                  <a:pt x="146" y="1543"/>
                </a:cubicBezTo>
                <a:cubicBezTo>
                  <a:pt x="173" y="1566"/>
                  <a:pt x="204" y="1570"/>
                  <a:pt x="237" y="1570"/>
                </a:cubicBezTo>
                <a:cubicBezTo>
                  <a:pt x="329" y="1571"/>
                  <a:pt x="421" y="1570"/>
                  <a:pt x="513" y="1570"/>
                </a:cubicBezTo>
                <a:cubicBezTo>
                  <a:pt x="689" y="1570"/>
                  <a:pt x="866" y="1570"/>
                  <a:pt x="1042" y="1570"/>
                </a:cubicBezTo>
                <a:cubicBezTo>
                  <a:pt x="1048" y="1570"/>
                  <a:pt x="1054" y="1570"/>
                  <a:pt x="1061" y="1570"/>
                </a:cubicBezTo>
                <a:cubicBezTo>
                  <a:pt x="1055" y="1552"/>
                  <a:pt x="1047" y="1535"/>
                  <a:pt x="1043" y="1518"/>
                </a:cubicBezTo>
                <a:cubicBezTo>
                  <a:pt x="1036" y="1491"/>
                  <a:pt x="1028" y="1464"/>
                  <a:pt x="1025" y="1437"/>
                </a:cubicBezTo>
                <a:cubicBezTo>
                  <a:pt x="1021" y="1391"/>
                  <a:pt x="1025" y="1345"/>
                  <a:pt x="1036" y="1300"/>
                </a:cubicBezTo>
                <a:cubicBezTo>
                  <a:pt x="1044" y="1266"/>
                  <a:pt x="1055" y="1233"/>
                  <a:pt x="1069" y="1202"/>
                </a:cubicBezTo>
                <a:cubicBezTo>
                  <a:pt x="1083" y="1170"/>
                  <a:pt x="1101" y="1139"/>
                  <a:pt x="1121" y="1111"/>
                </a:cubicBezTo>
                <a:cubicBezTo>
                  <a:pt x="1143" y="1080"/>
                  <a:pt x="1170" y="1053"/>
                  <a:pt x="1203" y="1031"/>
                </a:cubicBezTo>
                <a:cubicBezTo>
                  <a:pt x="1264" y="990"/>
                  <a:pt x="1330" y="976"/>
                  <a:pt x="1401" y="989"/>
                </a:cubicBezTo>
                <a:cubicBezTo>
                  <a:pt x="1441" y="997"/>
                  <a:pt x="1479" y="1011"/>
                  <a:pt x="1514" y="1034"/>
                </a:cubicBezTo>
                <a:cubicBezTo>
                  <a:pt x="1524" y="1041"/>
                  <a:pt x="1536" y="1047"/>
                  <a:pt x="1548" y="1054"/>
                </a:cubicBezTo>
                <a:cubicBezTo>
                  <a:pt x="1551" y="1027"/>
                  <a:pt x="1551" y="1000"/>
                  <a:pt x="1555" y="974"/>
                </a:cubicBezTo>
                <a:cubicBezTo>
                  <a:pt x="1564" y="925"/>
                  <a:pt x="1573" y="876"/>
                  <a:pt x="1586" y="827"/>
                </a:cubicBezTo>
                <a:cubicBezTo>
                  <a:pt x="1595" y="790"/>
                  <a:pt x="1607" y="753"/>
                  <a:pt x="1622" y="718"/>
                </a:cubicBezTo>
                <a:cubicBezTo>
                  <a:pt x="1644" y="668"/>
                  <a:pt x="1668" y="619"/>
                  <a:pt x="1698" y="573"/>
                </a:cubicBezTo>
                <a:cubicBezTo>
                  <a:pt x="1733" y="520"/>
                  <a:pt x="1772" y="472"/>
                  <a:pt x="1822" y="433"/>
                </a:cubicBezTo>
                <a:cubicBezTo>
                  <a:pt x="1847" y="414"/>
                  <a:pt x="1875" y="398"/>
                  <a:pt x="1903" y="384"/>
                </a:cubicBezTo>
                <a:cubicBezTo>
                  <a:pt x="1982" y="344"/>
                  <a:pt x="2064" y="345"/>
                  <a:pt x="2147" y="372"/>
                </a:cubicBezTo>
                <a:cubicBezTo>
                  <a:pt x="2178" y="382"/>
                  <a:pt x="2206" y="403"/>
                  <a:pt x="2229" y="428"/>
                </a:cubicBezTo>
                <a:cubicBezTo>
                  <a:pt x="2237" y="436"/>
                  <a:pt x="2245" y="443"/>
                  <a:pt x="2253" y="451"/>
                </a:cubicBezTo>
                <a:cubicBezTo>
                  <a:pt x="2266" y="420"/>
                  <a:pt x="2277" y="389"/>
                  <a:pt x="2290" y="358"/>
                </a:cubicBezTo>
                <a:cubicBezTo>
                  <a:pt x="2306" y="320"/>
                  <a:pt x="2322" y="281"/>
                  <a:pt x="2341" y="244"/>
                </a:cubicBezTo>
                <a:cubicBezTo>
                  <a:pt x="2354" y="216"/>
                  <a:pt x="2369" y="189"/>
                  <a:pt x="2386" y="164"/>
                </a:cubicBezTo>
                <a:cubicBezTo>
                  <a:pt x="2397" y="147"/>
                  <a:pt x="2412" y="133"/>
                  <a:pt x="2427" y="119"/>
                </a:cubicBezTo>
                <a:cubicBezTo>
                  <a:pt x="2444" y="103"/>
                  <a:pt x="2462" y="88"/>
                  <a:pt x="2480" y="72"/>
                </a:cubicBezTo>
                <a:cubicBezTo>
                  <a:pt x="2485" y="68"/>
                  <a:pt x="2491" y="66"/>
                  <a:pt x="2497" y="62"/>
                </a:cubicBezTo>
                <a:cubicBezTo>
                  <a:pt x="2526" y="44"/>
                  <a:pt x="2555" y="30"/>
                  <a:pt x="2587" y="19"/>
                </a:cubicBezTo>
                <a:cubicBezTo>
                  <a:pt x="2624" y="5"/>
                  <a:pt x="2662" y="0"/>
                  <a:pt x="2699" y="9"/>
                </a:cubicBezTo>
                <a:cubicBezTo>
                  <a:pt x="2730" y="15"/>
                  <a:pt x="2760" y="25"/>
                  <a:pt x="2786" y="46"/>
                </a:cubicBezTo>
                <a:cubicBezTo>
                  <a:pt x="2815" y="70"/>
                  <a:pt x="2833" y="99"/>
                  <a:pt x="2848" y="132"/>
                </a:cubicBezTo>
                <a:cubicBezTo>
                  <a:pt x="2859" y="156"/>
                  <a:pt x="2869" y="180"/>
                  <a:pt x="2878" y="204"/>
                </a:cubicBezTo>
                <a:cubicBezTo>
                  <a:pt x="2889" y="235"/>
                  <a:pt x="2899" y="266"/>
                  <a:pt x="2910" y="297"/>
                </a:cubicBezTo>
                <a:cubicBezTo>
                  <a:pt x="2920" y="326"/>
                  <a:pt x="2930" y="355"/>
                  <a:pt x="2941" y="384"/>
                </a:cubicBezTo>
                <a:cubicBezTo>
                  <a:pt x="2962" y="435"/>
                  <a:pt x="2983" y="485"/>
                  <a:pt x="3005" y="536"/>
                </a:cubicBezTo>
                <a:cubicBezTo>
                  <a:pt x="3010" y="548"/>
                  <a:pt x="3018" y="559"/>
                  <a:pt x="3024" y="569"/>
                </a:cubicBezTo>
                <a:cubicBezTo>
                  <a:pt x="3050" y="571"/>
                  <a:pt x="3077" y="574"/>
                  <a:pt x="3104" y="577"/>
                </a:cubicBezTo>
                <a:cubicBezTo>
                  <a:pt x="3107" y="577"/>
                  <a:pt x="3111" y="575"/>
                  <a:pt x="3114" y="572"/>
                </a:cubicBezTo>
                <a:cubicBezTo>
                  <a:pt x="3140" y="543"/>
                  <a:pt x="3172" y="523"/>
                  <a:pt x="3207" y="507"/>
                </a:cubicBezTo>
                <a:cubicBezTo>
                  <a:pt x="3248" y="487"/>
                  <a:pt x="3290" y="482"/>
                  <a:pt x="3334" y="490"/>
                </a:cubicBezTo>
                <a:cubicBezTo>
                  <a:pt x="3393" y="501"/>
                  <a:pt x="3428" y="550"/>
                  <a:pt x="3423" y="610"/>
                </a:cubicBezTo>
                <a:cubicBezTo>
                  <a:pt x="3423" y="616"/>
                  <a:pt x="3422" y="623"/>
                  <a:pt x="3422" y="630"/>
                </a:cubicBezTo>
                <a:cubicBezTo>
                  <a:pt x="3444" y="638"/>
                  <a:pt x="3461" y="626"/>
                  <a:pt x="3477" y="616"/>
                </a:cubicBezTo>
                <a:cubicBezTo>
                  <a:pt x="3489" y="609"/>
                  <a:pt x="3499" y="599"/>
                  <a:pt x="3509" y="590"/>
                </a:cubicBezTo>
                <a:cubicBezTo>
                  <a:pt x="3533" y="568"/>
                  <a:pt x="3573" y="560"/>
                  <a:pt x="3606" y="577"/>
                </a:cubicBezTo>
                <a:cubicBezTo>
                  <a:pt x="3631" y="591"/>
                  <a:pt x="3655" y="608"/>
                  <a:pt x="3679" y="624"/>
                </a:cubicBezTo>
                <a:cubicBezTo>
                  <a:pt x="3716" y="650"/>
                  <a:pt x="3751" y="680"/>
                  <a:pt x="3800" y="677"/>
                </a:cubicBezTo>
                <a:cubicBezTo>
                  <a:pt x="3821" y="675"/>
                  <a:pt x="3841" y="671"/>
                  <a:pt x="3857" y="656"/>
                </a:cubicBezTo>
                <a:cubicBezTo>
                  <a:pt x="3873" y="641"/>
                  <a:pt x="3890" y="628"/>
                  <a:pt x="3906" y="615"/>
                </a:cubicBezTo>
                <a:cubicBezTo>
                  <a:pt x="3930" y="597"/>
                  <a:pt x="3960" y="595"/>
                  <a:pt x="3980" y="607"/>
                </a:cubicBezTo>
                <a:cubicBezTo>
                  <a:pt x="3966" y="611"/>
                  <a:pt x="3948" y="614"/>
                  <a:pt x="3933" y="621"/>
                </a:cubicBezTo>
                <a:cubicBezTo>
                  <a:pt x="3925" y="624"/>
                  <a:pt x="3919" y="633"/>
                  <a:pt x="3913" y="639"/>
                </a:cubicBezTo>
                <a:cubicBezTo>
                  <a:pt x="3909" y="643"/>
                  <a:pt x="3905" y="645"/>
                  <a:pt x="3901" y="648"/>
                </a:cubicBezTo>
                <a:cubicBezTo>
                  <a:pt x="3897" y="650"/>
                  <a:pt x="3893" y="651"/>
                  <a:pt x="3890" y="653"/>
                </a:cubicBezTo>
                <a:cubicBezTo>
                  <a:pt x="3873" y="664"/>
                  <a:pt x="3857" y="676"/>
                  <a:pt x="3839" y="686"/>
                </a:cubicBezTo>
                <a:cubicBezTo>
                  <a:pt x="3801" y="708"/>
                  <a:pt x="3761" y="707"/>
                  <a:pt x="3722" y="692"/>
                </a:cubicBezTo>
                <a:cubicBezTo>
                  <a:pt x="3690" y="679"/>
                  <a:pt x="3661" y="658"/>
                  <a:pt x="3631" y="641"/>
                </a:cubicBezTo>
                <a:cubicBezTo>
                  <a:pt x="3623" y="636"/>
                  <a:pt x="3615" y="629"/>
                  <a:pt x="3607" y="624"/>
                </a:cubicBezTo>
                <a:cubicBezTo>
                  <a:pt x="3564" y="599"/>
                  <a:pt x="3530" y="583"/>
                  <a:pt x="3492" y="627"/>
                </a:cubicBezTo>
                <a:cubicBezTo>
                  <a:pt x="3475" y="646"/>
                  <a:pt x="3438" y="653"/>
                  <a:pt x="3414" y="641"/>
                </a:cubicBezTo>
                <a:cubicBezTo>
                  <a:pt x="3409" y="638"/>
                  <a:pt x="3406" y="631"/>
                  <a:pt x="3402" y="626"/>
                </a:cubicBezTo>
                <a:cubicBezTo>
                  <a:pt x="3393" y="612"/>
                  <a:pt x="3388" y="595"/>
                  <a:pt x="3376" y="585"/>
                </a:cubicBezTo>
                <a:cubicBezTo>
                  <a:pt x="3351" y="564"/>
                  <a:pt x="3320" y="552"/>
                  <a:pt x="3286" y="550"/>
                </a:cubicBezTo>
                <a:cubicBezTo>
                  <a:pt x="3230" y="545"/>
                  <a:pt x="3176" y="550"/>
                  <a:pt x="3130" y="586"/>
                </a:cubicBezTo>
                <a:cubicBezTo>
                  <a:pt x="3139" y="591"/>
                  <a:pt x="3148" y="597"/>
                  <a:pt x="3157" y="600"/>
                </a:cubicBezTo>
                <a:cubicBezTo>
                  <a:pt x="3191" y="611"/>
                  <a:pt x="3211" y="636"/>
                  <a:pt x="3222" y="666"/>
                </a:cubicBezTo>
                <a:cubicBezTo>
                  <a:pt x="3228" y="680"/>
                  <a:pt x="3227" y="699"/>
                  <a:pt x="3221" y="713"/>
                </a:cubicBezTo>
                <a:cubicBezTo>
                  <a:pt x="3209" y="742"/>
                  <a:pt x="3184" y="759"/>
                  <a:pt x="3152" y="765"/>
                </a:cubicBezTo>
                <a:cubicBezTo>
                  <a:pt x="3136" y="768"/>
                  <a:pt x="3124" y="775"/>
                  <a:pt x="3112" y="787"/>
                </a:cubicBezTo>
                <a:cubicBezTo>
                  <a:pt x="3096" y="806"/>
                  <a:pt x="3075" y="821"/>
                  <a:pt x="3057" y="838"/>
                </a:cubicBezTo>
                <a:cubicBezTo>
                  <a:pt x="3029" y="864"/>
                  <a:pt x="2988" y="871"/>
                  <a:pt x="2955" y="855"/>
                </a:cubicBezTo>
                <a:cubicBezTo>
                  <a:pt x="2932" y="844"/>
                  <a:pt x="2914" y="828"/>
                  <a:pt x="2899" y="808"/>
                </a:cubicBezTo>
                <a:cubicBezTo>
                  <a:pt x="2893" y="798"/>
                  <a:pt x="2886" y="794"/>
                  <a:pt x="2873" y="796"/>
                </a:cubicBezTo>
                <a:cubicBezTo>
                  <a:pt x="2835" y="803"/>
                  <a:pt x="2796" y="797"/>
                  <a:pt x="2761" y="782"/>
                </a:cubicBezTo>
                <a:cubicBezTo>
                  <a:pt x="2745" y="775"/>
                  <a:pt x="2728" y="763"/>
                  <a:pt x="2720" y="749"/>
                </a:cubicBezTo>
                <a:cubicBezTo>
                  <a:pt x="2698" y="711"/>
                  <a:pt x="2717" y="670"/>
                  <a:pt x="2761" y="654"/>
                </a:cubicBezTo>
                <a:cubicBezTo>
                  <a:pt x="2803" y="638"/>
                  <a:pt x="2847" y="632"/>
                  <a:pt x="2892" y="634"/>
                </a:cubicBezTo>
                <a:cubicBezTo>
                  <a:pt x="2902" y="635"/>
                  <a:pt x="2913" y="634"/>
                  <a:pt x="2923" y="633"/>
                </a:cubicBezTo>
                <a:cubicBezTo>
                  <a:pt x="2963" y="628"/>
                  <a:pt x="3001" y="631"/>
                  <a:pt x="3035" y="654"/>
                </a:cubicBezTo>
                <a:cubicBezTo>
                  <a:pt x="3059" y="670"/>
                  <a:pt x="3062" y="709"/>
                  <a:pt x="3040" y="725"/>
                </a:cubicBezTo>
                <a:cubicBezTo>
                  <a:pt x="3008" y="749"/>
                  <a:pt x="2972" y="762"/>
                  <a:pt x="2932" y="754"/>
                </a:cubicBezTo>
                <a:cubicBezTo>
                  <a:pt x="2918" y="751"/>
                  <a:pt x="2904" y="741"/>
                  <a:pt x="2891" y="732"/>
                </a:cubicBezTo>
                <a:cubicBezTo>
                  <a:pt x="2882" y="727"/>
                  <a:pt x="2877" y="716"/>
                  <a:pt x="2882" y="706"/>
                </a:cubicBezTo>
                <a:cubicBezTo>
                  <a:pt x="2889" y="696"/>
                  <a:pt x="2896" y="682"/>
                  <a:pt x="2911" y="681"/>
                </a:cubicBezTo>
                <a:cubicBezTo>
                  <a:pt x="2914" y="680"/>
                  <a:pt x="2918" y="683"/>
                  <a:pt x="2922" y="685"/>
                </a:cubicBezTo>
                <a:cubicBezTo>
                  <a:pt x="2920" y="688"/>
                  <a:pt x="2918" y="692"/>
                  <a:pt x="2916" y="695"/>
                </a:cubicBezTo>
                <a:cubicBezTo>
                  <a:pt x="2912" y="700"/>
                  <a:pt x="2903" y="706"/>
                  <a:pt x="2904" y="709"/>
                </a:cubicBezTo>
                <a:cubicBezTo>
                  <a:pt x="2906" y="717"/>
                  <a:pt x="2911" y="726"/>
                  <a:pt x="2918" y="730"/>
                </a:cubicBezTo>
                <a:cubicBezTo>
                  <a:pt x="2935" y="740"/>
                  <a:pt x="2953" y="735"/>
                  <a:pt x="2971" y="727"/>
                </a:cubicBezTo>
                <a:cubicBezTo>
                  <a:pt x="2992" y="718"/>
                  <a:pt x="2999" y="694"/>
                  <a:pt x="2992" y="676"/>
                </a:cubicBezTo>
                <a:cubicBezTo>
                  <a:pt x="2980" y="647"/>
                  <a:pt x="2951" y="637"/>
                  <a:pt x="2926" y="642"/>
                </a:cubicBezTo>
                <a:cubicBezTo>
                  <a:pt x="2917" y="644"/>
                  <a:pt x="2908" y="647"/>
                  <a:pt x="2900" y="647"/>
                </a:cubicBezTo>
                <a:cubicBezTo>
                  <a:pt x="2863" y="644"/>
                  <a:pt x="2830" y="655"/>
                  <a:pt x="2798" y="674"/>
                </a:cubicBezTo>
                <a:cubicBezTo>
                  <a:pt x="2760" y="696"/>
                  <a:pt x="2767" y="734"/>
                  <a:pt x="2797" y="754"/>
                </a:cubicBezTo>
                <a:cubicBezTo>
                  <a:pt x="2826" y="773"/>
                  <a:pt x="2858" y="782"/>
                  <a:pt x="2893" y="778"/>
                </a:cubicBezTo>
                <a:cubicBezTo>
                  <a:pt x="2896" y="778"/>
                  <a:pt x="2898" y="780"/>
                  <a:pt x="2900" y="782"/>
                </a:cubicBezTo>
                <a:cubicBezTo>
                  <a:pt x="2920" y="794"/>
                  <a:pt x="2939" y="808"/>
                  <a:pt x="2960" y="817"/>
                </a:cubicBezTo>
                <a:cubicBezTo>
                  <a:pt x="3003" y="837"/>
                  <a:pt x="3049" y="823"/>
                  <a:pt x="3082" y="781"/>
                </a:cubicBezTo>
                <a:cubicBezTo>
                  <a:pt x="3095" y="765"/>
                  <a:pt x="3112" y="757"/>
                  <a:pt x="3131" y="751"/>
                </a:cubicBezTo>
                <a:cubicBezTo>
                  <a:pt x="3148" y="747"/>
                  <a:pt x="3163" y="736"/>
                  <a:pt x="3167" y="718"/>
                </a:cubicBezTo>
                <a:cubicBezTo>
                  <a:pt x="3173" y="688"/>
                  <a:pt x="3174" y="660"/>
                  <a:pt x="3154" y="633"/>
                </a:cubicBezTo>
                <a:cubicBezTo>
                  <a:pt x="3137" y="609"/>
                  <a:pt x="3116" y="593"/>
                  <a:pt x="3089" y="589"/>
                </a:cubicBezTo>
                <a:cubicBezTo>
                  <a:pt x="3065" y="585"/>
                  <a:pt x="3040" y="581"/>
                  <a:pt x="3018" y="598"/>
                </a:cubicBezTo>
                <a:cubicBezTo>
                  <a:pt x="3016" y="599"/>
                  <a:pt x="3012" y="600"/>
                  <a:pt x="3010" y="599"/>
                </a:cubicBezTo>
                <a:cubicBezTo>
                  <a:pt x="3001" y="596"/>
                  <a:pt x="2991" y="593"/>
                  <a:pt x="2984" y="588"/>
                </a:cubicBezTo>
                <a:cubicBezTo>
                  <a:pt x="2968" y="577"/>
                  <a:pt x="2954" y="563"/>
                  <a:pt x="2937" y="553"/>
                </a:cubicBezTo>
                <a:cubicBezTo>
                  <a:pt x="2925" y="546"/>
                  <a:pt x="2911" y="542"/>
                  <a:pt x="2897" y="541"/>
                </a:cubicBezTo>
                <a:cubicBezTo>
                  <a:pt x="2849" y="535"/>
                  <a:pt x="2804" y="539"/>
                  <a:pt x="2767" y="577"/>
                </a:cubicBezTo>
                <a:cubicBezTo>
                  <a:pt x="2764" y="581"/>
                  <a:pt x="2756" y="582"/>
                  <a:pt x="2750" y="581"/>
                </a:cubicBezTo>
                <a:cubicBezTo>
                  <a:pt x="2709" y="578"/>
                  <a:pt x="2669" y="580"/>
                  <a:pt x="2633" y="604"/>
                </a:cubicBezTo>
                <a:cubicBezTo>
                  <a:pt x="2597" y="627"/>
                  <a:pt x="2565" y="676"/>
                  <a:pt x="2580" y="736"/>
                </a:cubicBezTo>
                <a:cubicBezTo>
                  <a:pt x="2585" y="756"/>
                  <a:pt x="2591" y="776"/>
                  <a:pt x="2603" y="792"/>
                </a:cubicBezTo>
                <a:cubicBezTo>
                  <a:pt x="2615" y="810"/>
                  <a:pt x="2633" y="825"/>
                  <a:pt x="2651" y="837"/>
                </a:cubicBezTo>
                <a:cubicBezTo>
                  <a:pt x="2675" y="853"/>
                  <a:pt x="2700" y="867"/>
                  <a:pt x="2727" y="878"/>
                </a:cubicBezTo>
                <a:cubicBezTo>
                  <a:pt x="2762" y="892"/>
                  <a:pt x="2800" y="888"/>
                  <a:pt x="2837" y="886"/>
                </a:cubicBezTo>
                <a:cubicBezTo>
                  <a:pt x="2845" y="886"/>
                  <a:pt x="2854" y="888"/>
                  <a:pt x="2862" y="890"/>
                </a:cubicBezTo>
                <a:cubicBezTo>
                  <a:pt x="2881" y="896"/>
                  <a:pt x="2900" y="906"/>
                  <a:pt x="2921" y="909"/>
                </a:cubicBezTo>
                <a:cubicBezTo>
                  <a:pt x="2950" y="913"/>
                  <a:pt x="2979" y="913"/>
                  <a:pt x="3008" y="913"/>
                </a:cubicBezTo>
                <a:cubicBezTo>
                  <a:pt x="3022" y="913"/>
                  <a:pt x="3035" y="909"/>
                  <a:pt x="3047" y="903"/>
                </a:cubicBezTo>
                <a:cubicBezTo>
                  <a:pt x="3067" y="894"/>
                  <a:pt x="3085" y="881"/>
                  <a:pt x="3102" y="871"/>
                </a:cubicBezTo>
                <a:cubicBezTo>
                  <a:pt x="3143" y="891"/>
                  <a:pt x="3186" y="899"/>
                  <a:pt x="3231" y="892"/>
                </a:cubicBezTo>
                <a:cubicBezTo>
                  <a:pt x="3279" y="883"/>
                  <a:pt x="3307" y="850"/>
                  <a:pt x="3329" y="808"/>
                </a:cubicBezTo>
                <a:cubicBezTo>
                  <a:pt x="3346" y="808"/>
                  <a:pt x="3364" y="810"/>
                  <a:pt x="3382" y="808"/>
                </a:cubicBezTo>
                <a:cubicBezTo>
                  <a:pt x="3400" y="806"/>
                  <a:pt x="3419" y="802"/>
                  <a:pt x="3436" y="796"/>
                </a:cubicBezTo>
                <a:cubicBezTo>
                  <a:pt x="3462" y="788"/>
                  <a:pt x="3491" y="759"/>
                  <a:pt x="3489" y="733"/>
                </a:cubicBezTo>
                <a:cubicBezTo>
                  <a:pt x="3488" y="718"/>
                  <a:pt x="3494" y="709"/>
                  <a:pt x="3502" y="697"/>
                </a:cubicBezTo>
                <a:cubicBezTo>
                  <a:pt x="3521" y="669"/>
                  <a:pt x="3547" y="663"/>
                  <a:pt x="3576" y="671"/>
                </a:cubicBezTo>
                <a:cubicBezTo>
                  <a:pt x="3606" y="678"/>
                  <a:pt x="3634" y="690"/>
                  <a:pt x="3663" y="700"/>
                </a:cubicBezTo>
                <a:cubicBezTo>
                  <a:pt x="3677" y="705"/>
                  <a:pt x="3692" y="709"/>
                  <a:pt x="3705" y="716"/>
                </a:cubicBezTo>
                <a:cubicBezTo>
                  <a:pt x="3736" y="731"/>
                  <a:pt x="3769" y="735"/>
                  <a:pt x="3802" y="730"/>
                </a:cubicBezTo>
                <a:cubicBezTo>
                  <a:pt x="3813" y="728"/>
                  <a:pt x="3823" y="723"/>
                  <a:pt x="3832" y="719"/>
                </a:cubicBezTo>
                <a:cubicBezTo>
                  <a:pt x="3855" y="709"/>
                  <a:pt x="3872" y="691"/>
                  <a:pt x="3887" y="672"/>
                </a:cubicBezTo>
                <a:close/>
              </a:path>
            </a:pathLst>
          </a:custGeom>
          <a:solidFill>
            <a:schemeClr val="accent1">
              <a:alpha val="20000"/>
            </a:schemeClr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9" name="Freeform 6">
            <a:extLst>
              <a:ext uri="{FF2B5EF4-FFF2-40B4-BE49-F238E27FC236}">
                <a16:creationId xmlns:a16="http://schemas.microsoft.com/office/drawing/2014/main" id="{D6734A1D-DD75-4F62-809C-71F37BD94F42}"/>
              </a:ext>
            </a:extLst>
          </p:cNvPr>
          <p:cNvSpPr>
            <a:spLocks/>
          </p:cNvSpPr>
          <p:nvPr userDrawn="1"/>
        </p:nvSpPr>
        <p:spPr bwMode="auto">
          <a:xfrm>
            <a:off x="9820527" y="-161673"/>
            <a:ext cx="3063747" cy="1803094"/>
          </a:xfrm>
          <a:custGeom>
            <a:avLst/>
            <a:gdLst>
              <a:gd name="T0" fmla="*/ 3510 w 4495"/>
              <a:gd name="T1" fmla="*/ 741 h 2642"/>
              <a:gd name="T2" fmla="*/ 3185 w 4495"/>
              <a:gd name="T3" fmla="*/ 1023 h 2642"/>
              <a:gd name="T4" fmla="*/ 3732 w 4495"/>
              <a:gd name="T5" fmla="*/ 1571 h 2642"/>
              <a:gd name="T6" fmla="*/ 4453 w 4495"/>
              <a:gd name="T7" fmla="*/ 1757 h 2642"/>
              <a:gd name="T8" fmla="*/ 725 w 4495"/>
              <a:gd name="T9" fmla="*/ 1957 h 2642"/>
              <a:gd name="T10" fmla="*/ 2100 w 4495"/>
              <a:gd name="T11" fmla="*/ 2171 h 2642"/>
              <a:gd name="T12" fmla="*/ 3175 w 4495"/>
              <a:gd name="T13" fmla="*/ 2386 h 2642"/>
              <a:gd name="T14" fmla="*/ 2639 w 4495"/>
              <a:gd name="T15" fmla="*/ 2600 h 2642"/>
              <a:gd name="T16" fmla="*/ 2714 w 4495"/>
              <a:gd name="T17" fmla="*/ 2484 h 2642"/>
              <a:gd name="T18" fmla="*/ 1960 w 4495"/>
              <a:gd name="T19" fmla="*/ 2363 h 2642"/>
              <a:gd name="T20" fmla="*/ 3653 w 4495"/>
              <a:gd name="T21" fmla="*/ 2111 h 2642"/>
              <a:gd name="T22" fmla="*/ 483 w 4495"/>
              <a:gd name="T23" fmla="*/ 1826 h 2642"/>
              <a:gd name="T24" fmla="*/ 4246 w 4495"/>
              <a:gd name="T25" fmla="*/ 1608 h 2642"/>
              <a:gd name="T26" fmla="*/ 3226 w 4495"/>
              <a:gd name="T27" fmla="*/ 1362 h 2642"/>
              <a:gd name="T28" fmla="*/ 2917 w 4495"/>
              <a:gd name="T29" fmla="*/ 965 h 2642"/>
              <a:gd name="T30" fmla="*/ 2651 w 4495"/>
              <a:gd name="T31" fmla="*/ 569 h 2642"/>
              <a:gd name="T32" fmla="*/ 2698 w 4495"/>
              <a:gd name="T33" fmla="*/ 339 h 2642"/>
              <a:gd name="T34" fmla="*/ 2417 w 4495"/>
              <a:gd name="T35" fmla="*/ 760 h 2642"/>
              <a:gd name="T36" fmla="*/ 2957 w 4495"/>
              <a:gd name="T37" fmla="*/ 1168 h 2642"/>
              <a:gd name="T38" fmla="*/ 2536 w 4495"/>
              <a:gd name="T39" fmla="*/ 1677 h 2642"/>
              <a:gd name="T40" fmla="*/ 2788 w 4495"/>
              <a:gd name="T41" fmla="*/ 1371 h 2642"/>
              <a:gd name="T42" fmla="*/ 2696 w 4495"/>
              <a:gd name="T43" fmla="*/ 1468 h 2642"/>
              <a:gd name="T44" fmla="*/ 2758 w 4495"/>
              <a:gd name="T45" fmla="*/ 1583 h 2642"/>
              <a:gd name="T46" fmla="*/ 2430 w 4495"/>
              <a:gd name="T47" fmla="*/ 1081 h 2642"/>
              <a:gd name="T48" fmla="*/ 2128 w 4495"/>
              <a:gd name="T49" fmla="*/ 612 h 2642"/>
              <a:gd name="T50" fmla="*/ 1747 w 4495"/>
              <a:gd name="T51" fmla="*/ 1209 h 2642"/>
              <a:gd name="T52" fmla="*/ 1956 w 4495"/>
              <a:gd name="T53" fmla="*/ 1028 h 2642"/>
              <a:gd name="T54" fmla="*/ 2026 w 4495"/>
              <a:gd name="T55" fmla="*/ 1148 h 2642"/>
              <a:gd name="T56" fmla="*/ 2025 w 4495"/>
              <a:gd name="T57" fmla="*/ 900 h 2642"/>
              <a:gd name="T58" fmla="*/ 2014 w 4495"/>
              <a:gd name="T59" fmla="*/ 1417 h 2642"/>
              <a:gd name="T60" fmla="*/ 1370 w 4495"/>
              <a:gd name="T61" fmla="*/ 1129 h 2642"/>
              <a:gd name="T62" fmla="*/ 1441 w 4495"/>
              <a:gd name="T63" fmla="*/ 1512 h 2642"/>
              <a:gd name="T64" fmla="*/ 1377 w 4495"/>
              <a:gd name="T65" fmla="*/ 1512 h 2642"/>
              <a:gd name="T66" fmla="*/ 1565 w 4495"/>
              <a:gd name="T67" fmla="*/ 1514 h 2642"/>
              <a:gd name="T68" fmla="*/ 310 w 4495"/>
              <a:gd name="T69" fmla="*/ 1616 h 2642"/>
              <a:gd name="T70" fmla="*/ 700 w 4495"/>
              <a:gd name="T71" fmla="*/ 1359 h 2642"/>
              <a:gd name="T72" fmla="*/ 146 w 4495"/>
              <a:gd name="T73" fmla="*/ 1543 h 2642"/>
              <a:gd name="T74" fmla="*/ 1036 w 4495"/>
              <a:gd name="T75" fmla="*/ 1300 h 2642"/>
              <a:gd name="T76" fmla="*/ 1555 w 4495"/>
              <a:gd name="T77" fmla="*/ 974 h 2642"/>
              <a:gd name="T78" fmla="*/ 2229 w 4495"/>
              <a:gd name="T79" fmla="*/ 428 h 2642"/>
              <a:gd name="T80" fmla="*/ 2497 w 4495"/>
              <a:gd name="T81" fmla="*/ 62 h 2642"/>
              <a:gd name="T82" fmla="*/ 2941 w 4495"/>
              <a:gd name="T83" fmla="*/ 384 h 2642"/>
              <a:gd name="T84" fmla="*/ 3423 w 4495"/>
              <a:gd name="T85" fmla="*/ 610 h 2642"/>
              <a:gd name="T86" fmla="*/ 3857 w 4495"/>
              <a:gd name="T87" fmla="*/ 656 h 2642"/>
              <a:gd name="T88" fmla="*/ 3839 w 4495"/>
              <a:gd name="T89" fmla="*/ 686 h 2642"/>
              <a:gd name="T90" fmla="*/ 3376 w 4495"/>
              <a:gd name="T91" fmla="*/ 585 h 2642"/>
              <a:gd name="T92" fmla="*/ 3112 w 4495"/>
              <a:gd name="T93" fmla="*/ 787 h 2642"/>
              <a:gd name="T94" fmla="*/ 2761 w 4495"/>
              <a:gd name="T95" fmla="*/ 654 h 2642"/>
              <a:gd name="T96" fmla="*/ 2882 w 4495"/>
              <a:gd name="T97" fmla="*/ 706 h 2642"/>
              <a:gd name="T98" fmla="*/ 2992 w 4495"/>
              <a:gd name="T99" fmla="*/ 676 h 2642"/>
              <a:gd name="T100" fmla="*/ 2960 w 4495"/>
              <a:gd name="T101" fmla="*/ 817 h 2642"/>
              <a:gd name="T102" fmla="*/ 3010 w 4495"/>
              <a:gd name="T103" fmla="*/ 599 h 2642"/>
              <a:gd name="T104" fmla="*/ 2580 w 4495"/>
              <a:gd name="T105" fmla="*/ 736 h 2642"/>
              <a:gd name="T106" fmla="*/ 3008 w 4495"/>
              <a:gd name="T107" fmla="*/ 913 h 2642"/>
              <a:gd name="T108" fmla="*/ 3489 w 4495"/>
              <a:gd name="T109" fmla="*/ 733 h 2642"/>
              <a:gd name="T110" fmla="*/ 3887 w 4495"/>
              <a:gd name="T111" fmla="*/ 672 h 264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</a:cxnLst>
            <a:rect l="0" t="0" r="r" b="b"/>
            <a:pathLst>
              <a:path w="4495" h="2642">
                <a:moveTo>
                  <a:pt x="3887" y="672"/>
                </a:moveTo>
                <a:cubicBezTo>
                  <a:pt x="3873" y="700"/>
                  <a:pt x="3861" y="729"/>
                  <a:pt x="3842" y="754"/>
                </a:cubicBezTo>
                <a:cubicBezTo>
                  <a:pt x="3824" y="778"/>
                  <a:pt x="3795" y="780"/>
                  <a:pt x="3767" y="770"/>
                </a:cubicBezTo>
                <a:cubicBezTo>
                  <a:pt x="3743" y="762"/>
                  <a:pt x="3721" y="749"/>
                  <a:pt x="3697" y="739"/>
                </a:cubicBezTo>
                <a:cubicBezTo>
                  <a:pt x="3667" y="727"/>
                  <a:pt x="3637" y="715"/>
                  <a:pt x="3607" y="706"/>
                </a:cubicBezTo>
                <a:cubicBezTo>
                  <a:pt x="3579" y="699"/>
                  <a:pt x="3551" y="704"/>
                  <a:pt x="3524" y="713"/>
                </a:cubicBezTo>
                <a:cubicBezTo>
                  <a:pt x="3510" y="718"/>
                  <a:pt x="3506" y="726"/>
                  <a:pt x="3510" y="741"/>
                </a:cubicBezTo>
                <a:cubicBezTo>
                  <a:pt x="3514" y="764"/>
                  <a:pt x="3517" y="787"/>
                  <a:pt x="3505" y="808"/>
                </a:cubicBezTo>
                <a:cubicBezTo>
                  <a:pt x="3500" y="816"/>
                  <a:pt x="3493" y="824"/>
                  <a:pt x="3484" y="829"/>
                </a:cubicBezTo>
                <a:cubicBezTo>
                  <a:pt x="3452" y="847"/>
                  <a:pt x="3418" y="853"/>
                  <a:pt x="3382" y="840"/>
                </a:cubicBezTo>
                <a:cubicBezTo>
                  <a:pt x="3367" y="835"/>
                  <a:pt x="3351" y="832"/>
                  <a:pt x="3334" y="828"/>
                </a:cubicBezTo>
                <a:cubicBezTo>
                  <a:pt x="3329" y="869"/>
                  <a:pt x="3323" y="912"/>
                  <a:pt x="3281" y="935"/>
                </a:cubicBezTo>
                <a:cubicBezTo>
                  <a:pt x="3240" y="958"/>
                  <a:pt x="3200" y="943"/>
                  <a:pt x="3160" y="924"/>
                </a:cubicBezTo>
                <a:cubicBezTo>
                  <a:pt x="3169" y="959"/>
                  <a:pt x="3176" y="991"/>
                  <a:pt x="3185" y="1023"/>
                </a:cubicBezTo>
                <a:cubicBezTo>
                  <a:pt x="3197" y="1068"/>
                  <a:pt x="3211" y="1112"/>
                  <a:pt x="3223" y="1156"/>
                </a:cubicBezTo>
                <a:cubicBezTo>
                  <a:pt x="3228" y="1171"/>
                  <a:pt x="3231" y="1188"/>
                  <a:pt x="3237" y="1203"/>
                </a:cubicBezTo>
                <a:cubicBezTo>
                  <a:pt x="3250" y="1238"/>
                  <a:pt x="3262" y="1274"/>
                  <a:pt x="3278" y="1308"/>
                </a:cubicBezTo>
                <a:cubicBezTo>
                  <a:pt x="3291" y="1334"/>
                  <a:pt x="3307" y="1358"/>
                  <a:pt x="3326" y="1381"/>
                </a:cubicBezTo>
                <a:cubicBezTo>
                  <a:pt x="3345" y="1405"/>
                  <a:pt x="3367" y="1427"/>
                  <a:pt x="3389" y="1448"/>
                </a:cubicBezTo>
                <a:cubicBezTo>
                  <a:pt x="3421" y="1477"/>
                  <a:pt x="3458" y="1497"/>
                  <a:pt x="3497" y="1514"/>
                </a:cubicBezTo>
                <a:cubicBezTo>
                  <a:pt x="3572" y="1548"/>
                  <a:pt x="3651" y="1563"/>
                  <a:pt x="3732" y="1571"/>
                </a:cubicBezTo>
                <a:cubicBezTo>
                  <a:pt x="3761" y="1573"/>
                  <a:pt x="3790" y="1574"/>
                  <a:pt x="3819" y="1577"/>
                </a:cubicBezTo>
                <a:cubicBezTo>
                  <a:pt x="3938" y="1590"/>
                  <a:pt x="4056" y="1582"/>
                  <a:pt x="4175" y="1581"/>
                </a:cubicBezTo>
                <a:cubicBezTo>
                  <a:pt x="4204" y="1581"/>
                  <a:pt x="4233" y="1578"/>
                  <a:pt x="4262" y="1577"/>
                </a:cubicBezTo>
                <a:cubicBezTo>
                  <a:pt x="4314" y="1576"/>
                  <a:pt x="4366" y="1583"/>
                  <a:pt x="4415" y="1601"/>
                </a:cubicBezTo>
                <a:cubicBezTo>
                  <a:pt x="4438" y="1610"/>
                  <a:pt x="4459" y="1623"/>
                  <a:pt x="4474" y="1644"/>
                </a:cubicBezTo>
                <a:cubicBezTo>
                  <a:pt x="4484" y="1657"/>
                  <a:pt x="4491" y="1669"/>
                  <a:pt x="4493" y="1685"/>
                </a:cubicBezTo>
                <a:cubicBezTo>
                  <a:pt x="4495" y="1718"/>
                  <a:pt x="4477" y="1738"/>
                  <a:pt x="4453" y="1757"/>
                </a:cubicBezTo>
                <a:cubicBezTo>
                  <a:pt x="4426" y="1778"/>
                  <a:pt x="4394" y="1785"/>
                  <a:pt x="4362" y="1790"/>
                </a:cubicBezTo>
                <a:cubicBezTo>
                  <a:pt x="4334" y="1794"/>
                  <a:pt x="4306" y="1798"/>
                  <a:pt x="4278" y="1798"/>
                </a:cubicBezTo>
                <a:cubicBezTo>
                  <a:pt x="3089" y="1799"/>
                  <a:pt x="1900" y="1799"/>
                  <a:pt x="711" y="1798"/>
                </a:cubicBezTo>
                <a:cubicBezTo>
                  <a:pt x="685" y="1798"/>
                  <a:pt x="662" y="1802"/>
                  <a:pt x="643" y="1822"/>
                </a:cubicBezTo>
                <a:cubicBezTo>
                  <a:pt x="615" y="1850"/>
                  <a:pt x="617" y="1910"/>
                  <a:pt x="647" y="1936"/>
                </a:cubicBezTo>
                <a:cubicBezTo>
                  <a:pt x="664" y="1952"/>
                  <a:pt x="683" y="1956"/>
                  <a:pt x="705" y="1957"/>
                </a:cubicBezTo>
                <a:cubicBezTo>
                  <a:pt x="712" y="1957"/>
                  <a:pt x="718" y="1957"/>
                  <a:pt x="725" y="1957"/>
                </a:cubicBezTo>
                <a:cubicBezTo>
                  <a:pt x="1686" y="1957"/>
                  <a:pt x="2647" y="1957"/>
                  <a:pt x="3609" y="1957"/>
                </a:cubicBezTo>
                <a:cubicBezTo>
                  <a:pt x="3654" y="1957"/>
                  <a:pt x="3700" y="1957"/>
                  <a:pt x="3742" y="1974"/>
                </a:cubicBezTo>
                <a:cubicBezTo>
                  <a:pt x="3780" y="1989"/>
                  <a:pt x="3820" y="2007"/>
                  <a:pt x="3827" y="2055"/>
                </a:cubicBezTo>
                <a:cubicBezTo>
                  <a:pt x="3831" y="2081"/>
                  <a:pt x="3823" y="2102"/>
                  <a:pt x="3803" y="2120"/>
                </a:cubicBezTo>
                <a:cubicBezTo>
                  <a:pt x="3758" y="2159"/>
                  <a:pt x="3704" y="2169"/>
                  <a:pt x="3648" y="2170"/>
                </a:cubicBezTo>
                <a:cubicBezTo>
                  <a:pt x="3553" y="2172"/>
                  <a:pt x="3459" y="2171"/>
                  <a:pt x="3364" y="2171"/>
                </a:cubicBezTo>
                <a:cubicBezTo>
                  <a:pt x="2943" y="2171"/>
                  <a:pt x="2521" y="2171"/>
                  <a:pt x="2100" y="2171"/>
                </a:cubicBezTo>
                <a:cubicBezTo>
                  <a:pt x="2045" y="2171"/>
                  <a:pt x="1991" y="2172"/>
                  <a:pt x="1936" y="2171"/>
                </a:cubicBezTo>
                <a:cubicBezTo>
                  <a:pt x="1867" y="2169"/>
                  <a:pt x="1836" y="2241"/>
                  <a:pt x="1862" y="2295"/>
                </a:cubicBezTo>
                <a:cubicBezTo>
                  <a:pt x="1874" y="2318"/>
                  <a:pt x="1896" y="2332"/>
                  <a:pt x="1924" y="2333"/>
                </a:cubicBezTo>
                <a:cubicBezTo>
                  <a:pt x="1931" y="2333"/>
                  <a:pt x="1939" y="2333"/>
                  <a:pt x="1946" y="2333"/>
                </a:cubicBezTo>
                <a:cubicBezTo>
                  <a:pt x="2291" y="2333"/>
                  <a:pt x="2636" y="2332"/>
                  <a:pt x="2981" y="2333"/>
                </a:cubicBezTo>
                <a:cubicBezTo>
                  <a:pt x="3020" y="2333"/>
                  <a:pt x="3059" y="2337"/>
                  <a:pt x="3097" y="2345"/>
                </a:cubicBezTo>
                <a:cubicBezTo>
                  <a:pt x="3125" y="2352"/>
                  <a:pt x="3155" y="2361"/>
                  <a:pt x="3175" y="2386"/>
                </a:cubicBezTo>
                <a:cubicBezTo>
                  <a:pt x="3200" y="2419"/>
                  <a:pt x="3200" y="2433"/>
                  <a:pt x="3175" y="2462"/>
                </a:cubicBezTo>
                <a:cubicBezTo>
                  <a:pt x="3162" y="2477"/>
                  <a:pt x="3145" y="2484"/>
                  <a:pt x="3127" y="2492"/>
                </a:cubicBezTo>
                <a:cubicBezTo>
                  <a:pt x="3080" y="2512"/>
                  <a:pt x="3031" y="2513"/>
                  <a:pt x="2982" y="2513"/>
                </a:cubicBezTo>
                <a:cubicBezTo>
                  <a:pt x="2882" y="2514"/>
                  <a:pt x="2783" y="2515"/>
                  <a:pt x="2684" y="2516"/>
                </a:cubicBezTo>
                <a:cubicBezTo>
                  <a:pt x="2671" y="2516"/>
                  <a:pt x="2658" y="2519"/>
                  <a:pt x="2645" y="2522"/>
                </a:cubicBezTo>
                <a:cubicBezTo>
                  <a:pt x="2627" y="2526"/>
                  <a:pt x="2616" y="2539"/>
                  <a:pt x="2615" y="2556"/>
                </a:cubicBezTo>
                <a:cubicBezTo>
                  <a:pt x="2614" y="2573"/>
                  <a:pt x="2624" y="2594"/>
                  <a:pt x="2639" y="2600"/>
                </a:cubicBezTo>
                <a:cubicBezTo>
                  <a:pt x="2672" y="2617"/>
                  <a:pt x="2707" y="2629"/>
                  <a:pt x="2744" y="2635"/>
                </a:cubicBezTo>
                <a:cubicBezTo>
                  <a:pt x="2751" y="2636"/>
                  <a:pt x="2758" y="2638"/>
                  <a:pt x="2764" y="2642"/>
                </a:cubicBezTo>
                <a:cubicBezTo>
                  <a:pt x="2731" y="2639"/>
                  <a:pt x="2698" y="2638"/>
                  <a:pt x="2665" y="2631"/>
                </a:cubicBezTo>
                <a:cubicBezTo>
                  <a:pt x="2643" y="2626"/>
                  <a:pt x="2620" y="2616"/>
                  <a:pt x="2602" y="2603"/>
                </a:cubicBezTo>
                <a:cubicBezTo>
                  <a:pt x="2580" y="2589"/>
                  <a:pt x="2579" y="2564"/>
                  <a:pt x="2582" y="2539"/>
                </a:cubicBezTo>
                <a:cubicBezTo>
                  <a:pt x="2586" y="2511"/>
                  <a:pt x="2607" y="2497"/>
                  <a:pt x="2631" y="2492"/>
                </a:cubicBezTo>
                <a:cubicBezTo>
                  <a:pt x="2658" y="2487"/>
                  <a:pt x="2686" y="2484"/>
                  <a:pt x="2714" y="2484"/>
                </a:cubicBezTo>
                <a:cubicBezTo>
                  <a:pt x="2817" y="2483"/>
                  <a:pt x="2919" y="2483"/>
                  <a:pt x="3022" y="2483"/>
                </a:cubicBezTo>
                <a:cubicBezTo>
                  <a:pt x="3037" y="2483"/>
                  <a:pt x="3052" y="2483"/>
                  <a:pt x="3066" y="2478"/>
                </a:cubicBezTo>
                <a:cubicBezTo>
                  <a:pt x="3089" y="2471"/>
                  <a:pt x="3114" y="2449"/>
                  <a:pt x="3113" y="2420"/>
                </a:cubicBezTo>
                <a:cubicBezTo>
                  <a:pt x="3111" y="2395"/>
                  <a:pt x="3094" y="2373"/>
                  <a:pt x="3068" y="2368"/>
                </a:cubicBezTo>
                <a:cubicBezTo>
                  <a:pt x="3054" y="2365"/>
                  <a:pt x="3041" y="2363"/>
                  <a:pt x="3027" y="2363"/>
                </a:cubicBezTo>
                <a:cubicBezTo>
                  <a:pt x="2853" y="2363"/>
                  <a:pt x="2679" y="2363"/>
                  <a:pt x="2506" y="2363"/>
                </a:cubicBezTo>
                <a:cubicBezTo>
                  <a:pt x="2324" y="2363"/>
                  <a:pt x="2142" y="2364"/>
                  <a:pt x="1960" y="2363"/>
                </a:cubicBezTo>
                <a:cubicBezTo>
                  <a:pt x="1929" y="2362"/>
                  <a:pt x="1897" y="2360"/>
                  <a:pt x="1868" y="2353"/>
                </a:cubicBezTo>
                <a:cubicBezTo>
                  <a:pt x="1832" y="2343"/>
                  <a:pt x="1797" y="2328"/>
                  <a:pt x="1773" y="2298"/>
                </a:cubicBezTo>
                <a:cubicBezTo>
                  <a:pt x="1748" y="2268"/>
                  <a:pt x="1754" y="2220"/>
                  <a:pt x="1777" y="2197"/>
                </a:cubicBezTo>
                <a:cubicBezTo>
                  <a:pt x="1824" y="2151"/>
                  <a:pt x="1883" y="2143"/>
                  <a:pt x="1943" y="2141"/>
                </a:cubicBezTo>
                <a:cubicBezTo>
                  <a:pt x="1995" y="2140"/>
                  <a:pt x="2046" y="2141"/>
                  <a:pt x="2098" y="2141"/>
                </a:cubicBezTo>
                <a:cubicBezTo>
                  <a:pt x="2591" y="2141"/>
                  <a:pt x="3084" y="2141"/>
                  <a:pt x="3577" y="2141"/>
                </a:cubicBezTo>
                <a:cubicBezTo>
                  <a:pt x="3608" y="2141"/>
                  <a:pt x="3633" y="2134"/>
                  <a:pt x="3653" y="2111"/>
                </a:cubicBezTo>
                <a:cubicBezTo>
                  <a:pt x="3668" y="2094"/>
                  <a:pt x="3670" y="2073"/>
                  <a:pt x="3667" y="2051"/>
                </a:cubicBezTo>
                <a:cubicBezTo>
                  <a:pt x="3663" y="2024"/>
                  <a:pt x="3642" y="2002"/>
                  <a:pt x="3615" y="1998"/>
                </a:cubicBezTo>
                <a:cubicBezTo>
                  <a:pt x="3602" y="1995"/>
                  <a:pt x="3588" y="1994"/>
                  <a:pt x="3575" y="1994"/>
                </a:cubicBezTo>
                <a:cubicBezTo>
                  <a:pt x="2614" y="1994"/>
                  <a:pt x="1653" y="1994"/>
                  <a:pt x="692" y="1994"/>
                </a:cubicBezTo>
                <a:cubicBezTo>
                  <a:pt x="658" y="1994"/>
                  <a:pt x="623" y="1991"/>
                  <a:pt x="589" y="1984"/>
                </a:cubicBezTo>
                <a:cubicBezTo>
                  <a:pt x="563" y="1978"/>
                  <a:pt x="537" y="1966"/>
                  <a:pt x="514" y="1951"/>
                </a:cubicBezTo>
                <a:cubicBezTo>
                  <a:pt x="469" y="1923"/>
                  <a:pt x="456" y="1870"/>
                  <a:pt x="483" y="1826"/>
                </a:cubicBezTo>
                <a:cubicBezTo>
                  <a:pt x="498" y="1802"/>
                  <a:pt x="522" y="1785"/>
                  <a:pt x="549" y="1775"/>
                </a:cubicBezTo>
                <a:cubicBezTo>
                  <a:pt x="595" y="1758"/>
                  <a:pt x="642" y="1753"/>
                  <a:pt x="691" y="1753"/>
                </a:cubicBezTo>
                <a:cubicBezTo>
                  <a:pt x="1148" y="1754"/>
                  <a:pt x="1605" y="1754"/>
                  <a:pt x="2062" y="1754"/>
                </a:cubicBezTo>
                <a:cubicBezTo>
                  <a:pt x="2788" y="1754"/>
                  <a:pt x="3515" y="1754"/>
                  <a:pt x="4241" y="1753"/>
                </a:cubicBezTo>
                <a:cubicBezTo>
                  <a:pt x="4259" y="1753"/>
                  <a:pt x="4278" y="1749"/>
                  <a:pt x="4295" y="1743"/>
                </a:cubicBezTo>
                <a:cubicBezTo>
                  <a:pt x="4328" y="1729"/>
                  <a:pt x="4340" y="1682"/>
                  <a:pt x="4325" y="1650"/>
                </a:cubicBezTo>
                <a:cubicBezTo>
                  <a:pt x="4308" y="1616"/>
                  <a:pt x="4278" y="1607"/>
                  <a:pt x="4246" y="1608"/>
                </a:cubicBezTo>
                <a:cubicBezTo>
                  <a:pt x="4163" y="1609"/>
                  <a:pt x="4080" y="1616"/>
                  <a:pt x="3998" y="1617"/>
                </a:cubicBezTo>
                <a:cubicBezTo>
                  <a:pt x="3903" y="1617"/>
                  <a:pt x="3809" y="1617"/>
                  <a:pt x="3714" y="1611"/>
                </a:cubicBezTo>
                <a:cubicBezTo>
                  <a:pt x="3660" y="1608"/>
                  <a:pt x="3605" y="1595"/>
                  <a:pt x="3551" y="1583"/>
                </a:cubicBezTo>
                <a:cubicBezTo>
                  <a:pt x="3520" y="1576"/>
                  <a:pt x="3489" y="1565"/>
                  <a:pt x="3460" y="1552"/>
                </a:cubicBezTo>
                <a:cubicBezTo>
                  <a:pt x="3434" y="1541"/>
                  <a:pt x="3411" y="1525"/>
                  <a:pt x="3387" y="1512"/>
                </a:cubicBezTo>
                <a:cubicBezTo>
                  <a:pt x="3346" y="1491"/>
                  <a:pt x="3315" y="1457"/>
                  <a:pt x="3282" y="1427"/>
                </a:cubicBezTo>
                <a:cubicBezTo>
                  <a:pt x="3261" y="1408"/>
                  <a:pt x="3245" y="1383"/>
                  <a:pt x="3226" y="1362"/>
                </a:cubicBezTo>
                <a:cubicBezTo>
                  <a:pt x="3213" y="1346"/>
                  <a:pt x="3198" y="1331"/>
                  <a:pt x="3186" y="1315"/>
                </a:cubicBezTo>
                <a:cubicBezTo>
                  <a:pt x="3169" y="1292"/>
                  <a:pt x="3154" y="1267"/>
                  <a:pt x="3139" y="1243"/>
                </a:cubicBezTo>
                <a:cubicBezTo>
                  <a:pt x="3123" y="1218"/>
                  <a:pt x="3109" y="1191"/>
                  <a:pt x="3094" y="1165"/>
                </a:cubicBezTo>
                <a:cubicBezTo>
                  <a:pt x="3090" y="1157"/>
                  <a:pt x="3087" y="1148"/>
                  <a:pt x="3083" y="1139"/>
                </a:cubicBezTo>
                <a:cubicBezTo>
                  <a:pt x="3069" y="1102"/>
                  <a:pt x="3055" y="1066"/>
                  <a:pt x="3041" y="1029"/>
                </a:cubicBezTo>
                <a:cubicBezTo>
                  <a:pt x="3033" y="1006"/>
                  <a:pt x="3024" y="982"/>
                  <a:pt x="3014" y="957"/>
                </a:cubicBezTo>
                <a:cubicBezTo>
                  <a:pt x="2983" y="968"/>
                  <a:pt x="2952" y="977"/>
                  <a:pt x="2917" y="965"/>
                </a:cubicBezTo>
                <a:cubicBezTo>
                  <a:pt x="2884" y="953"/>
                  <a:pt x="2858" y="936"/>
                  <a:pt x="2847" y="899"/>
                </a:cubicBezTo>
                <a:cubicBezTo>
                  <a:pt x="2837" y="901"/>
                  <a:pt x="2827" y="904"/>
                  <a:pt x="2817" y="904"/>
                </a:cubicBezTo>
                <a:cubicBezTo>
                  <a:pt x="2756" y="904"/>
                  <a:pt x="2694" y="898"/>
                  <a:pt x="2638" y="875"/>
                </a:cubicBezTo>
                <a:cubicBezTo>
                  <a:pt x="2589" y="856"/>
                  <a:pt x="2545" y="826"/>
                  <a:pt x="2518" y="777"/>
                </a:cubicBezTo>
                <a:cubicBezTo>
                  <a:pt x="2495" y="736"/>
                  <a:pt x="2493" y="696"/>
                  <a:pt x="2511" y="655"/>
                </a:cubicBezTo>
                <a:cubicBezTo>
                  <a:pt x="2518" y="638"/>
                  <a:pt x="2535" y="624"/>
                  <a:pt x="2549" y="610"/>
                </a:cubicBezTo>
                <a:cubicBezTo>
                  <a:pt x="2577" y="583"/>
                  <a:pt x="2613" y="573"/>
                  <a:pt x="2651" y="569"/>
                </a:cubicBezTo>
                <a:cubicBezTo>
                  <a:pt x="2678" y="566"/>
                  <a:pt x="2706" y="562"/>
                  <a:pt x="2734" y="563"/>
                </a:cubicBezTo>
                <a:cubicBezTo>
                  <a:pt x="2751" y="563"/>
                  <a:pt x="2763" y="559"/>
                  <a:pt x="2770" y="545"/>
                </a:cubicBezTo>
                <a:cubicBezTo>
                  <a:pt x="2780" y="525"/>
                  <a:pt x="2799" y="516"/>
                  <a:pt x="2816" y="506"/>
                </a:cubicBezTo>
                <a:cubicBezTo>
                  <a:pt x="2819" y="505"/>
                  <a:pt x="2822" y="503"/>
                  <a:pt x="2825" y="501"/>
                </a:cubicBezTo>
                <a:cubicBezTo>
                  <a:pt x="2807" y="471"/>
                  <a:pt x="2790" y="441"/>
                  <a:pt x="2770" y="414"/>
                </a:cubicBezTo>
                <a:cubicBezTo>
                  <a:pt x="2757" y="396"/>
                  <a:pt x="2741" y="379"/>
                  <a:pt x="2726" y="363"/>
                </a:cubicBezTo>
                <a:cubicBezTo>
                  <a:pt x="2717" y="354"/>
                  <a:pt x="2708" y="346"/>
                  <a:pt x="2698" y="339"/>
                </a:cubicBezTo>
                <a:cubicBezTo>
                  <a:pt x="2663" y="317"/>
                  <a:pt x="2626" y="323"/>
                  <a:pt x="2589" y="330"/>
                </a:cubicBezTo>
                <a:cubicBezTo>
                  <a:pt x="2558" y="335"/>
                  <a:pt x="2531" y="350"/>
                  <a:pt x="2507" y="369"/>
                </a:cubicBezTo>
                <a:cubicBezTo>
                  <a:pt x="2489" y="383"/>
                  <a:pt x="2475" y="401"/>
                  <a:pt x="2460" y="418"/>
                </a:cubicBezTo>
                <a:cubicBezTo>
                  <a:pt x="2426" y="455"/>
                  <a:pt x="2409" y="501"/>
                  <a:pt x="2389" y="546"/>
                </a:cubicBezTo>
                <a:cubicBezTo>
                  <a:pt x="2378" y="569"/>
                  <a:pt x="2372" y="594"/>
                  <a:pt x="2364" y="619"/>
                </a:cubicBezTo>
                <a:cubicBezTo>
                  <a:pt x="2363" y="622"/>
                  <a:pt x="2364" y="626"/>
                  <a:pt x="2366" y="630"/>
                </a:cubicBezTo>
                <a:cubicBezTo>
                  <a:pt x="2383" y="673"/>
                  <a:pt x="2401" y="716"/>
                  <a:pt x="2417" y="760"/>
                </a:cubicBezTo>
                <a:cubicBezTo>
                  <a:pt x="2429" y="789"/>
                  <a:pt x="2439" y="818"/>
                  <a:pt x="2448" y="848"/>
                </a:cubicBezTo>
                <a:cubicBezTo>
                  <a:pt x="2460" y="888"/>
                  <a:pt x="2471" y="929"/>
                  <a:pt x="2483" y="969"/>
                </a:cubicBezTo>
                <a:cubicBezTo>
                  <a:pt x="2488" y="990"/>
                  <a:pt x="2495" y="1010"/>
                  <a:pt x="2501" y="1031"/>
                </a:cubicBezTo>
                <a:cubicBezTo>
                  <a:pt x="2519" y="1025"/>
                  <a:pt x="2537" y="1017"/>
                  <a:pt x="2556" y="1013"/>
                </a:cubicBezTo>
                <a:cubicBezTo>
                  <a:pt x="2626" y="995"/>
                  <a:pt x="2696" y="998"/>
                  <a:pt x="2764" y="1022"/>
                </a:cubicBezTo>
                <a:cubicBezTo>
                  <a:pt x="2802" y="1035"/>
                  <a:pt x="2839" y="1053"/>
                  <a:pt x="2870" y="1080"/>
                </a:cubicBezTo>
                <a:cubicBezTo>
                  <a:pt x="2901" y="1107"/>
                  <a:pt x="2930" y="1137"/>
                  <a:pt x="2957" y="1168"/>
                </a:cubicBezTo>
                <a:cubicBezTo>
                  <a:pt x="2977" y="1192"/>
                  <a:pt x="2990" y="1222"/>
                  <a:pt x="3002" y="1252"/>
                </a:cubicBezTo>
                <a:cubicBezTo>
                  <a:pt x="3033" y="1327"/>
                  <a:pt x="3031" y="1403"/>
                  <a:pt x="3011" y="1479"/>
                </a:cubicBezTo>
                <a:cubicBezTo>
                  <a:pt x="3004" y="1506"/>
                  <a:pt x="2993" y="1533"/>
                  <a:pt x="2979" y="1556"/>
                </a:cubicBezTo>
                <a:cubicBezTo>
                  <a:pt x="2960" y="1585"/>
                  <a:pt x="2938" y="1612"/>
                  <a:pt x="2911" y="1637"/>
                </a:cubicBezTo>
                <a:cubicBezTo>
                  <a:pt x="2872" y="1674"/>
                  <a:pt x="2826" y="1694"/>
                  <a:pt x="2776" y="1707"/>
                </a:cubicBezTo>
                <a:cubicBezTo>
                  <a:pt x="2725" y="1721"/>
                  <a:pt x="2672" y="1721"/>
                  <a:pt x="2620" y="1709"/>
                </a:cubicBezTo>
                <a:cubicBezTo>
                  <a:pt x="2591" y="1703"/>
                  <a:pt x="2562" y="1692"/>
                  <a:pt x="2536" y="1677"/>
                </a:cubicBezTo>
                <a:cubicBezTo>
                  <a:pt x="2506" y="1659"/>
                  <a:pt x="2481" y="1635"/>
                  <a:pt x="2462" y="1604"/>
                </a:cubicBezTo>
                <a:cubicBezTo>
                  <a:pt x="2419" y="1534"/>
                  <a:pt x="2418" y="1462"/>
                  <a:pt x="2447" y="1390"/>
                </a:cubicBezTo>
                <a:cubicBezTo>
                  <a:pt x="2460" y="1358"/>
                  <a:pt x="2484" y="1331"/>
                  <a:pt x="2511" y="1308"/>
                </a:cubicBezTo>
                <a:cubicBezTo>
                  <a:pt x="2532" y="1290"/>
                  <a:pt x="2557" y="1281"/>
                  <a:pt x="2583" y="1276"/>
                </a:cubicBezTo>
                <a:cubicBezTo>
                  <a:pt x="2602" y="1273"/>
                  <a:pt x="2621" y="1267"/>
                  <a:pt x="2639" y="1269"/>
                </a:cubicBezTo>
                <a:cubicBezTo>
                  <a:pt x="2672" y="1272"/>
                  <a:pt x="2706" y="1280"/>
                  <a:pt x="2733" y="1301"/>
                </a:cubicBezTo>
                <a:cubicBezTo>
                  <a:pt x="2757" y="1319"/>
                  <a:pt x="2777" y="1341"/>
                  <a:pt x="2788" y="1371"/>
                </a:cubicBezTo>
                <a:cubicBezTo>
                  <a:pt x="2795" y="1391"/>
                  <a:pt x="2801" y="1412"/>
                  <a:pt x="2794" y="1431"/>
                </a:cubicBezTo>
                <a:cubicBezTo>
                  <a:pt x="2780" y="1468"/>
                  <a:pt x="2763" y="1501"/>
                  <a:pt x="2720" y="1516"/>
                </a:cubicBezTo>
                <a:cubicBezTo>
                  <a:pt x="2691" y="1527"/>
                  <a:pt x="2639" y="1507"/>
                  <a:pt x="2630" y="1478"/>
                </a:cubicBezTo>
                <a:cubicBezTo>
                  <a:pt x="2624" y="1459"/>
                  <a:pt x="2627" y="1446"/>
                  <a:pt x="2642" y="1433"/>
                </a:cubicBezTo>
                <a:cubicBezTo>
                  <a:pt x="2651" y="1425"/>
                  <a:pt x="2660" y="1417"/>
                  <a:pt x="2669" y="1410"/>
                </a:cubicBezTo>
                <a:cubicBezTo>
                  <a:pt x="2672" y="1427"/>
                  <a:pt x="2674" y="1442"/>
                  <a:pt x="2679" y="1455"/>
                </a:cubicBezTo>
                <a:cubicBezTo>
                  <a:pt x="2681" y="1461"/>
                  <a:pt x="2690" y="1468"/>
                  <a:pt x="2696" y="1468"/>
                </a:cubicBezTo>
                <a:cubicBezTo>
                  <a:pt x="2702" y="1468"/>
                  <a:pt x="2709" y="1460"/>
                  <a:pt x="2712" y="1454"/>
                </a:cubicBezTo>
                <a:cubicBezTo>
                  <a:pt x="2716" y="1448"/>
                  <a:pt x="2719" y="1439"/>
                  <a:pt x="2719" y="1432"/>
                </a:cubicBezTo>
                <a:cubicBezTo>
                  <a:pt x="2721" y="1412"/>
                  <a:pt x="2719" y="1391"/>
                  <a:pt x="2701" y="1379"/>
                </a:cubicBezTo>
                <a:cubicBezTo>
                  <a:pt x="2675" y="1362"/>
                  <a:pt x="2646" y="1361"/>
                  <a:pt x="2618" y="1375"/>
                </a:cubicBezTo>
                <a:cubicBezTo>
                  <a:pt x="2567" y="1402"/>
                  <a:pt x="2544" y="1475"/>
                  <a:pt x="2584" y="1530"/>
                </a:cubicBezTo>
                <a:cubicBezTo>
                  <a:pt x="2599" y="1551"/>
                  <a:pt x="2618" y="1565"/>
                  <a:pt x="2640" y="1576"/>
                </a:cubicBezTo>
                <a:cubicBezTo>
                  <a:pt x="2679" y="1596"/>
                  <a:pt x="2719" y="1596"/>
                  <a:pt x="2758" y="1583"/>
                </a:cubicBezTo>
                <a:cubicBezTo>
                  <a:pt x="2794" y="1571"/>
                  <a:pt x="2824" y="1549"/>
                  <a:pt x="2845" y="1515"/>
                </a:cubicBezTo>
                <a:cubicBezTo>
                  <a:pt x="2890" y="1444"/>
                  <a:pt x="2884" y="1370"/>
                  <a:pt x="2860" y="1296"/>
                </a:cubicBezTo>
                <a:cubicBezTo>
                  <a:pt x="2852" y="1269"/>
                  <a:pt x="2832" y="1245"/>
                  <a:pt x="2816" y="1220"/>
                </a:cubicBezTo>
                <a:cubicBezTo>
                  <a:pt x="2794" y="1187"/>
                  <a:pt x="2760" y="1168"/>
                  <a:pt x="2724" y="1151"/>
                </a:cubicBezTo>
                <a:cubicBezTo>
                  <a:pt x="2663" y="1123"/>
                  <a:pt x="2601" y="1124"/>
                  <a:pt x="2539" y="1143"/>
                </a:cubicBezTo>
                <a:cubicBezTo>
                  <a:pt x="2512" y="1152"/>
                  <a:pt x="2488" y="1169"/>
                  <a:pt x="2461" y="1183"/>
                </a:cubicBezTo>
                <a:cubicBezTo>
                  <a:pt x="2451" y="1151"/>
                  <a:pt x="2442" y="1116"/>
                  <a:pt x="2430" y="1081"/>
                </a:cubicBezTo>
                <a:cubicBezTo>
                  <a:pt x="2417" y="1047"/>
                  <a:pt x="2402" y="1014"/>
                  <a:pt x="2389" y="980"/>
                </a:cubicBezTo>
                <a:cubicBezTo>
                  <a:pt x="2386" y="972"/>
                  <a:pt x="2383" y="964"/>
                  <a:pt x="2380" y="956"/>
                </a:cubicBezTo>
                <a:cubicBezTo>
                  <a:pt x="2366" y="926"/>
                  <a:pt x="2352" y="895"/>
                  <a:pt x="2337" y="865"/>
                </a:cubicBezTo>
                <a:cubicBezTo>
                  <a:pt x="2324" y="841"/>
                  <a:pt x="2309" y="819"/>
                  <a:pt x="2295" y="796"/>
                </a:cubicBezTo>
                <a:cubicBezTo>
                  <a:pt x="2282" y="777"/>
                  <a:pt x="2271" y="757"/>
                  <a:pt x="2257" y="739"/>
                </a:cubicBezTo>
                <a:cubicBezTo>
                  <a:pt x="2237" y="714"/>
                  <a:pt x="2217" y="689"/>
                  <a:pt x="2194" y="667"/>
                </a:cubicBezTo>
                <a:cubicBezTo>
                  <a:pt x="2174" y="647"/>
                  <a:pt x="2152" y="628"/>
                  <a:pt x="2128" y="612"/>
                </a:cubicBezTo>
                <a:cubicBezTo>
                  <a:pt x="2078" y="579"/>
                  <a:pt x="2023" y="567"/>
                  <a:pt x="1963" y="582"/>
                </a:cubicBezTo>
                <a:cubicBezTo>
                  <a:pt x="1930" y="590"/>
                  <a:pt x="1902" y="606"/>
                  <a:pt x="1877" y="629"/>
                </a:cubicBezTo>
                <a:cubicBezTo>
                  <a:pt x="1861" y="644"/>
                  <a:pt x="1843" y="657"/>
                  <a:pt x="1829" y="674"/>
                </a:cubicBezTo>
                <a:cubicBezTo>
                  <a:pt x="1802" y="709"/>
                  <a:pt x="1775" y="745"/>
                  <a:pt x="1757" y="786"/>
                </a:cubicBezTo>
                <a:cubicBezTo>
                  <a:pt x="1741" y="819"/>
                  <a:pt x="1723" y="852"/>
                  <a:pt x="1711" y="886"/>
                </a:cubicBezTo>
                <a:cubicBezTo>
                  <a:pt x="1686" y="963"/>
                  <a:pt x="1678" y="1042"/>
                  <a:pt x="1700" y="1121"/>
                </a:cubicBezTo>
                <a:cubicBezTo>
                  <a:pt x="1709" y="1154"/>
                  <a:pt x="1727" y="1182"/>
                  <a:pt x="1747" y="1209"/>
                </a:cubicBezTo>
                <a:cubicBezTo>
                  <a:pt x="1768" y="1236"/>
                  <a:pt x="1793" y="1257"/>
                  <a:pt x="1822" y="1273"/>
                </a:cubicBezTo>
                <a:cubicBezTo>
                  <a:pt x="1846" y="1286"/>
                  <a:pt x="1874" y="1294"/>
                  <a:pt x="1901" y="1300"/>
                </a:cubicBezTo>
                <a:cubicBezTo>
                  <a:pt x="1943" y="1308"/>
                  <a:pt x="1985" y="1301"/>
                  <a:pt x="2021" y="1276"/>
                </a:cubicBezTo>
                <a:cubicBezTo>
                  <a:pt x="2039" y="1264"/>
                  <a:pt x="2055" y="1247"/>
                  <a:pt x="2067" y="1229"/>
                </a:cubicBezTo>
                <a:cubicBezTo>
                  <a:pt x="2090" y="1197"/>
                  <a:pt x="2102" y="1160"/>
                  <a:pt x="2093" y="1119"/>
                </a:cubicBezTo>
                <a:cubicBezTo>
                  <a:pt x="2081" y="1067"/>
                  <a:pt x="2054" y="1037"/>
                  <a:pt x="2001" y="1027"/>
                </a:cubicBezTo>
                <a:cubicBezTo>
                  <a:pt x="1986" y="1025"/>
                  <a:pt x="1971" y="1026"/>
                  <a:pt x="1956" y="1028"/>
                </a:cubicBezTo>
                <a:cubicBezTo>
                  <a:pt x="1928" y="1033"/>
                  <a:pt x="1907" y="1049"/>
                  <a:pt x="1898" y="1075"/>
                </a:cubicBezTo>
                <a:cubicBezTo>
                  <a:pt x="1889" y="1100"/>
                  <a:pt x="1884" y="1127"/>
                  <a:pt x="1904" y="1150"/>
                </a:cubicBezTo>
                <a:cubicBezTo>
                  <a:pt x="1917" y="1165"/>
                  <a:pt x="1952" y="1169"/>
                  <a:pt x="1967" y="1156"/>
                </a:cubicBezTo>
                <a:cubicBezTo>
                  <a:pt x="1979" y="1147"/>
                  <a:pt x="1975" y="1124"/>
                  <a:pt x="1960" y="1114"/>
                </a:cubicBezTo>
                <a:cubicBezTo>
                  <a:pt x="1953" y="1109"/>
                  <a:pt x="1946" y="1106"/>
                  <a:pt x="1938" y="1101"/>
                </a:cubicBezTo>
                <a:cubicBezTo>
                  <a:pt x="1958" y="1089"/>
                  <a:pt x="1978" y="1080"/>
                  <a:pt x="2000" y="1094"/>
                </a:cubicBezTo>
                <a:cubicBezTo>
                  <a:pt x="2020" y="1106"/>
                  <a:pt x="2031" y="1126"/>
                  <a:pt x="2026" y="1148"/>
                </a:cubicBezTo>
                <a:cubicBezTo>
                  <a:pt x="2022" y="1169"/>
                  <a:pt x="2012" y="1189"/>
                  <a:pt x="1992" y="1203"/>
                </a:cubicBezTo>
                <a:cubicBezTo>
                  <a:pt x="1963" y="1224"/>
                  <a:pt x="1934" y="1226"/>
                  <a:pt x="1901" y="1218"/>
                </a:cubicBezTo>
                <a:cubicBezTo>
                  <a:pt x="1864" y="1209"/>
                  <a:pt x="1837" y="1185"/>
                  <a:pt x="1824" y="1149"/>
                </a:cubicBezTo>
                <a:cubicBezTo>
                  <a:pt x="1804" y="1096"/>
                  <a:pt x="1810" y="1043"/>
                  <a:pt x="1836" y="993"/>
                </a:cubicBezTo>
                <a:cubicBezTo>
                  <a:pt x="1845" y="976"/>
                  <a:pt x="1862" y="964"/>
                  <a:pt x="1875" y="949"/>
                </a:cubicBezTo>
                <a:cubicBezTo>
                  <a:pt x="1901" y="921"/>
                  <a:pt x="1935" y="909"/>
                  <a:pt x="1971" y="905"/>
                </a:cubicBezTo>
                <a:cubicBezTo>
                  <a:pt x="1989" y="902"/>
                  <a:pt x="2008" y="897"/>
                  <a:pt x="2025" y="900"/>
                </a:cubicBezTo>
                <a:cubicBezTo>
                  <a:pt x="2065" y="906"/>
                  <a:pt x="2103" y="915"/>
                  <a:pt x="2137" y="939"/>
                </a:cubicBezTo>
                <a:cubicBezTo>
                  <a:pt x="2169" y="961"/>
                  <a:pt x="2191" y="989"/>
                  <a:pt x="2209" y="1020"/>
                </a:cubicBezTo>
                <a:cubicBezTo>
                  <a:pt x="2221" y="1041"/>
                  <a:pt x="2225" y="1066"/>
                  <a:pt x="2230" y="1090"/>
                </a:cubicBezTo>
                <a:cubicBezTo>
                  <a:pt x="2237" y="1133"/>
                  <a:pt x="2233" y="1176"/>
                  <a:pt x="2217" y="1217"/>
                </a:cubicBezTo>
                <a:cubicBezTo>
                  <a:pt x="2206" y="1244"/>
                  <a:pt x="2189" y="1270"/>
                  <a:pt x="2172" y="1295"/>
                </a:cubicBezTo>
                <a:cubicBezTo>
                  <a:pt x="2159" y="1314"/>
                  <a:pt x="2145" y="1332"/>
                  <a:pt x="2128" y="1348"/>
                </a:cubicBezTo>
                <a:cubicBezTo>
                  <a:pt x="2095" y="1379"/>
                  <a:pt x="2057" y="1401"/>
                  <a:pt x="2014" y="1417"/>
                </a:cubicBezTo>
                <a:cubicBezTo>
                  <a:pt x="1955" y="1439"/>
                  <a:pt x="1894" y="1442"/>
                  <a:pt x="1834" y="1429"/>
                </a:cubicBezTo>
                <a:cubicBezTo>
                  <a:pt x="1798" y="1421"/>
                  <a:pt x="1763" y="1408"/>
                  <a:pt x="1730" y="1389"/>
                </a:cubicBezTo>
                <a:cubicBezTo>
                  <a:pt x="1696" y="1368"/>
                  <a:pt x="1666" y="1344"/>
                  <a:pt x="1640" y="1315"/>
                </a:cubicBezTo>
                <a:cubicBezTo>
                  <a:pt x="1616" y="1289"/>
                  <a:pt x="1594" y="1261"/>
                  <a:pt x="1570" y="1235"/>
                </a:cubicBezTo>
                <a:cubicBezTo>
                  <a:pt x="1557" y="1220"/>
                  <a:pt x="1542" y="1206"/>
                  <a:pt x="1527" y="1193"/>
                </a:cubicBezTo>
                <a:cubicBezTo>
                  <a:pt x="1507" y="1176"/>
                  <a:pt x="1486" y="1159"/>
                  <a:pt x="1464" y="1145"/>
                </a:cubicBezTo>
                <a:cubicBezTo>
                  <a:pt x="1435" y="1128"/>
                  <a:pt x="1403" y="1125"/>
                  <a:pt x="1370" y="1129"/>
                </a:cubicBezTo>
                <a:cubicBezTo>
                  <a:pt x="1318" y="1136"/>
                  <a:pt x="1275" y="1160"/>
                  <a:pt x="1239" y="1196"/>
                </a:cubicBezTo>
                <a:cubicBezTo>
                  <a:pt x="1207" y="1229"/>
                  <a:pt x="1185" y="1267"/>
                  <a:pt x="1167" y="1309"/>
                </a:cubicBezTo>
                <a:cubicBezTo>
                  <a:pt x="1143" y="1367"/>
                  <a:pt x="1138" y="1425"/>
                  <a:pt x="1155" y="1484"/>
                </a:cubicBezTo>
                <a:cubicBezTo>
                  <a:pt x="1164" y="1517"/>
                  <a:pt x="1183" y="1544"/>
                  <a:pt x="1208" y="1567"/>
                </a:cubicBezTo>
                <a:cubicBezTo>
                  <a:pt x="1258" y="1613"/>
                  <a:pt x="1331" y="1616"/>
                  <a:pt x="1384" y="1588"/>
                </a:cubicBezTo>
                <a:cubicBezTo>
                  <a:pt x="1402" y="1578"/>
                  <a:pt x="1421" y="1564"/>
                  <a:pt x="1428" y="1542"/>
                </a:cubicBezTo>
                <a:cubicBezTo>
                  <a:pt x="1431" y="1531"/>
                  <a:pt x="1438" y="1522"/>
                  <a:pt x="1441" y="1512"/>
                </a:cubicBezTo>
                <a:cubicBezTo>
                  <a:pt x="1453" y="1464"/>
                  <a:pt x="1409" y="1390"/>
                  <a:pt x="1345" y="1402"/>
                </a:cubicBezTo>
                <a:cubicBezTo>
                  <a:pt x="1326" y="1406"/>
                  <a:pt x="1309" y="1412"/>
                  <a:pt x="1301" y="1433"/>
                </a:cubicBezTo>
                <a:cubicBezTo>
                  <a:pt x="1294" y="1454"/>
                  <a:pt x="1299" y="1473"/>
                  <a:pt x="1310" y="1490"/>
                </a:cubicBezTo>
                <a:cubicBezTo>
                  <a:pt x="1318" y="1503"/>
                  <a:pt x="1334" y="1501"/>
                  <a:pt x="1338" y="1486"/>
                </a:cubicBezTo>
                <a:cubicBezTo>
                  <a:pt x="1342" y="1473"/>
                  <a:pt x="1341" y="1460"/>
                  <a:pt x="1342" y="1445"/>
                </a:cubicBezTo>
                <a:cubicBezTo>
                  <a:pt x="1361" y="1444"/>
                  <a:pt x="1372" y="1460"/>
                  <a:pt x="1382" y="1474"/>
                </a:cubicBezTo>
                <a:cubicBezTo>
                  <a:pt x="1390" y="1485"/>
                  <a:pt x="1386" y="1499"/>
                  <a:pt x="1377" y="1512"/>
                </a:cubicBezTo>
                <a:cubicBezTo>
                  <a:pt x="1348" y="1550"/>
                  <a:pt x="1294" y="1550"/>
                  <a:pt x="1261" y="1514"/>
                </a:cubicBezTo>
                <a:cubicBezTo>
                  <a:pt x="1225" y="1477"/>
                  <a:pt x="1224" y="1437"/>
                  <a:pt x="1243" y="1394"/>
                </a:cubicBezTo>
                <a:cubicBezTo>
                  <a:pt x="1253" y="1372"/>
                  <a:pt x="1270" y="1356"/>
                  <a:pt x="1290" y="1341"/>
                </a:cubicBezTo>
                <a:cubicBezTo>
                  <a:pt x="1335" y="1309"/>
                  <a:pt x="1384" y="1307"/>
                  <a:pt x="1435" y="1320"/>
                </a:cubicBezTo>
                <a:cubicBezTo>
                  <a:pt x="1451" y="1324"/>
                  <a:pt x="1466" y="1334"/>
                  <a:pt x="1480" y="1343"/>
                </a:cubicBezTo>
                <a:cubicBezTo>
                  <a:pt x="1521" y="1372"/>
                  <a:pt x="1549" y="1410"/>
                  <a:pt x="1559" y="1460"/>
                </a:cubicBezTo>
                <a:cubicBezTo>
                  <a:pt x="1562" y="1477"/>
                  <a:pt x="1567" y="1496"/>
                  <a:pt x="1565" y="1514"/>
                </a:cubicBezTo>
                <a:cubicBezTo>
                  <a:pt x="1561" y="1552"/>
                  <a:pt x="1551" y="1589"/>
                  <a:pt x="1526" y="1621"/>
                </a:cubicBezTo>
                <a:cubicBezTo>
                  <a:pt x="1496" y="1661"/>
                  <a:pt x="1456" y="1685"/>
                  <a:pt x="1408" y="1701"/>
                </a:cubicBezTo>
                <a:cubicBezTo>
                  <a:pt x="1356" y="1718"/>
                  <a:pt x="1304" y="1720"/>
                  <a:pt x="1252" y="1708"/>
                </a:cubicBezTo>
                <a:cubicBezTo>
                  <a:pt x="1218" y="1700"/>
                  <a:pt x="1184" y="1689"/>
                  <a:pt x="1155" y="1665"/>
                </a:cubicBezTo>
                <a:cubicBezTo>
                  <a:pt x="1139" y="1652"/>
                  <a:pt x="1124" y="1638"/>
                  <a:pt x="1107" y="1626"/>
                </a:cubicBezTo>
                <a:cubicBezTo>
                  <a:pt x="1100" y="1621"/>
                  <a:pt x="1089" y="1616"/>
                  <a:pt x="1080" y="1616"/>
                </a:cubicBezTo>
                <a:cubicBezTo>
                  <a:pt x="823" y="1616"/>
                  <a:pt x="567" y="1616"/>
                  <a:pt x="310" y="1616"/>
                </a:cubicBezTo>
                <a:cubicBezTo>
                  <a:pt x="283" y="1616"/>
                  <a:pt x="255" y="1617"/>
                  <a:pt x="228" y="1612"/>
                </a:cubicBezTo>
                <a:cubicBezTo>
                  <a:pt x="187" y="1606"/>
                  <a:pt x="145" y="1598"/>
                  <a:pt x="106" y="1585"/>
                </a:cubicBezTo>
                <a:cubicBezTo>
                  <a:pt x="74" y="1575"/>
                  <a:pt x="44" y="1558"/>
                  <a:pt x="22" y="1531"/>
                </a:cubicBezTo>
                <a:cubicBezTo>
                  <a:pt x="0" y="1505"/>
                  <a:pt x="2" y="1457"/>
                  <a:pt x="27" y="1432"/>
                </a:cubicBezTo>
                <a:cubicBezTo>
                  <a:pt x="68" y="1390"/>
                  <a:pt x="120" y="1378"/>
                  <a:pt x="173" y="1366"/>
                </a:cubicBezTo>
                <a:cubicBezTo>
                  <a:pt x="238" y="1351"/>
                  <a:pt x="303" y="1355"/>
                  <a:pt x="368" y="1356"/>
                </a:cubicBezTo>
                <a:cubicBezTo>
                  <a:pt x="479" y="1356"/>
                  <a:pt x="589" y="1355"/>
                  <a:pt x="700" y="1359"/>
                </a:cubicBezTo>
                <a:cubicBezTo>
                  <a:pt x="785" y="1362"/>
                  <a:pt x="870" y="1372"/>
                  <a:pt x="955" y="1378"/>
                </a:cubicBezTo>
                <a:cubicBezTo>
                  <a:pt x="957" y="1379"/>
                  <a:pt x="959" y="1379"/>
                  <a:pt x="962" y="1383"/>
                </a:cubicBezTo>
                <a:cubicBezTo>
                  <a:pt x="952" y="1384"/>
                  <a:pt x="942" y="1385"/>
                  <a:pt x="931" y="1385"/>
                </a:cubicBezTo>
                <a:cubicBezTo>
                  <a:pt x="786" y="1387"/>
                  <a:pt x="640" y="1389"/>
                  <a:pt x="495" y="1392"/>
                </a:cubicBezTo>
                <a:cubicBezTo>
                  <a:pt x="406" y="1394"/>
                  <a:pt x="316" y="1397"/>
                  <a:pt x="227" y="1400"/>
                </a:cubicBezTo>
                <a:cubicBezTo>
                  <a:pt x="196" y="1401"/>
                  <a:pt x="168" y="1410"/>
                  <a:pt x="144" y="1432"/>
                </a:cubicBezTo>
                <a:cubicBezTo>
                  <a:pt x="115" y="1458"/>
                  <a:pt x="116" y="1518"/>
                  <a:pt x="146" y="1543"/>
                </a:cubicBezTo>
                <a:cubicBezTo>
                  <a:pt x="173" y="1566"/>
                  <a:pt x="204" y="1570"/>
                  <a:pt x="237" y="1570"/>
                </a:cubicBezTo>
                <a:cubicBezTo>
                  <a:pt x="329" y="1571"/>
                  <a:pt x="421" y="1570"/>
                  <a:pt x="513" y="1570"/>
                </a:cubicBezTo>
                <a:cubicBezTo>
                  <a:pt x="689" y="1570"/>
                  <a:pt x="866" y="1570"/>
                  <a:pt x="1042" y="1570"/>
                </a:cubicBezTo>
                <a:cubicBezTo>
                  <a:pt x="1048" y="1570"/>
                  <a:pt x="1054" y="1570"/>
                  <a:pt x="1061" y="1570"/>
                </a:cubicBezTo>
                <a:cubicBezTo>
                  <a:pt x="1055" y="1552"/>
                  <a:pt x="1047" y="1535"/>
                  <a:pt x="1043" y="1518"/>
                </a:cubicBezTo>
                <a:cubicBezTo>
                  <a:pt x="1036" y="1491"/>
                  <a:pt x="1028" y="1464"/>
                  <a:pt x="1025" y="1437"/>
                </a:cubicBezTo>
                <a:cubicBezTo>
                  <a:pt x="1021" y="1391"/>
                  <a:pt x="1025" y="1345"/>
                  <a:pt x="1036" y="1300"/>
                </a:cubicBezTo>
                <a:cubicBezTo>
                  <a:pt x="1044" y="1266"/>
                  <a:pt x="1055" y="1233"/>
                  <a:pt x="1069" y="1202"/>
                </a:cubicBezTo>
                <a:cubicBezTo>
                  <a:pt x="1083" y="1170"/>
                  <a:pt x="1101" y="1139"/>
                  <a:pt x="1121" y="1111"/>
                </a:cubicBezTo>
                <a:cubicBezTo>
                  <a:pt x="1143" y="1080"/>
                  <a:pt x="1170" y="1053"/>
                  <a:pt x="1203" y="1031"/>
                </a:cubicBezTo>
                <a:cubicBezTo>
                  <a:pt x="1264" y="990"/>
                  <a:pt x="1330" y="976"/>
                  <a:pt x="1401" y="989"/>
                </a:cubicBezTo>
                <a:cubicBezTo>
                  <a:pt x="1441" y="997"/>
                  <a:pt x="1479" y="1011"/>
                  <a:pt x="1514" y="1034"/>
                </a:cubicBezTo>
                <a:cubicBezTo>
                  <a:pt x="1524" y="1041"/>
                  <a:pt x="1536" y="1047"/>
                  <a:pt x="1548" y="1054"/>
                </a:cubicBezTo>
                <a:cubicBezTo>
                  <a:pt x="1551" y="1027"/>
                  <a:pt x="1551" y="1000"/>
                  <a:pt x="1555" y="974"/>
                </a:cubicBezTo>
                <a:cubicBezTo>
                  <a:pt x="1564" y="925"/>
                  <a:pt x="1573" y="876"/>
                  <a:pt x="1586" y="827"/>
                </a:cubicBezTo>
                <a:cubicBezTo>
                  <a:pt x="1595" y="790"/>
                  <a:pt x="1607" y="753"/>
                  <a:pt x="1622" y="718"/>
                </a:cubicBezTo>
                <a:cubicBezTo>
                  <a:pt x="1644" y="668"/>
                  <a:pt x="1668" y="619"/>
                  <a:pt x="1698" y="573"/>
                </a:cubicBezTo>
                <a:cubicBezTo>
                  <a:pt x="1733" y="520"/>
                  <a:pt x="1772" y="472"/>
                  <a:pt x="1822" y="433"/>
                </a:cubicBezTo>
                <a:cubicBezTo>
                  <a:pt x="1847" y="414"/>
                  <a:pt x="1875" y="398"/>
                  <a:pt x="1903" y="384"/>
                </a:cubicBezTo>
                <a:cubicBezTo>
                  <a:pt x="1982" y="344"/>
                  <a:pt x="2064" y="345"/>
                  <a:pt x="2147" y="372"/>
                </a:cubicBezTo>
                <a:cubicBezTo>
                  <a:pt x="2178" y="382"/>
                  <a:pt x="2206" y="403"/>
                  <a:pt x="2229" y="428"/>
                </a:cubicBezTo>
                <a:cubicBezTo>
                  <a:pt x="2237" y="436"/>
                  <a:pt x="2245" y="443"/>
                  <a:pt x="2253" y="451"/>
                </a:cubicBezTo>
                <a:cubicBezTo>
                  <a:pt x="2266" y="420"/>
                  <a:pt x="2277" y="389"/>
                  <a:pt x="2290" y="358"/>
                </a:cubicBezTo>
                <a:cubicBezTo>
                  <a:pt x="2306" y="320"/>
                  <a:pt x="2322" y="281"/>
                  <a:pt x="2341" y="244"/>
                </a:cubicBezTo>
                <a:cubicBezTo>
                  <a:pt x="2354" y="216"/>
                  <a:pt x="2369" y="189"/>
                  <a:pt x="2386" y="164"/>
                </a:cubicBezTo>
                <a:cubicBezTo>
                  <a:pt x="2397" y="147"/>
                  <a:pt x="2412" y="133"/>
                  <a:pt x="2427" y="119"/>
                </a:cubicBezTo>
                <a:cubicBezTo>
                  <a:pt x="2444" y="103"/>
                  <a:pt x="2462" y="88"/>
                  <a:pt x="2480" y="72"/>
                </a:cubicBezTo>
                <a:cubicBezTo>
                  <a:pt x="2485" y="68"/>
                  <a:pt x="2491" y="66"/>
                  <a:pt x="2497" y="62"/>
                </a:cubicBezTo>
                <a:cubicBezTo>
                  <a:pt x="2526" y="44"/>
                  <a:pt x="2555" y="30"/>
                  <a:pt x="2587" y="19"/>
                </a:cubicBezTo>
                <a:cubicBezTo>
                  <a:pt x="2624" y="5"/>
                  <a:pt x="2662" y="0"/>
                  <a:pt x="2699" y="9"/>
                </a:cubicBezTo>
                <a:cubicBezTo>
                  <a:pt x="2730" y="15"/>
                  <a:pt x="2760" y="25"/>
                  <a:pt x="2786" y="46"/>
                </a:cubicBezTo>
                <a:cubicBezTo>
                  <a:pt x="2815" y="70"/>
                  <a:pt x="2833" y="99"/>
                  <a:pt x="2848" y="132"/>
                </a:cubicBezTo>
                <a:cubicBezTo>
                  <a:pt x="2859" y="156"/>
                  <a:pt x="2869" y="180"/>
                  <a:pt x="2878" y="204"/>
                </a:cubicBezTo>
                <a:cubicBezTo>
                  <a:pt x="2889" y="235"/>
                  <a:pt x="2899" y="266"/>
                  <a:pt x="2910" y="297"/>
                </a:cubicBezTo>
                <a:cubicBezTo>
                  <a:pt x="2920" y="326"/>
                  <a:pt x="2930" y="355"/>
                  <a:pt x="2941" y="384"/>
                </a:cubicBezTo>
                <a:cubicBezTo>
                  <a:pt x="2962" y="435"/>
                  <a:pt x="2983" y="485"/>
                  <a:pt x="3005" y="536"/>
                </a:cubicBezTo>
                <a:cubicBezTo>
                  <a:pt x="3010" y="548"/>
                  <a:pt x="3018" y="559"/>
                  <a:pt x="3024" y="569"/>
                </a:cubicBezTo>
                <a:cubicBezTo>
                  <a:pt x="3050" y="571"/>
                  <a:pt x="3077" y="574"/>
                  <a:pt x="3104" y="577"/>
                </a:cubicBezTo>
                <a:cubicBezTo>
                  <a:pt x="3107" y="577"/>
                  <a:pt x="3111" y="575"/>
                  <a:pt x="3114" y="572"/>
                </a:cubicBezTo>
                <a:cubicBezTo>
                  <a:pt x="3140" y="543"/>
                  <a:pt x="3172" y="523"/>
                  <a:pt x="3207" y="507"/>
                </a:cubicBezTo>
                <a:cubicBezTo>
                  <a:pt x="3248" y="487"/>
                  <a:pt x="3290" y="482"/>
                  <a:pt x="3334" y="490"/>
                </a:cubicBezTo>
                <a:cubicBezTo>
                  <a:pt x="3393" y="501"/>
                  <a:pt x="3428" y="550"/>
                  <a:pt x="3423" y="610"/>
                </a:cubicBezTo>
                <a:cubicBezTo>
                  <a:pt x="3423" y="616"/>
                  <a:pt x="3422" y="623"/>
                  <a:pt x="3422" y="630"/>
                </a:cubicBezTo>
                <a:cubicBezTo>
                  <a:pt x="3444" y="638"/>
                  <a:pt x="3461" y="626"/>
                  <a:pt x="3477" y="616"/>
                </a:cubicBezTo>
                <a:cubicBezTo>
                  <a:pt x="3489" y="609"/>
                  <a:pt x="3499" y="599"/>
                  <a:pt x="3509" y="590"/>
                </a:cubicBezTo>
                <a:cubicBezTo>
                  <a:pt x="3533" y="568"/>
                  <a:pt x="3573" y="560"/>
                  <a:pt x="3606" y="577"/>
                </a:cubicBezTo>
                <a:cubicBezTo>
                  <a:pt x="3631" y="591"/>
                  <a:pt x="3655" y="608"/>
                  <a:pt x="3679" y="624"/>
                </a:cubicBezTo>
                <a:cubicBezTo>
                  <a:pt x="3716" y="650"/>
                  <a:pt x="3751" y="680"/>
                  <a:pt x="3800" y="677"/>
                </a:cubicBezTo>
                <a:cubicBezTo>
                  <a:pt x="3821" y="675"/>
                  <a:pt x="3841" y="671"/>
                  <a:pt x="3857" y="656"/>
                </a:cubicBezTo>
                <a:cubicBezTo>
                  <a:pt x="3873" y="641"/>
                  <a:pt x="3890" y="628"/>
                  <a:pt x="3906" y="615"/>
                </a:cubicBezTo>
                <a:cubicBezTo>
                  <a:pt x="3930" y="597"/>
                  <a:pt x="3960" y="595"/>
                  <a:pt x="3980" y="607"/>
                </a:cubicBezTo>
                <a:cubicBezTo>
                  <a:pt x="3966" y="611"/>
                  <a:pt x="3948" y="614"/>
                  <a:pt x="3933" y="621"/>
                </a:cubicBezTo>
                <a:cubicBezTo>
                  <a:pt x="3925" y="624"/>
                  <a:pt x="3919" y="633"/>
                  <a:pt x="3913" y="639"/>
                </a:cubicBezTo>
                <a:cubicBezTo>
                  <a:pt x="3909" y="643"/>
                  <a:pt x="3905" y="645"/>
                  <a:pt x="3901" y="648"/>
                </a:cubicBezTo>
                <a:cubicBezTo>
                  <a:pt x="3897" y="650"/>
                  <a:pt x="3893" y="651"/>
                  <a:pt x="3890" y="653"/>
                </a:cubicBezTo>
                <a:cubicBezTo>
                  <a:pt x="3873" y="664"/>
                  <a:pt x="3857" y="676"/>
                  <a:pt x="3839" y="686"/>
                </a:cubicBezTo>
                <a:cubicBezTo>
                  <a:pt x="3801" y="708"/>
                  <a:pt x="3761" y="707"/>
                  <a:pt x="3722" y="692"/>
                </a:cubicBezTo>
                <a:cubicBezTo>
                  <a:pt x="3690" y="679"/>
                  <a:pt x="3661" y="658"/>
                  <a:pt x="3631" y="641"/>
                </a:cubicBezTo>
                <a:cubicBezTo>
                  <a:pt x="3623" y="636"/>
                  <a:pt x="3615" y="629"/>
                  <a:pt x="3607" y="624"/>
                </a:cubicBezTo>
                <a:cubicBezTo>
                  <a:pt x="3564" y="599"/>
                  <a:pt x="3530" y="583"/>
                  <a:pt x="3492" y="627"/>
                </a:cubicBezTo>
                <a:cubicBezTo>
                  <a:pt x="3475" y="646"/>
                  <a:pt x="3438" y="653"/>
                  <a:pt x="3414" y="641"/>
                </a:cubicBezTo>
                <a:cubicBezTo>
                  <a:pt x="3409" y="638"/>
                  <a:pt x="3406" y="631"/>
                  <a:pt x="3402" y="626"/>
                </a:cubicBezTo>
                <a:cubicBezTo>
                  <a:pt x="3393" y="612"/>
                  <a:pt x="3388" y="595"/>
                  <a:pt x="3376" y="585"/>
                </a:cubicBezTo>
                <a:cubicBezTo>
                  <a:pt x="3351" y="564"/>
                  <a:pt x="3320" y="552"/>
                  <a:pt x="3286" y="550"/>
                </a:cubicBezTo>
                <a:cubicBezTo>
                  <a:pt x="3230" y="545"/>
                  <a:pt x="3176" y="550"/>
                  <a:pt x="3130" y="586"/>
                </a:cubicBezTo>
                <a:cubicBezTo>
                  <a:pt x="3139" y="591"/>
                  <a:pt x="3148" y="597"/>
                  <a:pt x="3157" y="600"/>
                </a:cubicBezTo>
                <a:cubicBezTo>
                  <a:pt x="3191" y="611"/>
                  <a:pt x="3211" y="636"/>
                  <a:pt x="3222" y="666"/>
                </a:cubicBezTo>
                <a:cubicBezTo>
                  <a:pt x="3228" y="680"/>
                  <a:pt x="3227" y="699"/>
                  <a:pt x="3221" y="713"/>
                </a:cubicBezTo>
                <a:cubicBezTo>
                  <a:pt x="3209" y="742"/>
                  <a:pt x="3184" y="759"/>
                  <a:pt x="3152" y="765"/>
                </a:cubicBezTo>
                <a:cubicBezTo>
                  <a:pt x="3136" y="768"/>
                  <a:pt x="3124" y="775"/>
                  <a:pt x="3112" y="787"/>
                </a:cubicBezTo>
                <a:cubicBezTo>
                  <a:pt x="3096" y="806"/>
                  <a:pt x="3075" y="821"/>
                  <a:pt x="3057" y="838"/>
                </a:cubicBezTo>
                <a:cubicBezTo>
                  <a:pt x="3029" y="864"/>
                  <a:pt x="2988" y="871"/>
                  <a:pt x="2955" y="855"/>
                </a:cubicBezTo>
                <a:cubicBezTo>
                  <a:pt x="2932" y="844"/>
                  <a:pt x="2914" y="828"/>
                  <a:pt x="2899" y="808"/>
                </a:cubicBezTo>
                <a:cubicBezTo>
                  <a:pt x="2893" y="798"/>
                  <a:pt x="2886" y="794"/>
                  <a:pt x="2873" y="796"/>
                </a:cubicBezTo>
                <a:cubicBezTo>
                  <a:pt x="2835" y="803"/>
                  <a:pt x="2796" y="797"/>
                  <a:pt x="2761" y="782"/>
                </a:cubicBezTo>
                <a:cubicBezTo>
                  <a:pt x="2745" y="775"/>
                  <a:pt x="2728" y="763"/>
                  <a:pt x="2720" y="749"/>
                </a:cubicBezTo>
                <a:cubicBezTo>
                  <a:pt x="2698" y="711"/>
                  <a:pt x="2717" y="670"/>
                  <a:pt x="2761" y="654"/>
                </a:cubicBezTo>
                <a:cubicBezTo>
                  <a:pt x="2803" y="638"/>
                  <a:pt x="2847" y="632"/>
                  <a:pt x="2892" y="634"/>
                </a:cubicBezTo>
                <a:cubicBezTo>
                  <a:pt x="2902" y="635"/>
                  <a:pt x="2913" y="634"/>
                  <a:pt x="2923" y="633"/>
                </a:cubicBezTo>
                <a:cubicBezTo>
                  <a:pt x="2963" y="628"/>
                  <a:pt x="3001" y="631"/>
                  <a:pt x="3035" y="654"/>
                </a:cubicBezTo>
                <a:cubicBezTo>
                  <a:pt x="3059" y="670"/>
                  <a:pt x="3062" y="709"/>
                  <a:pt x="3040" y="725"/>
                </a:cubicBezTo>
                <a:cubicBezTo>
                  <a:pt x="3008" y="749"/>
                  <a:pt x="2972" y="762"/>
                  <a:pt x="2932" y="754"/>
                </a:cubicBezTo>
                <a:cubicBezTo>
                  <a:pt x="2918" y="751"/>
                  <a:pt x="2904" y="741"/>
                  <a:pt x="2891" y="732"/>
                </a:cubicBezTo>
                <a:cubicBezTo>
                  <a:pt x="2882" y="727"/>
                  <a:pt x="2877" y="716"/>
                  <a:pt x="2882" y="706"/>
                </a:cubicBezTo>
                <a:cubicBezTo>
                  <a:pt x="2889" y="696"/>
                  <a:pt x="2896" y="682"/>
                  <a:pt x="2911" y="681"/>
                </a:cubicBezTo>
                <a:cubicBezTo>
                  <a:pt x="2914" y="680"/>
                  <a:pt x="2918" y="683"/>
                  <a:pt x="2922" y="685"/>
                </a:cubicBezTo>
                <a:cubicBezTo>
                  <a:pt x="2920" y="688"/>
                  <a:pt x="2918" y="692"/>
                  <a:pt x="2916" y="695"/>
                </a:cubicBezTo>
                <a:cubicBezTo>
                  <a:pt x="2912" y="700"/>
                  <a:pt x="2903" y="706"/>
                  <a:pt x="2904" y="709"/>
                </a:cubicBezTo>
                <a:cubicBezTo>
                  <a:pt x="2906" y="717"/>
                  <a:pt x="2911" y="726"/>
                  <a:pt x="2918" y="730"/>
                </a:cubicBezTo>
                <a:cubicBezTo>
                  <a:pt x="2935" y="740"/>
                  <a:pt x="2953" y="735"/>
                  <a:pt x="2971" y="727"/>
                </a:cubicBezTo>
                <a:cubicBezTo>
                  <a:pt x="2992" y="718"/>
                  <a:pt x="2999" y="694"/>
                  <a:pt x="2992" y="676"/>
                </a:cubicBezTo>
                <a:cubicBezTo>
                  <a:pt x="2980" y="647"/>
                  <a:pt x="2951" y="637"/>
                  <a:pt x="2926" y="642"/>
                </a:cubicBezTo>
                <a:cubicBezTo>
                  <a:pt x="2917" y="644"/>
                  <a:pt x="2908" y="647"/>
                  <a:pt x="2900" y="647"/>
                </a:cubicBezTo>
                <a:cubicBezTo>
                  <a:pt x="2863" y="644"/>
                  <a:pt x="2830" y="655"/>
                  <a:pt x="2798" y="674"/>
                </a:cubicBezTo>
                <a:cubicBezTo>
                  <a:pt x="2760" y="696"/>
                  <a:pt x="2767" y="734"/>
                  <a:pt x="2797" y="754"/>
                </a:cubicBezTo>
                <a:cubicBezTo>
                  <a:pt x="2826" y="773"/>
                  <a:pt x="2858" y="782"/>
                  <a:pt x="2893" y="778"/>
                </a:cubicBezTo>
                <a:cubicBezTo>
                  <a:pt x="2896" y="778"/>
                  <a:pt x="2898" y="780"/>
                  <a:pt x="2900" y="782"/>
                </a:cubicBezTo>
                <a:cubicBezTo>
                  <a:pt x="2920" y="794"/>
                  <a:pt x="2939" y="808"/>
                  <a:pt x="2960" y="817"/>
                </a:cubicBezTo>
                <a:cubicBezTo>
                  <a:pt x="3003" y="837"/>
                  <a:pt x="3049" y="823"/>
                  <a:pt x="3082" y="781"/>
                </a:cubicBezTo>
                <a:cubicBezTo>
                  <a:pt x="3095" y="765"/>
                  <a:pt x="3112" y="757"/>
                  <a:pt x="3131" y="751"/>
                </a:cubicBezTo>
                <a:cubicBezTo>
                  <a:pt x="3148" y="747"/>
                  <a:pt x="3163" y="736"/>
                  <a:pt x="3167" y="718"/>
                </a:cubicBezTo>
                <a:cubicBezTo>
                  <a:pt x="3173" y="688"/>
                  <a:pt x="3174" y="660"/>
                  <a:pt x="3154" y="633"/>
                </a:cubicBezTo>
                <a:cubicBezTo>
                  <a:pt x="3137" y="609"/>
                  <a:pt x="3116" y="593"/>
                  <a:pt x="3089" y="589"/>
                </a:cubicBezTo>
                <a:cubicBezTo>
                  <a:pt x="3065" y="585"/>
                  <a:pt x="3040" y="581"/>
                  <a:pt x="3018" y="598"/>
                </a:cubicBezTo>
                <a:cubicBezTo>
                  <a:pt x="3016" y="599"/>
                  <a:pt x="3012" y="600"/>
                  <a:pt x="3010" y="599"/>
                </a:cubicBezTo>
                <a:cubicBezTo>
                  <a:pt x="3001" y="596"/>
                  <a:pt x="2991" y="593"/>
                  <a:pt x="2984" y="588"/>
                </a:cubicBezTo>
                <a:cubicBezTo>
                  <a:pt x="2968" y="577"/>
                  <a:pt x="2954" y="563"/>
                  <a:pt x="2937" y="553"/>
                </a:cubicBezTo>
                <a:cubicBezTo>
                  <a:pt x="2925" y="546"/>
                  <a:pt x="2911" y="542"/>
                  <a:pt x="2897" y="541"/>
                </a:cubicBezTo>
                <a:cubicBezTo>
                  <a:pt x="2849" y="535"/>
                  <a:pt x="2804" y="539"/>
                  <a:pt x="2767" y="577"/>
                </a:cubicBezTo>
                <a:cubicBezTo>
                  <a:pt x="2764" y="581"/>
                  <a:pt x="2756" y="582"/>
                  <a:pt x="2750" y="581"/>
                </a:cubicBezTo>
                <a:cubicBezTo>
                  <a:pt x="2709" y="578"/>
                  <a:pt x="2669" y="580"/>
                  <a:pt x="2633" y="604"/>
                </a:cubicBezTo>
                <a:cubicBezTo>
                  <a:pt x="2597" y="627"/>
                  <a:pt x="2565" y="676"/>
                  <a:pt x="2580" y="736"/>
                </a:cubicBezTo>
                <a:cubicBezTo>
                  <a:pt x="2585" y="756"/>
                  <a:pt x="2591" y="776"/>
                  <a:pt x="2603" y="792"/>
                </a:cubicBezTo>
                <a:cubicBezTo>
                  <a:pt x="2615" y="810"/>
                  <a:pt x="2633" y="825"/>
                  <a:pt x="2651" y="837"/>
                </a:cubicBezTo>
                <a:cubicBezTo>
                  <a:pt x="2675" y="853"/>
                  <a:pt x="2700" y="867"/>
                  <a:pt x="2727" y="878"/>
                </a:cubicBezTo>
                <a:cubicBezTo>
                  <a:pt x="2762" y="892"/>
                  <a:pt x="2800" y="888"/>
                  <a:pt x="2837" y="886"/>
                </a:cubicBezTo>
                <a:cubicBezTo>
                  <a:pt x="2845" y="886"/>
                  <a:pt x="2854" y="888"/>
                  <a:pt x="2862" y="890"/>
                </a:cubicBezTo>
                <a:cubicBezTo>
                  <a:pt x="2881" y="896"/>
                  <a:pt x="2900" y="906"/>
                  <a:pt x="2921" y="909"/>
                </a:cubicBezTo>
                <a:cubicBezTo>
                  <a:pt x="2950" y="913"/>
                  <a:pt x="2979" y="913"/>
                  <a:pt x="3008" y="913"/>
                </a:cubicBezTo>
                <a:cubicBezTo>
                  <a:pt x="3022" y="913"/>
                  <a:pt x="3035" y="909"/>
                  <a:pt x="3047" y="903"/>
                </a:cubicBezTo>
                <a:cubicBezTo>
                  <a:pt x="3067" y="894"/>
                  <a:pt x="3085" y="881"/>
                  <a:pt x="3102" y="871"/>
                </a:cubicBezTo>
                <a:cubicBezTo>
                  <a:pt x="3143" y="891"/>
                  <a:pt x="3186" y="899"/>
                  <a:pt x="3231" y="892"/>
                </a:cubicBezTo>
                <a:cubicBezTo>
                  <a:pt x="3279" y="883"/>
                  <a:pt x="3307" y="850"/>
                  <a:pt x="3329" y="808"/>
                </a:cubicBezTo>
                <a:cubicBezTo>
                  <a:pt x="3346" y="808"/>
                  <a:pt x="3364" y="810"/>
                  <a:pt x="3382" y="808"/>
                </a:cubicBezTo>
                <a:cubicBezTo>
                  <a:pt x="3400" y="806"/>
                  <a:pt x="3419" y="802"/>
                  <a:pt x="3436" y="796"/>
                </a:cubicBezTo>
                <a:cubicBezTo>
                  <a:pt x="3462" y="788"/>
                  <a:pt x="3491" y="759"/>
                  <a:pt x="3489" y="733"/>
                </a:cubicBezTo>
                <a:cubicBezTo>
                  <a:pt x="3488" y="718"/>
                  <a:pt x="3494" y="709"/>
                  <a:pt x="3502" y="697"/>
                </a:cubicBezTo>
                <a:cubicBezTo>
                  <a:pt x="3521" y="669"/>
                  <a:pt x="3547" y="663"/>
                  <a:pt x="3576" y="671"/>
                </a:cubicBezTo>
                <a:cubicBezTo>
                  <a:pt x="3606" y="678"/>
                  <a:pt x="3634" y="690"/>
                  <a:pt x="3663" y="700"/>
                </a:cubicBezTo>
                <a:cubicBezTo>
                  <a:pt x="3677" y="705"/>
                  <a:pt x="3692" y="709"/>
                  <a:pt x="3705" y="716"/>
                </a:cubicBezTo>
                <a:cubicBezTo>
                  <a:pt x="3736" y="731"/>
                  <a:pt x="3769" y="735"/>
                  <a:pt x="3802" y="730"/>
                </a:cubicBezTo>
                <a:cubicBezTo>
                  <a:pt x="3813" y="728"/>
                  <a:pt x="3823" y="723"/>
                  <a:pt x="3832" y="719"/>
                </a:cubicBezTo>
                <a:cubicBezTo>
                  <a:pt x="3855" y="709"/>
                  <a:pt x="3872" y="691"/>
                  <a:pt x="3887" y="672"/>
                </a:cubicBezTo>
                <a:close/>
              </a:path>
            </a:pathLst>
          </a:custGeom>
          <a:solidFill>
            <a:schemeClr val="accent1">
              <a:alpha val="20000"/>
            </a:schemeClr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10" name="矩形: 圆角 9">
            <a:extLst>
              <a:ext uri="{FF2B5EF4-FFF2-40B4-BE49-F238E27FC236}">
                <a16:creationId xmlns:a16="http://schemas.microsoft.com/office/drawing/2014/main" id="{D81B6420-4426-4FDC-BD09-E8102F976493}"/>
              </a:ext>
            </a:extLst>
          </p:cNvPr>
          <p:cNvSpPr/>
          <p:nvPr userDrawn="1"/>
        </p:nvSpPr>
        <p:spPr>
          <a:xfrm>
            <a:off x="666750" y="723900"/>
            <a:ext cx="10858500" cy="5511800"/>
          </a:xfrm>
          <a:prstGeom prst="roundRect">
            <a:avLst>
              <a:gd name="adj" fmla="val 2224"/>
            </a:avLst>
          </a:prstGeom>
          <a:solidFill>
            <a:schemeClr val="bg1"/>
          </a:solidFill>
          <a:ln>
            <a:noFill/>
          </a:ln>
          <a:effectLst>
            <a:outerShdw blurRad="254000" algn="ctr" rotWithShape="0">
              <a:schemeClr val="accent1">
                <a:lumMod val="75000"/>
                <a:alpha val="3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effectLst>
                <a:outerShdw blurRad="63500" sx="102000" sy="102000" algn="ctr" rotWithShape="0">
                  <a:prstClr val="black">
                    <a:alpha val="40000"/>
                  </a:prstClr>
                </a:outerShdw>
              </a:effectLst>
            </a:endParaRPr>
          </a:p>
        </p:txBody>
      </p:sp>
      <p:sp>
        <p:nvSpPr>
          <p:cNvPr id="20" name="矩形 19">
            <a:extLst>
              <a:ext uri="{FF2B5EF4-FFF2-40B4-BE49-F238E27FC236}">
                <a16:creationId xmlns:a16="http://schemas.microsoft.com/office/drawing/2014/main" id="{8FBA2AB9-23EE-47D2-9179-AD5EFB36BE07}"/>
              </a:ext>
            </a:extLst>
          </p:cNvPr>
          <p:cNvSpPr/>
          <p:nvPr userDrawn="1"/>
        </p:nvSpPr>
        <p:spPr>
          <a:xfrm>
            <a:off x="4745504" y="522016"/>
            <a:ext cx="2700993" cy="1060109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21" name="组合 20">
            <a:extLst>
              <a:ext uri="{FF2B5EF4-FFF2-40B4-BE49-F238E27FC236}">
                <a16:creationId xmlns:a16="http://schemas.microsoft.com/office/drawing/2014/main" id="{BFB8D681-E6BF-4FC0-9F1E-56F118F11D2B}"/>
              </a:ext>
            </a:extLst>
          </p:cNvPr>
          <p:cNvGrpSpPr/>
          <p:nvPr userDrawn="1"/>
        </p:nvGrpSpPr>
        <p:grpSpPr>
          <a:xfrm>
            <a:off x="5030665" y="925655"/>
            <a:ext cx="2130671" cy="486323"/>
            <a:chOff x="335077" y="270942"/>
            <a:chExt cx="1827552" cy="417136"/>
          </a:xfrm>
          <a:solidFill>
            <a:schemeClr val="bg1"/>
          </a:solidFill>
        </p:grpSpPr>
        <p:grpSp>
          <p:nvGrpSpPr>
            <p:cNvPr id="22" name="组合 21">
              <a:extLst>
                <a:ext uri="{FF2B5EF4-FFF2-40B4-BE49-F238E27FC236}">
                  <a16:creationId xmlns:a16="http://schemas.microsoft.com/office/drawing/2014/main" id="{FE492E51-2CEB-4E68-9924-F4947FCA4FF8}"/>
                </a:ext>
              </a:extLst>
            </p:cNvPr>
            <p:cNvGrpSpPr/>
            <p:nvPr/>
          </p:nvGrpSpPr>
          <p:grpSpPr>
            <a:xfrm>
              <a:off x="831799" y="288037"/>
              <a:ext cx="1330830" cy="363588"/>
              <a:chOff x="5402262" y="5211762"/>
              <a:chExt cx="3059113" cy="835761"/>
            </a:xfrm>
            <a:grpFill/>
          </p:grpSpPr>
          <p:sp>
            <p:nvSpPr>
              <p:cNvPr id="52" name="Freeform 32">
                <a:extLst>
                  <a:ext uri="{FF2B5EF4-FFF2-40B4-BE49-F238E27FC236}">
                    <a16:creationId xmlns:a16="http://schemas.microsoft.com/office/drawing/2014/main" id="{E00F93EF-3C53-40EC-A1C5-6AB32F713F9B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5402262" y="5347186"/>
                <a:ext cx="814480" cy="570716"/>
              </a:xfrm>
              <a:custGeom>
                <a:avLst/>
                <a:gdLst>
                  <a:gd name="T0" fmla="*/ 1607 w 2875"/>
                  <a:gd name="T1" fmla="*/ 1769 h 2008"/>
                  <a:gd name="T2" fmla="*/ 1683 w 2875"/>
                  <a:gd name="T3" fmla="*/ 1769 h 2008"/>
                  <a:gd name="T4" fmla="*/ 1494 w 2875"/>
                  <a:gd name="T5" fmla="*/ 1579 h 2008"/>
                  <a:gd name="T6" fmla="*/ 1223 w 2875"/>
                  <a:gd name="T7" fmla="*/ 1628 h 2008"/>
                  <a:gd name="T8" fmla="*/ 1178 w 2875"/>
                  <a:gd name="T9" fmla="*/ 1615 h 2008"/>
                  <a:gd name="T10" fmla="*/ 1065 w 2875"/>
                  <a:gd name="T11" fmla="*/ 1371 h 2008"/>
                  <a:gd name="T12" fmla="*/ 1454 w 2875"/>
                  <a:gd name="T13" fmla="*/ 1219 h 2008"/>
                  <a:gd name="T14" fmla="*/ 1537 w 2875"/>
                  <a:gd name="T15" fmla="*/ 1242 h 2008"/>
                  <a:gd name="T16" fmla="*/ 1480 w 2875"/>
                  <a:gd name="T17" fmla="*/ 1524 h 2008"/>
                  <a:gd name="T18" fmla="*/ 1734 w 2875"/>
                  <a:gd name="T19" fmla="*/ 1515 h 2008"/>
                  <a:gd name="T20" fmla="*/ 1824 w 2875"/>
                  <a:gd name="T21" fmla="*/ 1300 h 2008"/>
                  <a:gd name="T22" fmla="*/ 2079 w 2875"/>
                  <a:gd name="T23" fmla="*/ 946 h 2008"/>
                  <a:gd name="T24" fmla="*/ 2340 w 2875"/>
                  <a:gd name="T25" fmla="*/ 1258 h 2008"/>
                  <a:gd name="T26" fmla="*/ 2055 w 2875"/>
                  <a:gd name="T27" fmla="*/ 1396 h 2008"/>
                  <a:gd name="T28" fmla="*/ 1497 w 2875"/>
                  <a:gd name="T29" fmla="*/ 643 h 2008"/>
                  <a:gd name="T30" fmla="*/ 1494 w 2875"/>
                  <a:gd name="T31" fmla="*/ 722 h 2008"/>
                  <a:gd name="T32" fmla="*/ 1336 w 2875"/>
                  <a:gd name="T33" fmla="*/ 279 h 2008"/>
                  <a:gd name="T34" fmla="*/ 844 w 2875"/>
                  <a:gd name="T35" fmla="*/ 337 h 2008"/>
                  <a:gd name="T36" fmla="*/ 752 w 2875"/>
                  <a:gd name="T37" fmla="*/ 499 h 2008"/>
                  <a:gd name="T38" fmla="*/ 1074 w 2875"/>
                  <a:gd name="T39" fmla="*/ 559 h 2008"/>
                  <a:gd name="T40" fmla="*/ 1074 w 2875"/>
                  <a:gd name="T41" fmla="*/ 855 h 2008"/>
                  <a:gd name="T42" fmla="*/ 625 w 2875"/>
                  <a:gd name="T43" fmla="*/ 1219 h 2008"/>
                  <a:gd name="T44" fmla="*/ 447 w 2875"/>
                  <a:gd name="T45" fmla="*/ 1058 h 2008"/>
                  <a:gd name="T46" fmla="*/ 532 w 2875"/>
                  <a:gd name="T47" fmla="*/ 830 h 2008"/>
                  <a:gd name="T48" fmla="*/ 107 w 2875"/>
                  <a:gd name="T49" fmla="*/ 1057 h 2008"/>
                  <a:gd name="T50" fmla="*/ 455 w 2875"/>
                  <a:gd name="T51" fmla="*/ 1786 h 2008"/>
                  <a:gd name="T52" fmla="*/ 665 w 2875"/>
                  <a:gd name="T53" fmla="*/ 1941 h 2008"/>
                  <a:gd name="T54" fmla="*/ 988 w 2875"/>
                  <a:gd name="T55" fmla="*/ 1988 h 2008"/>
                  <a:gd name="T56" fmla="*/ 1124 w 2875"/>
                  <a:gd name="T57" fmla="*/ 1963 h 2008"/>
                  <a:gd name="T58" fmla="*/ 1162 w 2875"/>
                  <a:gd name="T59" fmla="*/ 1951 h 2008"/>
                  <a:gd name="T60" fmla="*/ 1404 w 2875"/>
                  <a:gd name="T61" fmla="*/ 1914 h 2008"/>
                  <a:gd name="T62" fmla="*/ 1672 w 2875"/>
                  <a:gd name="T63" fmla="*/ 1902 h 2008"/>
                  <a:gd name="T64" fmla="*/ 2014 w 2875"/>
                  <a:gd name="T65" fmla="*/ 1888 h 2008"/>
                  <a:gd name="T66" fmla="*/ 1987 w 2875"/>
                  <a:gd name="T67" fmla="*/ 1668 h 2008"/>
                  <a:gd name="T68" fmla="*/ 1986 w 2875"/>
                  <a:gd name="T69" fmla="*/ 1607 h 2008"/>
                  <a:gd name="T70" fmla="*/ 2307 w 2875"/>
                  <a:gd name="T71" fmla="*/ 1488 h 2008"/>
                  <a:gd name="T72" fmla="*/ 2774 w 2875"/>
                  <a:gd name="T73" fmla="*/ 1000 h 2008"/>
                  <a:gd name="T74" fmla="*/ 2594 w 2875"/>
                  <a:gd name="T75" fmla="*/ 833 h 2008"/>
                  <a:gd name="T76" fmla="*/ 2394 w 2875"/>
                  <a:gd name="T77" fmla="*/ 728 h 2008"/>
                  <a:gd name="T78" fmla="*/ 2038 w 2875"/>
                  <a:gd name="T79" fmla="*/ 737 h 2008"/>
                  <a:gd name="T80" fmla="*/ 2116 w 2875"/>
                  <a:gd name="T81" fmla="*/ 560 h 2008"/>
                  <a:gd name="T82" fmla="*/ 2380 w 2875"/>
                  <a:gd name="T83" fmla="*/ 358 h 2008"/>
                  <a:gd name="T84" fmla="*/ 2359 w 2875"/>
                  <a:gd name="T85" fmla="*/ 103 h 2008"/>
                  <a:gd name="T86" fmla="*/ 1756 w 2875"/>
                  <a:gd name="T87" fmla="*/ 166 h 2008"/>
                  <a:gd name="T88" fmla="*/ 1403 w 2875"/>
                  <a:gd name="T89" fmla="*/ 290 h 20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</a:cxnLst>
                <a:rect l="0" t="0" r="r" b="b"/>
                <a:pathLst>
                  <a:path w="2875" h="2008">
                    <a:moveTo>
                      <a:pt x="1683" y="1769"/>
                    </a:moveTo>
                    <a:lnTo>
                      <a:pt x="1607" y="1769"/>
                    </a:lnTo>
                    <a:cubicBezTo>
                      <a:pt x="1613" y="1747"/>
                      <a:pt x="1619" y="1739"/>
                      <a:pt x="1642" y="1737"/>
                    </a:cubicBezTo>
                    <a:cubicBezTo>
                      <a:pt x="1670" y="1735"/>
                      <a:pt x="1673" y="1751"/>
                      <a:pt x="1683" y="1769"/>
                    </a:cubicBezTo>
                    <a:close/>
                    <a:moveTo>
                      <a:pt x="1480" y="1524"/>
                    </a:moveTo>
                    <a:cubicBezTo>
                      <a:pt x="1480" y="1558"/>
                      <a:pt x="1482" y="1552"/>
                      <a:pt x="1494" y="1579"/>
                    </a:cubicBezTo>
                    <a:cubicBezTo>
                      <a:pt x="1507" y="1611"/>
                      <a:pt x="1537" y="1644"/>
                      <a:pt x="1426" y="1656"/>
                    </a:cubicBezTo>
                    <a:cubicBezTo>
                      <a:pt x="1391" y="1660"/>
                      <a:pt x="1255" y="1641"/>
                      <a:pt x="1223" y="1628"/>
                    </a:cubicBezTo>
                    <a:cubicBezTo>
                      <a:pt x="1221" y="1627"/>
                      <a:pt x="1219" y="1626"/>
                      <a:pt x="1218" y="1626"/>
                    </a:cubicBezTo>
                    <a:lnTo>
                      <a:pt x="1178" y="1615"/>
                    </a:lnTo>
                    <a:cubicBezTo>
                      <a:pt x="1146" y="1606"/>
                      <a:pt x="939" y="1503"/>
                      <a:pt x="985" y="1419"/>
                    </a:cubicBezTo>
                    <a:cubicBezTo>
                      <a:pt x="1003" y="1386"/>
                      <a:pt x="1023" y="1375"/>
                      <a:pt x="1065" y="1371"/>
                    </a:cubicBezTo>
                    <a:cubicBezTo>
                      <a:pt x="1070" y="1389"/>
                      <a:pt x="1133" y="1549"/>
                      <a:pt x="1209" y="1549"/>
                    </a:cubicBezTo>
                    <a:cubicBezTo>
                      <a:pt x="1343" y="1549"/>
                      <a:pt x="1431" y="1255"/>
                      <a:pt x="1454" y="1219"/>
                    </a:cubicBezTo>
                    <a:cubicBezTo>
                      <a:pt x="1478" y="1182"/>
                      <a:pt x="1506" y="1136"/>
                      <a:pt x="1565" y="1134"/>
                    </a:cubicBezTo>
                    <a:cubicBezTo>
                      <a:pt x="1565" y="1223"/>
                      <a:pt x="1557" y="1194"/>
                      <a:pt x="1537" y="1242"/>
                    </a:cubicBezTo>
                    <a:lnTo>
                      <a:pt x="1514" y="1329"/>
                    </a:lnTo>
                    <a:cubicBezTo>
                      <a:pt x="1506" y="1444"/>
                      <a:pt x="1480" y="1483"/>
                      <a:pt x="1480" y="1524"/>
                    </a:cubicBezTo>
                    <a:close/>
                    <a:moveTo>
                      <a:pt x="1768" y="1541"/>
                    </a:moveTo>
                    <a:cubicBezTo>
                      <a:pt x="1760" y="1510"/>
                      <a:pt x="1767" y="1518"/>
                      <a:pt x="1734" y="1515"/>
                    </a:cubicBezTo>
                    <a:cubicBezTo>
                      <a:pt x="1736" y="1450"/>
                      <a:pt x="1756" y="1449"/>
                      <a:pt x="1779" y="1408"/>
                    </a:cubicBezTo>
                    <a:cubicBezTo>
                      <a:pt x="1800" y="1371"/>
                      <a:pt x="1800" y="1336"/>
                      <a:pt x="1824" y="1300"/>
                    </a:cubicBezTo>
                    <a:cubicBezTo>
                      <a:pt x="1910" y="1168"/>
                      <a:pt x="1857" y="1222"/>
                      <a:pt x="1920" y="1092"/>
                    </a:cubicBezTo>
                    <a:cubicBezTo>
                      <a:pt x="1959" y="1013"/>
                      <a:pt x="1998" y="965"/>
                      <a:pt x="2079" y="946"/>
                    </a:cubicBezTo>
                    <a:cubicBezTo>
                      <a:pt x="2213" y="915"/>
                      <a:pt x="2535" y="852"/>
                      <a:pt x="2582" y="1031"/>
                    </a:cubicBezTo>
                    <a:cubicBezTo>
                      <a:pt x="2615" y="1155"/>
                      <a:pt x="2436" y="1229"/>
                      <a:pt x="2340" y="1258"/>
                    </a:cubicBezTo>
                    <a:cubicBezTo>
                      <a:pt x="2296" y="1271"/>
                      <a:pt x="2250" y="1314"/>
                      <a:pt x="2203" y="1333"/>
                    </a:cubicBezTo>
                    <a:cubicBezTo>
                      <a:pt x="2136" y="1360"/>
                      <a:pt x="2187" y="1351"/>
                      <a:pt x="2055" y="1396"/>
                    </a:cubicBezTo>
                    <a:cubicBezTo>
                      <a:pt x="1823" y="1474"/>
                      <a:pt x="1945" y="1422"/>
                      <a:pt x="1768" y="1541"/>
                    </a:cubicBezTo>
                    <a:close/>
                    <a:moveTo>
                      <a:pt x="1497" y="643"/>
                    </a:moveTo>
                    <a:cubicBezTo>
                      <a:pt x="1581" y="643"/>
                      <a:pt x="1701" y="635"/>
                      <a:pt x="1654" y="800"/>
                    </a:cubicBezTo>
                    <a:cubicBezTo>
                      <a:pt x="1625" y="904"/>
                      <a:pt x="1529" y="865"/>
                      <a:pt x="1494" y="722"/>
                    </a:cubicBezTo>
                    <a:cubicBezTo>
                      <a:pt x="1486" y="686"/>
                      <a:pt x="1496" y="684"/>
                      <a:pt x="1497" y="643"/>
                    </a:cubicBezTo>
                    <a:close/>
                    <a:moveTo>
                      <a:pt x="1336" y="279"/>
                    </a:moveTo>
                    <a:cubicBezTo>
                      <a:pt x="1171" y="279"/>
                      <a:pt x="1108" y="288"/>
                      <a:pt x="955" y="296"/>
                    </a:cubicBezTo>
                    <a:cubicBezTo>
                      <a:pt x="904" y="299"/>
                      <a:pt x="875" y="313"/>
                      <a:pt x="844" y="337"/>
                    </a:cubicBezTo>
                    <a:cubicBezTo>
                      <a:pt x="821" y="355"/>
                      <a:pt x="779" y="391"/>
                      <a:pt x="752" y="398"/>
                    </a:cubicBezTo>
                    <a:lnTo>
                      <a:pt x="752" y="499"/>
                    </a:lnTo>
                    <a:lnTo>
                      <a:pt x="870" y="508"/>
                    </a:lnTo>
                    <a:cubicBezTo>
                      <a:pt x="933" y="511"/>
                      <a:pt x="1023" y="527"/>
                      <a:pt x="1074" y="559"/>
                    </a:cubicBezTo>
                    <a:cubicBezTo>
                      <a:pt x="1093" y="571"/>
                      <a:pt x="1124" y="606"/>
                      <a:pt x="1124" y="635"/>
                    </a:cubicBezTo>
                    <a:cubicBezTo>
                      <a:pt x="1124" y="663"/>
                      <a:pt x="1073" y="719"/>
                      <a:pt x="1074" y="855"/>
                    </a:cubicBezTo>
                    <a:cubicBezTo>
                      <a:pt x="1074" y="992"/>
                      <a:pt x="1087" y="994"/>
                      <a:pt x="992" y="1044"/>
                    </a:cubicBezTo>
                    <a:cubicBezTo>
                      <a:pt x="916" y="1084"/>
                      <a:pt x="685" y="1219"/>
                      <a:pt x="625" y="1219"/>
                    </a:cubicBezTo>
                    <a:cubicBezTo>
                      <a:pt x="550" y="1219"/>
                      <a:pt x="606" y="1220"/>
                      <a:pt x="526" y="1141"/>
                    </a:cubicBezTo>
                    <a:cubicBezTo>
                      <a:pt x="497" y="1113"/>
                      <a:pt x="468" y="1090"/>
                      <a:pt x="447" y="1058"/>
                    </a:cubicBezTo>
                    <a:cubicBezTo>
                      <a:pt x="497" y="954"/>
                      <a:pt x="540" y="981"/>
                      <a:pt x="540" y="906"/>
                    </a:cubicBezTo>
                    <a:cubicBezTo>
                      <a:pt x="540" y="863"/>
                      <a:pt x="533" y="868"/>
                      <a:pt x="532" y="830"/>
                    </a:cubicBezTo>
                    <a:cubicBezTo>
                      <a:pt x="337" y="830"/>
                      <a:pt x="355" y="820"/>
                      <a:pt x="184" y="956"/>
                    </a:cubicBezTo>
                    <a:lnTo>
                      <a:pt x="107" y="1057"/>
                    </a:lnTo>
                    <a:cubicBezTo>
                      <a:pt x="0" y="1252"/>
                      <a:pt x="145" y="1411"/>
                      <a:pt x="268" y="1576"/>
                    </a:cubicBezTo>
                    <a:cubicBezTo>
                      <a:pt x="303" y="1623"/>
                      <a:pt x="418" y="1759"/>
                      <a:pt x="455" y="1786"/>
                    </a:cubicBezTo>
                    <a:cubicBezTo>
                      <a:pt x="495" y="1816"/>
                      <a:pt x="529" y="1843"/>
                      <a:pt x="571" y="1875"/>
                    </a:cubicBezTo>
                    <a:lnTo>
                      <a:pt x="665" y="1941"/>
                    </a:lnTo>
                    <a:cubicBezTo>
                      <a:pt x="709" y="1971"/>
                      <a:pt x="734" y="1969"/>
                      <a:pt x="764" y="1978"/>
                    </a:cubicBezTo>
                    <a:cubicBezTo>
                      <a:pt x="843" y="2001"/>
                      <a:pt x="879" y="2008"/>
                      <a:pt x="988" y="1988"/>
                    </a:cubicBezTo>
                    <a:cubicBezTo>
                      <a:pt x="1024" y="1981"/>
                      <a:pt x="997" y="1977"/>
                      <a:pt x="1040" y="1973"/>
                    </a:cubicBezTo>
                    <a:cubicBezTo>
                      <a:pt x="1087" y="1968"/>
                      <a:pt x="1074" y="1982"/>
                      <a:pt x="1124" y="1963"/>
                    </a:cubicBezTo>
                    <a:cubicBezTo>
                      <a:pt x="1126" y="1962"/>
                      <a:pt x="1124" y="1962"/>
                      <a:pt x="1142" y="1956"/>
                    </a:cubicBezTo>
                    <a:cubicBezTo>
                      <a:pt x="1143" y="1956"/>
                      <a:pt x="1162" y="1951"/>
                      <a:pt x="1162" y="1951"/>
                    </a:cubicBezTo>
                    <a:lnTo>
                      <a:pt x="1263" y="1925"/>
                    </a:lnTo>
                    <a:cubicBezTo>
                      <a:pt x="1339" y="1903"/>
                      <a:pt x="1309" y="1915"/>
                      <a:pt x="1404" y="1914"/>
                    </a:cubicBezTo>
                    <a:cubicBezTo>
                      <a:pt x="1448" y="1913"/>
                      <a:pt x="1451" y="1907"/>
                      <a:pt x="1489" y="1905"/>
                    </a:cubicBezTo>
                    <a:cubicBezTo>
                      <a:pt x="1549" y="1902"/>
                      <a:pt x="1613" y="1911"/>
                      <a:pt x="1672" y="1902"/>
                    </a:cubicBezTo>
                    <a:cubicBezTo>
                      <a:pt x="1839" y="1874"/>
                      <a:pt x="1760" y="1874"/>
                      <a:pt x="1921" y="1887"/>
                    </a:cubicBezTo>
                    <a:cubicBezTo>
                      <a:pt x="1951" y="1890"/>
                      <a:pt x="1984" y="1886"/>
                      <a:pt x="2014" y="1888"/>
                    </a:cubicBezTo>
                    <a:cubicBezTo>
                      <a:pt x="2181" y="1897"/>
                      <a:pt x="2334" y="1970"/>
                      <a:pt x="2267" y="1685"/>
                    </a:cubicBezTo>
                    <a:cubicBezTo>
                      <a:pt x="2134" y="1685"/>
                      <a:pt x="2220" y="1648"/>
                      <a:pt x="1987" y="1668"/>
                    </a:cubicBezTo>
                    <a:cubicBezTo>
                      <a:pt x="1935" y="1672"/>
                      <a:pt x="1932" y="1663"/>
                      <a:pt x="1912" y="1634"/>
                    </a:cubicBezTo>
                    <a:cubicBezTo>
                      <a:pt x="1948" y="1617"/>
                      <a:pt x="1934" y="1639"/>
                      <a:pt x="1986" y="1607"/>
                    </a:cubicBezTo>
                    <a:cubicBezTo>
                      <a:pt x="1992" y="1603"/>
                      <a:pt x="2001" y="1598"/>
                      <a:pt x="2008" y="1594"/>
                    </a:cubicBezTo>
                    <a:cubicBezTo>
                      <a:pt x="2048" y="1573"/>
                      <a:pt x="2216" y="1527"/>
                      <a:pt x="2307" y="1488"/>
                    </a:cubicBezTo>
                    <a:cubicBezTo>
                      <a:pt x="2384" y="1455"/>
                      <a:pt x="2600" y="1349"/>
                      <a:pt x="2659" y="1289"/>
                    </a:cubicBezTo>
                    <a:cubicBezTo>
                      <a:pt x="2716" y="1230"/>
                      <a:pt x="2875" y="1156"/>
                      <a:pt x="2774" y="1000"/>
                    </a:cubicBezTo>
                    <a:cubicBezTo>
                      <a:pt x="2730" y="932"/>
                      <a:pt x="2781" y="926"/>
                      <a:pt x="2667" y="895"/>
                    </a:cubicBezTo>
                    <a:cubicBezTo>
                      <a:pt x="2627" y="884"/>
                      <a:pt x="2620" y="864"/>
                      <a:pt x="2594" y="833"/>
                    </a:cubicBezTo>
                    <a:cubicBezTo>
                      <a:pt x="2566" y="798"/>
                      <a:pt x="2540" y="805"/>
                      <a:pt x="2512" y="780"/>
                    </a:cubicBezTo>
                    <a:cubicBezTo>
                      <a:pt x="2467" y="742"/>
                      <a:pt x="2503" y="728"/>
                      <a:pt x="2394" y="728"/>
                    </a:cubicBezTo>
                    <a:cubicBezTo>
                      <a:pt x="2319" y="728"/>
                      <a:pt x="2223" y="729"/>
                      <a:pt x="2153" y="740"/>
                    </a:cubicBezTo>
                    <a:cubicBezTo>
                      <a:pt x="2117" y="745"/>
                      <a:pt x="2066" y="751"/>
                      <a:pt x="2038" y="737"/>
                    </a:cubicBezTo>
                    <a:cubicBezTo>
                      <a:pt x="2015" y="725"/>
                      <a:pt x="1988" y="682"/>
                      <a:pt x="1988" y="635"/>
                    </a:cubicBezTo>
                    <a:cubicBezTo>
                      <a:pt x="1988" y="602"/>
                      <a:pt x="2089" y="571"/>
                      <a:pt x="2116" y="560"/>
                    </a:cubicBezTo>
                    <a:cubicBezTo>
                      <a:pt x="2173" y="537"/>
                      <a:pt x="2210" y="519"/>
                      <a:pt x="2259" y="491"/>
                    </a:cubicBezTo>
                    <a:cubicBezTo>
                      <a:pt x="2310" y="460"/>
                      <a:pt x="2356" y="413"/>
                      <a:pt x="2380" y="358"/>
                    </a:cubicBezTo>
                    <a:lnTo>
                      <a:pt x="2394" y="321"/>
                    </a:lnTo>
                    <a:cubicBezTo>
                      <a:pt x="2428" y="246"/>
                      <a:pt x="2439" y="184"/>
                      <a:pt x="2359" y="103"/>
                    </a:cubicBezTo>
                    <a:cubicBezTo>
                      <a:pt x="2257" y="0"/>
                      <a:pt x="2097" y="47"/>
                      <a:pt x="1968" y="90"/>
                    </a:cubicBezTo>
                    <a:cubicBezTo>
                      <a:pt x="1881" y="119"/>
                      <a:pt x="1887" y="128"/>
                      <a:pt x="1756" y="166"/>
                    </a:cubicBezTo>
                    <a:cubicBezTo>
                      <a:pt x="1626" y="205"/>
                      <a:pt x="1575" y="246"/>
                      <a:pt x="1452" y="294"/>
                    </a:cubicBezTo>
                    <a:cubicBezTo>
                      <a:pt x="1422" y="306"/>
                      <a:pt x="1436" y="301"/>
                      <a:pt x="1403" y="290"/>
                    </a:cubicBezTo>
                    <a:cubicBezTo>
                      <a:pt x="1377" y="282"/>
                      <a:pt x="1367" y="279"/>
                      <a:pt x="1336" y="27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53" name="Freeform 33">
                <a:extLst>
                  <a:ext uri="{FF2B5EF4-FFF2-40B4-BE49-F238E27FC236}">
                    <a16:creationId xmlns:a16="http://schemas.microsoft.com/office/drawing/2014/main" id="{2887423D-C0EC-40AA-99BE-957EA8F3E026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6270909" y="5256259"/>
                <a:ext cx="650035" cy="791264"/>
              </a:xfrm>
              <a:custGeom>
                <a:avLst/>
                <a:gdLst>
                  <a:gd name="T0" fmla="*/ 943 w 2302"/>
                  <a:gd name="T1" fmla="*/ 2093 h 2775"/>
                  <a:gd name="T2" fmla="*/ 935 w 2302"/>
                  <a:gd name="T3" fmla="*/ 1957 h 2775"/>
                  <a:gd name="T4" fmla="*/ 1214 w 2302"/>
                  <a:gd name="T5" fmla="*/ 1898 h 2775"/>
                  <a:gd name="T6" fmla="*/ 1250 w 2302"/>
                  <a:gd name="T7" fmla="*/ 1993 h 2775"/>
                  <a:gd name="T8" fmla="*/ 923 w 2302"/>
                  <a:gd name="T9" fmla="*/ 1327 h 2775"/>
                  <a:gd name="T10" fmla="*/ 1019 w 2302"/>
                  <a:gd name="T11" fmla="*/ 1246 h 2775"/>
                  <a:gd name="T12" fmla="*/ 1517 w 2302"/>
                  <a:gd name="T13" fmla="*/ 1067 h 2775"/>
                  <a:gd name="T14" fmla="*/ 2022 w 2302"/>
                  <a:gd name="T15" fmla="*/ 1529 h 2775"/>
                  <a:gd name="T16" fmla="*/ 1975 w 2302"/>
                  <a:gd name="T17" fmla="*/ 1651 h 2775"/>
                  <a:gd name="T18" fmla="*/ 1638 w 2302"/>
                  <a:gd name="T19" fmla="*/ 2178 h 2775"/>
                  <a:gd name="T20" fmla="*/ 1392 w 2302"/>
                  <a:gd name="T21" fmla="*/ 1830 h 2775"/>
                  <a:gd name="T22" fmla="*/ 1392 w 2302"/>
                  <a:gd name="T23" fmla="*/ 1551 h 2775"/>
                  <a:gd name="T24" fmla="*/ 1534 w 2302"/>
                  <a:gd name="T25" fmla="*/ 1282 h 2775"/>
                  <a:gd name="T26" fmla="*/ 1211 w 2302"/>
                  <a:gd name="T27" fmla="*/ 1293 h 2775"/>
                  <a:gd name="T28" fmla="*/ 893 w 2302"/>
                  <a:gd name="T29" fmla="*/ 1466 h 2775"/>
                  <a:gd name="T30" fmla="*/ 1488 w 2302"/>
                  <a:gd name="T31" fmla="*/ 301 h 2775"/>
                  <a:gd name="T32" fmla="*/ 1307 w 2302"/>
                  <a:gd name="T33" fmla="*/ 391 h 2775"/>
                  <a:gd name="T34" fmla="*/ 1198 w 2302"/>
                  <a:gd name="T35" fmla="*/ 53 h 2775"/>
                  <a:gd name="T36" fmla="*/ 1169 w 2302"/>
                  <a:gd name="T37" fmla="*/ 75 h 2775"/>
                  <a:gd name="T38" fmla="*/ 989 w 2302"/>
                  <a:gd name="T39" fmla="*/ 420 h 2775"/>
                  <a:gd name="T40" fmla="*/ 571 w 2302"/>
                  <a:gd name="T41" fmla="*/ 603 h 2775"/>
                  <a:gd name="T42" fmla="*/ 696 w 2302"/>
                  <a:gd name="T43" fmla="*/ 800 h 2775"/>
                  <a:gd name="T44" fmla="*/ 901 w 2302"/>
                  <a:gd name="T45" fmla="*/ 1043 h 2775"/>
                  <a:gd name="T46" fmla="*/ 359 w 2302"/>
                  <a:gd name="T47" fmla="*/ 1111 h 2775"/>
                  <a:gd name="T48" fmla="*/ 80 w 2302"/>
                  <a:gd name="T49" fmla="*/ 1381 h 2775"/>
                  <a:gd name="T50" fmla="*/ 26 w 2302"/>
                  <a:gd name="T51" fmla="*/ 1834 h 2775"/>
                  <a:gd name="T52" fmla="*/ 317 w 2302"/>
                  <a:gd name="T53" fmla="*/ 2203 h 2775"/>
                  <a:gd name="T54" fmla="*/ 545 w 2302"/>
                  <a:gd name="T55" fmla="*/ 1839 h 2775"/>
                  <a:gd name="T56" fmla="*/ 684 w 2302"/>
                  <a:gd name="T57" fmla="*/ 1452 h 2775"/>
                  <a:gd name="T58" fmla="*/ 740 w 2302"/>
                  <a:gd name="T59" fmla="*/ 1754 h 2775"/>
                  <a:gd name="T60" fmla="*/ 930 w 2302"/>
                  <a:gd name="T61" fmla="*/ 1656 h 2775"/>
                  <a:gd name="T62" fmla="*/ 1265 w 2302"/>
                  <a:gd name="T63" fmla="*/ 1458 h 2775"/>
                  <a:gd name="T64" fmla="*/ 1049 w 2302"/>
                  <a:gd name="T65" fmla="*/ 1665 h 2775"/>
                  <a:gd name="T66" fmla="*/ 918 w 2302"/>
                  <a:gd name="T67" fmla="*/ 1746 h 2775"/>
                  <a:gd name="T68" fmla="*/ 579 w 2302"/>
                  <a:gd name="T69" fmla="*/ 1898 h 2775"/>
                  <a:gd name="T70" fmla="*/ 664 w 2302"/>
                  <a:gd name="T71" fmla="*/ 2237 h 2775"/>
                  <a:gd name="T72" fmla="*/ 848 w 2302"/>
                  <a:gd name="T73" fmla="*/ 2374 h 2775"/>
                  <a:gd name="T74" fmla="*/ 893 w 2302"/>
                  <a:gd name="T75" fmla="*/ 2677 h 2775"/>
                  <a:gd name="T76" fmla="*/ 1183 w 2302"/>
                  <a:gd name="T77" fmla="*/ 2604 h 2775"/>
                  <a:gd name="T78" fmla="*/ 1612 w 2302"/>
                  <a:gd name="T79" fmla="*/ 2482 h 2775"/>
                  <a:gd name="T80" fmla="*/ 2056 w 2302"/>
                  <a:gd name="T81" fmla="*/ 1894 h 2775"/>
                  <a:gd name="T82" fmla="*/ 2175 w 2302"/>
                  <a:gd name="T83" fmla="*/ 1529 h 2775"/>
                  <a:gd name="T84" fmla="*/ 2227 w 2302"/>
                  <a:gd name="T85" fmla="*/ 1277 h 2775"/>
                  <a:gd name="T86" fmla="*/ 2024 w 2302"/>
                  <a:gd name="T87" fmla="*/ 945 h 2775"/>
                  <a:gd name="T88" fmla="*/ 1731 w 2302"/>
                  <a:gd name="T89" fmla="*/ 899 h 2775"/>
                  <a:gd name="T90" fmla="*/ 1282 w 2302"/>
                  <a:gd name="T91" fmla="*/ 933 h 2775"/>
                  <a:gd name="T92" fmla="*/ 1553 w 2302"/>
                  <a:gd name="T93" fmla="*/ 636 h 2775"/>
                  <a:gd name="T94" fmla="*/ 1683 w 2302"/>
                  <a:gd name="T95" fmla="*/ 563 h 2775"/>
                  <a:gd name="T96" fmla="*/ 1633 w 2302"/>
                  <a:gd name="T97" fmla="*/ 40 h 2775"/>
                  <a:gd name="T98" fmla="*/ 1502 w 2302"/>
                  <a:gd name="T99" fmla="*/ 78 h 27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302" h="2775">
                    <a:moveTo>
                      <a:pt x="935" y="1957"/>
                    </a:moveTo>
                    <a:cubicBezTo>
                      <a:pt x="1034" y="2024"/>
                      <a:pt x="961" y="2093"/>
                      <a:pt x="943" y="2093"/>
                    </a:cubicBezTo>
                    <a:cubicBezTo>
                      <a:pt x="884" y="2093"/>
                      <a:pt x="897" y="2096"/>
                      <a:pt x="876" y="2067"/>
                    </a:cubicBezTo>
                    <a:cubicBezTo>
                      <a:pt x="838" y="2013"/>
                      <a:pt x="877" y="1971"/>
                      <a:pt x="935" y="1957"/>
                    </a:cubicBezTo>
                    <a:close/>
                    <a:moveTo>
                      <a:pt x="1250" y="1993"/>
                    </a:moveTo>
                    <a:cubicBezTo>
                      <a:pt x="1158" y="1970"/>
                      <a:pt x="1189" y="1946"/>
                      <a:pt x="1214" y="1898"/>
                    </a:cubicBezTo>
                    <a:cubicBezTo>
                      <a:pt x="1252" y="1907"/>
                      <a:pt x="1272" y="1930"/>
                      <a:pt x="1290" y="1957"/>
                    </a:cubicBezTo>
                    <a:lnTo>
                      <a:pt x="1250" y="1993"/>
                    </a:lnTo>
                    <a:close/>
                    <a:moveTo>
                      <a:pt x="893" y="1466"/>
                    </a:moveTo>
                    <a:lnTo>
                      <a:pt x="923" y="1327"/>
                    </a:lnTo>
                    <a:cubicBezTo>
                      <a:pt x="931" y="1299"/>
                      <a:pt x="934" y="1330"/>
                      <a:pt x="935" y="1280"/>
                    </a:cubicBezTo>
                    <a:cubicBezTo>
                      <a:pt x="998" y="1280"/>
                      <a:pt x="970" y="1269"/>
                      <a:pt x="1019" y="1246"/>
                    </a:cubicBezTo>
                    <a:cubicBezTo>
                      <a:pt x="1040" y="1236"/>
                      <a:pt x="1067" y="1229"/>
                      <a:pt x="1088" y="1222"/>
                    </a:cubicBezTo>
                    <a:cubicBezTo>
                      <a:pt x="1209" y="1179"/>
                      <a:pt x="1402" y="1081"/>
                      <a:pt x="1517" y="1067"/>
                    </a:cubicBezTo>
                    <a:cubicBezTo>
                      <a:pt x="1653" y="1050"/>
                      <a:pt x="1887" y="1045"/>
                      <a:pt x="2002" y="1127"/>
                    </a:cubicBezTo>
                    <a:cubicBezTo>
                      <a:pt x="2130" y="1220"/>
                      <a:pt x="2068" y="1347"/>
                      <a:pt x="2022" y="1529"/>
                    </a:cubicBezTo>
                    <a:cubicBezTo>
                      <a:pt x="2015" y="1556"/>
                      <a:pt x="2011" y="1575"/>
                      <a:pt x="2003" y="1595"/>
                    </a:cubicBezTo>
                    <a:cubicBezTo>
                      <a:pt x="1991" y="1626"/>
                      <a:pt x="1985" y="1625"/>
                      <a:pt x="1975" y="1651"/>
                    </a:cubicBezTo>
                    <a:cubicBezTo>
                      <a:pt x="1964" y="1681"/>
                      <a:pt x="1962" y="1716"/>
                      <a:pt x="1934" y="1788"/>
                    </a:cubicBezTo>
                    <a:cubicBezTo>
                      <a:pt x="1898" y="1880"/>
                      <a:pt x="1725" y="2178"/>
                      <a:pt x="1638" y="2178"/>
                    </a:cubicBezTo>
                    <a:cubicBezTo>
                      <a:pt x="1506" y="2178"/>
                      <a:pt x="1485" y="2185"/>
                      <a:pt x="1417" y="2084"/>
                    </a:cubicBezTo>
                    <a:cubicBezTo>
                      <a:pt x="1527" y="2011"/>
                      <a:pt x="1551" y="1867"/>
                      <a:pt x="1392" y="1830"/>
                    </a:cubicBezTo>
                    <a:cubicBezTo>
                      <a:pt x="1414" y="1735"/>
                      <a:pt x="1468" y="1850"/>
                      <a:pt x="1468" y="1678"/>
                    </a:cubicBezTo>
                    <a:cubicBezTo>
                      <a:pt x="1468" y="1651"/>
                      <a:pt x="1408" y="1618"/>
                      <a:pt x="1392" y="1551"/>
                    </a:cubicBezTo>
                    <a:cubicBezTo>
                      <a:pt x="1465" y="1502"/>
                      <a:pt x="1467" y="1491"/>
                      <a:pt x="1556" y="1444"/>
                    </a:cubicBezTo>
                    <a:cubicBezTo>
                      <a:pt x="1666" y="1385"/>
                      <a:pt x="1571" y="1315"/>
                      <a:pt x="1534" y="1282"/>
                    </a:cubicBezTo>
                    <a:cubicBezTo>
                      <a:pt x="1448" y="1206"/>
                      <a:pt x="1434" y="1221"/>
                      <a:pt x="1299" y="1221"/>
                    </a:cubicBezTo>
                    <a:cubicBezTo>
                      <a:pt x="1270" y="1221"/>
                      <a:pt x="1236" y="1276"/>
                      <a:pt x="1211" y="1293"/>
                    </a:cubicBezTo>
                    <a:cubicBezTo>
                      <a:pt x="1158" y="1330"/>
                      <a:pt x="1104" y="1349"/>
                      <a:pt x="1011" y="1416"/>
                    </a:cubicBezTo>
                    <a:cubicBezTo>
                      <a:pt x="978" y="1439"/>
                      <a:pt x="944" y="1462"/>
                      <a:pt x="893" y="1466"/>
                    </a:cubicBezTo>
                    <a:close/>
                    <a:moveTo>
                      <a:pt x="1502" y="78"/>
                    </a:moveTo>
                    <a:cubicBezTo>
                      <a:pt x="1502" y="179"/>
                      <a:pt x="1543" y="206"/>
                      <a:pt x="1488" y="301"/>
                    </a:cubicBezTo>
                    <a:cubicBezTo>
                      <a:pt x="1474" y="325"/>
                      <a:pt x="1462" y="338"/>
                      <a:pt x="1439" y="354"/>
                    </a:cubicBezTo>
                    <a:cubicBezTo>
                      <a:pt x="1395" y="384"/>
                      <a:pt x="1363" y="418"/>
                      <a:pt x="1307" y="391"/>
                    </a:cubicBezTo>
                    <a:cubicBezTo>
                      <a:pt x="1327" y="306"/>
                      <a:pt x="1350" y="200"/>
                      <a:pt x="1350" y="112"/>
                    </a:cubicBezTo>
                    <a:cubicBezTo>
                      <a:pt x="1350" y="14"/>
                      <a:pt x="1261" y="17"/>
                      <a:pt x="1198" y="53"/>
                    </a:cubicBezTo>
                    <a:lnTo>
                      <a:pt x="1187" y="59"/>
                    </a:lnTo>
                    <a:cubicBezTo>
                      <a:pt x="1173" y="69"/>
                      <a:pt x="1180" y="62"/>
                      <a:pt x="1169" y="75"/>
                    </a:cubicBezTo>
                    <a:cubicBezTo>
                      <a:pt x="1162" y="85"/>
                      <a:pt x="1164" y="85"/>
                      <a:pt x="1157" y="97"/>
                    </a:cubicBezTo>
                    <a:lnTo>
                      <a:pt x="989" y="420"/>
                    </a:lnTo>
                    <a:cubicBezTo>
                      <a:pt x="932" y="571"/>
                      <a:pt x="876" y="450"/>
                      <a:pt x="698" y="450"/>
                    </a:cubicBezTo>
                    <a:cubicBezTo>
                      <a:pt x="577" y="450"/>
                      <a:pt x="571" y="457"/>
                      <a:pt x="571" y="603"/>
                    </a:cubicBezTo>
                    <a:cubicBezTo>
                      <a:pt x="571" y="613"/>
                      <a:pt x="618" y="689"/>
                      <a:pt x="627" y="707"/>
                    </a:cubicBezTo>
                    <a:cubicBezTo>
                      <a:pt x="647" y="743"/>
                      <a:pt x="668" y="772"/>
                      <a:pt x="696" y="800"/>
                    </a:cubicBezTo>
                    <a:cubicBezTo>
                      <a:pt x="749" y="853"/>
                      <a:pt x="825" y="898"/>
                      <a:pt x="901" y="916"/>
                    </a:cubicBezTo>
                    <a:lnTo>
                      <a:pt x="901" y="1043"/>
                    </a:lnTo>
                    <a:cubicBezTo>
                      <a:pt x="825" y="1083"/>
                      <a:pt x="633" y="1238"/>
                      <a:pt x="571" y="1238"/>
                    </a:cubicBezTo>
                    <a:cubicBezTo>
                      <a:pt x="497" y="1238"/>
                      <a:pt x="453" y="1111"/>
                      <a:pt x="359" y="1111"/>
                    </a:cubicBezTo>
                    <a:cubicBezTo>
                      <a:pt x="257" y="1111"/>
                      <a:pt x="166" y="1245"/>
                      <a:pt x="115" y="1307"/>
                    </a:cubicBezTo>
                    <a:cubicBezTo>
                      <a:pt x="90" y="1338"/>
                      <a:pt x="95" y="1346"/>
                      <a:pt x="80" y="1381"/>
                    </a:cubicBezTo>
                    <a:cubicBezTo>
                      <a:pt x="35" y="1484"/>
                      <a:pt x="49" y="1554"/>
                      <a:pt x="25" y="1658"/>
                    </a:cubicBezTo>
                    <a:cubicBezTo>
                      <a:pt x="3" y="1755"/>
                      <a:pt x="0" y="1733"/>
                      <a:pt x="26" y="1834"/>
                    </a:cubicBezTo>
                    <a:cubicBezTo>
                      <a:pt x="49" y="1925"/>
                      <a:pt x="47" y="1918"/>
                      <a:pt x="89" y="1991"/>
                    </a:cubicBezTo>
                    <a:cubicBezTo>
                      <a:pt x="124" y="2053"/>
                      <a:pt x="229" y="2203"/>
                      <a:pt x="317" y="2203"/>
                    </a:cubicBezTo>
                    <a:cubicBezTo>
                      <a:pt x="436" y="2203"/>
                      <a:pt x="477" y="2208"/>
                      <a:pt x="507" y="2088"/>
                    </a:cubicBezTo>
                    <a:cubicBezTo>
                      <a:pt x="526" y="2011"/>
                      <a:pt x="545" y="1926"/>
                      <a:pt x="545" y="1839"/>
                    </a:cubicBezTo>
                    <a:cubicBezTo>
                      <a:pt x="545" y="1720"/>
                      <a:pt x="477" y="1710"/>
                      <a:pt x="551" y="1599"/>
                    </a:cubicBezTo>
                    <a:lnTo>
                      <a:pt x="684" y="1452"/>
                    </a:lnTo>
                    <a:cubicBezTo>
                      <a:pt x="784" y="1375"/>
                      <a:pt x="689" y="1568"/>
                      <a:pt x="689" y="1653"/>
                    </a:cubicBezTo>
                    <a:cubicBezTo>
                      <a:pt x="689" y="1702"/>
                      <a:pt x="727" y="1706"/>
                      <a:pt x="740" y="1754"/>
                    </a:cubicBezTo>
                    <a:lnTo>
                      <a:pt x="850" y="1754"/>
                    </a:lnTo>
                    <a:cubicBezTo>
                      <a:pt x="880" y="1709"/>
                      <a:pt x="883" y="1692"/>
                      <a:pt x="930" y="1656"/>
                    </a:cubicBezTo>
                    <a:cubicBezTo>
                      <a:pt x="1000" y="1602"/>
                      <a:pt x="1081" y="1572"/>
                      <a:pt x="1150" y="1521"/>
                    </a:cubicBezTo>
                    <a:cubicBezTo>
                      <a:pt x="1181" y="1498"/>
                      <a:pt x="1226" y="1467"/>
                      <a:pt x="1265" y="1458"/>
                    </a:cubicBezTo>
                    <a:cubicBezTo>
                      <a:pt x="1214" y="1554"/>
                      <a:pt x="1214" y="1572"/>
                      <a:pt x="1122" y="1628"/>
                    </a:cubicBezTo>
                    <a:lnTo>
                      <a:pt x="1049" y="1665"/>
                    </a:lnTo>
                    <a:cubicBezTo>
                      <a:pt x="1027" y="1678"/>
                      <a:pt x="1014" y="1691"/>
                      <a:pt x="988" y="1706"/>
                    </a:cubicBezTo>
                    <a:cubicBezTo>
                      <a:pt x="962" y="1722"/>
                      <a:pt x="943" y="1732"/>
                      <a:pt x="918" y="1746"/>
                    </a:cubicBezTo>
                    <a:cubicBezTo>
                      <a:pt x="744" y="1848"/>
                      <a:pt x="769" y="1780"/>
                      <a:pt x="658" y="1798"/>
                    </a:cubicBezTo>
                    <a:cubicBezTo>
                      <a:pt x="583" y="1810"/>
                      <a:pt x="579" y="1836"/>
                      <a:pt x="579" y="1898"/>
                    </a:cubicBezTo>
                    <a:cubicBezTo>
                      <a:pt x="579" y="1928"/>
                      <a:pt x="671" y="1995"/>
                      <a:pt x="692" y="2023"/>
                    </a:cubicBezTo>
                    <a:cubicBezTo>
                      <a:pt x="718" y="2059"/>
                      <a:pt x="664" y="2123"/>
                      <a:pt x="664" y="2237"/>
                    </a:cubicBezTo>
                    <a:cubicBezTo>
                      <a:pt x="664" y="2262"/>
                      <a:pt x="739" y="2337"/>
                      <a:pt x="762" y="2350"/>
                    </a:cubicBezTo>
                    <a:cubicBezTo>
                      <a:pt x="795" y="2368"/>
                      <a:pt x="812" y="2364"/>
                      <a:pt x="848" y="2374"/>
                    </a:cubicBezTo>
                    <a:cubicBezTo>
                      <a:pt x="895" y="2387"/>
                      <a:pt x="877" y="2404"/>
                      <a:pt x="918" y="2415"/>
                    </a:cubicBezTo>
                    <a:cubicBezTo>
                      <a:pt x="918" y="2482"/>
                      <a:pt x="893" y="2510"/>
                      <a:pt x="893" y="2677"/>
                    </a:cubicBezTo>
                    <a:cubicBezTo>
                      <a:pt x="893" y="2707"/>
                      <a:pt x="963" y="2775"/>
                      <a:pt x="1103" y="2684"/>
                    </a:cubicBezTo>
                    <a:cubicBezTo>
                      <a:pt x="1126" y="2669"/>
                      <a:pt x="1171" y="2629"/>
                      <a:pt x="1183" y="2604"/>
                    </a:cubicBezTo>
                    <a:cubicBezTo>
                      <a:pt x="1212" y="2540"/>
                      <a:pt x="1174" y="2425"/>
                      <a:pt x="1207" y="2339"/>
                    </a:cubicBezTo>
                    <a:cubicBezTo>
                      <a:pt x="1276" y="2153"/>
                      <a:pt x="1454" y="2482"/>
                      <a:pt x="1612" y="2482"/>
                    </a:cubicBezTo>
                    <a:cubicBezTo>
                      <a:pt x="1720" y="2482"/>
                      <a:pt x="1833" y="2340"/>
                      <a:pt x="1877" y="2265"/>
                    </a:cubicBezTo>
                    <a:cubicBezTo>
                      <a:pt x="1929" y="2179"/>
                      <a:pt x="2023" y="1992"/>
                      <a:pt x="2056" y="1894"/>
                    </a:cubicBezTo>
                    <a:cubicBezTo>
                      <a:pt x="2086" y="1807"/>
                      <a:pt x="2115" y="1781"/>
                      <a:pt x="2149" y="1630"/>
                    </a:cubicBezTo>
                    <a:lnTo>
                      <a:pt x="2175" y="1529"/>
                    </a:lnTo>
                    <a:cubicBezTo>
                      <a:pt x="2179" y="1510"/>
                      <a:pt x="2184" y="1501"/>
                      <a:pt x="2189" y="1484"/>
                    </a:cubicBezTo>
                    <a:cubicBezTo>
                      <a:pt x="2208" y="1426"/>
                      <a:pt x="2202" y="1341"/>
                      <a:pt x="2227" y="1277"/>
                    </a:cubicBezTo>
                    <a:cubicBezTo>
                      <a:pt x="2260" y="1189"/>
                      <a:pt x="2302" y="1157"/>
                      <a:pt x="2199" y="1058"/>
                    </a:cubicBezTo>
                    <a:cubicBezTo>
                      <a:pt x="2177" y="1036"/>
                      <a:pt x="2048" y="950"/>
                      <a:pt x="2024" y="945"/>
                    </a:cubicBezTo>
                    <a:cubicBezTo>
                      <a:pt x="1993" y="938"/>
                      <a:pt x="1965" y="939"/>
                      <a:pt x="1934" y="932"/>
                    </a:cubicBezTo>
                    <a:cubicBezTo>
                      <a:pt x="1873" y="919"/>
                      <a:pt x="1805" y="899"/>
                      <a:pt x="1731" y="899"/>
                    </a:cubicBezTo>
                    <a:cubicBezTo>
                      <a:pt x="1626" y="899"/>
                      <a:pt x="1547" y="941"/>
                      <a:pt x="1358" y="941"/>
                    </a:cubicBezTo>
                    <a:cubicBezTo>
                      <a:pt x="1316" y="941"/>
                      <a:pt x="1320" y="934"/>
                      <a:pt x="1282" y="933"/>
                    </a:cubicBezTo>
                    <a:cubicBezTo>
                      <a:pt x="1282" y="859"/>
                      <a:pt x="1262" y="813"/>
                      <a:pt x="1351" y="757"/>
                    </a:cubicBezTo>
                    <a:lnTo>
                      <a:pt x="1553" y="636"/>
                    </a:lnTo>
                    <a:cubicBezTo>
                      <a:pt x="1593" y="610"/>
                      <a:pt x="1589" y="605"/>
                      <a:pt x="1637" y="586"/>
                    </a:cubicBezTo>
                    <a:cubicBezTo>
                      <a:pt x="1650" y="580"/>
                      <a:pt x="1668" y="571"/>
                      <a:pt x="1683" y="563"/>
                    </a:cubicBezTo>
                    <a:cubicBezTo>
                      <a:pt x="1786" y="506"/>
                      <a:pt x="1790" y="441"/>
                      <a:pt x="1790" y="332"/>
                    </a:cubicBezTo>
                    <a:cubicBezTo>
                      <a:pt x="1790" y="213"/>
                      <a:pt x="1724" y="96"/>
                      <a:pt x="1633" y="40"/>
                    </a:cubicBezTo>
                    <a:lnTo>
                      <a:pt x="1617" y="30"/>
                    </a:lnTo>
                    <a:cubicBezTo>
                      <a:pt x="1567" y="0"/>
                      <a:pt x="1502" y="18"/>
                      <a:pt x="1502" y="7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grpSp>
            <p:nvGrpSpPr>
              <p:cNvPr id="54" name="组合 53">
                <a:extLst>
                  <a:ext uri="{FF2B5EF4-FFF2-40B4-BE49-F238E27FC236}">
                    <a16:creationId xmlns:a16="http://schemas.microsoft.com/office/drawing/2014/main" id="{13EE48D9-59C2-464D-9F07-2248A8450351}"/>
                  </a:ext>
                </a:extLst>
              </p:cNvPr>
              <p:cNvGrpSpPr/>
              <p:nvPr/>
            </p:nvGrpSpPr>
            <p:grpSpPr>
              <a:xfrm>
                <a:off x="7683654" y="5211762"/>
                <a:ext cx="777721" cy="795133"/>
                <a:chOff x="8128154" y="5211762"/>
                <a:chExt cx="777721" cy="795133"/>
              </a:xfrm>
              <a:grpFill/>
            </p:grpSpPr>
            <p:sp>
              <p:nvSpPr>
                <p:cNvPr id="58" name="Freeform 34">
                  <a:extLst>
                    <a:ext uri="{FF2B5EF4-FFF2-40B4-BE49-F238E27FC236}">
                      <a16:creationId xmlns:a16="http://schemas.microsoft.com/office/drawing/2014/main" id="{CB3789F8-A1D5-4688-8AD7-540D38CD3F4F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8128154" y="5211762"/>
                  <a:ext cx="777721" cy="644232"/>
                </a:xfrm>
                <a:custGeom>
                  <a:avLst/>
                  <a:gdLst>
                    <a:gd name="T0" fmla="*/ 1651 w 2752"/>
                    <a:gd name="T1" fmla="*/ 1193 h 2259"/>
                    <a:gd name="T2" fmla="*/ 1795 w 2752"/>
                    <a:gd name="T3" fmla="*/ 939 h 2259"/>
                    <a:gd name="T4" fmla="*/ 1758 w 2752"/>
                    <a:gd name="T5" fmla="*/ 1045 h 2259"/>
                    <a:gd name="T6" fmla="*/ 1728 w 2752"/>
                    <a:gd name="T7" fmla="*/ 1184 h 2259"/>
                    <a:gd name="T8" fmla="*/ 2752 w 2752"/>
                    <a:gd name="T9" fmla="*/ 1370 h 2259"/>
                    <a:gd name="T10" fmla="*/ 2252 w 2752"/>
                    <a:gd name="T11" fmla="*/ 1498 h 2259"/>
                    <a:gd name="T12" fmla="*/ 1965 w 2752"/>
                    <a:gd name="T13" fmla="*/ 1396 h 2259"/>
                    <a:gd name="T14" fmla="*/ 2405 w 2752"/>
                    <a:gd name="T15" fmla="*/ 1303 h 2259"/>
                    <a:gd name="T16" fmla="*/ 1880 w 2752"/>
                    <a:gd name="T17" fmla="*/ 1286 h 2259"/>
                    <a:gd name="T18" fmla="*/ 1753 w 2752"/>
                    <a:gd name="T19" fmla="*/ 1430 h 2259"/>
                    <a:gd name="T20" fmla="*/ 1448 w 2752"/>
                    <a:gd name="T21" fmla="*/ 1429 h 2259"/>
                    <a:gd name="T22" fmla="*/ 1169 w 2752"/>
                    <a:gd name="T23" fmla="*/ 1480 h 2259"/>
                    <a:gd name="T24" fmla="*/ 911 w 2752"/>
                    <a:gd name="T25" fmla="*/ 1646 h 2259"/>
                    <a:gd name="T26" fmla="*/ 780 w 2752"/>
                    <a:gd name="T27" fmla="*/ 1726 h 2259"/>
                    <a:gd name="T28" fmla="*/ 518 w 2752"/>
                    <a:gd name="T29" fmla="*/ 1998 h 2259"/>
                    <a:gd name="T30" fmla="*/ 263 w 2752"/>
                    <a:gd name="T31" fmla="*/ 2259 h 2259"/>
                    <a:gd name="T32" fmla="*/ 0 w 2752"/>
                    <a:gd name="T33" fmla="*/ 2031 h 2259"/>
                    <a:gd name="T34" fmla="*/ 81 w 2752"/>
                    <a:gd name="T35" fmla="*/ 1781 h 2259"/>
                    <a:gd name="T36" fmla="*/ 314 w 2752"/>
                    <a:gd name="T37" fmla="*/ 1599 h 2259"/>
                    <a:gd name="T38" fmla="*/ 544 w 2752"/>
                    <a:gd name="T39" fmla="*/ 1685 h 2259"/>
                    <a:gd name="T40" fmla="*/ 763 w 2752"/>
                    <a:gd name="T41" fmla="*/ 1548 h 2259"/>
                    <a:gd name="T42" fmla="*/ 931 w 2752"/>
                    <a:gd name="T43" fmla="*/ 1480 h 2259"/>
                    <a:gd name="T44" fmla="*/ 1135 w 2752"/>
                    <a:gd name="T45" fmla="*/ 1447 h 2259"/>
                    <a:gd name="T46" fmla="*/ 1262 w 2752"/>
                    <a:gd name="T47" fmla="*/ 1396 h 2259"/>
                    <a:gd name="T48" fmla="*/ 1381 w 2752"/>
                    <a:gd name="T49" fmla="*/ 1345 h 2259"/>
                    <a:gd name="T50" fmla="*/ 1482 w 2752"/>
                    <a:gd name="T51" fmla="*/ 1133 h 2259"/>
                    <a:gd name="T52" fmla="*/ 1423 w 2752"/>
                    <a:gd name="T53" fmla="*/ 1226 h 2259"/>
                    <a:gd name="T54" fmla="*/ 1326 w 2752"/>
                    <a:gd name="T55" fmla="*/ 1151 h 2259"/>
                    <a:gd name="T56" fmla="*/ 1351 w 2752"/>
                    <a:gd name="T57" fmla="*/ 866 h 2259"/>
                    <a:gd name="T58" fmla="*/ 1541 w 2752"/>
                    <a:gd name="T59" fmla="*/ 845 h 2259"/>
                    <a:gd name="T60" fmla="*/ 1635 w 2752"/>
                    <a:gd name="T61" fmla="*/ 727 h 2259"/>
                    <a:gd name="T62" fmla="*/ 1582 w 2752"/>
                    <a:gd name="T63" fmla="*/ 538 h 2259"/>
                    <a:gd name="T64" fmla="*/ 1406 w 2752"/>
                    <a:gd name="T65" fmla="*/ 685 h 2259"/>
                    <a:gd name="T66" fmla="*/ 1262 w 2752"/>
                    <a:gd name="T67" fmla="*/ 1134 h 2259"/>
                    <a:gd name="T68" fmla="*/ 1177 w 2752"/>
                    <a:gd name="T69" fmla="*/ 1311 h 2259"/>
                    <a:gd name="T70" fmla="*/ 1135 w 2752"/>
                    <a:gd name="T71" fmla="*/ 1133 h 2259"/>
                    <a:gd name="T72" fmla="*/ 1008 w 2752"/>
                    <a:gd name="T73" fmla="*/ 1387 h 2259"/>
                    <a:gd name="T74" fmla="*/ 788 w 2752"/>
                    <a:gd name="T75" fmla="*/ 1218 h 2259"/>
                    <a:gd name="T76" fmla="*/ 915 w 2752"/>
                    <a:gd name="T77" fmla="*/ 888 h 2259"/>
                    <a:gd name="T78" fmla="*/ 1101 w 2752"/>
                    <a:gd name="T79" fmla="*/ 659 h 2259"/>
                    <a:gd name="T80" fmla="*/ 1067 w 2752"/>
                    <a:gd name="T81" fmla="*/ 337 h 2259"/>
                    <a:gd name="T82" fmla="*/ 1389 w 2752"/>
                    <a:gd name="T83" fmla="*/ 617 h 2259"/>
                    <a:gd name="T84" fmla="*/ 1618 w 2752"/>
                    <a:gd name="T85" fmla="*/ 337 h 2259"/>
                    <a:gd name="T86" fmla="*/ 1767 w 2752"/>
                    <a:gd name="T87" fmla="*/ 21 h 2259"/>
                    <a:gd name="T88" fmla="*/ 1814 w 2752"/>
                    <a:gd name="T89" fmla="*/ 331 h 2259"/>
                    <a:gd name="T90" fmla="*/ 1849 w 2752"/>
                    <a:gd name="T91" fmla="*/ 552 h 2259"/>
                    <a:gd name="T92" fmla="*/ 1990 w 2752"/>
                    <a:gd name="T93" fmla="*/ 329 h 2259"/>
                    <a:gd name="T94" fmla="*/ 2192 w 2752"/>
                    <a:gd name="T95" fmla="*/ 211 h 2259"/>
                    <a:gd name="T96" fmla="*/ 2021 w 2752"/>
                    <a:gd name="T97" fmla="*/ 783 h 2259"/>
                    <a:gd name="T98" fmla="*/ 1922 w 2752"/>
                    <a:gd name="T99" fmla="*/ 1057 h 2259"/>
                    <a:gd name="T100" fmla="*/ 2372 w 2752"/>
                    <a:gd name="T101" fmla="*/ 1115 h 2259"/>
                    <a:gd name="T102" fmla="*/ 2491 w 2752"/>
                    <a:gd name="T103" fmla="*/ 1152 h 2259"/>
                    <a:gd name="T104" fmla="*/ 2615 w 2752"/>
                    <a:gd name="T105" fmla="*/ 1178 h 2259"/>
                    <a:gd name="T106" fmla="*/ 2752 w 2752"/>
                    <a:gd name="T107" fmla="*/ 1349 h 2259"/>
                    <a:gd name="T108" fmla="*/ 1592 w 2752"/>
                    <a:gd name="T109" fmla="*/ 1049 h 2259"/>
                    <a:gd name="T110" fmla="*/ 1540 w 2752"/>
                    <a:gd name="T111" fmla="*/ 954 h 2259"/>
                    <a:gd name="T112" fmla="*/ 1609 w 2752"/>
                    <a:gd name="T113" fmla="*/ 922 h 2259"/>
                    <a:gd name="T114" fmla="*/ 1863 w 2752"/>
                    <a:gd name="T115" fmla="*/ 820 h 2259"/>
                    <a:gd name="T116" fmla="*/ 1838 w 2752"/>
                    <a:gd name="T117" fmla="*/ 693 h 2259"/>
                    <a:gd name="T118" fmla="*/ 1863 w 2752"/>
                    <a:gd name="T119" fmla="*/ 820 h 225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</a:cxnLst>
                  <a:rect l="0" t="0" r="r" b="b"/>
                  <a:pathLst>
                    <a:path w="2752" h="2259">
                      <a:moveTo>
                        <a:pt x="1728" y="1184"/>
                      </a:moveTo>
                      <a:cubicBezTo>
                        <a:pt x="1690" y="1184"/>
                        <a:pt x="1678" y="1180"/>
                        <a:pt x="1651" y="1193"/>
                      </a:cubicBezTo>
                      <a:cubicBezTo>
                        <a:pt x="1651" y="1141"/>
                        <a:pt x="1646" y="1151"/>
                        <a:pt x="1674" y="1122"/>
                      </a:cubicBezTo>
                      <a:cubicBezTo>
                        <a:pt x="1794" y="1002"/>
                        <a:pt x="1745" y="952"/>
                        <a:pt x="1795" y="939"/>
                      </a:cubicBezTo>
                      <a:cubicBezTo>
                        <a:pt x="1796" y="972"/>
                        <a:pt x="1809" y="981"/>
                        <a:pt x="1799" y="1002"/>
                      </a:cubicBezTo>
                      <a:cubicBezTo>
                        <a:pt x="1788" y="1025"/>
                        <a:pt x="1773" y="1009"/>
                        <a:pt x="1758" y="1045"/>
                      </a:cubicBezTo>
                      <a:cubicBezTo>
                        <a:pt x="1747" y="1073"/>
                        <a:pt x="1756" y="1095"/>
                        <a:pt x="1753" y="1125"/>
                      </a:cubicBezTo>
                      <a:cubicBezTo>
                        <a:pt x="1748" y="1177"/>
                        <a:pt x="1740" y="1139"/>
                        <a:pt x="1728" y="1184"/>
                      </a:cubicBezTo>
                      <a:close/>
                      <a:moveTo>
                        <a:pt x="2752" y="1349"/>
                      </a:moveTo>
                      <a:lnTo>
                        <a:pt x="2752" y="1370"/>
                      </a:lnTo>
                      <a:cubicBezTo>
                        <a:pt x="2749" y="1398"/>
                        <a:pt x="2729" y="1424"/>
                        <a:pt x="2686" y="1448"/>
                      </a:cubicBezTo>
                      <a:cubicBezTo>
                        <a:pt x="2529" y="1535"/>
                        <a:pt x="2421" y="1512"/>
                        <a:pt x="2252" y="1498"/>
                      </a:cubicBezTo>
                      <a:cubicBezTo>
                        <a:pt x="2153" y="1489"/>
                        <a:pt x="2076" y="1534"/>
                        <a:pt x="1965" y="1480"/>
                      </a:cubicBezTo>
                      <a:lnTo>
                        <a:pt x="1965" y="1396"/>
                      </a:lnTo>
                      <a:cubicBezTo>
                        <a:pt x="2044" y="1389"/>
                        <a:pt x="2121" y="1370"/>
                        <a:pt x="2210" y="1370"/>
                      </a:cubicBezTo>
                      <a:cubicBezTo>
                        <a:pt x="2286" y="1371"/>
                        <a:pt x="2369" y="1371"/>
                        <a:pt x="2405" y="1303"/>
                      </a:cubicBezTo>
                      <a:cubicBezTo>
                        <a:pt x="2343" y="1210"/>
                        <a:pt x="2133" y="1231"/>
                        <a:pt x="2029" y="1248"/>
                      </a:cubicBezTo>
                      <a:cubicBezTo>
                        <a:pt x="1977" y="1256"/>
                        <a:pt x="1916" y="1283"/>
                        <a:pt x="1880" y="1286"/>
                      </a:cubicBezTo>
                      <a:cubicBezTo>
                        <a:pt x="1874" y="1364"/>
                        <a:pt x="1860" y="1372"/>
                        <a:pt x="1829" y="1430"/>
                      </a:cubicBezTo>
                      <a:lnTo>
                        <a:pt x="1753" y="1430"/>
                      </a:lnTo>
                      <a:cubicBezTo>
                        <a:pt x="1740" y="1380"/>
                        <a:pt x="1634" y="1350"/>
                        <a:pt x="1561" y="1398"/>
                      </a:cubicBezTo>
                      <a:cubicBezTo>
                        <a:pt x="1532" y="1417"/>
                        <a:pt x="1512" y="1410"/>
                        <a:pt x="1448" y="1429"/>
                      </a:cubicBezTo>
                      <a:cubicBezTo>
                        <a:pt x="1402" y="1442"/>
                        <a:pt x="1359" y="1438"/>
                        <a:pt x="1313" y="1438"/>
                      </a:cubicBezTo>
                      <a:cubicBezTo>
                        <a:pt x="1298" y="1495"/>
                        <a:pt x="1239" y="1480"/>
                        <a:pt x="1169" y="1480"/>
                      </a:cubicBezTo>
                      <a:cubicBezTo>
                        <a:pt x="1150" y="1562"/>
                        <a:pt x="1109" y="1526"/>
                        <a:pt x="1042" y="1565"/>
                      </a:cubicBezTo>
                      <a:cubicBezTo>
                        <a:pt x="998" y="1591"/>
                        <a:pt x="957" y="1618"/>
                        <a:pt x="911" y="1646"/>
                      </a:cubicBezTo>
                      <a:cubicBezTo>
                        <a:pt x="885" y="1662"/>
                        <a:pt x="869" y="1671"/>
                        <a:pt x="842" y="1687"/>
                      </a:cubicBezTo>
                      <a:cubicBezTo>
                        <a:pt x="817" y="1703"/>
                        <a:pt x="805" y="1713"/>
                        <a:pt x="780" y="1726"/>
                      </a:cubicBezTo>
                      <a:cubicBezTo>
                        <a:pt x="727" y="1753"/>
                        <a:pt x="696" y="1770"/>
                        <a:pt x="648" y="1807"/>
                      </a:cubicBezTo>
                      <a:cubicBezTo>
                        <a:pt x="586" y="1854"/>
                        <a:pt x="564" y="1937"/>
                        <a:pt x="518" y="1998"/>
                      </a:cubicBezTo>
                      <a:cubicBezTo>
                        <a:pt x="463" y="2072"/>
                        <a:pt x="490" y="2060"/>
                        <a:pt x="464" y="2105"/>
                      </a:cubicBezTo>
                      <a:cubicBezTo>
                        <a:pt x="418" y="2185"/>
                        <a:pt x="374" y="2259"/>
                        <a:pt x="263" y="2259"/>
                      </a:cubicBezTo>
                      <a:cubicBezTo>
                        <a:pt x="171" y="2259"/>
                        <a:pt x="130" y="2237"/>
                        <a:pt x="90" y="2170"/>
                      </a:cubicBezTo>
                      <a:cubicBezTo>
                        <a:pt x="66" y="2129"/>
                        <a:pt x="0" y="2071"/>
                        <a:pt x="0" y="2031"/>
                      </a:cubicBezTo>
                      <a:cubicBezTo>
                        <a:pt x="0" y="1981"/>
                        <a:pt x="7" y="1918"/>
                        <a:pt x="23" y="1876"/>
                      </a:cubicBezTo>
                      <a:cubicBezTo>
                        <a:pt x="37" y="1839"/>
                        <a:pt x="61" y="1811"/>
                        <a:pt x="81" y="1781"/>
                      </a:cubicBezTo>
                      <a:lnTo>
                        <a:pt x="195" y="1599"/>
                      </a:lnTo>
                      <a:lnTo>
                        <a:pt x="314" y="1599"/>
                      </a:lnTo>
                      <a:cubicBezTo>
                        <a:pt x="320" y="1622"/>
                        <a:pt x="344" y="1660"/>
                        <a:pt x="359" y="1680"/>
                      </a:cubicBezTo>
                      <a:cubicBezTo>
                        <a:pt x="404" y="1740"/>
                        <a:pt x="493" y="1742"/>
                        <a:pt x="544" y="1685"/>
                      </a:cubicBezTo>
                      <a:cubicBezTo>
                        <a:pt x="568" y="1658"/>
                        <a:pt x="563" y="1644"/>
                        <a:pt x="607" y="1629"/>
                      </a:cubicBezTo>
                      <a:cubicBezTo>
                        <a:pt x="666" y="1610"/>
                        <a:pt x="710" y="1576"/>
                        <a:pt x="763" y="1548"/>
                      </a:cubicBezTo>
                      <a:cubicBezTo>
                        <a:pt x="795" y="1531"/>
                        <a:pt x="820" y="1536"/>
                        <a:pt x="853" y="1520"/>
                      </a:cubicBezTo>
                      <a:cubicBezTo>
                        <a:pt x="886" y="1505"/>
                        <a:pt x="890" y="1491"/>
                        <a:pt x="931" y="1480"/>
                      </a:cubicBezTo>
                      <a:cubicBezTo>
                        <a:pt x="951" y="1474"/>
                        <a:pt x="958" y="1475"/>
                        <a:pt x="983" y="1472"/>
                      </a:cubicBezTo>
                      <a:cubicBezTo>
                        <a:pt x="1057" y="1464"/>
                        <a:pt x="1021" y="1447"/>
                        <a:pt x="1135" y="1447"/>
                      </a:cubicBezTo>
                      <a:cubicBezTo>
                        <a:pt x="1137" y="1418"/>
                        <a:pt x="1141" y="1416"/>
                        <a:pt x="1152" y="1396"/>
                      </a:cubicBezTo>
                      <a:lnTo>
                        <a:pt x="1262" y="1396"/>
                      </a:lnTo>
                      <a:cubicBezTo>
                        <a:pt x="1264" y="1367"/>
                        <a:pt x="1268" y="1365"/>
                        <a:pt x="1279" y="1345"/>
                      </a:cubicBezTo>
                      <a:lnTo>
                        <a:pt x="1381" y="1345"/>
                      </a:lnTo>
                      <a:cubicBezTo>
                        <a:pt x="1414" y="1282"/>
                        <a:pt x="1429" y="1260"/>
                        <a:pt x="1524" y="1260"/>
                      </a:cubicBezTo>
                      <a:cubicBezTo>
                        <a:pt x="1498" y="1210"/>
                        <a:pt x="1496" y="1195"/>
                        <a:pt x="1482" y="1133"/>
                      </a:cubicBezTo>
                      <a:lnTo>
                        <a:pt x="1423" y="1133"/>
                      </a:lnTo>
                      <a:lnTo>
                        <a:pt x="1423" y="1226"/>
                      </a:lnTo>
                      <a:lnTo>
                        <a:pt x="1338" y="1226"/>
                      </a:lnTo>
                      <a:cubicBezTo>
                        <a:pt x="1336" y="1201"/>
                        <a:pt x="1324" y="1169"/>
                        <a:pt x="1326" y="1151"/>
                      </a:cubicBezTo>
                      <a:cubicBezTo>
                        <a:pt x="1333" y="1083"/>
                        <a:pt x="1345" y="1194"/>
                        <a:pt x="1346" y="913"/>
                      </a:cubicBezTo>
                      <a:cubicBezTo>
                        <a:pt x="1346" y="892"/>
                        <a:pt x="1345" y="885"/>
                        <a:pt x="1351" y="866"/>
                      </a:cubicBezTo>
                      <a:lnTo>
                        <a:pt x="1364" y="838"/>
                      </a:lnTo>
                      <a:cubicBezTo>
                        <a:pt x="1414" y="762"/>
                        <a:pt x="1489" y="841"/>
                        <a:pt x="1541" y="845"/>
                      </a:cubicBezTo>
                      <a:cubicBezTo>
                        <a:pt x="1543" y="795"/>
                        <a:pt x="1565" y="773"/>
                        <a:pt x="1575" y="727"/>
                      </a:cubicBezTo>
                      <a:lnTo>
                        <a:pt x="1635" y="727"/>
                      </a:lnTo>
                      <a:lnTo>
                        <a:pt x="1636" y="618"/>
                      </a:lnTo>
                      <a:cubicBezTo>
                        <a:pt x="1642" y="566"/>
                        <a:pt x="1666" y="484"/>
                        <a:pt x="1582" y="538"/>
                      </a:cubicBezTo>
                      <a:cubicBezTo>
                        <a:pt x="1512" y="584"/>
                        <a:pt x="1495" y="651"/>
                        <a:pt x="1406" y="651"/>
                      </a:cubicBezTo>
                      <a:lnTo>
                        <a:pt x="1406" y="685"/>
                      </a:lnTo>
                      <a:cubicBezTo>
                        <a:pt x="1406" y="754"/>
                        <a:pt x="1270" y="828"/>
                        <a:pt x="1262" y="939"/>
                      </a:cubicBezTo>
                      <a:cubicBezTo>
                        <a:pt x="1258" y="1000"/>
                        <a:pt x="1264" y="1071"/>
                        <a:pt x="1262" y="1134"/>
                      </a:cubicBezTo>
                      <a:cubicBezTo>
                        <a:pt x="1261" y="1186"/>
                        <a:pt x="1246" y="1261"/>
                        <a:pt x="1245" y="1311"/>
                      </a:cubicBezTo>
                      <a:lnTo>
                        <a:pt x="1177" y="1311"/>
                      </a:lnTo>
                      <a:cubicBezTo>
                        <a:pt x="1169" y="1274"/>
                        <a:pt x="1159" y="1265"/>
                        <a:pt x="1152" y="1227"/>
                      </a:cubicBezTo>
                      <a:cubicBezTo>
                        <a:pt x="1146" y="1194"/>
                        <a:pt x="1142" y="1164"/>
                        <a:pt x="1135" y="1133"/>
                      </a:cubicBezTo>
                      <a:cubicBezTo>
                        <a:pt x="1097" y="1154"/>
                        <a:pt x="1106" y="1143"/>
                        <a:pt x="1089" y="1189"/>
                      </a:cubicBezTo>
                      <a:cubicBezTo>
                        <a:pt x="1064" y="1254"/>
                        <a:pt x="1023" y="1321"/>
                        <a:pt x="1008" y="1387"/>
                      </a:cubicBezTo>
                      <a:cubicBezTo>
                        <a:pt x="946" y="1387"/>
                        <a:pt x="897" y="1393"/>
                        <a:pt x="857" y="1344"/>
                      </a:cubicBezTo>
                      <a:cubicBezTo>
                        <a:pt x="838" y="1321"/>
                        <a:pt x="788" y="1254"/>
                        <a:pt x="788" y="1218"/>
                      </a:cubicBezTo>
                      <a:cubicBezTo>
                        <a:pt x="788" y="1082"/>
                        <a:pt x="852" y="1144"/>
                        <a:pt x="863" y="1039"/>
                      </a:cubicBezTo>
                      <a:cubicBezTo>
                        <a:pt x="870" y="984"/>
                        <a:pt x="855" y="888"/>
                        <a:pt x="915" y="888"/>
                      </a:cubicBezTo>
                      <a:cubicBezTo>
                        <a:pt x="970" y="888"/>
                        <a:pt x="998" y="911"/>
                        <a:pt x="1042" y="922"/>
                      </a:cubicBezTo>
                      <a:cubicBezTo>
                        <a:pt x="1151" y="849"/>
                        <a:pt x="1110" y="799"/>
                        <a:pt x="1101" y="659"/>
                      </a:cubicBezTo>
                      <a:cubicBezTo>
                        <a:pt x="1098" y="606"/>
                        <a:pt x="1089" y="550"/>
                        <a:pt x="1084" y="498"/>
                      </a:cubicBezTo>
                      <a:cubicBezTo>
                        <a:pt x="1080" y="449"/>
                        <a:pt x="1068" y="383"/>
                        <a:pt x="1067" y="337"/>
                      </a:cubicBezTo>
                      <a:cubicBezTo>
                        <a:pt x="1105" y="317"/>
                        <a:pt x="1264" y="143"/>
                        <a:pt x="1313" y="430"/>
                      </a:cubicBezTo>
                      <a:cubicBezTo>
                        <a:pt x="1326" y="509"/>
                        <a:pt x="1307" y="615"/>
                        <a:pt x="1389" y="617"/>
                      </a:cubicBezTo>
                      <a:cubicBezTo>
                        <a:pt x="1394" y="555"/>
                        <a:pt x="1433" y="500"/>
                        <a:pt x="1499" y="498"/>
                      </a:cubicBezTo>
                      <a:cubicBezTo>
                        <a:pt x="1516" y="426"/>
                        <a:pt x="1540" y="356"/>
                        <a:pt x="1618" y="337"/>
                      </a:cubicBezTo>
                      <a:cubicBezTo>
                        <a:pt x="1618" y="193"/>
                        <a:pt x="1655" y="196"/>
                        <a:pt x="1722" y="111"/>
                      </a:cubicBezTo>
                      <a:cubicBezTo>
                        <a:pt x="1750" y="75"/>
                        <a:pt x="1714" y="35"/>
                        <a:pt x="1767" y="21"/>
                      </a:cubicBezTo>
                      <a:cubicBezTo>
                        <a:pt x="1843" y="0"/>
                        <a:pt x="1885" y="50"/>
                        <a:pt x="1948" y="83"/>
                      </a:cubicBezTo>
                      <a:cubicBezTo>
                        <a:pt x="1944" y="240"/>
                        <a:pt x="1908" y="245"/>
                        <a:pt x="1814" y="331"/>
                      </a:cubicBezTo>
                      <a:cubicBezTo>
                        <a:pt x="1697" y="439"/>
                        <a:pt x="1770" y="464"/>
                        <a:pt x="1770" y="617"/>
                      </a:cubicBezTo>
                      <a:lnTo>
                        <a:pt x="1849" y="552"/>
                      </a:lnTo>
                      <a:cubicBezTo>
                        <a:pt x="1878" y="516"/>
                        <a:pt x="1907" y="498"/>
                        <a:pt x="1956" y="498"/>
                      </a:cubicBezTo>
                      <a:cubicBezTo>
                        <a:pt x="1956" y="393"/>
                        <a:pt x="1944" y="418"/>
                        <a:pt x="1990" y="329"/>
                      </a:cubicBezTo>
                      <a:cubicBezTo>
                        <a:pt x="2025" y="262"/>
                        <a:pt x="2031" y="206"/>
                        <a:pt x="2123" y="190"/>
                      </a:cubicBezTo>
                      <a:cubicBezTo>
                        <a:pt x="2162" y="183"/>
                        <a:pt x="2171" y="190"/>
                        <a:pt x="2192" y="211"/>
                      </a:cubicBezTo>
                      <a:cubicBezTo>
                        <a:pt x="2251" y="271"/>
                        <a:pt x="2325" y="422"/>
                        <a:pt x="2216" y="479"/>
                      </a:cubicBezTo>
                      <a:cubicBezTo>
                        <a:pt x="1964" y="611"/>
                        <a:pt x="2076" y="697"/>
                        <a:pt x="2021" y="783"/>
                      </a:cubicBezTo>
                      <a:cubicBezTo>
                        <a:pt x="1988" y="835"/>
                        <a:pt x="1988" y="782"/>
                        <a:pt x="1981" y="870"/>
                      </a:cubicBezTo>
                      <a:cubicBezTo>
                        <a:pt x="1975" y="942"/>
                        <a:pt x="1922" y="981"/>
                        <a:pt x="1922" y="1057"/>
                      </a:cubicBezTo>
                      <a:cubicBezTo>
                        <a:pt x="1922" y="1133"/>
                        <a:pt x="2037" y="1099"/>
                        <a:pt x="2109" y="1099"/>
                      </a:cubicBezTo>
                      <a:cubicBezTo>
                        <a:pt x="2195" y="1099"/>
                        <a:pt x="2292" y="1102"/>
                        <a:pt x="2372" y="1115"/>
                      </a:cubicBezTo>
                      <a:cubicBezTo>
                        <a:pt x="2401" y="1120"/>
                        <a:pt x="2417" y="1121"/>
                        <a:pt x="2441" y="1131"/>
                      </a:cubicBezTo>
                      <a:cubicBezTo>
                        <a:pt x="2459" y="1138"/>
                        <a:pt x="2474" y="1150"/>
                        <a:pt x="2491" y="1152"/>
                      </a:cubicBezTo>
                      <a:cubicBezTo>
                        <a:pt x="2518" y="1156"/>
                        <a:pt x="2511" y="1144"/>
                        <a:pt x="2555" y="1161"/>
                      </a:cubicBezTo>
                      <a:cubicBezTo>
                        <a:pt x="2583" y="1171"/>
                        <a:pt x="2583" y="1170"/>
                        <a:pt x="2615" y="1178"/>
                      </a:cubicBezTo>
                      <a:cubicBezTo>
                        <a:pt x="2657" y="1189"/>
                        <a:pt x="2675" y="1211"/>
                        <a:pt x="2700" y="1244"/>
                      </a:cubicBezTo>
                      <a:cubicBezTo>
                        <a:pt x="2728" y="1281"/>
                        <a:pt x="2748" y="1317"/>
                        <a:pt x="2752" y="1349"/>
                      </a:cubicBezTo>
                      <a:close/>
                      <a:moveTo>
                        <a:pt x="1592" y="998"/>
                      </a:moveTo>
                      <a:lnTo>
                        <a:pt x="1592" y="1049"/>
                      </a:lnTo>
                      <a:cubicBezTo>
                        <a:pt x="1548" y="1048"/>
                        <a:pt x="1508" y="1033"/>
                        <a:pt x="1508" y="989"/>
                      </a:cubicBezTo>
                      <a:cubicBezTo>
                        <a:pt x="1508" y="962"/>
                        <a:pt x="1526" y="969"/>
                        <a:pt x="1540" y="954"/>
                      </a:cubicBezTo>
                      <a:cubicBezTo>
                        <a:pt x="1554" y="939"/>
                        <a:pt x="1552" y="932"/>
                        <a:pt x="1558" y="905"/>
                      </a:cubicBezTo>
                      <a:cubicBezTo>
                        <a:pt x="1575" y="913"/>
                        <a:pt x="1589" y="917"/>
                        <a:pt x="1609" y="922"/>
                      </a:cubicBezTo>
                      <a:cubicBezTo>
                        <a:pt x="1602" y="952"/>
                        <a:pt x="1592" y="961"/>
                        <a:pt x="1592" y="998"/>
                      </a:cubicBezTo>
                      <a:close/>
                      <a:moveTo>
                        <a:pt x="1863" y="820"/>
                      </a:moveTo>
                      <a:cubicBezTo>
                        <a:pt x="1814" y="820"/>
                        <a:pt x="1798" y="815"/>
                        <a:pt x="1762" y="812"/>
                      </a:cubicBezTo>
                      <a:cubicBezTo>
                        <a:pt x="1764" y="719"/>
                        <a:pt x="1836" y="782"/>
                        <a:pt x="1838" y="693"/>
                      </a:cubicBezTo>
                      <a:cubicBezTo>
                        <a:pt x="1854" y="701"/>
                        <a:pt x="1883" y="708"/>
                        <a:pt x="1905" y="710"/>
                      </a:cubicBezTo>
                      <a:cubicBezTo>
                        <a:pt x="1902" y="756"/>
                        <a:pt x="1874" y="775"/>
                        <a:pt x="1863" y="82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egoe UI"/>
                    <a:ea typeface="微软雅黑"/>
                  </a:endParaRPr>
                </a:p>
              </p:txBody>
            </p:sp>
            <p:sp>
              <p:nvSpPr>
                <p:cNvPr id="59" name="Freeform 36">
                  <a:extLst>
                    <a:ext uri="{FF2B5EF4-FFF2-40B4-BE49-F238E27FC236}">
                      <a16:creationId xmlns:a16="http://schemas.microsoft.com/office/drawing/2014/main" id="{C5B6959E-4725-40EB-8ACD-DD13C07357B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8364179" y="5627708"/>
                  <a:ext cx="381123" cy="379187"/>
                </a:xfrm>
                <a:custGeom>
                  <a:avLst/>
                  <a:gdLst>
                    <a:gd name="T0" fmla="*/ 224 w 1353"/>
                    <a:gd name="T1" fmla="*/ 424 h 1330"/>
                    <a:gd name="T2" fmla="*/ 406 w 1353"/>
                    <a:gd name="T3" fmla="*/ 335 h 1330"/>
                    <a:gd name="T4" fmla="*/ 491 w 1353"/>
                    <a:gd name="T5" fmla="*/ 285 h 1330"/>
                    <a:gd name="T6" fmla="*/ 656 w 1353"/>
                    <a:gd name="T7" fmla="*/ 254 h 1330"/>
                    <a:gd name="T8" fmla="*/ 552 w 1353"/>
                    <a:gd name="T9" fmla="*/ 320 h 1330"/>
                    <a:gd name="T10" fmla="*/ 497 w 1353"/>
                    <a:gd name="T11" fmla="*/ 383 h 1330"/>
                    <a:gd name="T12" fmla="*/ 496 w 1353"/>
                    <a:gd name="T13" fmla="*/ 542 h 1330"/>
                    <a:gd name="T14" fmla="*/ 313 w 1353"/>
                    <a:gd name="T15" fmla="*/ 597 h 1330"/>
                    <a:gd name="T16" fmla="*/ 97 w 1353"/>
                    <a:gd name="T17" fmla="*/ 551 h 1330"/>
                    <a:gd name="T18" fmla="*/ 78 w 1353"/>
                    <a:gd name="T19" fmla="*/ 747 h 1330"/>
                    <a:gd name="T20" fmla="*/ 266 w 1353"/>
                    <a:gd name="T21" fmla="*/ 898 h 1330"/>
                    <a:gd name="T22" fmla="*/ 586 w 1353"/>
                    <a:gd name="T23" fmla="*/ 860 h 1330"/>
                    <a:gd name="T24" fmla="*/ 527 w 1353"/>
                    <a:gd name="T25" fmla="*/ 1006 h 1330"/>
                    <a:gd name="T26" fmla="*/ 269 w 1353"/>
                    <a:gd name="T27" fmla="*/ 1133 h 1330"/>
                    <a:gd name="T28" fmla="*/ 4 w 1353"/>
                    <a:gd name="T29" fmla="*/ 1127 h 1330"/>
                    <a:gd name="T30" fmla="*/ 92 w 1353"/>
                    <a:gd name="T31" fmla="*/ 1216 h 1330"/>
                    <a:gd name="T32" fmla="*/ 162 w 1353"/>
                    <a:gd name="T33" fmla="*/ 1239 h 1330"/>
                    <a:gd name="T34" fmla="*/ 191 w 1353"/>
                    <a:gd name="T35" fmla="*/ 1253 h 1330"/>
                    <a:gd name="T36" fmla="*/ 272 w 1353"/>
                    <a:gd name="T37" fmla="*/ 1273 h 1330"/>
                    <a:gd name="T38" fmla="*/ 373 w 1353"/>
                    <a:gd name="T39" fmla="*/ 1298 h 1330"/>
                    <a:gd name="T40" fmla="*/ 588 w 1353"/>
                    <a:gd name="T41" fmla="*/ 1330 h 1330"/>
                    <a:gd name="T42" fmla="*/ 701 w 1353"/>
                    <a:gd name="T43" fmla="*/ 1282 h 1330"/>
                    <a:gd name="T44" fmla="*/ 771 w 1353"/>
                    <a:gd name="T45" fmla="*/ 1175 h 1330"/>
                    <a:gd name="T46" fmla="*/ 848 w 1353"/>
                    <a:gd name="T47" fmla="*/ 980 h 1330"/>
                    <a:gd name="T48" fmla="*/ 867 w 1353"/>
                    <a:gd name="T49" fmla="*/ 906 h 1330"/>
                    <a:gd name="T50" fmla="*/ 1104 w 1353"/>
                    <a:gd name="T51" fmla="*/ 635 h 1330"/>
                    <a:gd name="T52" fmla="*/ 1236 w 1353"/>
                    <a:gd name="T53" fmla="*/ 650 h 1330"/>
                    <a:gd name="T54" fmla="*/ 1301 w 1353"/>
                    <a:gd name="T55" fmla="*/ 464 h 1330"/>
                    <a:gd name="T56" fmla="*/ 1045 w 1353"/>
                    <a:gd name="T57" fmla="*/ 348 h 1330"/>
                    <a:gd name="T58" fmla="*/ 801 w 1353"/>
                    <a:gd name="T59" fmla="*/ 426 h 1330"/>
                    <a:gd name="T60" fmla="*/ 789 w 1353"/>
                    <a:gd name="T61" fmla="*/ 328 h 1330"/>
                    <a:gd name="T62" fmla="*/ 865 w 1353"/>
                    <a:gd name="T63" fmla="*/ 278 h 1330"/>
                    <a:gd name="T64" fmla="*/ 928 w 1353"/>
                    <a:gd name="T65" fmla="*/ 222 h 1330"/>
                    <a:gd name="T66" fmla="*/ 910 w 1353"/>
                    <a:gd name="T67" fmla="*/ 51 h 1330"/>
                    <a:gd name="T68" fmla="*/ 791 w 1353"/>
                    <a:gd name="T69" fmla="*/ 0 h 1330"/>
                    <a:gd name="T70" fmla="*/ 537 w 1353"/>
                    <a:gd name="T71" fmla="*/ 51 h 1330"/>
                    <a:gd name="T72" fmla="*/ 290 w 1353"/>
                    <a:gd name="T73" fmla="*/ 177 h 1330"/>
                    <a:gd name="T74" fmla="*/ 192 w 1353"/>
                    <a:gd name="T75" fmla="*/ 332 h 1330"/>
                    <a:gd name="T76" fmla="*/ 224 w 1353"/>
                    <a:gd name="T77" fmla="*/ 424 h 133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</a:cxnLst>
                  <a:rect l="0" t="0" r="r" b="b"/>
                  <a:pathLst>
                    <a:path w="1353" h="1330">
                      <a:moveTo>
                        <a:pt x="224" y="424"/>
                      </a:moveTo>
                      <a:cubicBezTo>
                        <a:pt x="314" y="416"/>
                        <a:pt x="324" y="385"/>
                        <a:pt x="406" y="335"/>
                      </a:cubicBezTo>
                      <a:cubicBezTo>
                        <a:pt x="438" y="317"/>
                        <a:pt x="459" y="304"/>
                        <a:pt x="491" y="285"/>
                      </a:cubicBezTo>
                      <a:cubicBezTo>
                        <a:pt x="588" y="225"/>
                        <a:pt x="614" y="254"/>
                        <a:pt x="656" y="254"/>
                      </a:cubicBezTo>
                      <a:cubicBezTo>
                        <a:pt x="654" y="323"/>
                        <a:pt x="646" y="286"/>
                        <a:pt x="552" y="320"/>
                      </a:cubicBezTo>
                      <a:cubicBezTo>
                        <a:pt x="516" y="333"/>
                        <a:pt x="506" y="337"/>
                        <a:pt x="497" y="383"/>
                      </a:cubicBezTo>
                      <a:cubicBezTo>
                        <a:pt x="480" y="466"/>
                        <a:pt x="485" y="467"/>
                        <a:pt x="496" y="542"/>
                      </a:cubicBezTo>
                      <a:cubicBezTo>
                        <a:pt x="428" y="558"/>
                        <a:pt x="395" y="589"/>
                        <a:pt x="313" y="597"/>
                      </a:cubicBezTo>
                      <a:cubicBezTo>
                        <a:pt x="220" y="605"/>
                        <a:pt x="234" y="551"/>
                        <a:pt x="97" y="551"/>
                      </a:cubicBezTo>
                      <a:cubicBezTo>
                        <a:pt x="10" y="551"/>
                        <a:pt x="0" y="649"/>
                        <a:pt x="78" y="747"/>
                      </a:cubicBezTo>
                      <a:cubicBezTo>
                        <a:pt x="103" y="778"/>
                        <a:pt x="226" y="898"/>
                        <a:pt x="266" y="898"/>
                      </a:cubicBezTo>
                      <a:cubicBezTo>
                        <a:pt x="408" y="898"/>
                        <a:pt x="597" y="749"/>
                        <a:pt x="586" y="860"/>
                      </a:cubicBezTo>
                      <a:cubicBezTo>
                        <a:pt x="575" y="968"/>
                        <a:pt x="564" y="969"/>
                        <a:pt x="527" y="1006"/>
                      </a:cubicBezTo>
                      <a:cubicBezTo>
                        <a:pt x="470" y="1062"/>
                        <a:pt x="381" y="1175"/>
                        <a:pt x="269" y="1133"/>
                      </a:cubicBezTo>
                      <a:cubicBezTo>
                        <a:pt x="243" y="1123"/>
                        <a:pt x="4" y="963"/>
                        <a:pt x="4" y="1127"/>
                      </a:cubicBezTo>
                      <a:cubicBezTo>
                        <a:pt x="4" y="1179"/>
                        <a:pt x="51" y="1201"/>
                        <a:pt x="92" y="1216"/>
                      </a:cubicBezTo>
                      <a:cubicBezTo>
                        <a:pt x="120" y="1227"/>
                        <a:pt x="136" y="1227"/>
                        <a:pt x="162" y="1239"/>
                      </a:cubicBezTo>
                      <a:lnTo>
                        <a:pt x="191" y="1253"/>
                      </a:lnTo>
                      <a:cubicBezTo>
                        <a:pt x="223" y="1263"/>
                        <a:pt x="218" y="1253"/>
                        <a:pt x="272" y="1273"/>
                      </a:cubicBezTo>
                      <a:lnTo>
                        <a:pt x="373" y="1298"/>
                      </a:lnTo>
                      <a:cubicBezTo>
                        <a:pt x="489" y="1319"/>
                        <a:pt x="418" y="1330"/>
                        <a:pt x="588" y="1330"/>
                      </a:cubicBezTo>
                      <a:cubicBezTo>
                        <a:pt x="604" y="1330"/>
                        <a:pt x="684" y="1300"/>
                        <a:pt x="701" y="1282"/>
                      </a:cubicBezTo>
                      <a:cubicBezTo>
                        <a:pt x="743" y="1238"/>
                        <a:pt x="743" y="1231"/>
                        <a:pt x="771" y="1175"/>
                      </a:cubicBezTo>
                      <a:cubicBezTo>
                        <a:pt x="802" y="1114"/>
                        <a:pt x="832" y="1048"/>
                        <a:pt x="848" y="980"/>
                      </a:cubicBezTo>
                      <a:cubicBezTo>
                        <a:pt x="858" y="939"/>
                        <a:pt x="867" y="930"/>
                        <a:pt x="867" y="906"/>
                      </a:cubicBezTo>
                      <a:cubicBezTo>
                        <a:pt x="867" y="706"/>
                        <a:pt x="786" y="635"/>
                        <a:pt x="1104" y="635"/>
                      </a:cubicBezTo>
                      <a:cubicBezTo>
                        <a:pt x="1156" y="635"/>
                        <a:pt x="1200" y="656"/>
                        <a:pt x="1236" y="650"/>
                      </a:cubicBezTo>
                      <a:cubicBezTo>
                        <a:pt x="1353" y="628"/>
                        <a:pt x="1334" y="509"/>
                        <a:pt x="1301" y="464"/>
                      </a:cubicBezTo>
                      <a:cubicBezTo>
                        <a:pt x="1262" y="410"/>
                        <a:pt x="1126" y="348"/>
                        <a:pt x="1045" y="348"/>
                      </a:cubicBezTo>
                      <a:cubicBezTo>
                        <a:pt x="796" y="348"/>
                        <a:pt x="865" y="402"/>
                        <a:pt x="801" y="426"/>
                      </a:cubicBezTo>
                      <a:cubicBezTo>
                        <a:pt x="745" y="447"/>
                        <a:pt x="723" y="391"/>
                        <a:pt x="789" y="328"/>
                      </a:cubicBezTo>
                      <a:cubicBezTo>
                        <a:pt x="820" y="298"/>
                        <a:pt x="836" y="302"/>
                        <a:pt x="865" y="278"/>
                      </a:cubicBezTo>
                      <a:cubicBezTo>
                        <a:pt x="890" y="257"/>
                        <a:pt x="900" y="244"/>
                        <a:pt x="928" y="222"/>
                      </a:cubicBezTo>
                      <a:cubicBezTo>
                        <a:pt x="1010" y="158"/>
                        <a:pt x="975" y="91"/>
                        <a:pt x="910" y="51"/>
                      </a:cubicBezTo>
                      <a:lnTo>
                        <a:pt x="791" y="0"/>
                      </a:lnTo>
                      <a:lnTo>
                        <a:pt x="537" y="51"/>
                      </a:lnTo>
                      <a:cubicBezTo>
                        <a:pt x="477" y="68"/>
                        <a:pt x="325" y="151"/>
                        <a:pt x="290" y="177"/>
                      </a:cubicBezTo>
                      <a:cubicBezTo>
                        <a:pt x="241" y="214"/>
                        <a:pt x="196" y="269"/>
                        <a:pt x="192" y="332"/>
                      </a:cubicBezTo>
                      <a:cubicBezTo>
                        <a:pt x="190" y="364"/>
                        <a:pt x="212" y="401"/>
                        <a:pt x="224" y="424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egoe UI"/>
                    <a:ea typeface="微软雅黑"/>
                  </a:endParaRPr>
                </a:p>
              </p:txBody>
            </p:sp>
          </p:grpSp>
          <p:grpSp>
            <p:nvGrpSpPr>
              <p:cNvPr id="55" name="组合 54">
                <a:extLst>
                  <a:ext uri="{FF2B5EF4-FFF2-40B4-BE49-F238E27FC236}">
                    <a16:creationId xmlns:a16="http://schemas.microsoft.com/office/drawing/2014/main" id="{34DD640B-4266-40F3-98EF-EEC12ABBE965}"/>
                  </a:ext>
                </a:extLst>
              </p:cNvPr>
              <p:cNvGrpSpPr/>
              <p:nvPr/>
            </p:nvGrpSpPr>
            <p:grpSpPr>
              <a:xfrm>
                <a:off x="7088496" y="5329775"/>
                <a:ext cx="487527" cy="574585"/>
                <a:chOff x="7333022" y="5329775"/>
                <a:chExt cx="487527" cy="574585"/>
              </a:xfrm>
              <a:grpFill/>
            </p:grpSpPr>
            <p:sp>
              <p:nvSpPr>
                <p:cNvPr id="56" name="Freeform 35">
                  <a:extLst>
                    <a:ext uri="{FF2B5EF4-FFF2-40B4-BE49-F238E27FC236}">
                      <a16:creationId xmlns:a16="http://schemas.microsoft.com/office/drawing/2014/main" id="{BE8E575C-ABA5-4A88-B602-39A07BF3109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333022" y="5329775"/>
                  <a:ext cx="487527" cy="574585"/>
                </a:xfrm>
                <a:custGeom>
                  <a:avLst/>
                  <a:gdLst>
                    <a:gd name="T0" fmla="*/ 730 w 1729"/>
                    <a:gd name="T1" fmla="*/ 127 h 2015"/>
                    <a:gd name="T2" fmla="*/ 750 w 1729"/>
                    <a:gd name="T3" fmla="*/ 200 h 2015"/>
                    <a:gd name="T4" fmla="*/ 772 w 1729"/>
                    <a:gd name="T5" fmla="*/ 627 h 2015"/>
                    <a:gd name="T6" fmla="*/ 771 w 1729"/>
                    <a:gd name="T7" fmla="*/ 718 h 2015"/>
                    <a:gd name="T8" fmla="*/ 341 w 1729"/>
                    <a:gd name="T9" fmla="*/ 914 h 2015"/>
                    <a:gd name="T10" fmla="*/ 162 w 1729"/>
                    <a:gd name="T11" fmla="*/ 813 h 2015"/>
                    <a:gd name="T12" fmla="*/ 80 w 1729"/>
                    <a:gd name="T13" fmla="*/ 806 h 2015"/>
                    <a:gd name="T14" fmla="*/ 10 w 1729"/>
                    <a:gd name="T15" fmla="*/ 1024 h 2015"/>
                    <a:gd name="T16" fmla="*/ 122 w 1729"/>
                    <a:gd name="T17" fmla="*/ 1208 h 2015"/>
                    <a:gd name="T18" fmla="*/ 569 w 1729"/>
                    <a:gd name="T19" fmla="*/ 1227 h 2015"/>
                    <a:gd name="T20" fmla="*/ 637 w 1729"/>
                    <a:gd name="T21" fmla="*/ 1193 h 2015"/>
                    <a:gd name="T22" fmla="*/ 395 w 1729"/>
                    <a:gd name="T23" fmla="*/ 1536 h 2015"/>
                    <a:gd name="T24" fmla="*/ 312 w 1729"/>
                    <a:gd name="T25" fmla="*/ 1597 h 2015"/>
                    <a:gd name="T26" fmla="*/ 263 w 1729"/>
                    <a:gd name="T27" fmla="*/ 1624 h 2015"/>
                    <a:gd name="T28" fmla="*/ 61 w 1729"/>
                    <a:gd name="T29" fmla="*/ 1795 h 2015"/>
                    <a:gd name="T30" fmla="*/ 256 w 1729"/>
                    <a:gd name="T31" fmla="*/ 2015 h 2015"/>
                    <a:gd name="T32" fmla="*/ 438 w 1729"/>
                    <a:gd name="T33" fmla="*/ 1986 h 2015"/>
                    <a:gd name="T34" fmla="*/ 560 w 1729"/>
                    <a:gd name="T35" fmla="*/ 1938 h 2015"/>
                    <a:gd name="T36" fmla="*/ 609 w 1729"/>
                    <a:gd name="T37" fmla="*/ 1903 h 2015"/>
                    <a:gd name="T38" fmla="*/ 667 w 1729"/>
                    <a:gd name="T39" fmla="*/ 1876 h 2015"/>
                    <a:gd name="T40" fmla="*/ 822 w 1729"/>
                    <a:gd name="T41" fmla="*/ 1692 h 2015"/>
                    <a:gd name="T42" fmla="*/ 891 w 1729"/>
                    <a:gd name="T43" fmla="*/ 1591 h 2015"/>
                    <a:gd name="T44" fmla="*/ 1006 w 1729"/>
                    <a:gd name="T45" fmla="*/ 1360 h 2015"/>
                    <a:gd name="T46" fmla="*/ 1037 w 1729"/>
                    <a:gd name="T47" fmla="*/ 1306 h 2015"/>
                    <a:gd name="T48" fmla="*/ 1132 w 1729"/>
                    <a:gd name="T49" fmla="*/ 1063 h 2015"/>
                    <a:gd name="T50" fmla="*/ 1155 w 1729"/>
                    <a:gd name="T51" fmla="*/ 1001 h 2015"/>
                    <a:gd name="T52" fmla="*/ 1236 w 1729"/>
                    <a:gd name="T53" fmla="*/ 912 h 2015"/>
                    <a:gd name="T54" fmla="*/ 1729 w 1729"/>
                    <a:gd name="T55" fmla="*/ 694 h 2015"/>
                    <a:gd name="T56" fmla="*/ 1378 w 1729"/>
                    <a:gd name="T57" fmla="*/ 564 h 2015"/>
                    <a:gd name="T58" fmla="*/ 1187 w 1729"/>
                    <a:gd name="T59" fmla="*/ 575 h 2015"/>
                    <a:gd name="T60" fmla="*/ 1151 w 1729"/>
                    <a:gd name="T61" fmla="*/ 247 h 2015"/>
                    <a:gd name="T62" fmla="*/ 978 w 1729"/>
                    <a:gd name="T63" fmla="*/ 65 h 2015"/>
                    <a:gd name="T64" fmla="*/ 857 w 1729"/>
                    <a:gd name="T65" fmla="*/ 0 h 2015"/>
                    <a:gd name="T66" fmla="*/ 767 w 1729"/>
                    <a:gd name="T67" fmla="*/ 36 h 2015"/>
                    <a:gd name="T68" fmla="*/ 730 w 1729"/>
                    <a:gd name="T69" fmla="*/ 127 h 201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</a:cxnLst>
                  <a:rect l="0" t="0" r="r" b="b"/>
                  <a:pathLst>
                    <a:path w="1729" h="2015">
                      <a:moveTo>
                        <a:pt x="730" y="127"/>
                      </a:moveTo>
                      <a:cubicBezTo>
                        <a:pt x="730" y="151"/>
                        <a:pt x="742" y="175"/>
                        <a:pt x="750" y="200"/>
                      </a:cubicBezTo>
                      <a:cubicBezTo>
                        <a:pt x="790" y="330"/>
                        <a:pt x="783" y="495"/>
                        <a:pt x="772" y="627"/>
                      </a:cubicBezTo>
                      <a:cubicBezTo>
                        <a:pt x="770" y="654"/>
                        <a:pt x="775" y="693"/>
                        <a:pt x="771" y="718"/>
                      </a:cubicBezTo>
                      <a:cubicBezTo>
                        <a:pt x="751" y="835"/>
                        <a:pt x="454" y="939"/>
                        <a:pt x="341" y="914"/>
                      </a:cubicBezTo>
                      <a:cubicBezTo>
                        <a:pt x="234" y="890"/>
                        <a:pt x="244" y="821"/>
                        <a:pt x="162" y="813"/>
                      </a:cubicBezTo>
                      <a:cubicBezTo>
                        <a:pt x="144" y="811"/>
                        <a:pt x="86" y="804"/>
                        <a:pt x="80" y="806"/>
                      </a:cubicBezTo>
                      <a:cubicBezTo>
                        <a:pt x="0" y="824"/>
                        <a:pt x="10" y="958"/>
                        <a:pt x="10" y="1024"/>
                      </a:cubicBezTo>
                      <a:cubicBezTo>
                        <a:pt x="10" y="1052"/>
                        <a:pt x="72" y="1166"/>
                        <a:pt x="122" y="1208"/>
                      </a:cubicBezTo>
                      <a:cubicBezTo>
                        <a:pt x="256" y="1320"/>
                        <a:pt x="426" y="1342"/>
                        <a:pt x="569" y="1227"/>
                      </a:cubicBezTo>
                      <a:cubicBezTo>
                        <a:pt x="598" y="1204"/>
                        <a:pt x="591" y="1194"/>
                        <a:pt x="637" y="1193"/>
                      </a:cubicBezTo>
                      <a:cubicBezTo>
                        <a:pt x="630" y="1276"/>
                        <a:pt x="466" y="1480"/>
                        <a:pt x="395" y="1536"/>
                      </a:cubicBezTo>
                      <a:cubicBezTo>
                        <a:pt x="361" y="1562"/>
                        <a:pt x="354" y="1575"/>
                        <a:pt x="312" y="1597"/>
                      </a:cubicBezTo>
                      <a:cubicBezTo>
                        <a:pt x="291" y="1608"/>
                        <a:pt x="281" y="1612"/>
                        <a:pt x="263" y="1624"/>
                      </a:cubicBezTo>
                      <a:cubicBezTo>
                        <a:pt x="164" y="1684"/>
                        <a:pt x="61" y="1608"/>
                        <a:pt x="61" y="1795"/>
                      </a:cubicBezTo>
                      <a:cubicBezTo>
                        <a:pt x="61" y="1902"/>
                        <a:pt x="158" y="2015"/>
                        <a:pt x="256" y="2015"/>
                      </a:cubicBezTo>
                      <a:cubicBezTo>
                        <a:pt x="397" y="2015"/>
                        <a:pt x="317" y="2003"/>
                        <a:pt x="438" y="1986"/>
                      </a:cubicBezTo>
                      <a:lnTo>
                        <a:pt x="560" y="1938"/>
                      </a:lnTo>
                      <a:cubicBezTo>
                        <a:pt x="578" y="1927"/>
                        <a:pt x="588" y="1915"/>
                        <a:pt x="609" y="1903"/>
                      </a:cubicBezTo>
                      <a:cubicBezTo>
                        <a:pt x="633" y="1888"/>
                        <a:pt x="645" y="1890"/>
                        <a:pt x="667" y="1876"/>
                      </a:cubicBezTo>
                      <a:cubicBezTo>
                        <a:pt x="738" y="1831"/>
                        <a:pt x="790" y="1735"/>
                        <a:pt x="822" y="1692"/>
                      </a:cubicBezTo>
                      <a:cubicBezTo>
                        <a:pt x="851" y="1652"/>
                        <a:pt x="867" y="1640"/>
                        <a:pt x="891" y="1591"/>
                      </a:cubicBezTo>
                      <a:cubicBezTo>
                        <a:pt x="929" y="1514"/>
                        <a:pt x="966" y="1439"/>
                        <a:pt x="1006" y="1360"/>
                      </a:cubicBezTo>
                      <a:cubicBezTo>
                        <a:pt x="1019" y="1335"/>
                        <a:pt x="1026" y="1328"/>
                        <a:pt x="1037" y="1306"/>
                      </a:cubicBezTo>
                      <a:cubicBezTo>
                        <a:pt x="1073" y="1230"/>
                        <a:pt x="1111" y="1145"/>
                        <a:pt x="1132" y="1063"/>
                      </a:cubicBezTo>
                      <a:cubicBezTo>
                        <a:pt x="1144" y="1016"/>
                        <a:pt x="1135" y="1039"/>
                        <a:pt x="1155" y="1001"/>
                      </a:cubicBezTo>
                      <a:cubicBezTo>
                        <a:pt x="1178" y="959"/>
                        <a:pt x="1194" y="935"/>
                        <a:pt x="1236" y="912"/>
                      </a:cubicBezTo>
                      <a:cubicBezTo>
                        <a:pt x="1404" y="823"/>
                        <a:pt x="1729" y="909"/>
                        <a:pt x="1729" y="694"/>
                      </a:cubicBezTo>
                      <a:cubicBezTo>
                        <a:pt x="1729" y="591"/>
                        <a:pt x="1501" y="532"/>
                        <a:pt x="1378" y="564"/>
                      </a:cubicBezTo>
                      <a:cubicBezTo>
                        <a:pt x="1356" y="570"/>
                        <a:pt x="1187" y="640"/>
                        <a:pt x="1187" y="575"/>
                      </a:cubicBezTo>
                      <a:cubicBezTo>
                        <a:pt x="1187" y="414"/>
                        <a:pt x="1289" y="383"/>
                        <a:pt x="1151" y="247"/>
                      </a:cubicBezTo>
                      <a:cubicBezTo>
                        <a:pt x="1090" y="188"/>
                        <a:pt x="1075" y="147"/>
                        <a:pt x="978" y="65"/>
                      </a:cubicBezTo>
                      <a:cubicBezTo>
                        <a:pt x="941" y="34"/>
                        <a:pt x="921" y="0"/>
                        <a:pt x="857" y="0"/>
                      </a:cubicBezTo>
                      <a:cubicBezTo>
                        <a:pt x="817" y="0"/>
                        <a:pt x="786" y="12"/>
                        <a:pt x="767" y="36"/>
                      </a:cubicBezTo>
                      <a:cubicBezTo>
                        <a:pt x="751" y="56"/>
                        <a:pt x="730" y="95"/>
                        <a:pt x="730" y="127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egoe UI"/>
                    <a:ea typeface="微软雅黑"/>
                  </a:endParaRPr>
                </a:p>
              </p:txBody>
            </p:sp>
            <p:sp>
              <p:nvSpPr>
                <p:cNvPr id="57" name="Freeform 37">
                  <a:extLst>
                    <a:ext uri="{FF2B5EF4-FFF2-40B4-BE49-F238E27FC236}">
                      <a16:creationId xmlns:a16="http://schemas.microsoft.com/office/drawing/2014/main" id="{5057E590-D0CA-4ADE-9612-E54DE7B4726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654170" y="5739916"/>
                  <a:ext cx="154770" cy="147032"/>
                </a:xfrm>
                <a:custGeom>
                  <a:avLst/>
                  <a:gdLst>
                    <a:gd name="T0" fmla="*/ 363 w 550"/>
                    <a:gd name="T1" fmla="*/ 516 h 516"/>
                    <a:gd name="T2" fmla="*/ 524 w 550"/>
                    <a:gd name="T3" fmla="*/ 262 h 516"/>
                    <a:gd name="T4" fmla="*/ 450 w 550"/>
                    <a:gd name="T5" fmla="*/ 176 h 516"/>
                    <a:gd name="T6" fmla="*/ 67 w 550"/>
                    <a:gd name="T7" fmla="*/ 0 h 516"/>
                    <a:gd name="T8" fmla="*/ 20 w 550"/>
                    <a:gd name="T9" fmla="*/ 157 h 516"/>
                    <a:gd name="T10" fmla="*/ 63 w 550"/>
                    <a:gd name="T11" fmla="*/ 233 h 516"/>
                    <a:gd name="T12" fmla="*/ 99 w 550"/>
                    <a:gd name="T13" fmla="*/ 315 h 516"/>
                    <a:gd name="T14" fmla="*/ 363 w 550"/>
                    <a:gd name="T15" fmla="*/ 516 h 51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</a:cxnLst>
                  <a:rect l="0" t="0" r="r" b="b"/>
                  <a:pathLst>
                    <a:path w="550" h="516">
                      <a:moveTo>
                        <a:pt x="363" y="516"/>
                      </a:moveTo>
                      <a:cubicBezTo>
                        <a:pt x="550" y="516"/>
                        <a:pt x="524" y="376"/>
                        <a:pt x="524" y="262"/>
                      </a:cubicBezTo>
                      <a:cubicBezTo>
                        <a:pt x="524" y="246"/>
                        <a:pt x="491" y="223"/>
                        <a:pt x="450" y="176"/>
                      </a:cubicBezTo>
                      <a:cubicBezTo>
                        <a:pt x="343" y="53"/>
                        <a:pt x="249" y="0"/>
                        <a:pt x="67" y="0"/>
                      </a:cubicBezTo>
                      <a:cubicBezTo>
                        <a:pt x="9" y="0"/>
                        <a:pt x="0" y="107"/>
                        <a:pt x="20" y="157"/>
                      </a:cubicBezTo>
                      <a:cubicBezTo>
                        <a:pt x="30" y="183"/>
                        <a:pt x="49" y="206"/>
                        <a:pt x="63" y="233"/>
                      </a:cubicBezTo>
                      <a:cubicBezTo>
                        <a:pt x="78" y="263"/>
                        <a:pt x="82" y="288"/>
                        <a:pt x="99" y="315"/>
                      </a:cubicBezTo>
                      <a:cubicBezTo>
                        <a:pt x="138" y="380"/>
                        <a:pt x="276" y="516"/>
                        <a:pt x="363" y="516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egoe UI"/>
                    <a:ea typeface="微软雅黑"/>
                  </a:endParaRPr>
                </a:p>
              </p:txBody>
            </p:sp>
          </p:grpSp>
        </p:grpSp>
        <p:grpSp>
          <p:nvGrpSpPr>
            <p:cNvPr id="23" name="组合 22">
              <a:extLst>
                <a:ext uri="{FF2B5EF4-FFF2-40B4-BE49-F238E27FC236}">
                  <a16:creationId xmlns:a16="http://schemas.microsoft.com/office/drawing/2014/main" id="{7451BC70-D030-4AB6-83C9-4114065E9A6E}"/>
                </a:ext>
              </a:extLst>
            </p:cNvPr>
            <p:cNvGrpSpPr/>
            <p:nvPr/>
          </p:nvGrpSpPr>
          <p:grpSpPr>
            <a:xfrm>
              <a:off x="335077" y="270942"/>
              <a:ext cx="421971" cy="417136"/>
              <a:chOff x="4065588" y="1646238"/>
              <a:chExt cx="969963" cy="958850"/>
            </a:xfrm>
            <a:grpFill/>
          </p:grpSpPr>
          <p:sp>
            <p:nvSpPr>
              <p:cNvPr id="24" name="Freeform 5">
                <a:extLst>
                  <a:ext uri="{FF2B5EF4-FFF2-40B4-BE49-F238E27FC236}">
                    <a16:creationId xmlns:a16="http://schemas.microsoft.com/office/drawing/2014/main" id="{29E397EF-9B43-401E-8B16-CFEE35FBE29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78338" y="1900238"/>
                <a:ext cx="134938" cy="63500"/>
              </a:xfrm>
              <a:custGeom>
                <a:avLst/>
                <a:gdLst>
                  <a:gd name="T0" fmla="*/ 0 w 584"/>
                  <a:gd name="T1" fmla="*/ 272 h 272"/>
                  <a:gd name="T2" fmla="*/ 122 w 584"/>
                  <a:gd name="T3" fmla="*/ 233 h 272"/>
                  <a:gd name="T4" fmla="*/ 584 w 584"/>
                  <a:gd name="T5" fmla="*/ 272 h 272"/>
                  <a:gd name="T6" fmla="*/ 471 w 584"/>
                  <a:gd name="T7" fmla="*/ 123 h 272"/>
                  <a:gd name="T8" fmla="*/ 116 w 584"/>
                  <a:gd name="T9" fmla="*/ 134 h 272"/>
                  <a:gd name="T10" fmla="*/ 0 w 584"/>
                  <a:gd name="T11" fmla="*/ 272 h 2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584" h="272">
                    <a:moveTo>
                      <a:pt x="0" y="272"/>
                    </a:moveTo>
                    <a:lnTo>
                      <a:pt x="122" y="233"/>
                    </a:lnTo>
                    <a:cubicBezTo>
                      <a:pt x="349" y="156"/>
                      <a:pt x="436" y="269"/>
                      <a:pt x="584" y="272"/>
                    </a:cubicBezTo>
                    <a:cubicBezTo>
                      <a:pt x="584" y="179"/>
                      <a:pt x="535" y="154"/>
                      <a:pt x="471" y="123"/>
                    </a:cubicBezTo>
                    <a:cubicBezTo>
                      <a:pt x="224" y="0"/>
                      <a:pt x="315" y="35"/>
                      <a:pt x="116" y="134"/>
                    </a:cubicBezTo>
                    <a:cubicBezTo>
                      <a:pt x="51" y="166"/>
                      <a:pt x="7" y="183"/>
                      <a:pt x="0" y="27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25" name="Freeform 6">
                <a:extLst>
                  <a:ext uri="{FF2B5EF4-FFF2-40B4-BE49-F238E27FC236}">
                    <a16:creationId xmlns:a16="http://schemas.microsoft.com/office/drawing/2014/main" id="{35275C9B-6370-4CB0-979A-0A62F21FA73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13250" y="2001838"/>
                <a:ext cx="39688" cy="90488"/>
              </a:xfrm>
              <a:custGeom>
                <a:avLst/>
                <a:gdLst>
                  <a:gd name="T0" fmla="*/ 0 w 169"/>
                  <a:gd name="T1" fmla="*/ 389 h 389"/>
                  <a:gd name="T2" fmla="*/ 76 w 169"/>
                  <a:gd name="T3" fmla="*/ 330 h 389"/>
                  <a:gd name="T4" fmla="*/ 169 w 169"/>
                  <a:gd name="T5" fmla="*/ 279 h 389"/>
                  <a:gd name="T6" fmla="*/ 169 w 169"/>
                  <a:gd name="T7" fmla="*/ 0 h 389"/>
                  <a:gd name="T8" fmla="*/ 34 w 169"/>
                  <a:gd name="T9" fmla="*/ 145 h 389"/>
                  <a:gd name="T10" fmla="*/ 0 w 169"/>
                  <a:gd name="T11" fmla="*/ 389 h 38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69" h="389">
                    <a:moveTo>
                      <a:pt x="0" y="389"/>
                    </a:moveTo>
                    <a:cubicBezTo>
                      <a:pt x="36" y="380"/>
                      <a:pt x="47" y="348"/>
                      <a:pt x="76" y="330"/>
                    </a:cubicBezTo>
                    <a:cubicBezTo>
                      <a:pt x="107" y="311"/>
                      <a:pt x="137" y="301"/>
                      <a:pt x="169" y="279"/>
                    </a:cubicBezTo>
                    <a:lnTo>
                      <a:pt x="169" y="0"/>
                    </a:lnTo>
                    <a:cubicBezTo>
                      <a:pt x="103" y="5"/>
                      <a:pt x="54" y="92"/>
                      <a:pt x="34" y="145"/>
                    </a:cubicBezTo>
                    <a:cubicBezTo>
                      <a:pt x="9" y="216"/>
                      <a:pt x="0" y="294"/>
                      <a:pt x="0" y="38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26" name="Freeform 7">
                <a:extLst>
                  <a:ext uri="{FF2B5EF4-FFF2-40B4-BE49-F238E27FC236}">
                    <a16:creationId xmlns:a16="http://schemas.microsoft.com/office/drawing/2014/main" id="{1CEB8F0A-67F3-4BFA-AB1B-08D6EF598F3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637088" y="2001838"/>
                <a:ext cx="41275" cy="88900"/>
              </a:xfrm>
              <a:custGeom>
                <a:avLst/>
                <a:gdLst>
                  <a:gd name="T0" fmla="*/ 0 w 178"/>
                  <a:gd name="T1" fmla="*/ 279 h 381"/>
                  <a:gd name="T2" fmla="*/ 178 w 178"/>
                  <a:gd name="T3" fmla="*/ 381 h 381"/>
                  <a:gd name="T4" fmla="*/ 17 w 178"/>
                  <a:gd name="T5" fmla="*/ 0 h 381"/>
                  <a:gd name="T6" fmla="*/ 0 w 178"/>
                  <a:gd name="T7" fmla="*/ 279 h 3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78" h="381">
                    <a:moveTo>
                      <a:pt x="0" y="279"/>
                    </a:moveTo>
                    <a:cubicBezTo>
                      <a:pt x="51" y="306"/>
                      <a:pt x="127" y="369"/>
                      <a:pt x="178" y="381"/>
                    </a:cubicBezTo>
                    <a:cubicBezTo>
                      <a:pt x="178" y="237"/>
                      <a:pt x="125" y="25"/>
                      <a:pt x="17" y="0"/>
                    </a:cubicBezTo>
                    <a:lnTo>
                      <a:pt x="0" y="279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27" name="Freeform 8">
                <a:extLst>
                  <a:ext uri="{FF2B5EF4-FFF2-40B4-BE49-F238E27FC236}">
                    <a16:creationId xmlns:a16="http://schemas.microsoft.com/office/drawing/2014/main" id="{8E801C3D-04EA-4CFE-9C69-AC540749CEA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557713" y="2289176"/>
                <a:ext cx="12700" cy="46038"/>
              </a:xfrm>
              <a:custGeom>
                <a:avLst/>
                <a:gdLst>
                  <a:gd name="T0" fmla="*/ 0 w 54"/>
                  <a:gd name="T1" fmla="*/ 192 h 192"/>
                  <a:gd name="T2" fmla="*/ 47 w 54"/>
                  <a:gd name="T3" fmla="*/ 116 h 192"/>
                  <a:gd name="T4" fmla="*/ 53 w 54"/>
                  <a:gd name="T5" fmla="*/ 0 h 192"/>
                  <a:gd name="T6" fmla="*/ 2 w 54"/>
                  <a:gd name="T7" fmla="*/ 22 h 192"/>
                  <a:gd name="T8" fmla="*/ 0 w 54"/>
                  <a:gd name="T9" fmla="*/ 192 h 1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4" h="192">
                    <a:moveTo>
                      <a:pt x="0" y="192"/>
                    </a:moveTo>
                    <a:cubicBezTo>
                      <a:pt x="37" y="174"/>
                      <a:pt x="40" y="164"/>
                      <a:pt x="47" y="116"/>
                    </a:cubicBezTo>
                    <a:cubicBezTo>
                      <a:pt x="53" y="75"/>
                      <a:pt x="54" y="46"/>
                      <a:pt x="53" y="0"/>
                    </a:cubicBezTo>
                    <a:lnTo>
                      <a:pt x="2" y="22"/>
                    </a:lnTo>
                    <a:lnTo>
                      <a:pt x="0" y="192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28" name="Freeform 9">
                <a:extLst>
                  <a:ext uri="{FF2B5EF4-FFF2-40B4-BE49-F238E27FC236}">
                    <a16:creationId xmlns:a16="http://schemas.microsoft.com/office/drawing/2014/main" id="{6DAF8F00-947B-4A50-A7B8-CFEDB4F9136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551363" y="2193926"/>
                <a:ext cx="20638" cy="17463"/>
              </a:xfrm>
              <a:custGeom>
                <a:avLst/>
                <a:gdLst>
                  <a:gd name="T0" fmla="*/ 0 w 84"/>
                  <a:gd name="T1" fmla="*/ 75 h 75"/>
                  <a:gd name="T2" fmla="*/ 84 w 84"/>
                  <a:gd name="T3" fmla="*/ 69 h 75"/>
                  <a:gd name="T4" fmla="*/ 0 w 84"/>
                  <a:gd name="T5" fmla="*/ 75 h 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84" h="75">
                    <a:moveTo>
                      <a:pt x="0" y="75"/>
                    </a:moveTo>
                    <a:lnTo>
                      <a:pt x="84" y="69"/>
                    </a:lnTo>
                    <a:cubicBezTo>
                      <a:pt x="56" y="13"/>
                      <a:pt x="15" y="0"/>
                      <a:pt x="0" y="7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29" name="Freeform 10">
                <a:extLst>
                  <a:ext uri="{FF2B5EF4-FFF2-40B4-BE49-F238E27FC236}">
                    <a16:creationId xmlns:a16="http://schemas.microsoft.com/office/drawing/2014/main" id="{92988A62-1767-40EB-9B2F-837D5F0CE18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76750" y="1973263"/>
                <a:ext cx="146050" cy="93663"/>
              </a:xfrm>
              <a:custGeom>
                <a:avLst/>
                <a:gdLst>
                  <a:gd name="T0" fmla="*/ 0 w 631"/>
                  <a:gd name="T1" fmla="*/ 75 h 403"/>
                  <a:gd name="T2" fmla="*/ 0 w 631"/>
                  <a:gd name="T3" fmla="*/ 372 h 403"/>
                  <a:gd name="T4" fmla="*/ 330 w 631"/>
                  <a:gd name="T5" fmla="*/ 329 h 403"/>
                  <a:gd name="T6" fmla="*/ 592 w 631"/>
                  <a:gd name="T7" fmla="*/ 338 h 403"/>
                  <a:gd name="T8" fmla="*/ 469 w 631"/>
                  <a:gd name="T9" fmla="*/ 29 h 403"/>
                  <a:gd name="T10" fmla="*/ 65 w 631"/>
                  <a:gd name="T11" fmla="*/ 47 h 403"/>
                  <a:gd name="T12" fmla="*/ 0 w 631"/>
                  <a:gd name="T13" fmla="*/ 75 h 4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631" h="403">
                    <a:moveTo>
                      <a:pt x="0" y="75"/>
                    </a:moveTo>
                    <a:lnTo>
                      <a:pt x="0" y="372"/>
                    </a:lnTo>
                    <a:cubicBezTo>
                      <a:pt x="68" y="372"/>
                      <a:pt x="180" y="329"/>
                      <a:pt x="330" y="329"/>
                    </a:cubicBezTo>
                    <a:cubicBezTo>
                      <a:pt x="435" y="329"/>
                      <a:pt x="592" y="403"/>
                      <a:pt x="592" y="338"/>
                    </a:cubicBezTo>
                    <a:cubicBezTo>
                      <a:pt x="592" y="31"/>
                      <a:pt x="631" y="64"/>
                      <a:pt x="469" y="29"/>
                    </a:cubicBezTo>
                    <a:cubicBezTo>
                      <a:pt x="360" y="6"/>
                      <a:pt x="174" y="0"/>
                      <a:pt x="65" y="47"/>
                    </a:cubicBezTo>
                    <a:cubicBezTo>
                      <a:pt x="37" y="59"/>
                      <a:pt x="29" y="68"/>
                      <a:pt x="0" y="7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30" name="Freeform 11">
                <a:extLst>
                  <a:ext uri="{FF2B5EF4-FFF2-40B4-BE49-F238E27FC236}">
                    <a16:creationId xmlns:a16="http://schemas.microsoft.com/office/drawing/2014/main" id="{702D1086-E7BE-468C-8513-4DA958BCB95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86275" y="2066926"/>
                <a:ext cx="120650" cy="60325"/>
              </a:xfrm>
              <a:custGeom>
                <a:avLst/>
                <a:gdLst>
                  <a:gd name="T0" fmla="*/ 0 w 525"/>
                  <a:gd name="T1" fmla="*/ 80 h 257"/>
                  <a:gd name="T2" fmla="*/ 262 w 525"/>
                  <a:gd name="T3" fmla="*/ 257 h 257"/>
                  <a:gd name="T4" fmla="*/ 525 w 525"/>
                  <a:gd name="T5" fmla="*/ 54 h 257"/>
                  <a:gd name="T6" fmla="*/ 120 w 525"/>
                  <a:gd name="T7" fmla="*/ 30 h 257"/>
                  <a:gd name="T8" fmla="*/ 0 w 525"/>
                  <a:gd name="T9" fmla="*/ 80 h 2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25" h="257">
                    <a:moveTo>
                      <a:pt x="0" y="80"/>
                    </a:moveTo>
                    <a:cubicBezTo>
                      <a:pt x="12" y="126"/>
                      <a:pt x="165" y="257"/>
                      <a:pt x="262" y="257"/>
                    </a:cubicBezTo>
                    <a:cubicBezTo>
                      <a:pt x="350" y="257"/>
                      <a:pt x="482" y="136"/>
                      <a:pt x="525" y="54"/>
                    </a:cubicBezTo>
                    <a:cubicBezTo>
                      <a:pt x="440" y="13"/>
                      <a:pt x="241" y="0"/>
                      <a:pt x="120" y="30"/>
                    </a:cubicBezTo>
                    <a:cubicBezTo>
                      <a:pt x="69" y="43"/>
                      <a:pt x="42" y="57"/>
                      <a:pt x="0" y="8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31" name="Freeform 12">
                <a:extLst>
                  <a:ext uri="{FF2B5EF4-FFF2-40B4-BE49-F238E27FC236}">
                    <a16:creationId xmlns:a16="http://schemas.microsoft.com/office/drawing/2014/main" id="{DBD32E8E-A8B8-4000-B7C1-7DE053586E7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229100" y="1758951"/>
                <a:ext cx="622300" cy="609600"/>
              </a:xfrm>
              <a:custGeom>
                <a:avLst/>
                <a:gdLst>
                  <a:gd name="T0" fmla="*/ 532 w 2683"/>
                  <a:gd name="T1" fmla="*/ 2604 h 2604"/>
                  <a:gd name="T2" fmla="*/ 693 w 2683"/>
                  <a:gd name="T3" fmla="*/ 2071 h 2604"/>
                  <a:gd name="T4" fmla="*/ 775 w 2683"/>
                  <a:gd name="T5" fmla="*/ 1111 h 2604"/>
                  <a:gd name="T6" fmla="*/ 945 w 2683"/>
                  <a:gd name="T7" fmla="*/ 935 h 2604"/>
                  <a:gd name="T8" fmla="*/ 1062 w 2683"/>
                  <a:gd name="T9" fmla="*/ 704 h 2604"/>
                  <a:gd name="T10" fmla="*/ 1320 w 2683"/>
                  <a:gd name="T11" fmla="*/ 606 h 2604"/>
                  <a:gd name="T12" fmla="*/ 1320 w 2683"/>
                  <a:gd name="T13" fmla="*/ 589 h 2604"/>
                  <a:gd name="T14" fmla="*/ 1131 w 2683"/>
                  <a:gd name="T15" fmla="*/ 523 h 2604"/>
                  <a:gd name="T16" fmla="*/ 1015 w 2683"/>
                  <a:gd name="T17" fmla="*/ 344 h 2604"/>
                  <a:gd name="T18" fmla="*/ 1286 w 2683"/>
                  <a:gd name="T19" fmla="*/ 513 h 2604"/>
                  <a:gd name="T20" fmla="*/ 1316 w 2683"/>
                  <a:gd name="T21" fmla="*/ 408 h 2604"/>
                  <a:gd name="T22" fmla="*/ 1320 w 2683"/>
                  <a:gd name="T23" fmla="*/ 268 h 2604"/>
                  <a:gd name="T24" fmla="*/ 1362 w 2683"/>
                  <a:gd name="T25" fmla="*/ 259 h 2604"/>
                  <a:gd name="T26" fmla="*/ 1413 w 2683"/>
                  <a:gd name="T27" fmla="*/ 276 h 2604"/>
                  <a:gd name="T28" fmla="*/ 1420 w 2683"/>
                  <a:gd name="T29" fmla="*/ 430 h 2604"/>
                  <a:gd name="T30" fmla="*/ 1490 w 2683"/>
                  <a:gd name="T31" fmla="*/ 498 h 2604"/>
                  <a:gd name="T32" fmla="*/ 1675 w 2683"/>
                  <a:gd name="T33" fmla="*/ 344 h 2604"/>
                  <a:gd name="T34" fmla="*/ 1717 w 2683"/>
                  <a:gd name="T35" fmla="*/ 352 h 2604"/>
                  <a:gd name="T36" fmla="*/ 1631 w 2683"/>
                  <a:gd name="T37" fmla="*/ 503 h 2604"/>
                  <a:gd name="T38" fmla="*/ 1500 w 2683"/>
                  <a:gd name="T39" fmla="*/ 558 h 2604"/>
                  <a:gd name="T40" fmla="*/ 1447 w 2683"/>
                  <a:gd name="T41" fmla="*/ 572 h 2604"/>
                  <a:gd name="T42" fmla="*/ 1734 w 2683"/>
                  <a:gd name="T43" fmla="*/ 793 h 2604"/>
                  <a:gd name="T44" fmla="*/ 1788 w 2683"/>
                  <a:gd name="T45" fmla="*/ 916 h 2604"/>
                  <a:gd name="T46" fmla="*/ 1958 w 2683"/>
                  <a:gd name="T47" fmla="*/ 1094 h 2604"/>
                  <a:gd name="T48" fmla="*/ 2022 w 2683"/>
                  <a:gd name="T49" fmla="*/ 1377 h 2604"/>
                  <a:gd name="T50" fmla="*/ 2031 w 2683"/>
                  <a:gd name="T51" fmla="*/ 1538 h 2604"/>
                  <a:gd name="T52" fmla="*/ 2031 w 2683"/>
                  <a:gd name="T53" fmla="*/ 1969 h 2604"/>
                  <a:gd name="T54" fmla="*/ 2200 w 2683"/>
                  <a:gd name="T55" fmla="*/ 2587 h 2604"/>
                  <a:gd name="T56" fmla="*/ 2683 w 2683"/>
                  <a:gd name="T57" fmla="*/ 1597 h 2604"/>
                  <a:gd name="T58" fmla="*/ 2559 w 2683"/>
                  <a:gd name="T59" fmla="*/ 1018 h 2604"/>
                  <a:gd name="T60" fmla="*/ 2439 w 2683"/>
                  <a:gd name="T61" fmla="*/ 816 h 2604"/>
                  <a:gd name="T62" fmla="*/ 2329 w 2683"/>
                  <a:gd name="T63" fmla="*/ 680 h 2604"/>
                  <a:gd name="T64" fmla="*/ 2291 w 2683"/>
                  <a:gd name="T65" fmla="*/ 634 h 2604"/>
                  <a:gd name="T66" fmla="*/ 1909 w 2683"/>
                  <a:gd name="T67" fmla="*/ 363 h 2604"/>
                  <a:gd name="T68" fmla="*/ 51 w 2683"/>
                  <a:gd name="T69" fmla="*/ 1318 h 2604"/>
                  <a:gd name="T70" fmla="*/ 34 w 2683"/>
                  <a:gd name="T71" fmla="*/ 1429 h 2604"/>
                  <a:gd name="T72" fmla="*/ 273 w 2683"/>
                  <a:gd name="T73" fmla="*/ 2339 h 2604"/>
                  <a:gd name="T74" fmla="*/ 359 w 2683"/>
                  <a:gd name="T75" fmla="*/ 2447 h 2604"/>
                  <a:gd name="T76" fmla="*/ 532 w 2683"/>
                  <a:gd name="T77" fmla="*/ 2604 h 26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</a:cxnLst>
                <a:rect l="0" t="0" r="r" b="b"/>
                <a:pathLst>
                  <a:path w="2683" h="2604">
                    <a:moveTo>
                      <a:pt x="532" y="2604"/>
                    </a:moveTo>
                    <a:cubicBezTo>
                      <a:pt x="596" y="2558"/>
                      <a:pt x="692" y="2200"/>
                      <a:pt x="693" y="2071"/>
                    </a:cubicBezTo>
                    <a:cubicBezTo>
                      <a:pt x="696" y="1808"/>
                      <a:pt x="665" y="1336"/>
                      <a:pt x="775" y="1111"/>
                    </a:cubicBezTo>
                    <a:cubicBezTo>
                      <a:pt x="824" y="1010"/>
                      <a:pt x="891" y="987"/>
                      <a:pt x="945" y="935"/>
                    </a:cubicBezTo>
                    <a:cubicBezTo>
                      <a:pt x="1017" y="866"/>
                      <a:pt x="924" y="808"/>
                      <a:pt x="1062" y="704"/>
                    </a:cubicBezTo>
                    <a:cubicBezTo>
                      <a:pt x="1131" y="652"/>
                      <a:pt x="1203" y="606"/>
                      <a:pt x="1320" y="606"/>
                    </a:cubicBezTo>
                    <a:lnTo>
                      <a:pt x="1320" y="589"/>
                    </a:lnTo>
                    <a:cubicBezTo>
                      <a:pt x="1241" y="571"/>
                      <a:pt x="1192" y="564"/>
                      <a:pt x="1131" y="523"/>
                    </a:cubicBezTo>
                    <a:cubicBezTo>
                      <a:pt x="1049" y="468"/>
                      <a:pt x="1015" y="428"/>
                      <a:pt x="1015" y="344"/>
                    </a:cubicBezTo>
                    <a:cubicBezTo>
                      <a:pt x="1144" y="344"/>
                      <a:pt x="1115" y="513"/>
                      <a:pt x="1286" y="513"/>
                    </a:cubicBezTo>
                    <a:cubicBezTo>
                      <a:pt x="1324" y="513"/>
                      <a:pt x="1310" y="452"/>
                      <a:pt x="1316" y="408"/>
                    </a:cubicBezTo>
                    <a:cubicBezTo>
                      <a:pt x="1323" y="363"/>
                      <a:pt x="1320" y="314"/>
                      <a:pt x="1320" y="268"/>
                    </a:cubicBezTo>
                    <a:cubicBezTo>
                      <a:pt x="1353" y="265"/>
                      <a:pt x="1340" y="259"/>
                      <a:pt x="1362" y="259"/>
                    </a:cubicBezTo>
                    <a:cubicBezTo>
                      <a:pt x="1378" y="259"/>
                      <a:pt x="1389" y="271"/>
                      <a:pt x="1413" y="276"/>
                    </a:cubicBezTo>
                    <a:cubicBezTo>
                      <a:pt x="1413" y="336"/>
                      <a:pt x="1415" y="382"/>
                      <a:pt x="1420" y="430"/>
                    </a:cubicBezTo>
                    <a:cubicBezTo>
                      <a:pt x="1428" y="513"/>
                      <a:pt x="1410" y="526"/>
                      <a:pt x="1490" y="498"/>
                    </a:cubicBezTo>
                    <a:cubicBezTo>
                      <a:pt x="1608" y="456"/>
                      <a:pt x="1641" y="344"/>
                      <a:pt x="1675" y="344"/>
                    </a:cubicBezTo>
                    <a:cubicBezTo>
                      <a:pt x="1698" y="344"/>
                      <a:pt x="1699" y="348"/>
                      <a:pt x="1717" y="352"/>
                    </a:cubicBezTo>
                    <a:cubicBezTo>
                      <a:pt x="1733" y="417"/>
                      <a:pt x="1694" y="444"/>
                      <a:pt x="1631" y="503"/>
                    </a:cubicBezTo>
                    <a:cubicBezTo>
                      <a:pt x="1568" y="562"/>
                      <a:pt x="1544" y="551"/>
                      <a:pt x="1500" y="558"/>
                    </a:cubicBezTo>
                    <a:cubicBezTo>
                      <a:pt x="1483" y="560"/>
                      <a:pt x="1467" y="568"/>
                      <a:pt x="1447" y="572"/>
                    </a:cubicBezTo>
                    <a:cubicBezTo>
                      <a:pt x="1482" y="621"/>
                      <a:pt x="1689" y="653"/>
                      <a:pt x="1734" y="793"/>
                    </a:cubicBezTo>
                    <a:cubicBezTo>
                      <a:pt x="1750" y="846"/>
                      <a:pt x="1747" y="883"/>
                      <a:pt x="1788" y="916"/>
                    </a:cubicBezTo>
                    <a:cubicBezTo>
                      <a:pt x="1855" y="969"/>
                      <a:pt x="1897" y="974"/>
                      <a:pt x="1958" y="1094"/>
                    </a:cubicBezTo>
                    <a:cubicBezTo>
                      <a:pt x="1999" y="1177"/>
                      <a:pt x="2023" y="1255"/>
                      <a:pt x="2022" y="1377"/>
                    </a:cubicBezTo>
                    <a:cubicBezTo>
                      <a:pt x="2022" y="1434"/>
                      <a:pt x="2031" y="1471"/>
                      <a:pt x="2031" y="1538"/>
                    </a:cubicBezTo>
                    <a:lnTo>
                      <a:pt x="2031" y="1969"/>
                    </a:lnTo>
                    <a:cubicBezTo>
                      <a:pt x="2040" y="2142"/>
                      <a:pt x="2064" y="2496"/>
                      <a:pt x="2200" y="2587"/>
                    </a:cubicBezTo>
                    <a:cubicBezTo>
                      <a:pt x="2428" y="2435"/>
                      <a:pt x="2683" y="1983"/>
                      <a:pt x="2683" y="1597"/>
                    </a:cubicBezTo>
                    <a:cubicBezTo>
                      <a:pt x="2683" y="1366"/>
                      <a:pt x="2642" y="1192"/>
                      <a:pt x="2559" y="1018"/>
                    </a:cubicBezTo>
                    <a:cubicBezTo>
                      <a:pt x="2523" y="943"/>
                      <a:pt x="2483" y="882"/>
                      <a:pt x="2439" y="816"/>
                    </a:cubicBezTo>
                    <a:lnTo>
                      <a:pt x="2329" y="680"/>
                    </a:lnTo>
                    <a:cubicBezTo>
                      <a:pt x="2311" y="661"/>
                      <a:pt x="2309" y="653"/>
                      <a:pt x="2291" y="634"/>
                    </a:cubicBezTo>
                    <a:cubicBezTo>
                      <a:pt x="2202" y="536"/>
                      <a:pt x="2028" y="419"/>
                      <a:pt x="1909" y="363"/>
                    </a:cubicBezTo>
                    <a:cubicBezTo>
                      <a:pt x="1129" y="0"/>
                      <a:pt x="199" y="480"/>
                      <a:pt x="51" y="1318"/>
                    </a:cubicBezTo>
                    <a:cubicBezTo>
                      <a:pt x="44" y="1353"/>
                      <a:pt x="37" y="1398"/>
                      <a:pt x="34" y="1429"/>
                    </a:cubicBezTo>
                    <a:cubicBezTo>
                      <a:pt x="0" y="1758"/>
                      <a:pt x="90" y="2062"/>
                      <a:pt x="273" y="2339"/>
                    </a:cubicBezTo>
                    <a:cubicBezTo>
                      <a:pt x="309" y="2393"/>
                      <a:pt x="328" y="2407"/>
                      <a:pt x="359" y="2447"/>
                    </a:cubicBezTo>
                    <a:cubicBezTo>
                      <a:pt x="401" y="2501"/>
                      <a:pt x="474" y="2574"/>
                      <a:pt x="532" y="260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32" name="Freeform 13">
                <a:extLst>
                  <a:ext uri="{FF2B5EF4-FFF2-40B4-BE49-F238E27FC236}">
                    <a16:creationId xmlns:a16="http://schemas.microsoft.com/office/drawing/2014/main" id="{E6CC475D-8599-4C47-AB22-C70EB0A671BB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208463" y="1784351"/>
                <a:ext cx="668338" cy="698500"/>
              </a:xfrm>
              <a:custGeom>
                <a:avLst/>
                <a:gdLst>
                  <a:gd name="T0" fmla="*/ 1575 w 2879"/>
                  <a:gd name="T1" fmla="*/ 2823 h 2992"/>
                  <a:gd name="T2" fmla="*/ 1761 w 2879"/>
                  <a:gd name="T3" fmla="*/ 2882 h 2992"/>
                  <a:gd name="T4" fmla="*/ 1321 w 2879"/>
                  <a:gd name="T5" fmla="*/ 2857 h 2992"/>
                  <a:gd name="T6" fmla="*/ 1355 w 2879"/>
                  <a:gd name="T7" fmla="*/ 2848 h 2992"/>
                  <a:gd name="T8" fmla="*/ 1524 w 2879"/>
                  <a:gd name="T9" fmla="*/ 2798 h 2992"/>
                  <a:gd name="T10" fmla="*/ 1363 w 2879"/>
                  <a:gd name="T11" fmla="*/ 2798 h 2992"/>
                  <a:gd name="T12" fmla="*/ 1316 w 2879"/>
                  <a:gd name="T13" fmla="*/ 2911 h 2992"/>
                  <a:gd name="T14" fmla="*/ 1160 w 2879"/>
                  <a:gd name="T15" fmla="*/ 2772 h 2992"/>
                  <a:gd name="T16" fmla="*/ 1084 w 2879"/>
                  <a:gd name="T17" fmla="*/ 2874 h 2992"/>
                  <a:gd name="T18" fmla="*/ 1143 w 2879"/>
                  <a:gd name="T19" fmla="*/ 2755 h 2992"/>
                  <a:gd name="T20" fmla="*/ 1084 w 2879"/>
                  <a:gd name="T21" fmla="*/ 2874 h 2992"/>
                  <a:gd name="T22" fmla="*/ 1599 w 2879"/>
                  <a:gd name="T23" fmla="*/ 2806 h 2992"/>
                  <a:gd name="T24" fmla="*/ 1837 w 2879"/>
                  <a:gd name="T25" fmla="*/ 2730 h 2992"/>
                  <a:gd name="T26" fmla="*/ 1803 w 2879"/>
                  <a:gd name="T27" fmla="*/ 2815 h 2992"/>
                  <a:gd name="T28" fmla="*/ 1710 w 2879"/>
                  <a:gd name="T29" fmla="*/ 2815 h 2992"/>
                  <a:gd name="T30" fmla="*/ 1427 w 2879"/>
                  <a:gd name="T31" fmla="*/ 2339 h 2992"/>
                  <a:gd name="T32" fmla="*/ 1311 w 2879"/>
                  <a:gd name="T33" fmla="*/ 1892 h 2992"/>
                  <a:gd name="T34" fmla="*/ 1346 w 2879"/>
                  <a:gd name="T35" fmla="*/ 1665 h 2992"/>
                  <a:gd name="T36" fmla="*/ 1457 w 2879"/>
                  <a:gd name="T37" fmla="*/ 1886 h 2992"/>
                  <a:gd name="T38" fmla="*/ 1511 w 2879"/>
                  <a:gd name="T39" fmla="*/ 2100 h 2992"/>
                  <a:gd name="T40" fmla="*/ 1627 w 2879"/>
                  <a:gd name="T41" fmla="*/ 2196 h 2992"/>
                  <a:gd name="T42" fmla="*/ 1479 w 2879"/>
                  <a:gd name="T43" fmla="*/ 2701 h 2992"/>
                  <a:gd name="T44" fmla="*/ 1353 w 2879"/>
                  <a:gd name="T45" fmla="*/ 2165 h 2992"/>
                  <a:gd name="T46" fmla="*/ 965 w 2879"/>
                  <a:gd name="T47" fmla="*/ 2696 h 2992"/>
                  <a:gd name="T48" fmla="*/ 329 w 2879"/>
                  <a:gd name="T49" fmla="*/ 2283 h 2992"/>
                  <a:gd name="T50" fmla="*/ 442 w 2879"/>
                  <a:gd name="T51" fmla="*/ 514 h 2992"/>
                  <a:gd name="T52" fmla="*/ 2390 w 2879"/>
                  <a:gd name="T53" fmla="*/ 467 h 2992"/>
                  <a:gd name="T54" fmla="*/ 2537 w 2879"/>
                  <a:gd name="T55" fmla="*/ 2304 h 2992"/>
                  <a:gd name="T56" fmla="*/ 1914 w 2879"/>
                  <a:gd name="T57" fmla="*/ 2696 h 2992"/>
                  <a:gd name="T58" fmla="*/ 2068 w 2879"/>
                  <a:gd name="T59" fmla="*/ 2270 h 2992"/>
                  <a:gd name="T60" fmla="*/ 1812 w 2879"/>
                  <a:gd name="T61" fmla="*/ 1308 h 2992"/>
                  <a:gd name="T62" fmla="*/ 1679 w 2879"/>
                  <a:gd name="T63" fmla="*/ 1601 h 2992"/>
                  <a:gd name="T64" fmla="*/ 1770 w 2879"/>
                  <a:gd name="T65" fmla="*/ 2095 h 2992"/>
                  <a:gd name="T66" fmla="*/ 1685 w 2879"/>
                  <a:gd name="T67" fmla="*/ 2493 h 2992"/>
                  <a:gd name="T68" fmla="*/ 1383 w 2879"/>
                  <a:gd name="T69" fmla="*/ 1607 h 2992"/>
                  <a:gd name="T70" fmla="*/ 1228 w 2879"/>
                  <a:gd name="T71" fmla="*/ 2442 h 2992"/>
                  <a:gd name="T72" fmla="*/ 1135 w 2879"/>
                  <a:gd name="T73" fmla="*/ 1849 h 2992"/>
                  <a:gd name="T74" fmla="*/ 958 w 2879"/>
                  <a:gd name="T75" fmla="*/ 1385 h 2992"/>
                  <a:gd name="T76" fmla="*/ 677 w 2879"/>
                  <a:gd name="T77" fmla="*/ 2535 h 2992"/>
                  <a:gd name="T78" fmla="*/ 914 w 2879"/>
                  <a:gd name="T79" fmla="*/ 2806 h 2992"/>
                  <a:gd name="T80" fmla="*/ 1934 w 2879"/>
                  <a:gd name="T81" fmla="*/ 2911 h 2992"/>
                  <a:gd name="T82" fmla="*/ 2320 w 2879"/>
                  <a:gd name="T83" fmla="*/ 2603 h 2992"/>
                  <a:gd name="T84" fmla="*/ 2523 w 2879"/>
                  <a:gd name="T85" fmla="*/ 520 h 2992"/>
                  <a:gd name="T86" fmla="*/ 1516 w 2879"/>
                  <a:gd name="T87" fmla="*/ 29 h 2992"/>
                  <a:gd name="T88" fmla="*/ 408 w 2879"/>
                  <a:gd name="T89" fmla="*/ 463 h 29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</a:cxnLst>
                <a:rect l="0" t="0" r="r" b="b"/>
                <a:pathLst>
                  <a:path w="2879" h="2992">
                    <a:moveTo>
                      <a:pt x="1549" y="2908"/>
                    </a:moveTo>
                    <a:lnTo>
                      <a:pt x="1549" y="2823"/>
                    </a:lnTo>
                    <a:lnTo>
                      <a:pt x="1575" y="2823"/>
                    </a:lnTo>
                    <a:cubicBezTo>
                      <a:pt x="1577" y="2850"/>
                      <a:pt x="1583" y="2853"/>
                      <a:pt x="1583" y="2882"/>
                    </a:cubicBezTo>
                    <a:cubicBezTo>
                      <a:pt x="1583" y="2908"/>
                      <a:pt x="1573" y="2905"/>
                      <a:pt x="1549" y="2908"/>
                    </a:cubicBezTo>
                    <a:close/>
                    <a:moveTo>
                      <a:pt x="1761" y="2882"/>
                    </a:moveTo>
                    <a:cubicBezTo>
                      <a:pt x="1750" y="2860"/>
                      <a:pt x="1753" y="2873"/>
                      <a:pt x="1753" y="2840"/>
                    </a:cubicBezTo>
                    <a:cubicBezTo>
                      <a:pt x="1813" y="2845"/>
                      <a:pt x="1781" y="2880"/>
                      <a:pt x="1761" y="2882"/>
                    </a:cubicBezTo>
                    <a:close/>
                    <a:moveTo>
                      <a:pt x="1321" y="2857"/>
                    </a:moveTo>
                    <a:lnTo>
                      <a:pt x="1321" y="2806"/>
                    </a:lnTo>
                    <a:lnTo>
                      <a:pt x="1346" y="2806"/>
                    </a:lnTo>
                    <a:cubicBezTo>
                      <a:pt x="1348" y="2829"/>
                      <a:pt x="1350" y="2829"/>
                      <a:pt x="1355" y="2848"/>
                    </a:cubicBezTo>
                    <a:cubicBezTo>
                      <a:pt x="1341" y="2850"/>
                      <a:pt x="1328" y="2848"/>
                      <a:pt x="1321" y="2857"/>
                    </a:cubicBezTo>
                    <a:close/>
                    <a:moveTo>
                      <a:pt x="1363" y="2798"/>
                    </a:moveTo>
                    <a:lnTo>
                      <a:pt x="1524" y="2798"/>
                    </a:lnTo>
                    <a:cubicBezTo>
                      <a:pt x="1504" y="2840"/>
                      <a:pt x="1521" y="2884"/>
                      <a:pt x="1524" y="2925"/>
                    </a:cubicBezTo>
                    <a:lnTo>
                      <a:pt x="1338" y="2925"/>
                    </a:lnTo>
                    <a:cubicBezTo>
                      <a:pt x="1376" y="2868"/>
                      <a:pt x="1399" y="2865"/>
                      <a:pt x="1363" y="2798"/>
                    </a:cubicBezTo>
                    <a:close/>
                    <a:moveTo>
                      <a:pt x="1287" y="2874"/>
                    </a:moveTo>
                    <a:cubicBezTo>
                      <a:pt x="1307" y="2879"/>
                      <a:pt x="1312" y="2882"/>
                      <a:pt x="1338" y="2882"/>
                    </a:cubicBezTo>
                    <a:cubicBezTo>
                      <a:pt x="1331" y="2906"/>
                      <a:pt x="1340" y="2897"/>
                      <a:pt x="1316" y="2911"/>
                    </a:cubicBezTo>
                    <a:cubicBezTo>
                      <a:pt x="1275" y="2934"/>
                      <a:pt x="1165" y="2927"/>
                      <a:pt x="1143" y="2882"/>
                    </a:cubicBezTo>
                    <a:cubicBezTo>
                      <a:pt x="1135" y="2866"/>
                      <a:pt x="1139" y="2855"/>
                      <a:pt x="1145" y="2835"/>
                    </a:cubicBezTo>
                    <a:cubicBezTo>
                      <a:pt x="1153" y="2811"/>
                      <a:pt x="1158" y="2797"/>
                      <a:pt x="1160" y="2772"/>
                    </a:cubicBezTo>
                    <a:lnTo>
                      <a:pt x="1312" y="2783"/>
                    </a:lnTo>
                    <a:cubicBezTo>
                      <a:pt x="1289" y="2816"/>
                      <a:pt x="1287" y="2814"/>
                      <a:pt x="1287" y="2874"/>
                    </a:cubicBezTo>
                    <a:close/>
                    <a:moveTo>
                      <a:pt x="1084" y="2874"/>
                    </a:moveTo>
                    <a:cubicBezTo>
                      <a:pt x="1021" y="2874"/>
                      <a:pt x="1025" y="2869"/>
                      <a:pt x="974" y="2857"/>
                    </a:cubicBezTo>
                    <a:lnTo>
                      <a:pt x="1036" y="2731"/>
                    </a:lnTo>
                    <a:cubicBezTo>
                      <a:pt x="1070" y="2739"/>
                      <a:pt x="1099" y="2754"/>
                      <a:pt x="1143" y="2755"/>
                    </a:cubicBezTo>
                    <a:cubicBezTo>
                      <a:pt x="1125" y="2800"/>
                      <a:pt x="1149" y="2744"/>
                      <a:pt x="1122" y="2776"/>
                    </a:cubicBezTo>
                    <a:cubicBezTo>
                      <a:pt x="1104" y="2798"/>
                      <a:pt x="1114" y="2769"/>
                      <a:pt x="1116" y="2807"/>
                    </a:cubicBezTo>
                    <a:cubicBezTo>
                      <a:pt x="1118" y="2844"/>
                      <a:pt x="1120" y="2874"/>
                      <a:pt x="1084" y="2874"/>
                    </a:cubicBezTo>
                    <a:close/>
                    <a:moveTo>
                      <a:pt x="1736" y="2899"/>
                    </a:moveTo>
                    <a:cubicBezTo>
                      <a:pt x="1699" y="2908"/>
                      <a:pt x="1632" y="2924"/>
                      <a:pt x="1592" y="2925"/>
                    </a:cubicBezTo>
                    <a:cubicBezTo>
                      <a:pt x="1607" y="2859"/>
                      <a:pt x="1616" y="2924"/>
                      <a:pt x="1599" y="2806"/>
                    </a:cubicBezTo>
                    <a:cubicBezTo>
                      <a:pt x="1592" y="2802"/>
                      <a:pt x="1584" y="2800"/>
                      <a:pt x="1581" y="2800"/>
                    </a:cubicBezTo>
                    <a:lnTo>
                      <a:pt x="1558" y="2789"/>
                    </a:lnTo>
                    <a:cubicBezTo>
                      <a:pt x="1664" y="2765"/>
                      <a:pt x="1744" y="2775"/>
                      <a:pt x="1837" y="2730"/>
                    </a:cubicBezTo>
                    <a:lnTo>
                      <a:pt x="1888" y="2857"/>
                    </a:lnTo>
                    <a:cubicBezTo>
                      <a:pt x="1864" y="2869"/>
                      <a:pt x="1833" y="2876"/>
                      <a:pt x="1803" y="2882"/>
                    </a:cubicBezTo>
                    <a:lnTo>
                      <a:pt x="1803" y="2815"/>
                    </a:lnTo>
                    <a:cubicBezTo>
                      <a:pt x="1759" y="2811"/>
                      <a:pt x="1788" y="2804"/>
                      <a:pt x="1744" y="2815"/>
                    </a:cubicBezTo>
                    <a:cubicBezTo>
                      <a:pt x="1756" y="2797"/>
                      <a:pt x="1767" y="2781"/>
                      <a:pt x="1778" y="2764"/>
                    </a:cubicBezTo>
                    <a:cubicBezTo>
                      <a:pt x="1738" y="2773"/>
                      <a:pt x="1722" y="2778"/>
                      <a:pt x="1710" y="2815"/>
                    </a:cubicBezTo>
                    <a:cubicBezTo>
                      <a:pt x="1701" y="2846"/>
                      <a:pt x="1719" y="2868"/>
                      <a:pt x="1736" y="2899"/>
                    </a:cubicBezTo>
                    <a:close/>
                    <a:moveTo>
                      <a:pt x="1353" y="2165"/>
                    </a:moveTo>
                    <a:cubicBezTo>
                      <a:pt x="1390" y="2221"/>
                      <a:pt x="1360" y="2325"/>
                      <a:pt x="1427" y="2339"/>
                    </a:cubicBezTo>
                    <a:cubicBezTo>
                      <a:pt x="1434" y="2077"/>
                      <a:pt x="1373" y="2191"/>
                      <a:pt x="1342" y="2121"/>
                    </a:cubicBezTo>
                    <a:cubicBezTo>
                      <a:pt x="1327" y="2045"/>
                      <a:pt x="1349" y="2044"/>
                      <a:pt x="1358" y="1989"/>
                    </a:cubicBezTo>
                    <a:cubicBezTo>
                      <a:pt x="1365" y="1942"/>
                      <a:pt x="1321" y="1950"/>
                      <a:pt x="1311" y="1892"/>
                    </a:cubicBezTo>
                    <a:cubicBezTo>
                      <a:pt x="1357" y="1820"/>
                      <a:pt x="1435" y="1869"/>
                      <a:pt x="1428" y="1793"/>
                    </a:cubicBezTo>
                    <a:cubicBezTo>
                      <a:pt x="1395" y="1772"/>
                      <a:pt x="1337" y="1792"/>
                      <a:pt x="1316" y="1759"/>
                    </a:cubicBezTo>
                    <a:cubicBezTo>
                      <a:pt x="1296" y="1727"/>
                      <a:pt x="1329" y="1682"/>
                      <a:pt x="1346" y="1665"/>
                    </a:cubicBezTo>
                    <a:cubicBezTo>
                      <a:pt x="1395" y="1679"/>
                      <a:pt x="1376" y="1680"/>
                      <a:pt x="1400" y="1719"/>
                    </a:cubicBezTo>
                    <a:cubicBezTo>
                      <a:pt x="1515" y="1731"/>
                      <a:pt x="1523" y="1715"/>
                      <a:pt x="1625" y="1757"/>
                    </a:cubicBezTo>
                    <a:cubicBezTo>
                      <a:pt x="1634" y="1916"/>
                      <a:pt x="1547" y="1882"/>
                      <a:pt x="1457" y="1886"/>
                    </a:cubicBezTo>
                    <a:cubicBezTo>
                      <a:pt x="1427" y="1888"/>
                      <a:pt x="1405" y="1892"/>
                      <a:pt x="1385" y="1909"/>
                    </a:cubicBezTo>
                    <a:cubicBezTo>
                      <a:pt x="1409" y="1929"/>
                      <a:pt x="1409" y="1927"/>
                      <a:pt x="1448" y="1935"/>
                    </a:cubicBezTo>
                    <a:cubicBezTo>
                      <a:pt x="1533" y="1952"/>
                      <a:pt x="1492" y="2005"/>
                      <a:pt x="1511" y="2100"/>
                    </a:cubicBezTo>
                    <a:cubicBezTo>
                      <a:pt x="1550" y="2041"/>
                      <a:pt x="1523" y="1991"/>
                      <a:pt x="1577" y="1967"/>
                    </a:cubicBezTo>
                    <a:cubicBezTo>
                      <a:pt x="1610" y="2042"/>
                      <a:pt x="1601" y="2076"/>
                      <a:pt x="1577" y="2149"/>
                    </a:cubicBezTo>
                    <a:cubicBezTo>
                      <a:pt x="1617" y="2174"/>
                      <a:pt x="1618" y="2137"/>
                      <a:pt x="1627" y="2196"/>
                    </a:cubicBezTo>
                    <a:cubicBezTo>
                      <a:pt x="1638" y="2274"/>
                      <a:pt x="1612" y="2358"/>
                      <a:pt x="1557" y="2407"/>
                    </a:cubicBezTo>
                    <a:cubicBezTo>
                      <a:pt x="1497" y="2459"/>
                      <a:pt x="1503" y="2425"/>
                      <a:pt x="1502" y="2535"/>
                    </a:cubicBezTo>
                    <a:cubicBezTo>
                      <a:pt x="1502" y="2594"/>
                      <a:pt x="1503" y="2655"/>
                      <a:pt x="1479" y="2701"/>
                    </a:cubicBezTo>
                    <a:cubicBezTo>
                      <a:pt x="1383" y="2681"/>
                      <a:pt x="1423" y="2605"/>
                      <a:pt x="1425" y="2434"/>
                    </a:cubicBezTo>
                    <a:cubicBezTo>
                      <a:pt x="1366" y="2389"/>
                      <a:pt x="1294" y="2369"/>
                      <a:pt x="1302" y="2221"/>
                    </a:cubicBezTo>
                    <a:cubicBezTo>
                      <a:pt x="1305" y="2178"/>
                      <a:pt x="1313" y="2169"/>
                      <a:pt x="1353" y="2165"/>
                    </a:cubicBezTo>
                    <a:close/>
                    <a:moveTo>
                      <a:pt x="677" y="2535"/>
                    </a:moveTo>
                    <a:cubicBezTo>
                      <a:pt x="685" y="2563"/>
                      <a:pt x="678" y="2547"/>
                      <a:pt x="699" y="2565"/>
                    </a:cubicBezTo>
                    <a:cubicBezTo>
                      <a:pt x="752" y="2611"/>
                      <a:pt x="903" y="2695"/>
                      <a:pt x="965" y="2696"/>
                    </a:cubicBezTo>
                    <a:cubicBezTo>
                      <a:pt x="959" y="2722"/>
                      <a:pt x="954" y="2721"/>
                      <a:pt x="948" y="2747"/>
                    </a:cubicBezTo>
                    <a:cubicBezTo>
                      <a:pt x="896" y="2746"/>
                      <a:pt x="791" y="2693"/>
                      <a:pt x="755" y="2669"/>
                    </a:cubicBezTo>
                    <a:cubicBezTo>
                      <a:pt x="589" y="2561"/>
                      <a:pt x="451" y="2449"/>
                      <a:pt x="329" y="2283"/>
                    </a:cubicBezTo>
                    <a:cubicBezTo>
                      <a:pt x="91" y="1958"/>
                      <a:pt x="5" y="1570"/>
                      <a:pt x="97" y="1150"/>
                    </a:cubicBezTo>
                    <a:cubicBezTo>
                      <a:pt x="143" y="940"/>
                      <a:pt x="268" y="687"/>
                      <a:pt x="421" y="535"/>
                    </a:cubicBezTo>
                    <a:cubicBezTo>
                      <a:pt x="430" y="526"/>
                      <a:pt x="434" y="523"/>
                      <a:pt x="442" y="514"/>
                    </a:cubicBezTo>
                    <a:cubicBezTo>
                      <a:pt x="504" y="446"/>
                      <a:pt x="576" y="385"/>
                      <a:pt x="652" y="334"/>
                    </a:cubicBezTo>
                    <a:cubicBezTo>
                      <a:pt x="1121" y="23"/>
                      <a:pt x="1735" y="0"/>
                      <a:pt x="2203" y="315"/>
                    </a:cubicBezTo>
                    <a:lnTo>
                      <a:pt x="2390" y="467"/>
                    </a:lnTo>
                    <a:cubicBezTo>
                      <a:pt x="2613" y="693"/>
                      <a:pt x="2811" y="1034"/>
                      <a:pt x="2811" y="1375"/>
                    </a:cubicBezTo>
                    <a:lnTo>
                      <a:pt x="2811" y="1528"/>
                    </a:lnTo>
                    <a:cubicBezTo>
                      <a:pt x="2811" y="1813"/>
                      <a:pt x="2667" y="2145"/>
                      <a:pt x="2537" y="2304"/>
                    </a:cubicBezTo>
                    <a:cubicBezTo>
                      <a:pt x="2493" y="2358"/>
                      <a:pt x="2460" y="2391"/>
                      <a:pt x="2411" y="2440"/>
                    </a:cubicBezTo>
                    <a:cubicBezTo>
                      <a:pt x="2306" y="2545"/>
                      <a:pt x="2055" y="2744"/>
                      <a:pt x="1922" y="2747"/>
                    </a:cubicBezTo>
                    <a:cubicBezTo>
                      <a:pt x="1917" y="2727"/>
                      <a:pt x="1914" y="2722"/>
                      <a:pt x="1914" y="2696"/>
                    </a:cubicBezTo>
                    <a:cubicBezTo>
                      <a:pt x="1995" y="2694"/>
                      <a:pt x="2114" y="2602"/>
                      <a:pt x="2176" y="2569"/>
                    </a:cubicBezTo>
                    <a:cubicBezTo>
                      <a:pt x="2169" y="2539"/>
                      <a:pt x="2155" y="2526"/>
                      <a:pt x="2142" y="2501"/>
                    </a:cubicBezTo>
                    <a:cubicBezTo>
                      <a:pt x="2102" y="2424"/>
                      <a:pt x="2080" y="2361"/>
                      <a:pt x="2068" y="2270"/>
                    </a:cubicBezTo>
                    <a:cubicBezTo>
                      <a:pt x="2051" y="2134"/>
                      <a:pt x="2024" y="1600"/>
                      <a:pt x="2024" y="1502"/>
                    </a:cubicBezTo>
                    <a:cubicBezTo>
                      <a:pt x="2024" y="1424"/>
                      <a:pt x="1992" y="1413"/>
                      <a:pt x="1945" y="1378"/>
                    </a:cubicBezTo>
                    <a:cubicBezTo>
                      <a:pt x="1914" y="1354"/>
                      <a:pt x="1853" y="1317"/>
                      <a:pt x="1812" y="1308"/>
                    </a:cubicBezTo>
                    <a:cubicBezTo>
                      <a:pt x="1769" y="1389"/>
                      <a:pt x="1656" y="1489"/>
                      <a:pt x="1575" y="1511"/>
                    </a:cubicBezTo>
                    <a:cubicBezTo>
                      <a:pt x="1583" y="1540"/>
                      <a:pt x="1596" y="1544"/>
                      <a:pt x="1621" y="1558"/>
                    </a:cubicBezTo>
                    <a:cubicBezTo>
                      <a:pt x="1654" y="1577"/>
                      <a:pt x="1652" y="1575"/>
                      <a:pt x="1679" y="1601"/>
                    </a:cubicBezTo>
                    <a:cubicBezTo>
                      <a:pt x="1722" y="1645"/>
                      <a:pt x="1728" y="1668"/>
                      <a:pt x="1742" y="1733"/>
                    </a:cubicBezTo>
                    <a:cubicBezTo>
                      <a:pt x="1753" y="1781"/>
                      <a:pt x="1762" y="1854"/>
                      <a:pt x="1761" y="1908"/>
                    </a:cubicBezTo>
                    <a:cubicBezTo>
                      <a:pt x="1761" y="1979"/>
                      <a:pt x="1770" y="2024"/>
                      <a:pt x="1770" y="2095"/>
                    </a:cubicBezTo>
                    <a:cubicBezTo>
                      <a:pt x="1770" y="2175"/>
                      <a:pt x="1761" y="2221"/>
                      <a:pt x="1761" y="2298"/>
                    </a:cubicBezTo>
                    <a:cubicBezTo>
                      <a:pt x="1762" y="2375"/>
                      <a:pt x="1746" y="2429"/>
                      <a:pt x="1744" y="2493"/>
                    </a:cubicBezTo>
                    <a:lnTo>
                      <a:pt x="1685" y="2493"/>
                    </a:lnTo>
                    <a:cubicBezTo>
                      <a:pt x="1681" y="2447"/>
                      <a:pt x="1668" y="2400"/>
                      <a:pt x="1668" y="2349"/>
                    </a:cubicBezTo>
                    <a:cubicBezTo>
                      <a:pt x="1668" y="2091"/>
                      <a:pt x="1708" y="1881"/>
                      <a:pt x="1609" y="1688"/>
                    </a:cubicBezTo>
                    <a:cubicBezTo>
                      <a:pt x="1566" y="1604"/>
                      <a:pt x="1470" y="1541"/>
                      <a:pt x="1383" y="1607"/>
                    </a:cubicBezTo>
                    <a:cubicBezTo>
                      <a:pt x="1200" y="1748"/>
                      <a:pt x="1245" y="1884"/>
                      <a:pt x="1223" y="2031"/>
                    </a:cubicBezTo>
                    <a:cubicBezTo>
                      <a:pt x="1217" y="2072"/>
                      <a:pt x="1218" y="2102"/>
                      <a:pt x="1224" y="2141"/>
                    </a:cubicBezTo>
                    <a:lnTo>
                      <a:pt x="1228" y="2442"/>
                    </a:lnTo>
                    <a:cubicBezTo>
                      <a:pt x="1228" y="2487"/>
                      <a:pt x="1205" y="2500"/>
                      <a:pt x="1160" y="2501"/>
                    </a:cubicBezTo>
                    <a:cubicBezTo>
                      <a:pt x="1159" y="2465"/>
                      <a:pt x="1152" y="2467"/>
                      <a:pt x="1151" y="2425"/>
                    </a:cubicBezTo>
                    <a:lnTo>
                      <a:pt x="1135" y="1849"/>
                    </a:lnTo>
                    <a:cubicBezTo>
                      <a:pt x="1135" y="1673"/>
                      <a:pt x="1215" y="1607"/>
                      <a:pt x="1321" y="1536"/>
                    </a:cubicBezTo>
                    <a:cubicBezTo>
                      <a:pt x="1259" y="1444"/>
                      <a:pt x="1243" y="1545"/>
                      <a:pt x="1084" y="1308"/>
                    </a:cubicBezTo>
                    <a:cubicBezTo>
                      <a:pt x="1032" y="1335"/>
                      <a:pt x="1004" y="1350"/>
                      <a:pt x="958" y="1385"/>
                    </a:cubicBezTo>
                    <a:cubicBezTo>
                      <a:pt x="891" y="1434"/>
                      <a:pt x="881" y="1445"/>
                      <a:pt x="880" y="1511"/>
                    </a:cubicBezTo>
                    <a:cubicBezTo>
                      <a:pt x="878" y="1674"/>
                      <a:pt x="851" y="2123"/>
                      <a:pt x="824" y="2266"/>
                    </a:cubicBezTo>
                    <a:cubicBezTo>
                      <a:pt x="805" y="2361"/>
                      <a:pt x="772" y="2527"/>
                      <a:pt x="677" y="2535"/>
                    </a:cubicBezTo>
                    <a:close/>
                    <a:moveTo>
                      <a:pt x="0" y="1426"/>
                    </a:moveTo>
                    <a:cubicBezTo>
                      <a:pt x="0" y="1915"/>
                      <a:pt x="185" y="2298"/>
                      <a:pt x="549" y="2596"/>
                    </a:cubicBezTo>
                    <a:cubicBezTo>
                      <a:pt x="716" y="2732"/>
                      <a:pt x="761" y="2732"/>
                      <a:pt x="914" y="2806"/>
                    </a:cubicBezTo>
                    <a:cubicBezTo>
                      <a:pt x="902" y="2825"/>
                      <a:pt x="889" y="2842"/>
                      <a:pt x="889" y="2874"/>
                    </a:cubicBezTo>
                    <a:cubicBezTo>
                      <a:pt x="889" y="2941"/>
                      <a:pt x="1344" y="2992"/>
                      <a:pt x="1482" y="2992"/>
                    </a:cubicBezTo>
                    <a:cubicBezTo>
                      <a:pt x="1595" y="2992"/>
                      <a:pt x="1822" y="2950"/>
                      <a:pt x="1934" y="2911"/>
                    </a:cubicBezTo>
                    <a:cubicBezTo>
                      <a:pt x="1961" y="2902"/>
                      <a:pt x="1965" y="2897"/>
                      <a:pt x="1990" y="2891"/>
                    </a:cubicBezTo>
                    <a:cubicBezTo>
                      <a:pt x="1987" y="2857"/>
                      <a:pt x="1972" y="2841"/>
                      <a:pt x="1964" y="2806"/>
                    </a:cubicBezTo>
                    <a:cubicBezTo>
                      <a:pt x="2149" y="2709"/>
                      <a:pt x="2126" y="2751"/>
                      <a:pt x="2320" y="2603"/>
                    </a:cubicBezTo>
                    <a:cubicBezTo>
                      <a:pt x="2642" y="2357"/>
                      <a:pt x="2879" y="1923"/>
                      <a:pt x="2879" y="1477"/>
                    </a:cubicBezTo>
                    <a:cubicBezTo>
                      <a:pt x="2879" y="1164"/>
                      <a:pt x="2759" y="794"/>
                      <a:pt x="2563" y="565"/>
                    </a:cubicBezTo>
                    <a:cubicBezTo>
                      <a:pt x="2547" y="546"/>
                      <a:pt x="2538" y="540"/>
                      <a:pt x="2523" y="520"/>
                    </a:cubicBezTo>
                    <a:cubicBezTo>
                      <a:pt x="2507" y="499"/>
                      <a:pt x="2498" y="491"/>
                      <a:pt x="2479" y="471"/>
                    </a:cubicBezTo>
                    <a:cubicBezTo>
                      <a:pt x="2361" y="355"/>
                      <a:pt x="2228" y="254"/>
                      <a:pt x="2072" y="176"/>
                    </a:cubicBezTo>
                    <a:cubicBezTo>
                      <a:pt x="1922" y="101"/>
                      <a:pt x="1735" y="29"/>
                      <a:pt x="1516" y="29"/>
                    </a:cubicBezTo>
                    <a:cubicBezTo>
                      <a:pt x="1101" y="29"/>
                      <a:pt x="857" y="107"/>
                      <a:pt x="552" y="335"/>
                    </a:cubicBezTo>
                    <a:cubicBezTo>
                      <a:pt x="527" y="353"/>
                      <a:pt x="523" y="359"/>
                      <a:pt x="502" y="378"/>
                    </a:cubicBezTo>
                    <a:lnTo>
                      <a:pt x="408" y="463"/>
                    </a:lnTo>
                    <a:cubicBezTo>
                      <a:pt x="388" y="484"/>
                      <a:pt x="384" y="493"/>
                      <a:pt x="366" y="514"/>
                    </a:cubicBezTo>
                    <a:cubicBezTo>
                      <a:pt x="152" y="755"/>
                      <a:pt x="0" y="1086"/>
                      <a:pt x="0" y="142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33" name="Freeform 14">
                <a:extLst>
                  <a:ext uri="{FF2B5EF4-FFF2-40B4-BE49-F238E27FC236}">
                    <a16:creationId xmlns:a16="http://schemas.microsoft.com/office/drawing/2014/main" id="{4EC64190-52C1-4D5B-9411-F16C4CD31269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065588" y="1646238"/>
                <a:ext cx="969963" cy="958850"/>
              </a:xfrm>
              <a:custGeom>
                <a:avLst/>
                <a:gdLst>
                  <a:gd name="T0" fmla="*/ 2152 w 4182"/>
                  <a:gd name="T1" fmla="*/ 4022 h 4106"/>
                  <a:gd name="T2" fmla="*/ 1282 w 4182"/>
                  <a:gd name="T3" fmla="*/ 3867 h 4106"/>
                  <a:gd name="T4" fmla="*/ 834 w 4182"/>
                  <a:gd name="T5" fmla="*/ 3603 h 4106"/>
                  <a:gd name="T6" fmla="*/ 773 w 4182"/>
                  <a:gd name="T7" fmla="*/ 3546 h 4106"/>
                  <a:gd name="T8" fmla="*/ 646 w 4182"/>
                  <a:gd name="T9" fmla="*/ 3427 h 4106"/>
                  <a:gd name="T10" fmla="*/ 382 w 4182"/>
                  <a:gd name="T11" fmla="*/ 3098 h 4106"/>
                  <a:gd name="T12" fmla="*/ 94 w 4182"/>
                  <a:gd name="T13" fmla="*/ 2184 h 4106"/>
                  <a:gd name="T14" fmla="*/ 280 w 4182"/>
                  <a:gd name="T15" fmla="*/ 1211 h 4106"/>
                  <a:gd name="T16" fmla="*/ 567 w 4182"/>
                  <a:gd name="T17" fmla="*/ 769 h 4106"/>
                  <a:gd name="T18" fmla="*/ 630 w 4182"/>
                  <a:gd name="T19" fmla="*/ 713 h 4106"/>
                  <a:gd name="T20" fmla="*/ 953 w 4182"/>
                  <a:gd name="T21" fmla="*/ 427 h 4106"/>
                  <a:gd name="T22" fmla="*/ 2075 w 4182"/>
                  <a:gd name="T23" fmla="*/ 85 h 4106"/>
                  <a:gd name="T24" fmla="*/ 2939 w 4182"/>
                  <a:gd name="T25" fmla="*/ 288 h 4106"/>
                  <a:gd name="T26" fmla="*/ 3360 w 4182"/>
                  <a:gd name="T27" fmla="*/ 578 h 4106"/>
                  <a:gd name="T28" fmla="*/ 3483 w 4182"/>
                  <a:gd name="T29" fmla="*/ 700 h 4106"/>
                  <a:gd name="T30" fmla="*/ 3647 w 4182"/>
                  <a:gd name="T31" fmla="*/ 893 h 4106"/>
                  <a:gd name="T32" fmla="*/ 4023 w 4182"/>
                  <a:gd name="T33" fmla="*/ 1947 h 4106"/>
                  <a:gd name="T34" fmla="*/ 3777 w 4182"/>
                  <a:gd name="T35" fmla="*/ 3014 h 4106"/>
                  <a:gd name="T36" fmla="*/ 3473 w 4182"/>
                  <a:gd name="T37" fmla="*/ 3429 h 4106"/>
                  <a:gd name="T38" fmla="*/ 3077 w 4182"/>
                  <a:gd name="T39" fmla="*/ 3745 h 4106"/>
                  <a:gd name="T40" fmla="*/ 2914 w 4182"/>
                  <a:gd name="T41" fmla="*/ 3827 h 4106"/>
                  <a:gd name="T42" fmla="*/ 2567 w 4182"/>
                  <a:gd name="T43" fmla="*/ 3955 h 4106"/>
                  <a:gd name="T44" fmla="*/ 2152 w 4182"/>
                  <a:gd name="T45" fmla="*/ 4022 h 4106"/>
                  <a:gd name="T46" fmla="*/ 9 w 4182"/>
                  <a:gd name="T47" fmla="*/ 1880 h 4106"/>
                  <a:gd name="T48" fmla="*/ 62 w 4182"/>
                  <a:gd name="T49" fmla="*/ 2563 h 4106"/>
                  <a:gd name="T50" fmla="*/ 122 w 4182"/>
                  <a:gd name="T51" fmla="*/ 2749 h 4106"/>
                  <a:gd name="T52" fmla="*/ 480 w 4182"/>
                  <a:gd name="T53" fmla="*/ 3373 h 4106"/>
                  <a:gd name="T54" fmla="*/ 730 w 4182"/>
                  <a:gd name="T55" fmla="*/ 3623 h 4106"/>
                  <a:gd name="T56" fmla="*/ 868 w 4182"/>
                  <a:gd name="T57" fmla="*/ 3730 h 4106"/>
                  <a:gd name="T58" fmla="*/ 939 w 4182"/>
                  <a:gd name="T59" fmla="*/ 3778 h 4106"/>
                  <a:gd name="T60" fmla="*/ 1017 w 4182"/>
                  <a:gd name="T61" fmla="*/ 3827 h 4106"/>
                  <a:gd name="T62" fmla="*/ 1982 w 4182"/>
                  <a:gd name="T63" fmla="*/ 4106 h 4106"/>
                  <a:gd name="T64" fmla="*/ 2935 w 4182"/>
                  <a:gd name="T65" fmla="*/ 3917 h 4106"/>
                  <a:gd name="T66" fmla="*/ 3094 w 4182"/>
                  <a:gd name="T67" fmla="*/ 3830 h 4106"/>
                  <a:gd name="T68" fmla="*/ 3243 w 4182"/>
                  <a:gd name="T69" fmla="*/ 3733 h 4106"/>
                  <a:gd name="T70" fmla="*/ 3379 w 4182"/>
                  <a:gd name="T71" fmla="*/ 3624 h 4106"/>
                  <a:gd name="T72" fmla="*/ 3445 w 4182"/>
                  <a:gd name="T73" fmla="*/ 3571 h 4106"/>
                  <a:gd name="T74" fmla="*/ 3624 w 4182"/>
                  <a:gd name="T75" fmla="*/ 3377 h 4106"/>
                  <a:gd name="T76" fmla="*/ 3915 w 4182"/>
                  <a:gd name="T77" fmla="*/ 2932 h 4106"/>
                  <a:gd name="T78" fmla="*/ 3944 w 4182"/>
                  <a:gd name="T79" fmla="*/ 1247 h 4106"/>
                  <a:gd name="T80" fmla="*/ 3813 w 4182"/>
                  <a:gd name="T81" fmla="*/ 1006 h 4106"/>
                  <a:gd name="T82" fmla="*/ 3718 w 4182"/>
                  <a:gd name="T83" fmla="*/ 847 h 4106"/>
                  <a:gd name="T84" fmla="*/ 3470 w 4182"/>
                  <a:gd name="T85" fmla="*/ 595 h 4106"/>
                  <a:gd name="T86" fmla="*/ 3139 w 4182"/>
                  <a:gd name="T87" fmla="*/ 308 h 4106"/>
                  <a:gd name="T88" fmla="*/ 2067 w 4182"/>
                  <a:gd name="T89" fmla="*/ 0 h 4106"/>
                  <a:gd name="T90" fmla="*/ 787 w 4182"/>
                  <a:gd name="T91" fmla="*/ 439 h 4106"/>
                  <a:gd name="T92" fmla="*/ 89 w 4182"/>
                  <a:gd name="T93" fmla="*/ 1459 h 4106"/>
                  <a:gd name="T94" fmla="*/ 9 w 4182"/>
                  <a:gd name="T95" fmla="*/ 1880 h 41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</a:cxnLst>
                <a:rect l="0" t="0" r="r" b="b"/>
                <a:pathLst>
                  <a:path w="4182" h="4106">
                    <a:moveTo>
                      <a:pt x="2152" y="4022"/>
                    </a:moveTo>
                    <a:cubicBezTo>
                      <a:pt x="1818" y="4022"/>
                      <a:pt x="1527" y="3989"/>
                      <a:pt x="1282" y="3867"/>
                    </a:cubicBezTo>
                    <a:cubicBezTo>
                      <a:pt x="1123" y="3787"/>
                      <a:pt x="973" y="3712"/>
                      <a:pt x="834" y="3603"/>
                    </a:cubicBezTo>
                    <a:cubicBezTo>
                      <a:pt x="808" y="3583"/>
                      <a:pt x="797" y="3565"/>
                      <a:pt x="773" y="3546"/>
                    </a:cubicBezTo>
                    <a:cubicBezTo>
                      <a:pt x="711" y="3497"/>
                      <a:pt x="693" y="3468"/>
                      <a:pt x="646" y="3427"/>
                    </a:cubicBezTo>
                    <a:cubicBezTo>
                      <a:pt x="560" y="3351"/>
                      <a:pt x="442" y="3197"/>
                      <a:pt x="382" y="3098"/>
                    </a:cubicBezTo>
                    <a:cubicBezTo>
                      <a:pt x="250" y="2879"/>
                      <a:pt x="94" y="2473"/>
                      <a:pt x="94" y="2184"/>
                    </a:cubicBezTo>
                    <a:cubicBezTo>
                      <a:pt x="94" y="1799"/>
                      <a:pt x="106" y="1560"/>
                      <a:pt x="280" y="1211"/>
                    </a:cubicBezTo>
                    <a:cubicBezTo>
                      <a:pt x="334" y="1105"/>
                      <a:pt x="478" y="840"/>
                      <a:pt x="567" y="769"/>
                    </a:cubicBezTo>
                    <a:cubicBezTo>
                      <a:pt x="595" y="747"/>
                      <a:pt x="604" y="739"/>
                      <a:pt x="630" y="713"/>
                    </a:cubicBezTo>
                    <a:lnTo>
                      <a:pt x="953" y="427"/>
                    </a:lnTo>
                    <a:cubicBezTo>
                      <a:pt x="1277" y="213"/>
                      <a:pt x="1674" y="85"/>
                      <a:pt x="2075" y="85"/>
                    </a:cubicBezTo>
                    <a:cubicBezTo>
                      <a:pt x="2385" y="85"/>
                      <a:pt x="2717" y="174"/>
                      <a:pt x="2939" y="288"/>
                    </a:cubicBezTo>
                    <a:lnTo>
                      <a:pt x="3360" y="578"/>
                    </a:lnTo>
                    <a:cubicBezTo>
                      <a:pt x="3430" y="647"/>
                      <a:pt x="3408" y="610"/>
                      <a:pt x="3483" y="700"/>
                    </a:cubicBezTo>
                    <a:cubicBezTo>
                      <a:pt x="3541" y="769"/>
                      <a:pt x="3569" y="789"/>
                      <a:pt x="3647" y="893"/>
                    </a:cubicBezTo>
                    <a:cubicBezTo>
                      <a:pt x="3850" y="1164"/>
                      <a:pt x="4023" y="1591"/>
                      <a:pt x="4023" y="1947"/>
                    </a:cubicBezTo>
                    <a:cubicBezTo>
                      <a:pt x="4023" y="2470"/>
                      <a:pt x="3975" y="2614"/>
                      <a:pt x="3777" y="3014"/>
                    </a:cubicBezTo>
                    <a:cubicBezTo>
                      <a:pt x="3733" y="3103"/>
                      <a:pt x="3548" y="3369"/>
                      <a:pt x="3473" y="3429"/>
                    </a:cubicBezTo>
                    <a:cubicBezTo>
                      <a:pt x="3340" y="3534"/>
                      <a:pt x="3274" y="3636"/>
                      <a:pt x="3077" y="3745"/>
                    </a:cubicBezTo>
                    <a:cubicBezTo>
                      <a:pt x="3019" y="3777"/>
                      <a:pt x="2974" y="3800"/>
                      <a:pt x="2914" y="3827"/>
                    </a:cubicBezTo>
                    <a:cubicBezTo>
                      <a:pt x="2776" y="3889"/>
                      <a:pt x="2714" y="3912"/>
                      <a:pt x="2567" y="3955"/>
                    </a:cubicBezTo>
                    <a:cubicBezTo>
                      <a:pt x="2455" y="3988"/>
                      <a:pt x="2297" y="4022"/>
                      <a:pt x="2152" y="4022"/>
                    </a:cubicBezTo>
                    <a:close/>
                    <a:moveTo>
                      <a:pt x="9" y="1880"/>
                    </a:moveTo>
                    <a:cubicBezTo>
                      <a:pt x="9" y="2149"/>
                      <a:pt x="0" y="2296"/>
                      <a:pt x="62" y="2563"/>
                    </a:cubicBezTo>
                    <a:cubicBezTo>
                      <a:pt x="76" y="2621"/>
                      <a:pt x="99" y="2693"/>
                      <a:pt x="122" y="2749"/>
                    </a:cubicBezTo>
                    <a:cubicBezTo>
                      <a:pt x="207" y="2959"/>
                      <a:pt x="341" y="3194"/>
                      <a:pt x="480" y="3373"/>
                    </a:cubicBezTo>
                    <a:cubicBezTo>
                      <a:pt x="543" y="3455"/>
                      <a:pt x="651" y="3558"/>
                      <a:pt x="730" y="3623"/>
                    </a:cubicBezTo>
                    <a:lnTo>
                      <a:pt x="868" y="3730"/>
                    </a:lnTo>
                    <a:cubicBezTo>
                      <a:pt x="893" y="3748"/>
                      <a:pt x="914" y="3762"/>
                      <a:pt x="939" y="3778"/>
                    </a:cubicBezTo>
                    <a:cubicBezTo>
                      <a:pt x="966" y="3795"/>
                      <a:pt x="993" y="3812"/>
                      <a:pt x="1017" y="3827"/>
                    </a:cubicBezTo>
                    <a:cubicBezTo>
                      <a:pt x="1283" y="3980"/>
                      <a:pt x="1622" y="4106"/>
                      <a:pt x="1982" y="4106"/>
                    </a:cubicBezTo>
                    <a:cubicBezTo>
                      <a:pt x="2426" y="4106"/>
                      <a:pt x="2563" y="4069"/>
                      <a:pt x="2935" y="3917"/>
                    </a:cubicBezTo>
                    <a:lnTo>
                      <a:pt x="3094" y="3830"/>
                    </a:lnTo>
                    <a:cubicBezTo>
                      <a:pt x="3147" y="3801"/>
                      <a:pt x="3197" y="3767"/>
                      <a:pt x="3243" y="3733"/>
                    </a:cubicBezTo>
                    <a:lnTo>
                      <a:pt x="3379" y="3624"/>
                    </a:lnTo>
                    <a:cubicBezTo>
                      <a:pt x="3403" y="3605"/>
                      <a:pt x="3422" y="3594"/>
                      <a:pt x="3445" y="3571"/>
                    </a:cubicBezTo>
                    <a:lnTo>
                      <a:pt x="3624" y="3377"/>
                    </a:lnTo>
                    <a:cubicBezTo>
                      <a:pt x="3763" y="3205"/>
                      <a:pt x="3800" y="3163"/>
                      <a:pt x="3915" y="2932"/>
                    </a:cubicBezTo>
                    <a:cubicBezTo>
                      <a:pt x="4155" y="2453"/>
                      <a:pt x="4182" y="1744"/>
                      <a:pt x="3944" y="1247"/>
                    </a:cubicBezTo>
                    <a:lnTo>
                      <a:pt x="3813" y="1006"/>
                    </a:lnTo>
                    <a:cubicBezTo>
                      <a:pt x="3780" y="952"/>
                      <a:pt x="3753" y="896"/>
                      <a:pt x="3718" y="847"/>
                    </a:cubicBezTo>
                    <a:lnTo>
                      <a:pt x="3470" y="595"/>
                    </a:lnTo>
                    <a:cubicBezTo>
                      <a:pt x="3363" y="487"/>
                      <a:pt x="3265" y="393"/>
                      <a:pt x="3139" y="308"/>
                    </a:cubicBezTo>
                    <a:cubicBezTo>
                      <a:pt x="2870" y="127"/>
                      <a:pt x="2419" y="0"/>
                      <a:pt x="2067" y="0"/>
                    </a:cubicBezTo>
                    <a:cubicBezTo>
                      <a:pt x="1608" y="0"/>
                      <a:pt x="1130" y="165"/>
                      <a:pt x="787" y="439"/>
                    </a:cubicBezTo>
                    <a:cubicBezTo>
                      <a:pt x="457" y="703"/>
                      <a:pt x="223" y="1059"/>
                      <a:pt x="89" y="1459"/>
                    </a:cubicBezTo>
                    <a:cubicBezTo>
                      <a:pt x="52" y="1570"/>
                      <a:pt x="9" y="1739"/>
                      <a:pt x="9" y="188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34" name="Freeform 15">
                <a:extLst>
                  <a:ext uri="{FF2B5EF4-FFF2-40B4-BE49-F238E27FC236}">
                    <a16:creationId xmlns:a16="http://schemas.microsoft.com/office/drawing/2014/main" id="{9B489140-159A-4307-8FF1-CB2AE714EE1E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570413" y="2382838"/>
                <a:ext cx="298450" cy="184150"/>
              </a:xfrm>
              <a:custGeom>
                <a:avLst/>
                <a:gdLst>
                  <a:gd name="T0" fmla="*/ 781 w 1287"/>
                  <a:gd name="T1" fmla="*/ 444 h 788"/>
                  <a:gd name="T2" fmla="*/ 1067 w 1287"/>
                  <a:gd name="T3" fmla="*/ 69 h 788"/>
                  <a:gd name="T4" fmla="*/ 1118 w 1287"/>
                  <a:gd name="T5" fmla="*/ 128 h 788"/>
                  <a:gd name="T6" fmla="*/ 1228 w 1287"/>
                  <a:gd name="T7" fmla="*/ 204 h 788"/>
                  <a:gd name="T8" fmla="*/ 1236 w 1287"/>
                  <a:gd name="T9" fmla="*/ 187 h 788"/>
                  <a:gd name="T10" fmla="*/ 1278 w 1287"/>
                  <a:gd name="T11" fmla="*/ 86 h 788"/>
                  <a:gd name="T12" fmla="*/ 1168 w 1287"/>
                  <a:gd name="T13" fmla="*/ 103 h 788"/>
                  <a:gd name="T14" fmla="*/ 997 w 1287"/>
                  <a:gd name="T15" fmla="*/ 101 h 788"/>
                  <a:gd name="T16" fmla="*/ 728 w 1287"/>
                  <a:gd name="T17" fmla="*/ 306 h 788"/>
                  <a:gd name="T18" fmla="*/ 779 w 1287"/>
                  <a:gd name="T19" fmla="*/ 433 h 788"/>
                  <a:gd name="T20" fmla="*/ 711 w 1287"/>
                  <a:gd name="T21" fmla="*/ 314 h 788"/>
                  <a:gd name="T22" fmla="*/ 398 w 1287"/>
                  <a:gd name="T23" fmla="*/ 450 h 788"/>
                  <a:gd name="T24" fmla="*/ 329 w 1287"/>
                  <a:gd name="T25" fmla="*/ 484 h 788"/>
                  <a:gd name="T26" fmla="*/ 152 w 1287"/>
                  <a:gd name="T27" fmla="*/ 534 h 788"/>
                  <a:gd name="T28" fmla="*/ 203 w 1287"/>
                  <a:gd name="T29" fmla="*/ 721 h 788"/>
                  <a:gd name="T30" fmla="*/ 102 w 1287"/>
                  <a:gd name="T31" fmla="*/ 543 h 788"/>
                  <a:gd name="T32" fmla="*/ 0 w 1287"/>
                  <a:gd name="T33" fmla="*/ 534 h 788"/>
                  <a:gd name="T34" fmla="*/ 42 w 1287"/>
                  <a:gd name="T35" fmla="*/ 560 h 788"/>
                  <a:gd name="T36" fmla="*/ 220 w 1287"/>
                  <a:gd name="T37" fmla="*/ 534 h 788"/>
                  <a:gd name="T38" fmla="*/ 313 w 1287"/>
                  <a:gd name="T39" fmla="*/ 729 h 788"/>
                  <a:gd name="T40" fmla="*/ 406 w 1287"/>
                  <a:gd name="T41" fmla="*/ 678 h 788"/>
                  <a:gd name="T42" fmla="*/ 421 w 1287"/>
                  <a:gd name="T43" fmla="*/ 630 h 788"/>
                  <a:gd name="T44" fmla="*/ 474 w 1287"/>
                  <a:gd name="T45" fmla="*/ 458 h 788"/>
                  <a:gd name="T46" fmla="*/ 584 w 1287"/>
                  <a:gd name="T47" fmla="*/ 628 h 788"/>
                  <a:gd name="T48" fmla="*/ 686 w 1287"/>
                  <a:gd name="T49" fmla="*/ 619 h 788"/>
                  <a:gd name="T50" fmla="*/ 609 w 1287"/>
                  <a:gd name="T51" fmla="*/ 501 h 788"/>
                  <a:gd name="T52" fmla="*/ 821 w 1287"/>
                  <a:gd name="T53" fmla="*/ 534 h 788"/>
                  <a:gd name="T54" fmla="*/ 838 w 1287"/>
                  <a:gd name="T55" fmla="*/ 271 h 788"/>
                  <a:gd name="T56" fmla="*/ 940 w 1287"/>
                  <a:gd name="T57" fmla="*/ 450 h 788"/>
                  <a:gd name="T58" fmla="*/ 1049 w 1287"/>
                  <a:gd name="T59" fmla="*/ 264 h 788"/>
                  <a:gd name="T60" fmla="*/ 957 w 1287"/>
                  <a:gd name="T61" fmla="*/ 297 h 788"/>
                  <a:gd name="T62" fmla="*/ 948 w 1287"/>
                  <a:gd name="T63" fmla="*/ 221 h 788"/>
                  <a:gd name="T64" fmla="*/ 897 w 1287"/>
                  <a:gd name="T65" fmla="*/ 213 h 788"/>
                  <a:gd name="T66" fmla="*/ 982 w 1287"/>
                  <a:gd name="T67" fmla="*/ 145 h 788"/>
                  <a:gd name="T68" fmla="*/ 1228 w 1287"/>
                  <a:gd name="T69" fmla="*/ 204 h 78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</a:cxnLst>
                <a:rect l="0" t="0" r="r" b="b"/>
                <a:pathLst>
                  <a:path w="1287" h="788">
                    <a:moveTo>
                      <a:pt x="779" y="441"/>
                    </a:moveTo>
                    <a:lnTo>
                      <a:pt x="781" y="444"/>
                    </a:lnTo>
                    <a:cubicBezTo>
                      <a:pt x="781" y="444"/>
                      <a:pt x="778" y="442"/>
                      <a:pt x="779" y="441"/>
                    </a:cubicBezTo>
                    <a:close/>
                    <a:moveTo>
                      <a:pt x="1067" y="69"/>
                    </a:moveTo>
                    <a:cubicBezTo>
                      <a:pt x="1103" y="70"/>
                      <a:pt x="1119" y="73"/>
                      <a:pt x="1134" y="94"/>
                    </a:cubicBezTo>
                    <a:cubicBezTo>
                      <a:pt x="1128" y="119"/>
                      <a:pt x="1131" y="108"/>
                      <a:pt x="1118" y="128"/>
                    </a:cubicBezTo>
                    <a:cubicBezTo>
                      <a:pt x="1087" y="120"/>
                      <a:pt x="1071" y="104"/>
                      <a:pt x="1067" y="69"/>
                    </a:cubicBezTo>
                    <a:close/>
                    <a:moveTo>
                      <a:pt x="1228" y="204"/>
                    </a:moveTo>
                    <a:cubicBezTo>
                      <a:pt x="1197" y="204"/>
                      <a:pt x="1151" y="208"/>
                      <a:pt x="1134" y="145"/>
                    </a:cubicBezTo>
                    <a:lnTo>
                      <a:pt x="1236" y="187"/>
                    </a:lnTo>
                    <a:cubicBezTo>
                      <a:pt x="1285" y="186"/>
                      <a:pt x="1287" y="147"/>
                      <a:pt x="1287" y="94"/>
                    </a:cubicBezTo>
                    <a:lnTo>
                      <a:pt x="1278" y="86"/>
                    </a:lnTo>
                    <a:cubicBezTo>
                      <a:pt x="1254" y="104"/>
                      <a:pt x="1262" y="85"/>
                      <a:pt x="1261" y="128"/>
                    </a:cubicBezTo>
                    <a:cubicBezTo>
                      <a:pt x="1227" y="110"/>
                      <a:pt x="1223" y="103"/>
                      <a:pt x="1168" y="103"/>
                    </a:cubicBezTo>
                    <a:cubicBezTo>
                      <a:pt x="1185" y="67"/>
                      <a:pt x="1186" y="58"/>
                      <a:pt x="1177" y="18"/>
                    </a:cubicBezTo>
                    <a:cubicBezTo>
                      <a:pt x="1101" y="0"/>
                      <a:pt x="1032" y="42"/>
                      <a:pt x="997" y="101"/>
                    </a:cubicBezTo>
                    <a:cubicBezTo>
                      <a:pt x="973" y="143"/>
                      <a:pt x="994" y="128"/>
                      <a:pt x="952" y="149"/>
                    </a:cubicBezTo>
                    <a:cubicBezTo>
                      <a:pt x="891" y="179"/>
                      <a:pt x="764" y="296"/>
                      <a:pt x="728" y="306"/>
                    </a:cubicBezTo>
                    <a:lnTo>
                      <a:pt x="762" y="323"/>
                    </a:lnTo>
                    <a:cubicBezTo>
                      <a:pt x="765" y="356"/>
                      <a:pt x="776" y="400"/>
                      <a:pt x="779" y="433"/>
                    </a:cubicBezTo>
                    <a:cubicBezTo>
                      <a:pt x="741" y="413"/>
                      <a:pt x="721" y="392"/>
                      <a:pt x="686" y="374"/>
                    </a:cubicBezTo>
                    <a:cubicBezTo>
                      <a:pt x="696" y="354"/>
                      <a:pt x="705" y="339"/>
                      <a:pt x="711" y="314"/>
                    </a:cubicBezTo>
                    <a:cubicBezTo>
                      <a:pt x="687" y="327"/>
                      <a:pt x="665" y="337"/>
                      <a:pt x="638" y="351"/>
                    </a:cubicBezTo>
                    <a:cubicBezTo>
                      <a:pt x="545" y="401"/>
                      <a:pt x="522" y="421"/>
                      <a:pt x="398" y="450"/>
                    </a:cubicBezTo>
                    <a:cubicBezTo>
                      <a:pt x="405" y="534"/>
                      <a:pt x="425" y="404"/>
                      <a:pt x="466" y="577"/>
                    </a:cubicBezTo>
                    <a:cubicBezTo>
                      <a:pt x="379" y="531"/>
                      <a:pt x="382" y="491"/>
                      <a:pt x="329" y="484"/>
                    </a:cubicBezTo>
                    <a:cubicBezTo>
                      <a:pt x="287" y="478"/>
                      <a:pt x="268" y="491"/>
                      <a:pt x="233" y="497"/>
                    </a:cubicBezTo>
                    <a:cubicBezTo>
                      <a:pt x="181" y="506"/>
                      <a:pt x="165" y="486"/>
                      <a:pt x="152" y="534"/>
                    </a:cubicBezTo>
                    <a:cubicBezTo>
                      <a:pt x="181" y="537"/>
                      <a:pt x="183" y="541"/>
                      <a:pt x="203" y="551"/>
                    </a:cubicBezTo>
                    <a:cubicBezTo>
                      <a:pt x="203" y="623"/>
                      <a:pt x="216" y="664"/>
                      <a:pt x="203" y="721"/>
                    </a:cubicBezTo>
                    <a:cubicBezTo>
                      <a:pt x="173" y="728"/>
                      <a:pt x="175" y="729"/>
                      <a:pt x="135" y="729"/>
                    </a:cubicBezTo>
                    <a:cubicBezTo>
                      <a:pt x="121" y="700"/>
                      <a:pt x="102" y="589"/>
                      <a:pt x="102" y="543"/>
                    </a:cubicBezTo>
                    <a:cubicBezTo>
                      <a:pt x="142" y="539"/>
                      <a:pt x="116" y="555"/>
                      <a:pt x="135" y="518"/>
                    </a:cubicBezTo>
                    <a:cubicBezTo>
                      <a:pt x="103" y="518"/>
                      <a:pt x="28" y="528"/>
                      <a:pt x="0" y="534"/>
                    </a:cubicBezTo>
                    <a:lnTo>
                      <a:pt x="0" y="560"/>
                    </a:lnTo>
                    <a:lnTo>
                      <a:pt x="42" y="560"/>
                    </a:lnTo>
                    <a:cubicBezTo>
                      <a:pt x="42" y="675"/>
                      <a:pt x="45" y="788"/>
                      <a:pt x="166" y="760"/>
                    </a:cubicBezTo>
                    <a:cubicBezTo>
                      <a:pt x="291" y="731"/>
                      <a:pt x="222" y="614"/>
                      <a:pt x="220" y="534"/>
                    </a:cubicBezTo>
                    <a:cubicBezTo>
                      <a:pt x="250" y="528"/>
                      <a:pt x="248" y="526"/>
                      <a:pt x="288" y="526"/>
                    </a:cubicBezTo>
                    <a:cubicBezTo>
                      <a:pt x="318" y="657"/>
                      <a:pt x="328" y="555"/>
                      <a:pt x="313" y="729"/>
                    </a:cubicBezTo>
                    <a:cubicBezTo>
                      <a:pt x="354" y="720"/>
                      <a:pt x="351" y="712"/>
                      <a:pt x="406" y="712"/>
                    </a:cubicBezTo>
                    <a:lnTo>
                      <a:pt x="406" y="678"/>
                    </a:lnTo>
                    <a:cubicBezTo>
                      <a:pt x="354" y="677"/>
                      <a:pt x="338" y="656"/>
                      <a:pt x="330" y="560"/>
                    </a:cubicBezTo>
                    <a:cubicBezTo>
                      <a:pt x="364" y="578"/>
                      <a:pt x="392" y="604"/>
                      <a:pt x="421" y="630"/>
                    </a:cubicBezTo>
                    <a:cubicBezTo>
                      <a:pt x="494" y="693"/>
                      <a:pt x="484" y="673"/>
                      <a:pt x="525" y="670"/>
                    </a:cubicBezTo>
                    <a:cubicBezTo>
                      <a:pt x="518" y="589"/>
                      <a:pt x="474" y="546"/>
                      <a:pt x="474" y="458"/>
                    </a:cubicBezTo>
                    <a:cubicBezTo>
                      <a:pt x="491" y="450"/>
                      <a:pt x="504" y="446"/>
                      <a:pt x="525" y="441"/>
                    </a:cubicBezTo>
                    <a:cubicBezTo>
                      <a:pt x="531" y="514"/>
                      <a:pt x="584" y="547"/>
                      <a:pt x="584" y="628"/>
                    </a:cubicBezTo>
                    <a:cubicBezTo>
                      <a:pt x="556" y="638"/>
                      <a:pt x="578" y="617"/>
                      <a:pt x="559" y="653"/>
                    </a:cubicBezTo>
                    <a:cubicBezTo>
                      <a:pt x="621" y="648"/>
                      <a:pt x="618" y="619"/>
                      <a:pt x="686" y="619"/>
                    </a:cubicBezTo>
                    <a:lnTo>
                      <a:pt x="686" y="585"/>
                    </a:lnTo>
                    <a:cubicBezTo>
                      <a:pt x="641" y="584"/>
                      <a:pt x="647" y="581"/>
                      <a:pt x="609" y="501"/>
                    </a:cubicBezTo>
                    <a:cubicBezTo>
                      <a:pt x="599" y="478"/>
                      <a:pt x="564" y="384"/>
                      <a:pt x="628" y="403"/>
                    </a:cubicBezTo>
                    <a:cubicBezTo>
                      <a:pt x="686" y="420"/>
                      <a:pt x="739" y="533"/>
                      <a:pt x="821" y="534"/>
                    </a:cubicBezTo>
                    <a:cubicBezTo>
                      <a:pt x="821" y="435"/>
                      <a:pt x="782" y="377"/>
                      <a:pt x="804" y="280"/>
                    </a:cubicBezTo>
                    <a:lnTo>
                      <a:pt x="838" y="271"/>
                    </a:lnTo>
                    <a:lnTo>
                      <a:pt x="938" y="393"/>
                    </a:lnTo>
                    <a:cubicBezTo>
                      <a:pt x="955" y="421"/>
                      <a:pt x="941" y="401"/>
                      <a:pt x="940" y="450"/>
                    </a:cubicBezTo>
                    <a:cubicBezTo>
                      <a:pt x="1024" y="405"/>
                      <a:pt x="1066" y="358"/>
                      <a:pt x="1118" y="323"/>
                    </a:cubicBezTo>
                    <a:cubicBezTo>
                      <a:pt x="1114" y="316"/>
                      <a:pt x="1049" y="209"/>
                      <a:pt x="1049" y="264"/>
                    </a:cubicBezTo>
                    <a:cubicBezTo>
                      <a:pt x="1048" y="315"/>
                      <a:pt x="1063" y="359"/>
                      <a:pt x="991" y="365"/>
                    </a:cubicBezTo>
                    <a:cubicBezTo>
                      <a:pt x="979" y="317"/>
                      <a:pt x="967" y="336"/>
                      <a:pt x="957" y="297"/>
                    </a:cubicBezTo>
                    <a:cubicBezTo>
                      <a:pt x="990" y="297"/>
                      <a:pt x="991" y="300"/>
                      <a:pt x="1016" y="306"/>
                    </a:cubicBezTo>
                    <a:cubicBezTo>
                      <a:pt x="1015" y="253"/>
                      <a:pt x="991" y="231"/>
                      <a:pt x="948" y="221"/>
                    </a:cubicBezTo>
                    <a:lnTo>
                      <a:pt x="948" y="272"/>
                    </a:lnTo>
                    <a:cubicBezTo>
                      <a:pt x="909" y="263"/>
                      <a:pt x="898" y="258"/>
                      <a:pt x="897" y="213"/>
                    </a:cubicBezTo>
                    <a:cubicBezTo>
                      <a:pt x="962" y="198"/>
                      <a:pt x="958" y="208"/>
                      <a:pt x="1016" y="213"/>
                    </a:cubicBezTo>
                    <a:cubicBezTo>
                      <a:pt x="1015" y="161"/>
                      <a:pt x="1005" y="179"/>
                      <a:pt x="982" y="145"/>
                    </a:cubicBezTo>
                    <a:cubicBezTo>
                      <a:pt x="1051" y="112"/>
                      <a:pt x="1133" y="224"/>
                      <a:pt x="1134" y="289"/>
                    </a:cubicBezTo>
                    <a:cubicBezTo>
                      <a:pt x="1164" y="281"/>
                      <a:pt x="1211" y="229"/>
                      <a:pt x="1228" y="20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35" name="Freeform 16">
                <a:extLst>
                  <a:ext uri="{FF2B5EF4-FFF2-40B4-BE49-F238E27FC236}">
                    <a16:creationId xmlns:a16="http://schemas.microsoft.com/office/drawing/2014/main" id="{2C61DAF5-B4F1-41AC-A07A-D4B5715D6E1A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165600" y="2305051"/>
                <a:ext cx="212725" cy="219075"/>
              </a:xfrm>
              <a:custGeom>
                <a:avLst/>
                <a:gdLst>
                  <a:gd name="T0" fmla="*/ 770 w 914"/>
                  <a:gd name="T1" fmla="*/ 779 h 937"/>
                  <a:gd name="T2" fmla="*/ 796 w 914"/>
                  <a:gd name="T3" fmla="*/ 686 h 937"/>
                  <a:gd name="T4" fmla="*/ 855 w 914"/>
                  <a:gd name="T5" fmla="*/ 720 h 937"/>
                  <a:gd name="T6" fmla="*/ 770 w 914"/>
                  <a:gd name="T7" fmla="*/ 779 h 937"/>
                  <a:gd name="T8" fmla="*/ 677 w 914"/>
                  <a:gd name="T9" fmla="*/ 712 h 937"/>
                  <a:gd name="T10" fmla="*/ 728 w 914"/>
                  <a:gd name="T11" fmla="*/ 618 h 937"/>
                  <a:gd name="T12" fmla="*/ 677 w 914"/>
                  <a:gd name="T13" fmla="*/ 712 h 937"/>
                  <a:gd name="T14" fmla="*/ 421 w 914"/>
                  <a:gd name="T15" fmla="*/ 642 h 937"/>
                  <a:gd name="T16" fmla="*/ 381 w 914"/>
                  <a:gd name="T17" fmla="*/ 618 h 937"/>
                  <a:gd name="T18" fmla="*/ 388 w 914"/>
                  <a:gd name="T19" fmla="*/ 600 h 937"/>
                  <a:gd name="T20" fmla="*/ 415 w 914"/>
                  <a:gd name="T21" fmla="*/ 542 h 937"/>
                  <a:gd name="T22" fmla="*/ 482 w 914"/>
                  <a:gd name="T23" fmla="*/ 576 h 937"/>
                  <a:gd name="T24" fmla="*/ 421 w 914"/>
                  <a:gd name="T25" fmla="*/ 642 h 937"/>
                  <a:gd name="T26" fmla="*/ 447 w 914"/>
                  <a:gd name="T27" fmla="*/ 510 h 937"/>
                  <a:gd name="T28" fmla="*/ 533 w 914"/>
                  <a:gd name="T29" fmla="*/ 500 h 937"/>
                  <a:gd name="T30" fmla="*/ 499 w 914"/>
                  <a:gd name="T31" fmla="*/ 559 h 937"/>
                  <a:gd name="T32" fmla="*/ 447 w 914"/>
                  <a:gd name="T33" fmla="*/ 510 h 937"/>
                  <a:gd name="T34" fmla="*/ 0 w 914"/>
                  <a:gd name="T35" fmla="*/ 136 h 937"/>
                  <a:gd name="T36" fmla="*/ 180 w 914"/>
                  <a:gd name="T37" fmla="*/ 231 h 937"/>
                  <a:gd name="T38" fmla="*/ 279 w 914"/>
                  <a:gd name="T39" fmla="*/ 212 h 937"/>
                  <a:gd name="T40" fmla="*/ 228 w 914"/>
                  <a:gd name="T41" fmla="*/ 280 h 937"/>
                  <a:gd name="T42" fmla="*/ 322 w 914"/>
                  <a:gd name="T43" fmla="*/ 271 h 937"/>
                  <a:gd name="T44" fmla="*/ 247 w 914"/>
                  <a:gd name="T45" fmla="*/ 350 h 937"/>
                  <a:gd name="T46" fmla="*/ 152 w 914"/>
                  <a:gd name="T47" fmla="*/ 390 h 937"/>
                  <a:gd name="T48" fmla="*/ 245 w 914"/>
                  <a:gd name="T49" fmla="*/ 491 h 937"/>
                  <a:gd name="T50" fmla="*/ 290 w 914"/>
                  <a:gd name="T51" fmla="*/ 409 h 937"/>
                  <a:gd name="T52" fmla="*/ 372 w 914"/>
                  <a:gd name="T53" fmla="*/ 339 h 937"/>
                  <a:gd name="T54" fmla="*/ 364 w 914"/>
                  <a:gd name="T55" fmla="*/ 432 h 937"/>
                  <a:gd name="T56" fmla="*/ 440 w 914"/>
                  <a:gd name="T57" fmla="*/ 398 h 937"/>
                  <a:gd name="T58" fmla="*/ 346 w 914"/>
                  <a:gd name="T59" fmla="*/ 532 h 937"/>
                  <a:gd name="T60" fmla="*/ 288 w 914"/>
                  <a:gd name="T61" fmla="*/ 551 h 937"/>
                  <a:gd name="T62" fmla="*/ 491 w 914"/>
                  <a:gd name="T63" fmla="*/ 720 h 937"/>
                  <a:gd name="T64" fmla="*/ 474 w 914"/>
                  <a:gd name="T65" fmla="*/ 678 h 937"/>
                  <a:gd name="T66" fmla="*/ 584 w 914"/>
                  <a:gd name="T67" fmla="*/ 551 h 937"/>
                  <a:gd name="T68" fmla="*/ 643 w 914"/>
                  <a:gd name="T69" fmla="*/ 576 h 937"/>
                  <a:gd name="T70" fmla="*/ 601 w 914"/>
                  <a:gd name="T71" fmla="*/ 813 h 937"/>
                  <a:gd name="T72" fmla="*/ 711 w 914"/>
                  <a:gd name="T73" fmla="*/ 745 h 937"/>
                  <a:gd name="T74" fmla="*/ 688 w 914"/>
                  <a:gd name="T75" fmla="*/ 850 h 937"/>
                  <a:gd name="T76" fmla="*/ 914 w 914"/>
                  <a:gd name="T77" fmla="*/ 737 h 937"/>
                  <a:gd name="T78" fmla="*/ 830 w 914"/>
                  <a:gd name="T79" fmla="*/ 678 h 937"/>
                  <a:gd name="T80" fmla="*/ 747 w 914"/>
                  <a:gd name="T81" fmla="*/ 617 h 937"/>
                  <a:gd name="T82" fmla="*/ 661 w 914"/>
                  <a:gd name="T83" fmla="*/ 559 h 937"/>
                  <a:gd name="T84" fmla="*/ 539 w 914"/>
                  <a:gd name="T85" fmla="*/ 468 h 937"/>
                  <a:gd name="T86" fmla="*/ 505 w 914"/>
                  <a:gd name="T87" fmla="*/ 427 h 937"/>
                  <a:gd name="T88" fmla="*/ 464 w 914"/>
                  <a:gd name="T89" fmla="*/ 400 h 937"/>
                  <a:gd name="T90" fmla="*/ 332 w 914"/>
                  <a:gd name="T91" fmla="*/ 244 h 937"/>
                  <a:gd name="T92" fmla="*/ 291 w 914"/>
                  <a:gd name="T93" fmla="*/ 208 h 937"/>
                  <a:gd name="T94" fmla="*/ 228 w 914"/>
                  <a:gd name="T95" fmla="*/ 119 h 937"/>
                  <a:gd name="T96" fmla="*/ 175 w 914"/>
                  <a:gd name="T97" fmla="*/ 201 h 937"/>
                  <a:gd name="T98" fmla="*/ 76 w 914"/>
                  <a:gd name="T99" fmla="*/ 237 h 937"/>
                  <a:gd name="T100" fmla="*/ 39 w 914"/>
                  <a:gd name="T101" fmla="*/ 191 h 937"/>
                  <a:gd name="T102" fmla="*/ 228 w 914"/>
                  <a:gd name="T103" fmla="*/ 110 h 937"/>
                  <a:gd name="T104" fmla="*/ 169 w 914"/>
                  <a:gd name="T105" fmla="*/ 0 h 937"/>
                  <a:gd name="T106" fmla="*/ 134 w 914"/>
                  <a:gd name="T107" fmla="*/ 41 h 937"/>
                  <a:gd name="T108" fmla="*/ 117 w 914"/>
                  <a:gd name="T109" fmla="*/ 58 h 937"/>
                  <a:gd name="T110" fmla="*/ 0 w 914"/>
                  <a:gd name="T111" fmla="*/ 136 h 9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</a:cxnLst>
                <a:rect l="0" t="0" r="r" b="b"/>
                <a:pathLst>
                  <a:path w="914" h="937">
                    <a:moveTo>
                      <a:pt x="770" y="779"/>
                    </a:moveTo>
                    <a:cubicBezTo>
                      <a:pt x="781" y="756"/>
                      <a:pt x="795" y="719"/>
                      <a:pt x="796" y="686"/>
                    </a:cubicBezTo>
                    <a:cubicBezTo>
                      <a:pt x="852" y="686"/>
                      <a:pt x="838" y="687"/>
                      <a:pt x="855" y="720"/>
                    </a:cubicBezTo>
                    <a:lnTo>
                      <a:pt x="770" y="779"/>
                    </a:lnTo>
                    <a:close/>
                    <a:moveTo>
                      <a:pt x="677" y="712"/>
                    </a:moveTo>
                    <a:cubicBezTo>
                      <a:pt x="684" y="634"/>
                      <a:pt x="696" y="626"/>
                      <a:pt x="728" y="618"/>
                    </a:cubicBezTo>
                    <a:cubicBezTo>
                      <a:pt x="734" y="646"/>
                      <a:pt x="758" y="693"/>
                      <a:pt x="677" y="712"/>
                    </a:cubicBezTo>
                    <a:close/>
                    <a:moveTo>
                      <a:pt x="421" y="642"/>
                    </a:moveTo>
                    <a:cubicBezTo>
                      <a:pt x="399" y="627"/>
                      <a:pt x="412" y="627"/>
                      <a:pt x="381" y="618"/>
                    </a:cubicBezTo>
                    <a:cubicBezTo>
                      <a:pt x="383" y="614"/>
                      <a:pt x="387" y="603"/>
                      <a:pt x="388" y="600"/>
                    </a:cubicBezTo>
                    <a:cubicBezTo>
                      <a:pt x="416" y="544"/>
                      <a:pt x="411" y="591"/>
                      <a:pt x="415" y="542"/>
                    </a:cubicBezTo>
                    <a:cubicBezTo>
                      <a:pt x="466" y="543"/>
                      <a:pt x="448" y="553"/>
                      <a:pt x="482" y="576"/>
                    </a:cubicBezTo>
                    <a:lnTo>
                      <a:pt x="421" y="642"/>
                    </a:lnTo>
                    <a:close/>
                    <a:moveTo>
                      <a:pt x="447" y="510"/>
                    </a:moveTo>
                    <a:cubicBezTo>
                      <a:pt x="449" y="508"/>
                      <a:pt x="533" y="433"/>
                      <a:pt x="533" y="500"/>
                    </a:cubicBezTo>
                    <a:cubicBezTo>
                      <a:pt x="533" y="515"/>
                      <a:pt x="508" y="547"/>
                      <a:pt x="499" y="559"/>
                    </a:cubicBezTo>
                    <a:lnTo>
                      <a:pt x="447" y="510"/>
                    </a:lnTo>
                    <a:close/>
                    <a:moveTo>
                      <a:pt x="0" y="136"/>
                    </a:moveTo>
                    <a:cubicBezTo>
                      <a:pt x="0" y="253"/>
                      <a:pt x="70" y="313"/>
                      <a:pt x="180" y="231"/>
                    </a:cubicBezTo>
                    <a:cubicBezTo>
                      <a:pt x="215" y="204"/>
                      <a:pt x="223" y="212"/>
                      <a:pt x="279" y="212"/>
                    </a:cubicBezTo>
                    <a:cubicBezTo>
                      <a:pt x="255" y="246"/>
                      <a:pt x="242" y="223"/>
                      <a:pt x="228" y="280"/>
                    </a:cubicBezTo>
                    <a:cubicBezTo>
                      <a:pt x="265" y="279"/>
                      <a:pt x="275" y="271"/>
                      <a:pt x="322" y="271"/>
                    </a:cubicBezTo>
                    <a:cubicBezTo>
                      <a:pt x="310" y="321"/>
                      <a:pt x="280" y="319"/>
                      <a:pt x="247" y="350"/>
                    </a:cubicBezTo>
                    <a:cubicBezTo>
                      <a:pt x="174" y="419"/>
                      <a:pt x="221" y="391"/>
                      <a:pt x="152" y="390"/>
                    </a:cubicBezTo>
                    <a:cubicBezTo>
                      <a:pt x="156" y="432"/>
                      <a:pt x="224" y="486"/>
                      <a:pt x="245" y="491"/>
                    </a:cubicBezTo>
                    <a:cubicBezTo>
                      <a:pt x="232" y="433"/>
                      <a:pt x="252" y="442"/>
                      <a:pt x="290" y="409"/>
                    </a:cubicBezTo>
                    <a:cubicBezTo>
                      <a:pt x="326" y="378"/>
                      <a:pt x="327" y="363"/>
                      <a:pt x="372" y="339"/>
                    </a:cubicBezTo>
                    <a:cubicBezTo>
                      <a:pt x="372" y="386"/>
                      <a:pt x="367" y="397"/>
                      <a:pt x="364" y="432"/>
                    </a:cubicBezTo>
                    <a:cubicBezTo>
                      <a:pt x="438" y="397"/>
                      <a:pt x="398" y="402"/>
                      <a:pt x="440" y="398"/>
                    </a:cubicBezTo>
                    <a:cubicBezTo>
                      <a:pt x="436" y="449"/>
                      <a:pt x="387" y="495"/>
                      <a:pt x="346" y="532"/>
                    </a:cubicBezTo>
                    <a:cubicBezTo>
                      <a:pt x="322" y="554"/>
                      <a:pt x="330" y="551"/>
                      <a:pt x="288" y="551"/>
                    </a:cubicBezTo>
                    <a:cubicBezTo>
                      <a:pt x="316" y="593"/>
                      <a:pt x="445" y="709"/>
                      <a:pt x="491" y="720"/>
                    </a:cubicBezTo>
                    <a:cubicBezTo>
                      <a:pt x="488" y="684"/>
                      <a:pt x="492" y="705"/>
                      <a:pt x="474" y="678"/>
                    </a:cubicBezTo>
                    <a:cubicBezTo>
                      <a:pt x="513" y="667"/>
                      <a:pt x="565" y="586"/>
                      <a:pt x="584" y="551"/>
                    </a:cubicBezTo>
                    <a:cubicBezTo>
                      <a:pt x="604" y="561"/>
                      <a:pt x="623" y="565"/>
                      <a:pt x="643" y="576"/>
                    </a:cubicBezTo>
                    <a:cubicBezTo>
                      <a:pt x="615" y="696"/>
                      <a:pt x="591" y="697"/>
                      <a:pt x="601" y="813"/>
                    </a:cubicBezTo>
                    <a:cubicBezTo>
                      <a:pt x="655" y="800"/>
                      <a:pt x="658" y="760"/>
                      <a:pt x="711" y="745"/>
                    </a:cubicBezTo>
                    <a:cubicBezTo>
                      <a:pt x="707" y="763"/>
                      <a:pt x="687" y="838"/>
                      <a:pt x="688" y="850"/>
                    </a:cubicBezTo>
                    <a:cubicBezTo>
                      <a:pt x="695" y="937"/>
                      <a:pt x="793" y="765"/>
                      <a:pt x="914" y="737"/>
                    </a:cubicBezTo>
                    <a:cubicBezTo>
                      <a:pt x="910" y="689"/>
                      <a:pt x="877" y="682"/>
                      <a:pt x="830" y="678"/>
                    </a:cubicBezTo>
                    <a:cubicBezTo>
                      <a:pt x="826" y="643"/>
                      <a:pt x="828" y="647"/>
                      <a:pt x="747" y="617"/>
                    </a:cubicBezTo>
                    <a:cubicBezTo>
                      <a:pt x="696" y="598"/>
                      <a:pt x="754" y="617"/>
                      <a:pt x="661" y="559"/>
                    </a:cubicBezTo>
                    <a:lnTo>
                      <a:pt x="539" y="468"/>
                    </a:lnTo>
                    <a:cubicBezTo>
                      <a:pt x="518" y="450"/>
                      <a:pt x="528" y="447"/>
                      <a:pt x="505" y="427"/>
                    </a:cubicBezTo>
                    <a:cubicBezTo>
                      <a:pt x="493" y="418"/>
                      <a:pt x="474" y="409"/>
                      <a:pt x="464" y="400"/>
                    </a:cubicBezTo>
                    <a:cubicBezTo>
                      <a:pt x="442" y="380"/>
                      <a:pt x="389" y="297"/>
                      <a:pt x="332" y="244"/>
                    </a:cubicBezTo>
                    <a:cubicBezTo>
                      <a:pt x="319" y="231"/>
                      <a:pt x="300" y="219"/>
                      <a:pt x="291" y="208"/>
                    </a:cubicBezTo>
                    <a:cubicBezTo>
                      <a:pt x="261" y="168"/>
                      <a:pt x="287" y="158"/>
                      <a:pt x="228" y="119"/>
                    </a:cubicBezTo>
                    <a:cubicBezTo>
                      <a:pt x="228" y="186"/>
                      <a:pt x="225" y="176"/>
                      <a:pt x="175" y="201"/>
                    </a:cubicBezTo>
                    <a:cubicBezTo>
                      <a:pt x="140" y="218"/>
                      <a:pt x="125" y="237"/>
                      <a:pt x="76" y="237"/>
                    </a:cubicBezTo>
                    <a:cubicBezTo>
                      <a:pt x="50" y="237"/>
                      <a:pt x="35" y="210"/>
                      <a:pt x="39" y="191"/>
                    </a:cubicBezTo>
                    <a:cubicBezTo>
                      <a:pt x="48" y="156"/>
                      <a:pt x="162" y="79"/>
                      <a:pt x="228" y="110"/>
                    </a:cubicBezTo>
                    <a:cubicBezTo>
                      <a:pt x="223" y="86"/>
                      <a:pt x="185" y="12"/>
                      <a:pt x="169" y="0"/>
                    </a:cubicBezTo>
                    <a:cubicBezTo>
                      <a:pt x="125" y="12"/>
                      <a:pt x="158" y="6"/>
                      <a:pt x="134" y="41"/>
                    </a:cubicBezTo>
                    <a:cubicBezTo>
                      <a:pt x="126" y="54"/>
                      <a:pt x="133" y="47"/>
                      <a:pt x="117" y="58"/>
                    </a:cubicBezTo>
                    <a:cubicBezTo>
                      <a:pt x="84" y="84"/>
                      <a:pt x="0" y="102"/>
                      <a:pt x="0" y="13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36" name="Freeform 17">
                <a:extLst>
                  <a:ext uri="{FF2B5EF4-FFF2-40B4-BE49-F238E27FC236}">
                    <a16:creationId xmlns:a16="http://schemas.microsoft.com/office/drawing/2014/main" id="{8B4680F2-CA88-4453-B118-89FB7918117A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154488" y="1903413"/>
                <a:ext cx="77788" cy="103188"/>
              </a:xfrm>
              <a:custGeom>
                <a:avLst/>
                <a:gdLst>
                  <a:gd name="T0" fmla="*/ 169 w 339"/>
                  <a:gd name="T1" fmla="*/ 304 h 445"/>
                  <a:gd name="T2" fmla="*/ 172 w 339"/>
                  <a:gd name="T3" fmla="*/ 307 h 445"/>
                  <a:gd name="T4" fmla="*/ 169 w 339"/>
                  <a:gd name="T5" fmla="*/ 304 h 445"/>
                  <a:gd name="T6" fmla="*/ 195 w 339"/>
                  <a:gd name="T7" fmla="*/ 228 h 445"/>
                  <a:gd name="T8" fmla="*/ 254 w 339"/>
                  <a:gd name="T9" fmla="*/ 245 h 445"/>
                  <a:gd name="T10" fmla="*/ 195 w 339"/>
                  <a:gd name="T11" fmla="*/ 304 h 445"/>
                  <a:gd name="T12" fmla="*/ 222 w 339"/>
                  <a:gd name="T13" fmla="*/ 272 h 445"/>
                  <a:gd name="T14" fmla="*/ 195 w 339"/>
                  <a:gd name="T15" fmla="*/ 228 h 445"/>
                  <a:gd name="T16" fmla="*/ 119 w 339"/>
                  <a:gd name="T17" fmla="*/ 144 h 445"/>
                  <a:gd name="T18" fmla="*/ 152 w 339"/>
                  <a:gd name="T19" fmla="*/ 177 h 445"/>
                  <a:gd name="T20" fmla="*/ 119 w 339"/>
                  <a:gd name="T21" fmla="*/ 144 h 445"/>
                  <a:gd name="T22" fmla="*/ 271 w 339"/>
                  <a:gd name="T23" fmla="*/ 203 h 445"/>
                  <a:gd name="T24" fmla="*/ 246 w 339"/>
                  <a:gd name="T25" fmla="*/ 203 h 445"/>
                  <a:gd name="T26" fmla="*/ 262 w 339"/>
                  <a:gd name="T27" fmla="*/ 59 h 445"/>
                  <a:gd name="T28" fmla="*/ 271 w 339"/>
                  <a:gd name="T29" fmla="*/ 203 h 445"/>
                  <a:gd name="T30" fmla="*/ 0 w 339"/>
                  <a:gd name="T31" fmla="*/ 220 h 445"/>
                  <a:gd name="T32" fmla="*/ 59 w 339"/>
                  <a:gd name="T33" fmla="*/ 211 h 445"/>
                  <a:gd name="T34" fmla="*/ 117 w 339"/>
                  <a:gd name="T35" fmla="*/ 264 h 445"/>
                  <a:gd name="T36" fmla="*/ 93 w 339"/>
                  <a:gd name="T37" fmla="*/ 338 h 445"/>
                  <a:gd name="T38" fmla="*/ 25 w 339"/>
                  <a:gd name="T39" fmla="*/ 313 h 445"/>
                  <a:gd name="T40" fmla="*/ 19 w 339"/>
                  <a:gd name="T41" fmla="*/ 386 h 445"/>
                  <a:gd name="T42" fmla="*/ 263 w 339"/>
                  <a:gd name="T43" fmla="*/ 339 h 445"/>
                  <a:gd name="T44" fmla="*/ 300 w 339"/>
                  <a:gd name="T45" fmla="*/ 266 h 445"/>
                  <a:gd name="T46" fmla="*/ 339 w 339"/>
                  <a:gd name="T47" fmla="*/ 194 h 445"/>
                  <a:gd name="T48" fmla="*/ 296 w 339"/>
                  <a:gd name="T49" fmla="*/ 194 h 445"/>
                  <a:gd name="T50" fmla="*/ 322 w 339"/>
                  <a:gd name="T51" fmla="*/ 67 h 445"/>
                  <a:gd name="T52" fmla="*/ 296 w 339"/>
                  <a:gd name="T53" fmla="*/ 25 h 445"/>
                  <a:gd name="T54" fmla="*/ 161 w 339"/>
                  <a:gd name="T55" fmla="*/ 93 h 445"/>
                  <a:gd name="T56" fmla="*/ 161 w 339"/>
                  <a:gd name="T57" fmla="*/ 0 h 445"/>
                  <a:gd name="T58" fmla="*/ 54 w 339"/>
                  <a:gd name="T59" fmla="*/ 104 h 445"/>
                  <a:gd name="T60" fmla="*/ 0 w 339"/>
                  <a:gd name="T61" fmla="*/ 220 h 4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</a:cxnLst>
                <a:rect l="0" t="0" r="r" b="b"/>
                <a:pathLst>
                  <a:path w="339" h="445">
                    <a:moveTo>
                      <a:pt x="169" y="304"/>
                    </a:moveTo>
                    <a:lnTo>
                      <a:pt x="172" y="307"/>
                    </a:lnTo>
                    <a:cubicBezTo>
                      <a:pt x="172" y="307"/>
                      <a:pt x="169" y="305"/>
                      <a:pt x="169" y="304"/>
                    </a:cubicBezTo>
                    <a:close/>
                    <a:moveTo>
                      <a:pt x="195" y="228"/>
                    </a:moveTo>
                    <a:cubicBezTo>
                      <a:pt x="220" y="245"/>
                      <a:pt x="212" y="245"/>
                      <a:pt x="254" y="245"/>
                    </a:cubicBezTo>
                    <a:cubicBezTo>
                      <a:pt x="236" y="279"/>
                      <a:pt x="240" y="301"/>
                      <a:pt x="195" y="304"/>
                    </a:cubicBezTo>
                    <a:lnTo>
                      <a:pt x="222" y="272"/>
                    </a:lnTo>
                    <a:cubicBezTo>
                      <a:pt x="194" y="242"/>
                      <a:pt x="201" y="241"/>
                      <a:pt x="195" y="228"/>
                    </a:cubicBezTo>
                    <a:close/>
                    <a:moveTo>
                      <a:pt x="119" y="144"/>
                    </a:moveTo>
                    <a:cubicBezTo>
                      <a:pt x="148" y="151"/>
                      <a:pt x="145" y="148"/>
                      <a:pt x="152" y="177"/>
                    </a:cubicBezTo>
                    <a:cubicBezTo>
                      <a:pt x="110" y="167"/>
                      <a:pt x="124" y="175"/>
                      <a:pt x="119" y="144"/>
                    </a:cubicBezTo>
                    <a:close/>
                    <a:moveTo>
                      <a:pt x="271" y="203"/>
                    </a:moveTo>
                    <a:lnTo>
                      <a:pt x="246" y="203"/>
                    </a:lnTo>
                    <a:cubicBezTo>
                      <a:pt x="245" y="200"/>
                      <a:pt x="159" y="87"/>
                      <a:pt x="262" y="59"/>
                    </a:cubicBezTo>
                    <a:cubicBezTo>
                      <a:pt x="304" y="90"/>
                      <a:pt x="271" y="129"/>
                      <a:pt x="271" y="203"/>
                    </a:cubicBezTo>
                    <a:close/>
                    <a:moveTo>
                      <a:pt x="0" y="220"/>
                    </a:moveTo>
                    <a:cubicBezTo>
                      <a:pt x="0" y="273"/>
                      <a:pt x="21" y="221"/>
                      <a:pt x="59" y="211"/>
                    </a:cubicBezTo>
                    <a:lnTo>
                      <a:pt x="117" y="264"/>
                    </a:lnTo>
                    <a:cubicBezTo>
                      <a:pt x="113" y="286"/>
                      <a:pt x="103" y="318"/>
                      <a:pt x="93" y="338"/>
                    </a:cubicBezTo>
                    <a:cubicBezTo>
                      <a:pt x="77" y="331"/>
                      <a:pt x="44" y="317"/>
                      <a:pt x="25" y="313"/>
                    </a:cubicBezTo>
                    <a:cubicBezTo>
                      <a:pt x="14" y="338"/>
                      <a:pt x="3" y="359"/>
                      <a:pt x="19" y="386"/>
                    </a:cubicBezTo>
                    <a:cubicBezTo>
                      <a:pt x="55" y="445"/>
                      <a:pt x="210" y="443"/>
                      <a:pt x="263" y="339"/>
                    </a:cubicBezTo>
                    <a:cubicBezTo>
                      <a:pt x="273" y="318"/>
                      <a:pt x="286" y="286"/>
                      <a:pt x="300" y="266"/>
                    </a:cubicBezTo>
                    <a:cubicBezTo>
                      <a:pt x="325" y="229"/>
                      <a:pt x="338" y="248"/>
                      <a:pt x="339" y="194"/>
                    </a:cubicBezTo>
                    <a:lnTo>
                      <a:pt x="296" y="194"/>
                    </a:lnTo>
                    <a:lnTo>
                      <a:pt x="322" y="67"/>
                    </a:lnTo>
                    <a:cubicBezTo>
                      <a:pt x="322" y="47"/>
                      <a:pt x="308" y="43"/>
                      <a:pt x="296" y="25"/>
                    </a:cubicBezTo>
                    <a:cubicBezTo>
                      <a:pt x="194" y="27"/>
                      <a:pt x="219" y="77"/>
                      <a:pt x="161" y="93"/>
                    </a:cubicBezTo>
                    <a:lnTo>
                      <a:pt x="161" y="0"/>
                    </a:lnTo>
                    <a:cubicBezTo>
                      <a:pt x="62" y="0"/>
                      <a:pt x="96" y="14"/>
                      <a:pt x="54" y="104"/>
                    </a:cubicBezTo>
                    <a:cubicBezTo>
                      <a:pt x="38" y="138"/>
                      <a:pt x="0" y="185"/>
                      <a:pt x="0" y="22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37" name="Freeform 18">
                <a:extLst>
                  <a:ext uri="{FF2B5EF4-FFF2-40B4-BE49-F238E27FC236}">
                    <a16:creationId xmlns:a16="http://schemas.microsoft.com/office/drawing/2014/main" id="{CF8C7358-3083-4AF9-8A61-706373AD3BB6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343400" y="1709738"/>
                <a:ext cx="93663" cy="111125"/>
              </a:xfrm>
              <a:custGeom>
                <a:avLst/>
                <a:gdLst>
                  <a:gd name="T0" fmla="*/ 182 w 401"/>
                  <a:gd name="T1" fmla="*/ 347 h 474"/>
                  <a:gd name="T2" fmla="*/ 185 w 401"/>
                  <a:gd name="T3" fmla="*/ 350 h 474"/>
                  <a:gd name="T4" fmla="*/ 182 w 401"/>
                  <a:gd name="T5" fmla="*/ 347 h 474"/>
                  <a:gd name="T6" fmla="*/ 114 w 401"/>
                  <a:gd name="T7" fmla="*/ 305 h 474"/>
                  <a:gd name="T8" fmla="*/ 140 w 401"/>
                  <a:gd name="T9" fmla="*/ 339 h 474"/>
                  <a:gd name="T10" fmla="*/ 114 w 401"/>
                  <a:gd name="T11" fmla="*/ 339 h 474"/>
                  <a:gd name="T12" fmla="*/ 114 w 401"/>
                  <a:gd name="T13" fmla="*/ 305 h 474"/>
                  <a:gd name="T14" fmla="*/ 165 w 401"/>
                  <a:gd name="T15" fmla="*/ 305 h 474"/>
                  <a:gd name="T16" fmla="*/ 173 w 401"/>
                  <a:gd name="T17" fmla="*/ 306 h 474"/>
                  <a:gd name="T18" fmla="*/ 165 w 401"/>
                  <a:gd name="T19" fmla="*/ 305 h 474"/>
                  <a:gd name="T20" fmla="*/ 182 w 401"/>
                  <a:gd name="T21" fmla="*/ 203 h 474"/>
                  <a:gd name="T22" fmla="*/ 148 w 401"/>
                  <a:gd name="T23" fmla="*/ 254 h 474"/>
                  <a:gd name="T24" fmla="*/ 182 w 401"/>
                  <a:gd name="T25" fmla="*/ 203 h 474"/>
                  <a:gd name="T26" fmla="*/ 182 w 401"/>
                  <a:gd name="T27" fmla="*/ 203 h 474"/>
                  <a:gd name="T28" fmla="*/ 228 w 401"/>
                  <a:gd name="T29" fmla="*/ 165 h 474"/>
                  <a:gd name="T30" fmla="*/ 259 w 401"/>
                  <a:gd name="T31" fmla="*/ 152 h 474"/>
                  <a:gd name="T32" fmla="*/ 277 w 401"/>
                  <a:gd name="T33" fmla="*/ 149 h 474"/>
                  <a:gd name="T34" fmla="*/ 323 w 401"/>
                  <a:gd name="T35" fmla="*/ 189 h 474"/>
                  <a:gd name="T36" fmla="*/ 318 w 401"/>
                  <a:gd name="T37" fmla="*/ 313 h 474"/>
                  <a:gd name="T38" fmla="*/ 275 w 401"/>
                  <a:gd name="T39" fmla="*/ 347 h 474"/>
                  <a:gd name="T40" fmla="*/ 241 w 401"/>
                  <a:gd name="T41" fmla="*/ 203 h 474"/>
                  <a:gd name="T42" fmla="*/ 182 w 401"/>
                  <a:gd name="T43" fmla="*/ 203 h 474"/>
                  <a:gd name="T44" fmla="*/ 89 w 401"/>
                  <a:gd name="T45" fmla="*/ 17 h 474"/>
                  <a:gd name="T46" fmla="*/ 80 w 401"/>
                  <a:gd name="T47" fmla="*/ 68 h 474"/>
                  <a:gd name="T48" fmla="*/ 30 w 401"/>
                  <a:gd name="T49" fmla="*/ 118 h 474"/>
                  <a:gd name="T50" fmla="*/ 114 w 401"/>
                  <a:gd name="T51" fmla="*/ 195 h 474"/>
                  <a:gd name="T52" fmla="*/ 97 w 401"/>
                  <a:gd name="T53" fmla="*/ 254 h 474"/>
                  <a:gd name="T54" fmla="*/ 21 w 401"/>
                  <a:gd name="T55" fmla="*/ 254 h 474"/>
                  <a:gd name="T56" fmla="*/ 123 w 401"/>
                  <a:gd name="T57" fmla="*/ 423 h 474"/>
                  <a:gd name="T58" fmla="*/ 123 w 401"/>
                  <a:gd name="T59" fmla="*/ 372 h 474"/>
                  <a:gd name="T60" fmla="*/ 157 w 401"/>
                  <a:gd name="T61" fmla="*/ 372 h 474"/>
                  <a:gd name="T62" fmla="*/ 216 w 401"/>
                  <a:gd name="T63" fmla="*/ 423 h 474"/>
                  <a:gd name="T64" fmla="*/ 224 w 401"/>
                  <a:gd name="T65" fmla="*/ 474 h 474"/>
                  <a:gd name="T66" fmla="*/ 275 w 401"/>
                  <a:gd name="T67" fmla="*/ 389 h 474"/>
                  <a:gd name="T68" fmla="*/ 351 w 401"/>
                  <a:gd name="T69" fmla="*/ 135 h 474"/>
                  <a:gd name="T70" fmla="*/ 213 w 401"/>
                  <a:gd name="T71" fmla="*/ 141 h 474"/>
                  <a:gd name="T72" fmla="*/ 165 w 401"/>
                  <a:gd name="T73" fmla="*/ 161 h 474"/>
                  <a:gd name="T74" fmla="*/ 148 w 401"/>
                  <a:gd name="T75" fmla="*/ 0 h 474"/>
                  <a:gd name="T76" fmla="*/ 140 w 401"/>
                  <a:gd name="T77" fmla="*/ 63 h 474"/>
                  <a:gd name="T78" fmla="*/ 89 w 401"/>
                  <a:gd name="T79" fmla="*/ 17 h 4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</a:cxnLst>
                <a:rect l="0" t="0" r="r" b="b"/>
                <a:pathLst>
                  <a:path w="401" h="474">
                    <a:moveTo>
                      <a:pt x="182" y="347"/>
                    </a:moveTo>
                    <a:lnTo>
                      <a:pt x="185" y="350"/>
                    </a:lnTo>
                    <a:cubicBezTo>
                      <a:pt x="184" y="349"/>
                      <a:pt x="181" y="348"/>
                      <a:pt x="182" y="347"/>
                    </a:cubicBezTo>
                    <a:close/>
                    <a:moveTo>
                      <a:pt x="114" y="305"/>
                    </a:moveTo>
                    <a:cubicBezTo>
                      <a:pt x="139" y="323"/>
                      <a:pt x="125" y="310"/>
                      <a:pt x="140" y="339"/>
                    </a:cubicBezTo>
                    <a:lnTo>
                      <a:pt x="114" y="339"/>
                    </a:lnTo>
                    <a:lnTo>
                      <a:pt x="114" y="305"/>
                    </a:lnTo>
                    <a:close/>
                    <a:moveTo>
                      <a:pt x="165" y="305"/>
                    </a:moveTo>
                    <a:cubicBezTo>
                      <a:pt x="167" y="287"/>
                      <a:pt x="210" y="307"/>
                      <a:pt x="173" y="306"/>
                    </a:cubicBezTo>
                    <a:cubicBezTo>
                      <a:pt x="170" y="305"/>
                      <a:pt x="163" y="324"/>
                      <a:pt x="165" y="305"/>
                    </a:cubicBezTo>
                    <a:close/>
                    <a:moveTo>
                      <a:pt x="182" y="203"/>
                    </a:moveTo>
                    <a:cubicBezTo>
                      <a:pt x="181" y="244"/>
                      <a:pt x="183" y="250"/>
                      <a:pt x="148" y="254"/>
                    </a:cubicBezTo>
                    <a:cubicBezTo>
                      <a:pt x="162" y="228"/>
                      <a:pt x="159" y="220"/>
                      <a:pt x="182" y="203"/>
                    </a:cubicBezTo>
                    <a:close/>
                    <a:moveTo>
                      <a:pt x="182" y="203"/>
                    </a:moveTo>
                    <a:cubicBezTo>
                      <a:pt x="194" y="185"/>
                      <a:pt x="206" y="176"/>
                      <a:pt x="228" y="165"/>
                    </a:cubicBezTo>
                    <a:cubicBezTo>
                      <a:pt x="233" y="163"/>
                      <a:pt x="259" y="152"/>
                      <a:pt x="259" y="152"/>
                    </a:cubicBezTo>
                    <a:cubicBezTo>
                      <a:pt x="262" y="152"/>
                      <a:pt x="277" y="149"/>
                      <a:pt x="277" y="149"/>
                    </a:cubicBezTo>
                    <a:cubicBezTo>
                      <a:pt x="303" y="149"/>
                      <a:pt x="316" y="164"/>
                      <a:pt x="323" y="189"/>
                    </a:cubicBezTo>
                    <a:cubicBezTo>
                      <a:pt x="331" y="219"/>
                      <a:pt x="326" y="285"/>
                      <a:pt x="318" y="313"/>
                    </a:cubicBezTo>
                    <a:cubicBezTo>
                      <a:pt x="309" y="343"/>
                      <a:pt x="309" y="344"/>
                      <a:pt x="275" y="347"/>
                    </a:cubicBezTo>
                    <a:cubicBezTo>
                      <a:pt x="260" y="283"/>
                      <a:pt x="241" y="296"/>
                      <a:pt x="241" y="203"/>
                    </a:cubicBezTo>
                    <a:lnTo>
                      <a:pt x="182" y="203"/>
                    </a:lnTo>
                    <a:close/>
                    <a:moveTo>
                      <a:pt x="89" y="17"/>
                    </a:moveTo>
                    <a:cubicBezTo>
                      <a:pt x="86" y="52"/>
                      <a:pt x="80" y="36"/>
                      <a:pt x="80" y="68"/>
                    </a:cubicBezTo>
                    <a:cubicBezTo>
                      <a:pt x="80" y="112"/>
                      <a:pt x="114" y="118"/>
                      <a:pt x="30" y="118"/>
                    </a:cubicBezTo>
                    <a:cubicBezTo>
                      <a:pt x="31" y="187"/>
                      <a:pt x="62" y="167"/>
                      <a:pt x="114" y="195"/>
                    </a:cubicBezTo>
                    <a:cubicBezTo>
                      <a:pt x="107" y="226"/>
                      <a:pt x="100" y="218"/>
                      <a:pt x="97" y="254"/>
                    </a:cubicBezTo>
                    <a:cubicBezTo>
                      <a:pt x="45" y="253"/>
                      <a:pt x="74" y="242"/>
                      <a:pt x="21" y="254"/>
                    </a:cubicBezTo>
                    <a:cubicBezTo>
                      <a:pt x="0" y="345"/>
                      <a:pt x="9" y="414"/>
                      <a:pt x="123" y="423"/>
                    </a:cubicBezTo>
                    <a:lnTo>
                      <a:pt x="123" y="372"/>
                    </a:lnTo>
                    <a:lnTo>
                      <a:pt x="157" y="372"/>
                    </a:lnTo>
                    <a:cubicBezTo>
                      <a:pt x="157" y="429"/>
                      <a:pt x="157" y="423"/>
                      <a:pt x="216" y="423"/>
                    </a:cubicBezTo>
                    <a:cubicBezTo>
                      <a:pt x="221" y="443"/>
                      <a:pt x="224" y="448"/>
                      <a:pt x="224" y="474"/>
                    </a:cubicBezTo>
                    <a:cubicBezTo>
                      <a:pt x="265" y="453"/>
                      <a:pt x="271" y="445"/>
                      <a:pt x="275" y="389"/>
                    </a:cubicBezTo>
                    <a:cubicBezTo>
                      <a:pt x="401" y="389"/>
                      <a:pt x="351" y="263"/>
                      <a:pt x="351" y="135"/>
                    </a:cubicBezTo>
                    <a:cubicBezTo>
                      <a:pt x="231" y="107"/>
                      <a:pt x="263" y="115"/>
                      <a:pt x="213" y="141"/>
                    </a:cubicBezTo>
                    <a:cubicBezTo>
                      <a:pt x="194" y="152"/>
                      <a:pt x="187" y="156"/>
                      <a:pt x="165" y="161"/>
                    </a:cubicBezTo>
                    <a:cubicBezTo>
                      <a:pt x="191" y="50"/>
                      <a:pt x="280" y="70"/>
                      <a:pt x="148" y="0"/>
                    </a:cubicBezTo>
                    <a:cubicBezTo>
                      <a:pt x="150" y="27"/>
                      <a:pt x="173" y="61"/>
                      <a:pt x="140" y="63"/>
                    </a:cubicBezTo>
                    <a:cubicBezTo>
                      <a:pt x="106" y="65"/>
                      <a:pt x="142" y="53"/>
                      <a:pt x="89" y="17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38" name="Freeform 19">
                <a:extLst>
                  <a:ext uri="{FF2B5EF4-FFF2-40B4-BE49-F238E27FC236}">
                    <a16:creationId xmlns:a16="http://schemas.microsoft.com/office/drawing/2014/main" id="{D99D9D62-352B-421C-A31F-3AB1280808B9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846638" y="1912938"/>
                <a:ext cx="114300" cy="84138"/>
              </a:xfrm>
              <a:custGeom>
                <a:avLst/>
                <a:gdLst>
                  <a:gd name="T0" fmla="*/ 279 w 491"/>
                  <a:gd name="T1" fmla="*/ 240 h 360"/>
                  <a:gd name="T2" fmla="*/ 313 w 491"/>
                  <a:gd name="T3" fmla="*/ 282 h 360"/>
                  <a:gd name="T4" fmla="*/ 294 w 491"/>
                  <a:gd name="T5" fmla="*/ 268 h 360"/>
                  <a:gd name="T6" fmla="*/ 279 w 491"/>
                  <a:gd name="T7" fmla="*/ 240 h 360"/>
                  <a:gd name="T8" fmla="*/ 279 w 491"/>
                  <a:gd name="T9" fmla="*/ 181 h 360"/>
                  <a:gd name="T10" fmla="*/ 282 w 491"/>
                  <a:gd name="T11" fmla="*/ 183 h 360"/>
                  <a:gd name="T12" fmla="*/ 279 w 491"/>
                  <a:gd name="T13" fmla="*/ 181 h 360"/>
                  <a:gd name="T14" fmla="*/ 237 w 491"/>
                  <a:gd name="T15" fmla="*/ 130 h 360"/>
                  <a:gd name="T16" fmla="*/ 247 w 491"/>
                  <a:gd name="T17" fmla="*/ 138 h 360"/>
                  <a:gd name="T18" fmla="*/ 237 w 491"/>
                  <a:gd name="T19" fmla="*/ 130 h 360"/>
                  <a:gd name="T20" fmla="*/ 321 w 491"/>
                  <a:gd name="T21" fmla="*/ 113 h 360"/>
                  <a:gd name="T22" fmla="*/ 372 w 491"/>
                  <a:gd name="T23" fmla="*/ 113 h 360"/>
                  <a:gd name="T24" fmla="*/ 372 w 491"/>
                  <a:gd name="T25" fmla="*/ 122 h 360"/>
                  <a:gd name="T26" fmla="*/ 321 w 491"/>
                  <a:gd name="T27" fmla="*/ 122 h 360"/>
                  <a:gd name="T28" fmla="*/ 321 w 491"/>
                  <a:gd name="T29" fmla="*/ 113 h 360"/>
                  <a:gd name="T30" fmla="*/ 279 w 491"/>
                  <a:gd name="T31" fmla="*/ 113 h 360"/>
                  <a:gd name="T32" fmla="*/ 293 w 491"/>
                  <a:gd name="T33" fmla="*/ 117 h 360"/>
                  <a:gd name="T34" fmla="*/ 279 w 491"/>
                  <a:gd name="T35" fmla="*/ 113 h 360"/>
                  <a:gd name="T36" fmla="*/ 0 w 491"/>
                  <a:gd name="T37" fmla="*/ 54 h 360"/>
                  <a:gd name="T38" fmla="*/ 243 w 491"/>
                  <a:gd name="T39" fmla="*/ 184 h 360"/>
                  <a:gd name="T40" fmla="*/ 299 w 491"/>
                  <a:gd name="T41" fmla="*/ 339 h 360"/>
                  <a:gd name="T42" fmla="*/ 333 w 491"/>
                  <a:gd name="T43" fmla="*/ 355 h 360"/>
                  <a:gd name="T44" fmla="*/ 330 w 491"/>
                  <a:gd name="T45" fmla="*/ 215 h 360"/>
                  <a:gd name="T46" fmla="*/ 491 w 491"/>
                  <a:gd name="T47" fmla="*/ 147 h 360"/>
                  <a:gd name="T48" fmla="*/ 398 w 491"/>
                  <a:gd name="T49" fmla="*/ 155 h 360"/>
                  <a:gd name="T50" fmla="*/ 398 w 491"/>
                  <a:gd name="T51" fmla="*/ 138 h 360"/>
                  <a:gd name="T52" fmla="*/ 465 w 491"/>
                  <a:gd name="T53" fmla="*/ 96 h 360"/>
                  <a:gd name="T54" fmla="*/ 355 w 491"/>
                  <a:gd name="T55" fmla="*/ 88 h 360"/>
                  <a:gd name="T56" fmla="*/ 389 w 491"/>
                  <a:gd name="T57" fmla="*/ 20 h 360"/>
                  <a:gd name="T58" fmla="*/ 296 w 491"/>
                  <a:gd name="T59" fmla="*/ 62 h 360"/>
                  <a:gd name="T60" fmla="*/ 279 w 491"/>
                  <a:gd name="T61" fmla="*/ 71 h 360"/>
                  <a:gd name="T62" fmla="*/ 262 w 491"/>
                  <a:gd name="T63" fmla="*/ 45 h 360"/>
                  <a:gd name="T64" fmla="*/ 194 w 491"/>
                  <a:gd name="T65" fmla="*/ 79 h 360"/>
                  <a:gd name="T66" fmla="*/ 220 w 491"/>
                  <a:gd name="T67" fmla="*/ 122 h 360"/>
                  <a:gd name="T68" fmla="*/ 101 w 491"/>
                  <a:gd name="T69" fmla="*/ 62 h 360"/>
                  <a:gd name="T70" fmla="*/ 110 w 491"/>
                  <a:gd name="T71" fmla="*/ 3 h 360"/>
                  <a:gd name="T72" fmla="*/ 39 w 491"/>
                  <a:gd name="T73" fmla="*/ 8 h 360"/>
                  <a:gd name="T74" fmla="*/ 0 w 491"/>
                  <a:gd name="T75" fmla="*/ 54 h 3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</a:cxnLst>
                <a:rect l="0" t="0" r="r" b="b"/>
                <a:pathLst>
                  <a:path w="491" h="360">
                    <a:moveTo>
                      <a:pt x="279" y="240"/>
                    </a:moveTo>
                    <a:cubicBezTo>
                      <a:pt x="309" y="248"/>
                      <a:pt x="310" y="248"/>
                      <a:pt x="313" y="282"/>
                    </a:cubicBezTo>
                    <a:cubicBezTo>
                      <a:pt x="306" y="278"/>
                      <a:pt x="302" y="277"/>
                      <a:pt x="294" y="268"/>
                    </a:cubicBezTo>
                    <a:cubicBezTo>
                      <a:pt x="272" y="243"/>
                      <a:pt x="287" y="255"/>
                      <a:pt x="279" y="240"/>
                    </a:cubicBezTo>
                    <a:close/>
                    <a:moveTo>
                      <a:pt x="279" y="181"/>
                    </a:moveTo>
                    <a:lnTo>
                      <a:pt x="282" y="183"/>
                    </a:lnTo>
                    <a:cubicBezTo>
                      <a:pt x="282" y="183"/>
                      <a:pt x="278" y="182"/>
                      <a:pt x="279" y="181"/>
                    </a:cubicBezTo>
                    <a:close/>
                    <a:moveTo>
                      <a:pt x="237" y="130"/>
                    </a:moveTo>
                    <a:cubicBezTo>
                      <a:pt x="251" y="116"/>
                      <a:pt x="264" y="151"/>
                      <a:pt x="247" y="138"/>
                    </a:cubicBezTo>
                    <a:cubicBezTo>
                      <a:pt x="241" y="134"/>
                      <a:pt x="225" y="142"/>
                      <a:pt x="237" y="130"/>
                    </a:cubicBezTo>
                    <a:close/>
                    <a:moveTo>
                      <a:pt x="321" y="113"/>
                    </a:moveTo>
                    <a:lnTo>
                      <a:pt x="372" y="113"/>
                    </a:lnTo>
                    <a:lnTo>
                      <a:pt x="372" y="122"/>
                    </a:lnTo>
                    <a:lnTo>
                      <a:pt x="321" y="122"/>
                    </a:lnTo>
                    <a:lnTo>
                      <a:pt x="321" y="113"/>
                    </a:lnTo>
                    <a:close/>
                    <a:moveTo>
                      <a:pt x="279" y="113"/>
                    </a:moveTo>
                    <a:cubicBezTo>
                      <a:pt x="288" y="104"/>
                      <a:pt x="325" y="126"/>
                      <a:pt x="293" y="117"/>
                    </a:cubicBezTo>
                    <a:cubicBezTo>
                      <a:pt x="286" y="116"/>
                      <a:pt x="265" y="127"/>
                      <a:pt x="279" y="113"/>
                    </a:cubicBezTo>
                    <a:close/>
                    <a:moveTo>
                      <a:pt x="0" y="54"/>
                    </a:moveTo>
                    <a:cubicBezTo>
                      <a:pt x="0" y="153"/>
                      <a:pt x="138" y="47"/>
                      <a:pt x="243" y="184"/>
                    </a:cubicBezTo>
                    <a:cubicBezTo>
                      <a:pt x="285" y="239"/>
                      <a:pt x="216" y="280"/>
                      <a:pt x="299" y="339"/>
                    </a:cubicBezTo>
                    <a:cubicBezTo>
                      <a:pt x="303" y="341"/>
                      <a:pt x="331" y="355"/>
                      <a:pt x="333" y="355"/>
                    </a:cubicBezTo>
                    <a:cubicBezTo>
                      <a:pt x="402" y="360"/>
                      <a:pt x="333" y="255"/>
                      <a:pt x="330" y="215"/>
                    </a:cubicBezTo>
                    <a:cubicBezTo>
                      <a:pt x="466" y="183"/>
                      <a:pt x="489" y="225"/>
                      <a:pt x="491" y="147"/>
                    </a:cubicBezTo>
                    <a:cubicBezTo>
                      <a:pt x="446" y="151"/>
                      <a:pt x="438" y="164"/>
                      <a:pt x="398" y="155"/>
                    </a:cubicBezTo>
                    <a:lnTo>
                      <a:pt x="398" y="138"/>
                    </a:lnTo>
                    <a:cubicBezTo>
                      <a:pt x="445" y="140"/>
                      <a:pt x="464" y="159"/>
                      <a:pt x="465" y="96"/>
                    </a:cubicBezTo>
                    <a:cubicBezTo>
                      <a:pt x="398" y="96"/>
                      <a:pt x="412" y="101"/>
                      <a:pt x="355" y="88"/>
                    </a:cubicBezTo>
                    <a:cubicBezTo>
                      <a:pt x="374" y="59"/>
                      <a:pt x="385" y="65"/>
                      <a:pt x="389" y="20"/>
                    </a:cubicBezTo>
                    <a:cubicBezTo>
                      <a:pt x="351" y="23"/>
                      <a:pt x="337" y="40"/>
                      <a:pt x="296" y="62"/>
                    </a:cubicBezTo>
                    <a:lnTo>
                      <a:pt x="279" y="71"/>
                    </a:lnTo>
                    <a:cubicBezTo>
                      <a:pt x="260" y="58"/>
                      <a:pt x="269" y="69"/>
                      <a:pt x="262" y="45"/>
                    </a:cubicBezTo>
                    <a:cubicBezTo>
                      <a:pt x="233" y="48"/>
                      <a:pt x="194" y="49"/>
                      <a:pt x="194" y="79"/>
                    </a:cubicBezTo>
                    <a:cubicBezTo>
                      <a:pt x="194" y="115"/>
                      <a:pt x="203" y="75"/>
                      <a:pt x="220" y="122"/>
                    </a:cubicBezTo>
                    <a:lnTo>
                      <a:pt x="101" y="62"/>
                    </a:lnTo>
                    <a:cubicBezTo>
                      <a:pt x="102" y="25"/>
                      <a:pt x="107" y="36"/>
                      <a:pt x="110" y="3"/>
                    </a:cubicBezTo>
                    <a:cubicBezTo>
                      <a:pt x="83" y="3"/>
                      <a:pt x="62" y="0"/>
                      <a:pt x="39" y="8"/>
                    </a:cubicBezTo>
                    <a:cubicBezTo>
                      <a:pt x="22" y="15"/>
                      <a:pt x="0" y="34"/>
                      <a:pt x="0" y="5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39" name="Freeform 20">
                <a:extLst>
                  <a:ext uri="{FF2B5EF4-FFF2-40B4-BE49-F238E27FC236}">
                    <a16:creationId xmlns:a16="http://schemas.microsoft.com/office/drawing/2014/main" id="{93A16A03-A1DC-48C7-82A1-7C0ABA3B2ACB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837113" y="2320926"/>
                <a:ext cx="80963" cy="87313"/>
              </a:xfrm>
              <a:custGeom>
                <a:avLst/>
                <a:gdLst>
                  <a:gd name="T0" fmla="*/ 153 w 348"/>
                  <a:gd name="T1" fmla="*/ 178 h 373"/>
                  <a:gd name="T2" fmla="*/ 45 w 348"/>
                  <a:gd name="T3" fmla="*/ 212 h 373"/>
                  <a:gd name="T4" fmla="*/ 68 w 348"/>
                  <a:gd name="T5" fmla="*/ 169 h 373"/>
                  <a:gd name="T6" fmla="*/ 153 w 348"/>
                  <a:gd name="T7" fmla="*/ 178 h 373"/>
                  <a:gd name="T8" fmla="*/ 127 w 348"/>
                  <a:gd name="T9" fmla="*/ 356 h 373"/>
                  <a:gd name="T10" fmla="*/ 136 w 348"/>
                  <a:gd name="T11" fmla="*/ 364 h 373"/>
                  <a:gd name="T12" fmla="*/ 195 w 348"/>
                  <a:gd name="T13" fmla="*/ 373 h 373"/>
                  <a:gd name="T14" fmla="*/ 221 w 348"/>
                  <a:gd name="T15" fmla="*/ 186 h 373"/>
                  <a:gd name="T16" fmla="*/ 153 w 348"/>
                  <a:gd name="T17" fmla="*/ 178 h 373"/>
                  <a:gd name="T18" fmla="*/ 153 w 348"/>
                  <a:gd name="T19" fmla="*/ 144 h 373"/>
                  <a:gd name="T20" fmla="*/ 94 w 348"/>
                  <a:gd name="T21" fmla="*/ 126 h 373"/>
                  <a:gd name="T22" fmla="*/ 94 w 348"/>
                  <a:gd name="T23" fmla="*/ 102 h 373"/>
                  <a:gd name="T24" fmla="*/ 204 w 348"/>
                  <a:gd name="T25" fmla="*/ 135 h 373"/>
                  <a:gd name="T26" fmla="*/ 280 w 348"/>
                  <a:gd name="T27" fmla="*/ 212 h 373"/>
                  <a:gd name="T28" fmla="*/ 324 w 348"/>
                  <a:gd name="T29" fmla="*/ 172 h 373"/>
                  <a:gd name="T30" fmla="*/ 348 w 348"/>
                  <a:gd name="T31" fmla="*/ 102 h 373"/>
                  <a:gd name="T32" fmla="*/ 194 w 348"/>
                  <a:gd name="T33" fmla="*/ 52 h 373"/>
                  <a:gd name="T34" fmla="*/ 170 w 348"/>
                  <a:gd name="T35" fmla="*/ 0 h 373"/>
                  <a:gd name="T36" fmla="*/ 127 w 348"/>
                  <a:gd name="T37" fmla="*/ 0 h 373"/>
                  <a:gd name="T38" fmla="*/ 0 w 348"/>
                  <a:gd name="T39" fmla="*/ 229 h 373"/>
                  <a:gd name="T40" fmla="*/ 68 w 348"/>
                  <a:gd name="T41" fmla="*/ 305 h 373"/>
                  <a:gd name="T42" fmla="*/ 212 w 348"/>
                  <a:gd name="T43" fmla="*/ 246 h 373"/>
                  <a:gd name="T44" fmla="*/ 110 w 348"/>
                  <a:gd name="T45" fmla="*/ 305 h 373"/>
                  <a:gd name="T46" fmla="*/ 127 w 348"/>
                  <a:gd name="T47" fmla="*/ 356 h 3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348" h="373">
                    <a:moveTo>
                      <a:pt x="153" y="178"/>
                    </a:moveTo>
                    <a:cubicBezTo>
                      <a:pt x="137" y="192"/>
                      <a:pt x="55" y="260"/>
                      <a:pt x="45" y="212"/>
                    </a:cubicBezTo>
                    <a:cubicBezTo>
                      <a:pt x="41" y="191"/>
                      <a:pt x="56" y="188"/>
                      <a:pt x="68" y="169"/>
                    </a:cubicBezTo>
                    <a:cubicBezTo>
                      <a:pt x="113" y="169"/>
                      <a:pt x="118" y="170"/>
                      <a:pt x="153" y="178"/>
                    </a:cubicBezTo>
                    <a:close/>
                    <a:moveTo>
                      <a:pt x="127" y="356"/>
                    </a:moveTo>
                    <a:lnTo>
                      <a:pt x="136" y="364"/>
                    </a:lnTo>
                    <a:cubicBezTo>
                      <a:pt x="169" y="367"/>
                      <a:pt x="158" y="372"/>
                      <a:pt x="195" y="373"/>
                    </a:cubicBezTo>
                    <a:cubicBezTo>
                      <a:pt x="206" y="325"/>
                      <a:pt x="307" y="240"/>
                      <a:pt x="221" y="186"/>
                    </a:cubicBezTo>
                    <a:cubicBezTo>
                      <a:pt x="190" y="166"/>
                      <a:pt x="191" y="175"/>
                      <a:pt x="153" y="178"/>
                    </a:cubicBezTo>
                    <a:lnTo>
                      <a:pt x="153" y="144"/>
                    </a:lnTo>
                    <a:lnTo>
                      <a:pt x="94" y="126"/>
                    </a:lnTo>
                    <a:lnTo>
                      <a:pt x="94" y="102"/>
                    </a:lnTo>
                    <a:cubicBezTo>
                      <a:pt x="178" y="102"/>
                      <a:pt x="152" y="105"/>
                      <a:pt x="204" y="135"/>
                    </a:cubicBezTo>
                    <a:cubicBezTo>
                      <a:pt x="244" y="159"/>
                      <a:pt x="267" y="158"/>
                      <a:pt x="280" y="212"/>
                    </a:cubicBezTo>
                    <a:cubicBezTo>
                      <a:pt x="308" y="204"/>
                      <a:pt x="310" y="195"/>
                      <a:pt x="324" y="172"/>
                    </a:cubicBezTo>
                    <a:cubicBezTo>
                      <a:pt x="339" y="148"/>
                      <a:pt x="347" y="137"/>
                      <a:pt x="348" y="102"/>
                    </a:cubicBezTo>
                    <a:cubicBezTo>
                      <a:pt x="289" y="115"/>
                      <a:pt x="240" y="87"/>
                      <a:pt x="194" y="52"/>
                    </a:cubicBezTo>
                    <a:cubicBezTo>
                      <a:pt x="171" y="33"/>
                      <a:pt x="171" y="39"/>
                      <a:pt x="170" y="0"/>
                    </a:cubicBezTo>
                    <a:lnTo>
                      <a:pt x="127" y="0"/>
                    </a:lnTo>
                    <a:cubicBezTo>
                      <a:pt x="125" y="87"/>
                      <a:pt x="18" y="154"/>
                      <a:pt x="0" y="229"/>
                    </a:cubicBezTo>
                    <a:cubicBezTo>
                      <a:pt x="14" y="249"/>
                      <a:pt x="48" y="291"/>
                      <a:pt x="68" y="305"/>
                    </a:cubicBezTo>
                    <a:cubicBezTo>
                      <a:pt x="177" y="280"/>
                      <a:pt x="137" y="247"/>
                      <a:pt x="212" y="246"/>
                    </a:cubicBezTo>
                    <a:cubicBezTo>
                      <a:pt x="210" y="327"/>
                      <a:pt x="171" y="334"/>
                      <a:pt x="110" y="305"/>
                    </a:cubicBezTo>
                    <a:cubicBezTo>
                      <a:pt x="113" y="334"/>
                      <a:pt x="117" y="336"/>
                      <a:pt x="127" y="35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40" name="Freeform 21">
                <a:extLst>
                  <a:ext uri="{FF2B5EF4-FFF2-40B4-BE49-F238E27FC236}">
                    <a16:creationId xmlns:a16="http://schemas.microsoft.com/office/drawing/2014/main" id="{4B415E25-FACD-420E-A66F-A84FF38E391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656138" y="1728788"/>
                <a:ext cx="77788" cy="79375"/>
              </a:xfrm>
              <a:custGeom>
                <a:avLst/>
                <a:gdLst>
                  <a:gd name="T0" fmla="*/ 161 w 331"/>
                  <a:gd name="T1" fmla="*/ 127 h 339"/>
                  <a:gd name="T2" fmla="*/ 43 w 331"/>
                  <a:gd name="T3" fmla="*/ 144 h 339"/>
                  <a:gd name="T4" fmla="*/ 136 w 331"/>
                  <a:gd name="T5" fmla="*/ 186 h 339"/>
                  <a:gd name="T6" fmla="*/ 0 w 331"/>
                  <a:gd name="T7" fmla="*/ 279 h 339"/>
                  <a:gd name="T8" fmla="*/ 181 w 331"/>
                  <a:gd name="T9" fmla="*/ 231 h 339"/>
                  <a:gd name="T10" fmla="*/ 331 w 331"/>
                  <a:gd name="T11" fmla="*/ 186 h 339"/>
                  <a:gd name="T12" fmla="*/ 263 w 331"/>
                  <a:gd name="T13" fmla="*/ 127 h 339"/>
                  <a:gd name="T14" fmla="*/ 212 w 331"/>
                  <a:gd name="T15" fmla="*/ 0 h 339"/>
                  <a:gd name="T16" fmla="*/ 195 w 331"/>
                  <a:gd name="T17" fmla="*/ 67 h 339"/>
                  <a:gd name="T18" fmla="*/ 161 w 331"/>
                  <a:gd name="T19" fmla="*/ 127 h 3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331" h="339">
                    <a:moveTo>
                      <a:pt x="161" y="127"/>
                    </a:moveTo>
                    <a:cubicBezTo>
                      <a:pt x="68" y="127"/>
                      <a:pt x="43" y="51"/>
                      <a:pt x="43" y="144"/>
                    </a:cubicBezTo>
                    <a:cubicBezTo>
                      <a:pt x="43" y="189"/>
                      <a:pt x="91" y="186"/>
                      <a:pt x="136" y="186"/>
                    </a:cubicBezTo>
                    <a:cubicBezTo>
                      <a:pt x="73" y="280"/>
                      <a:pt x="0" y="206"/>
                      <a:pt x="0" y="279"/>
                    </a:cubicBezTo>
                    <a:cubicBezTo>
                      <a:pt x="0" y="321"/>
                      <a:pt x="93" y="339"/>
                      <a:pt x="181" y="231"/>
                    </a:cubicBezTo>
                    <a:cubicBezTo>
                      <a:pt x="233" y="167"/>
                      <a:pt x="252" y="186"/>
                      <a:pt x="331" y="186"/>
                    </a:cubicBezTo>
                    <a:cubicBezTo>
                      <a:pt x="320" y="140"/>
                      <a:pt x="319" y="128"/>
                      <a:pt x="263" y="127"/>
                    </a:cubicBezTo>
                    <a:cubicBezTo>
                      <a:pt x="264" y="75"/>
                      <a:pt x="301" y="20"/>
                      <a:pt x="212" y="0"/>
                    </a:cubicBezTo>
                    <a:cubicBezTo>
                      <a:pt x="210" y="29"/>
                      <a:pt x="202" y="41"/>
                      <a:pt x="195" y="67"/>
                    </a:cubicBezTo>
                    <a:cubicBezTo>
                      <a:pt x="188" y="96"/>
                      <a:pt x="192" y="127"/>
                      <a:pt x="161" y="127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41" name="Freeform 22">
                <a:extLst>
                  <a:ext uri="{FF2B5EF4-FFF2-40B4-BE49-F238E27FC236}">
                    <a16:creationId xmlns:a16="http://schemas.microsoft.com/office/drawing/2014/main" id="{702A9265-4958-4555-92AC-172FD794C65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62450" y="2473326"/>
                <a:ext cx="66675" cy="68263"/>
              </a:xfrm>
              <a:custGeom>
                <a:avLst/>
                <a:gdLst>
                  <a:gd name="T0" fmla="*/ 0 w 293"/>
                  <a:gd name="T1" fmla="*/ 203 h 296"/>
                  <a:gd name="T2" fmla="*/ 0 w 293"/>
                  <a:gd name="T3" fmla="*/ 237 h 296"/>
                  <a:gd name="T4" fmla="*/ 212 w 293"/>
                  <a:gd name="T5" fmla="*/ 296 h 296"/>
                  <a:gd name="T6" fmla="*/ 237 w 293"/>
                  <a:gd name="T7" fmla="*/ 237 h 296"/>
                  <a:gd name="T8" fmla="*/ 224 w 293"/>
                  <a:gd name="T9" fmla="*/ 219 h 296"/>
                  <a:gd name="T10" fmla="*/ 208 w 293"/>
                  <a:gd name="T11" fmla="*/ 223 h 296"/>
                  <a:gd name="T12" fmla="*/ 173 w 293"/>
                  <a:gd name="T13" fmla="*/ 242 h 296"/>
                  <a:gd name="T14" fmla="*/ 102 w 293"/>
                  <a:gd name="T15" fmla="*/ 229 h 296"/>
                  <a:gd name="T16" fmla="*/ 119 w 293"/>
                  <a:gd name="T17" fmla="*/ 169 h 296"/>
                  <a:gd name="T18" fmla="*/ 161 w 293"/>
                  <a:gd name="T19" fmla="*/ 220 h 296"/>
                  <a:gd name="T20" fmla="*/ 212 w 293"/>
                  <a:gd name="T21" fmla="*/ 119 h 296"/>
                  <a:gd name="T22" fmla="*/ 144 w 293"/>
                  <a:gd name="T23" fmla="*/ 136 h 296"/>
                  <a:gd name="T24" fmla="*/ 229 w 293"/>
                  <a:gd name="T25" fmla="*/ 161 h 296"/>
                  <a:gd name="T26" fmla="*/ 288 w 293"/>
                  <a:gd name="T27" fmla="*/ 85 h 296"/>
                  <a:gd name="T28" fmla="*/ 85 w 293"/>
                  <a:gd name="T29" fmla="*/ 0 h 296"/>
                  <a:gd name="T30" fmla="*/ 97 w 293"/>
                  <a:gd name="T31" fmla="*/ 58 h 296"/>
                  <a:gd name="T32" fmla="*/ 55 w 293"/>
                  <a:gd name="T33" fmla="*/ 173 h 296"/>
                  <a:gd name="T34" fmla="*/ 0 w 293"/>
                  <a:gd name="T35" fmla="*/ 203 h 2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293" h="296">
                    <a:moveTo>
                      <a:pt x="0" y="203"/>
                    </a:moveTo>
                    <a:lnTo>
                      <a:pt x="0" y="237"/>
                    </a:lnTo>
                    <a:cubicBezTo>
                      <a:pt x="83" y="244"/>
                      <a:pt x="103" y="296"/>
                      <a:pt x="212" y="296"/>
                    </a:cubicBezTo>
                    <a:cubicBezTo>
                      <a:pt x="220" y="263"/>
                      <a:pt x="231" y="258"/>
                      <a:pt x="237" y="237"/>
                    </a:cubicBezTo>
                    <a:cubicBezTo>
                      <a:pt x="240" y="227"/>
                      <a:pt x="250" y="215"/>
                      <a:pt x="224" y="219"/>
                    </a:cubicBezTo>
                    <a:cubicBezTo>
                      <a:pt x="217" y="220"/>
                      <a:pt x="214" y="220"/>
                      <a:pt x="208" y="223"/>
                    </a:cubicBezTo>
                    <a:cubicBezTo>
                      <a:pt x="192" y="229"/>
                      <a:pt x="188" y="234"/>
                      <a:pt x="173" y="242"/>
                    </a:cubicBezTo>
                    <a:cubicBezTo>
                      <a:pt x="135" y="263"/>
                      <a:pt x="135" y="251"/>
                      <a:pt x="102" y="229"/>
                    </a:cubicBezTo>
                    <a:cubicBezTo>
                      <a:pt x="109" y="197"/>
                      <a:pt x="116" y="205"/>
                      <a:pt x="119" y="169"/>
                    </a:cubicBezTo>
                    <a:cubicBezTo>
                      <a:pt x="167" y="170"/>
                      <a:pt x="161" y="173"/>
                      <a:pt x="161" y="220"/>
                    </a:cubicBezTo>
                    <a:cubicBezTo>
                      <a:pt x="191" y="201"/>
                      <a:pt x="208" y="163"/>
                      <a:pt x="212" y="119"/>
                    </a:cubicBezTo>
                    <a:cubicBezTo>
                      <a:pt x="195" y="127"/>
                      <a:pt x="166" y="131"/>
                      <a:pt x="144" y="136"/>
                    </a:cubicBezTo>
                    <a:cubicBezTo>
                      <a:pt x="152" y="42"/>
                      <a:pt x="229" y="60"/>
                      <a:pt x="229" y="161"/>
                    </a:cubicBezTo>
                    <a:cubicBezTo>
                      <a:pt x="293" y="156"/>
                      <a:pt x="266" y="132"/>
                      <a:pt x="288" y="85"/>
                    </a:cubicBezTo>
                    <a:cubicBezTo>
                      <a:pt x="186" y="31"/>
                      <a:pt x="142" y="28"/>
                      <a:pt x="85" y="0"/>
                    </a:cubicBezTo>
                    <a:cubicBezTo>
                      <a:pt x="88" y="29"/>
                      <a:pt x="98" y="39"/>
                      <a:pt x="97" y="58"/>
                    </a:cubicBezTo>
                    <a:lnTo>
                      <a:pt x="55" y="173"/>
                    </a:lnTo>
                    <a:cubicBezTo>
                      <a:pt x="39" y="206"/>
                      <a:pt x="44" y="203"/>
                      <a:pt x="0" y="20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42" name="Freeform 23">
                <a:extLst>
                  <a:ext uri="{FF2B5EF4-FFF2-40B4-BE49-F238E27FC236}">
                    <a16:creationId xmlns:a16="http://schemas.microsoft.com/office/drawing/2014/main" id="{637A46EB-FAAD-4ED1-A79B-7B40A31A8904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141788" y="2263776"/>
                <a:ext cx="57150" cy="57150"/>
              </a:xfrm>
              <a:custGeom>
                <a:avLst/>
                <a:gdLst>
                  <a:gd name="T0" fmla="*/ 36 w 248"/>
                  <a:gd name="T1" fmla="*/ 186 h 245"/>
                  <a:gd name="T2" fmla="*/ 28 w 248"/>
                  <a:gd name="T3" fmla="*/ 152 h 245"/>
                  <a:gd name="T4" fmla="*/ 211 w 248"/>
                  <a:gd name="T5" fmla="*/ 106 h 245"/>
                  <a:gd name="T6" fmla="*/ 173 w 248"/>
                  <a:gd name="T7" fmla="*/ 154 h 245"/>
                  <a:gd name="T8" fmla="*/ 36 w 248"/>
                  <a:gd name="T9" fmla="*/ 186 h 245"/>
                  <a:gd name="T10" fmla="*/ 2 w 248"/>
                  <a:gd name="T11" fmla="*/ 101 h 245"/>
                  <a:gd name="T12" fmla="*/ 104 w 248"/>
                  <a:gd name="T13" fmla="*/ 245 h 245"/>
                  <a:gd name="T14" fmla="*/ 248 w 248"/>
                  <a:gd name="T15" fmla="*/ 110 h 245"/>
                  <a:gd name="T16" fmla="*/ 121 w 248"/>
                  <a:gd name="T17" fmla="*/ 0 h 245"/>
                  <a:gd name="T18" fmla="*/ 2 w 248"/>
                  <a:gd name="T19" fmla="*/ 101 h 2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48" h="245">
                    <a:moveTo>
                      <a:pt x="36" y="186"/>
                    </a:moveTo>
                    <a:cubicBezTo>
                      <a:pt x="31" y="163"/>
                      <a:pt x="28" y="170"/>
                      <a:pt x="28" y="152"/>
                    </a:cubicBezTo>
                    <a:cubicBezTo>
                      <a:pt x="28" y="83"/>
                      <a:pt x="227" y="25"/>
                      <a:pt x="211" y="106"/>
                    </a:cubicBezTo>
                    <a:cubicBezTo>
                      <a:pt x="208" y="123"/>
                      <a:pt x="185" y="145"/>
                      <a:pt x="173" y="154"/>
                    </a:cubicBezTo>
                    <a:cubicBezTo>
                      <a:pt x="134" y="183"/>
                      <a:pt x="102" y="186"/>
                      <a:pt x="36" y="186"/>
                    </a:cubicBezTo>
                    <a:close/>
                    <a:moveTo>
                      <a:pt x="2" y="101"/>
                    </a:moveTo>
                    <a:cubicBezTo>
                      <a:pt x="2" y="165"/>
                      <a:pt x="0" y="245"/>
                      <a:pt x="104" y="245"/>
                    </a:cubicBezTo>
                    <a:cubicBezTo>
                      <a:pt x="171" y="245"/>
                      <a:pt x="248" y="201"/>
                      <a:pt x="248" y="110"/>
                    </a:cubicBezTo>
                    <a:cubicBezTo>
                      <a:pt x="248" y="57"/>
                      <a:pt x="168" y="0"/>
                      <a:pt x="121" y="0"/>
                    </a:cubicBezTo>
                    <a:cubicBezTo>
                      <a:pt x="68" y="0"/>
                      <a:pt x="2" y="49"/>
                      <a:pt x="2" y="10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43" name="Freeform 24">
                <a:extLst>
                  <a:ext uri="{FF2B5EF4-FFF2-40B4-BE49-F238E27FC236}">
                    <a16:creationId xmlns:a16="http://schemas.microsoft.com/office/drawing/2014/main" id="{ED0DA52C-EDEB-4E5C-AC90-55C415F6D9B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16425" y="2482851"/>
                <a:ext cx="52388" cy="73025"/>
              </a:xfrm>
              <a:custGeom>
                <a:avLst/>
                <a:gdLst>
                  <a:gd name="T0" fmla="*/ 33 w 220"/>
                  <a:gd name="T1" fmla="*/ 132 h 310"/>
                  <a:gd name="T2" fmla="*/ 128 w 220"/>
                  <a:gd name="T3" fmla="*/ 242 h 310"/>
                  <a:gd name="T4" fmla="*/ 50 w 220"/>
                  <a:gd name="T5" fmla="*/ 183 h 310"/>
                  <a:gd name="T6" fmla="*/ 16 w 220"/>
                  <a:gd name="T7" fmla="*/ 183 h 310"/>
                  <a:gd name="T8" fmla="*/ 0 w 220"/>
                  <a:gd name="T9" fmla="*/ 267 h 310"/>
                  <a:gd name="T10" fmla="*/ 110 w 220"/>
                  <a:gd name="T11" fmla="*/ 310 h 310"/>
                  <a:gd name="T12" fmla="*/ 194 w 220"/>
                  <a:gd name="T13" fmla="*/ 250 h 310"/>
                  <a:gd name="T14" fmla="*/ 127 w 220"/>
                  <a:gd name="T15" fmla="*/ 81 h 310"/>
                  <a:gd name="T16" fmla="*/ 177 w 220"/>
                  <a:gd name="T17" fmla="*/ 174 h 310"/>
                  <a:gd name="T18" fmla="*/ 211 w 220"/>
                  <a:gd name="T19" fmla="*/ 174 h 310"/>
                  <a:gd name="T20" fmla="*/ 220 w 220"/>
                  <a:gd name="T21" fmla="*/ 73 h 310"/>
                  <a:gd name="T22" fmla="*/ 66 w 220"/>
                  <a:gd name="T23" fmla="*/ 72 h 310"/>
                  <a:gd name="T24" fmla="*/ 33 w 220"/>
                  <a:gd name="T25" fmla="*/ 132 h 3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220" h="310">
                    <a:moveTo>
                      <a:pt x="33" y="132"/>
                    </a:moveTo>
                    <a:cubicBezTo>
                      <a:pt x="33" y="182"/>
                      <a:pt x="114" y="205"/>
                      <a:pt x="128" y="242"/>
                    </a:cubicBezTo>
                    <a:cubicBezTo>
                      <a:pt x="149" y="292"/>
                      <a:pt x="50" y="309"/>
                      <a:pt x="50" y="183"/>
                    </a:cubicBezTo>
                    <a:lnTo>
                      <a:pt x="16" y="183"/>
                    </a:lnTo>
                    <a:cubicBezTo>
                      <a:pt x="11" y="207"/>
                      <a:pt x="2" y="240"/>
                      <a:pt x="0" y="267"/>
                    </a:cubicBezTo>
                    <a:cubicBezTo>
                      <a:pt x="27" y="274"/>
                      <a:pt x="96" y="310"/>
                      <a:pt x="110" y="310"/>
                    </a:cubicBezTo>
                    <a:cubicBezTo>
                      <a:pt x="130" y="310"/>
                      <a:pt x="194" y="278"/>
                      <a:pt x="194" y="250"/>
                    </a:cubicBezTo>
                    <a:cubicBezTo>
                      <a:pt x="194" y="125"/>
                      <a:pt x="35" y="142"/>
                      <a:pt x="127" y="81"/>
                    </a:cubicBezTo>
                    <a:cubicBezTo>
                      <a:pt x="165" y="91"/>
                      <a:pt x="176" y="128"/>
                      <a:pt x="177" y="174"/>
                    </a:cubicBezTo>
                    <a:lnTo>
                      <a:pt x="211" y="174"/>
                    </a:lnTo>
                    <a:cubicBezTo>
                      <a:pt x="211" y="125"/>
                      <a:pt x="220" y="115"/>
                      <a:pt x="220" y="73"/>
                    </a:cubicBezTo>
                    <a:cubicBezTo>
                      <a:pt x="155" y="104"/>
                      <a:pt x="141" y="0"/>
                      <a:pt x="66" y="72"/>
                    </a:cubicBezTo>
                    <a:cubicBezTo>
                      <a:pt x="57" y="81"/>
                      <a:pt x="33" y="115"/>
                      <a:pt x="33" y="13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44" name="Freeform 25">
                <a:extLst>
                  <a:ext uri="{FF2B5EF4-FFF2-40B4-BE49-F238E27FC236}">
                    <a16:creationId xmlns:a16="http://schemas.microsoft.com/office/drawing/2014/main" id="{7CE90C21-8AB3-49F4-908C-35072A5BA33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68813" y="2500313"/>
                <a:ext cx="58738" cy="63500"/>
              </a:xfrm>
              <a:custGeom>
                <a:avLst/>
                <a:gdLst>
                  <a:gd name="T0" fmla="*/ 6 w 252"/>
                  <a:gd name="T1" fmla="*/ 101 h 271"/>
                  <a:gd name="T2" fmla="*/ 99 w 252"/>
                  <a:gd name="T3" fmla="*/ 50 h 271"/>
                  <a:gd name="T4" fmla="*/ 74 w 252"/>
                  <a:gd name="T5" fmla="*/ 228 h 271"/>
                  <a:gd name="T6" fmla="*/ 40 w 252"/>
                  <a:gd name="T7" fmla="*/ 228 h 271"/>
                  <a:gd name="T8" fmla="*/ 40 w 252"/>
                  <a:gd name="T9" fmla="*/ 262 h 271"/>
                  <a:gd name="T10" fmla="*/ 175 w 252"/>
                  <a:gd name="T11" fmla="*/ 271 h 271"/>
                  <a:gd name="T12" fmla="*/ 160 w 252"/>
                  <a:gd name="T13" fmla="*/ 59 h 271"/>
                  <a:gd name="T14" fmla="*/ 209 w 252"/>
                  <a:gd name="T15" fmla="*/ 127 h 271"/>
                  <a:gd name="T16" fmla="*/ 243 w 252"/>
                  <a:gd name="T17" fmla="*/ 127 h 271"/>
                  <a:gd name="T18" fmla="*/ 252 w 252"/>
                  <a:gd name="T19" fmla="*/ 42 h 271"/>
                  <a:gd name="T20" fmla="*/ 23 w 252"/>
                  <a:gd name="T21" fmla="*/ 0 h 271"/>
                  <a:gd name="T22" fmla="*/ 6 w 252"/>
                  <a:gd name="T23" fmla="*/ 101 h 2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252" h="271">
                    <a:moveTo>
                      <a:pt x="6" y="101"/>
                    </a:moveTo>
                    <a:cubicBezTo>
                      <a:pt x="94" y="81"/>
                      <a:pt x="0" y="50"/>
                      <a:pt x="99" y="50"/>
                    </a:cubicBezTo>
                    <a:cubicBezTo>
                      <a:pt x="90" y="92"/>
                      <a:pt x="74" y="181"/>
                      <a:pt x="74" y="228"/>
                    </a:cubicBezTo>
                    <a:lnTo>
                      <a:pt x="40" y="228"/>
                    </a:lnTo>
                    <a:lnTo>
                      <a:pt x="40" y="262"/>
                    </a:lnTo>
                    <a:lnTo>
                      <a:pt x="175" y="271"/>
                    </a:lnTo>
                    <a:cubicBezTo>
                      <a:pt x="136" y="196"/>
                      <a:pt x="149" y="238"/>
                      <a:pt x="160" y="59"/>
                    </a:cubicBezTo>
                    <a:cubicBezTo>
                      <a:pt x="208" y="60"/>
                      <a:pt x="205" y="74"/>
                      <a:pt x="209" y="127"/>
                    </a:cubicBezTo>
                    <a:lnTo>
                      <a:pt x="243" y="127"/>
                    </a:lnTo>
                    <a:lnTo>
                      <a:pt x="252" y="42"/>
                    </a:lnTo>
                    <a:cubicBezTo>
                      <a:pt x="191" y="13"/>
                      <a:pt x="70" y="22"/>
                      <a:pt x="23" y="0"/>
                    </a:cubicBezTo>
                    <a:cubicBezTo>
                      <a:pt x="20" y="41"/>
                      <a:pt x="6" y="53"/>
                      <a:pt x="6" y="10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45" name="Freeform 26">
                <a:extLst>
                  <a:ext uri="{FF2B5EF4-FFF2-40B4-BE49-F238E27FC236}">
                    <a16:creationId xmlns:a16="http://schemas.microsoft.com/office/drawing/2014/main" id="{76B20B7B-4298-459F-953B-5D1C9417405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119563" y="2219326"/>
                <a:ext cx="63500" cy="47625"/>
              </a:xfrm>
              <a:custGeom>
                <a:avLst/>
                <a:gdLst>
                  <a:gd name="T0" fmla="*/ 93 w 271"/>
                  <a:gd name="T1" fmla="*/ 161 h 204"/>
                  <a:gd name="T2" fmla="*/ 34 w 271"/>
                  <a:gd name="T3" fmla="*/ 136 h 204"/>
                  <a:gd name="T4" fmla="*/ 93 w 271"/>
                  <a:gd name="T5" fmla="*/ 26 h 204"/>
                  <a:gd name="T6" fmla="*/ 0 w 271"/>
                  <a:gd name="T7" fmla="*/ 51 h 204"/>
                  <a:gd name="T8" fmla="*/ 68 w 271"/>
                  <a:gd name="T9" fmla="*/ 204 h 204"/>
                  <a:gd name="T10" fmla="*/ 119 w 271"/>
                  <a:gd name="T11" fmla="*/ 204 h 204"/>
                  <a:gd name="T12" fmla="*/ 169 w 271"/>
                  <a:gd name="T13" fmla="*/ 68 h 204"/>
                  <a:gd name="T14" fmla="*/ 202 w 271"/>
                  <a:gd name="T15" fmla="*/ 41 h 204"/>
                  <a:gd name="T16" fmla="*/ 186 w 271"/>
                  <a:gd name="T17" fmla="*/ 161 h 204"/>
                  <a:gd name="T18" fmla="*/ 271 w 271"/>
                  <a:gd name="T19" fmla="*/ 153 h 204"/>
                  <a:gd name="T20" fmla="*/ 251 w 271"/>
                  <a:gd name="T21" fmla="*/ 71 h 204"/>
                  <a:gd name="T22" fmla="*/ 220 w 271"/>
                  <a:gd name="T23" fmla="*/ 0 h 204"/>
                  <a:gd name="T24" fmla="*/ 127 w 271"/>
                  <a:gd name="T25" fmla="*/ 0 h 204"/>
                  <a:gd name="T26" fmla="*/ 105 w 271"/>
                  <a:gd name="T27" fmla="*/ 71 h 204"/>
                  <a:gd name="T28" fmla="*/ 93 w 271"/>
                  <a:gd name="T29" fmla="*/ 161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271" h="204">
                    <a:moveTo>
                      <a:pt x="93" y="161"/>
                    </a:moveTo>
                    <a:cubicBezTo>
                      <a:pt x="61" y="159"/>
                      <a:pt x="54" y="149"/>
                      <a:pt x="34" y="136"/>
                    </a:cubicBezTo>
                    <a:cubicBezTo>
                      <a:pt x="47" y="82"/>
                      <a:pt x="67" y="65"/>
                      <a:pt x="93" y="26"/>
                    </a:cubicBezTo>
                    <a:cubicBezTo>
                      <a:pt x="69" y="26"/>
                      <a:pt x="0" y="31"/>
                      <a:pt x="0" y="51"/>
                    </a:cubicBezTo>
                    <a:cubicBezTo>
                      <a:pt x="0" y="94"/>
                      <a:pt x="32" y="204"/>
                      <a:pt x="68" y="204"/>
                    </a:cubicBezTo>
                    <a:lnTo>
                      <a:pt x="119" y="204"/>
                    </a:lnTo>
                    <a:cubicBezTo>
                      <a:pt x="134" y="204"/>
                      <a:pt x="191" y="161"/>
                      <a:pt x="169" y="68"/>
                    </a:cubicBezTo>
                    <a:lnTo>
                      <a:pt x="202" y="41"/>
                    </a:lnTo>
                    <a:cubicBezTo>
                      <a:pt x="248" y="109"/>
                      <a:pt x="219" y="100"/>
                      <a:pt x="186" y="161"/>
                    </a:cubicBezTo>
                    <a:cubicBezTo>
                      <a:pt x="231" y="161"/>
                      <a:pt x="238" y="156"/>
                      <a:pt x="271" y="153"/>
                    </a:cubicBezTo>
                    <a:cubicBezTo>
                      <a:pt x="260" y="130"/>
                      <a:pt x="260" y="100"/>
                      <a:pt x="251" y="71"/>
                    </a:cubicBezTo>
                    <a:cubicBezTo>
                      <a:pt x="239" y="31"/>
                      <a:pt x="229" y="38"/>
                      <a:pt x="220" y="0"/>
                    </a:cubicBezTo>
                    <a:lnTo>
                      <a:pt x="127" y="0"/>
                    </a:lnTo>
                    <a:cubicBezTo>
                      <a:pt x="121" y="28"/>
                      <a:pt x="112" y="36"/>
                      <a:pt x="105" y="71"/>
                    </a:cubicBezTo>
                    <a:cubicBezTo>
                      <a:pt x="99" y="102"/>
                      <a:pt x="93" y="132"/>
                      <a:pt x="93" y="16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46" name="Freeform 27">
                <a:extLst>
                  <a:ext uri="{FF2B5EF4-FFF2-40B4-BE49-F238E27FC236}">
                    <a16:creationId xmlns:a16="http://schemas.microsoft.com/office/drawing/2014/main" id="{E707F54D-AA1C-437B-975D-ED94A8C59CE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875213" y="2268538"/>
                <a:ext cx="66675" cy="61913"/>
              </a:xfrm>
              <a:custGeom>
                <a:avLst/>
                <a:gdLst>
                  <a:gd name="T0" fmla="*/ 0 w 288"/>
                  <a:gd name="T1" fmla="*/ 212 h 262"/>
                  <a:gd name="T2" fmla="*/ 85 w 288"/>
                  <a:gd name="T3" fmla="*/ 229 h 262"/>
                  <a:gd name="T4" fmla="*/ 60 w 288"/>
                  <a:gd name="T5" fmla="*/ 144 h 262"/>
                  <a:gd name="T6" fmla="*/ 212 w 288"/>
                  <a:gd name="T7" fmla="*/ 262 h 262"/>
                  <a:gd name="T8" fmla="*/ 246 w 288"/>
                  <a:gd name="T9" fmla="*/ 262 h 262"/>
                  <a:gd name="T10" fmla="*/ 288 w 288"/>
                  <a:gd name="T11" fmla="*/ 135 h 262"/>
                  <a:gd name="T12" fmla="*/ 246 w 288"/>
                  <a:gd name="T13" fmla="*/ 144 h 262"/>
                  <a:gd name="T14" fmla="*/ 85 w 288"/>
                  <a:gd name="T15" fmla="*/ 85 h 262"/>
                  <a:gd name="T16" fmla="*/ 178 w 288"/>
                  <a:gd name="T17" fmla="*/ 25 h 262"/>
                  <a:gd name="T18" fmla="*/ 85 w 288"/>
                  <a:gd name="T19" fmla="*/ 0 h 262"/>
                  <a:gd name="T20" fmla="*/ 0 w 288"/>
                  <a:gd name="T21" fmla="*/ 212 h 2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88" h="262">
                    <a:moveTo>
                      <a:pt x="0" y="212"/>
                    </a:moveTo>
                    <a:cubicBezTo>
                      <a:pt x="40" y="215"/>
                      <a:pt x="41" y="228"/>
                      <a:pt x="85" y="229"/>
                    </a:cubicBezTo>
                    <a:cubicBezTo>
                      <a:pt x="70" y="200"/>
                      <a:pt x="60" y="189"/>
                      <a:pt x="60" y="144"/>
                    </a:cubicBezTo>
                    <a:cubicBezTo>
                      <a:pt x="215" y="226"/>
                      <a:pt x="232" y="177"/>
                      <a:pt x="212" y="262"/>
                    </a:cubicBezTo>
                    <a:lnTo>
                      <a:pt x="246" y="262"/>
                    </a:lnTo>
                    <a:cubicBezTo>
                      <a:pt x="251" y="203"/>
                      <a:pt x="284" y="187"/>
                      <a:pt x="288" y="135"/>
                    </a:cubicBezTo>
                    <a:cubicBezTo>
                      <a:pt x="255" y="138"/>
                      <a:pt x="268" y="144"/>
                      <a:pt x="246" y="144"/>
                    </a:cubicBezTo>
                    <a:cubicBezTo>
                      <a:pt x="200" y="144"/>
                      <a:pt x="140" y="97"/>
                      <a:pt x="85" y="85"/>
                    </a:cubicBezTo>
                    <a:cubicBezTo>
                      <a:pt x="129" y="19"/>
                      <a:pt x="136" y="104"/>
                      <a:pt x="178" y="25"/>
                    </a:cubicBezTo>
                    <a:cubicBezTo>
                      <a:pt x="142" y="22"/>
                      <a:pt x="119" y="8"/>
                      <a:pt x="85" y="0"/>
                    </a:cubicBezTo>
                    <a:cubicBezTo>
                      <a:pt x="69" y="33"/>
                      <a:pt x="3" y="184"/>
                      <a:pt x="0" y="21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47" name="Freeform 28">
                <a:extLst>
                  <a:ext uri="{FF2B5EF4-FFF2-40B4-BE49-F238E27FC236}">
                    <a16:creationId xmlns:a16="http://schemas.microsoft.com/office/drawing/2014/main" id="{92C66015-B765-4CC9-BDD4-182DC70DE38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840288" y="1944688"/>
                <a:ext cx="66675" cy="44450"/>
              </a:xfrm>
              <a:custGeom>
                <a:avLst/>
                <a:gdLst>
                  <a:gd name="T0" fmla="*/ 82 w 291"/>
                  <a:gd name="T1" fmla="*/ 43 h 187"/>
                  <a:gd name="T2" fmla="*/ 115 w 291"/>
                  <a:gd name="T3" fmla="*/ 102 h 187"/>
                  <a:gd name="T4" fmla="*/ 56 w 291"/>
                  <a:gd name="T5" fmla="*/ 102 h 187"/>
                  <a:gd name="T6" fmla="*/ 22 w 291"/>
                  <a:gd name="T7" fmla="*/ 34 h 187"/>
                  <a:gd name="T8" fmla="*/ 90 w 291"/>
                  <a:gd name="T9" fmla="*/ 161 h 187"/>
                  <a:gd name="T10" fmla="*/ 170 w 291"/>
                  <a:gd name="T11" fmla="*/ 157 h 187"/>
                  <a:gd name="T12" fmla="*/ 234 w 291"/>
                  <a:gd name="T13" fmla="*/ 187 h 187"/>
                  <a:gd name="T14" fmla="*/ 251 w 291"/>
                  <a:gd name="T15" fmla="*/ 144 h 187"/>
                  <a:gd name="T16" fmla="*/ 209 w 291"/>
                  <a:gd name="T17" fmla="*/ 102 h 187"/>
                  <a:gd name="T18" fmla="*/ 257 w 291"/>
                  <a:gd name="T19" fmla="*/ 55 h 187"/>
                  <a:gd name="T20" fmla="*/ 166 w 291"/>
                  <a:gd name="T21" fmla="*/ 0 h 187"/>
                  <a:gd name="T22" fmla="*/ 192 w 291"/>
                  <a:gd name="T23" fmla="*/ 60 h 187"/>
                  <a:gd name="T24" fmla="*/ 149 w 291"/>
                  <a:gd name="T25" fmla="*/ 68 h 187"/>
                  <a:gd name="T26" fmla="*/ 90 w 291"/>
                  <a:gd name="T27" fmla="*/ 0 h 187"/>
                  <a:gd name="T28" fmla="*/ 82 w 291"/>
                  <a:gd name="T29" fmla="*/ 43 h 18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291" h="187">
                    <a:moveTo>
                      <a:pt x="82" y="43"/>
                    </a:moveTo>
                    <a:cubicBezTo>
                      <a:pt x="82" y="68"/>
                      <a:pt x="104" y="85"/>
                      <a:pt x="115" y="102"/>
                    </a:cubicBezTo>
                    <a:lnTo>
                      <a:pt x="56" y="102"/>
                    </a:lnTo>
                    <a:cubicBezTo>
                      <a:pt x="56" y="59"/>
                      <a:pt x="56" y="43"/>
                      <a:pt x="22" y="34"/>
                    </a:cubicBezTo>
                    <a:cubicBezTo>
                      <a:pt x="0" y="80"/>
                      <a:pt x="40" y="161"/>
                      <a:pt x="90" y="161"/>
                    </a:cubicBezTo>
                    <a:cubicBezTo>
                      <a:pt x="128" y="161"/>
                      <a:pt x="144" y="148"/>
                      <a:pt x="170" y="157"/>
                    </a:cubicBezTo>
                    <a:cubicBezTo>
                      <a:pt x="198" y="168"/>
                      <a:pt x="183" y="182"/>
                      <a:pt x="234" y="187"/>
                    </a:cubicBezTo>
                    <a:cubicBezTo>
                      <a:pt x="243" y="169"/>
                      <a:pt x="246" y="167"/>
                      <a:pt x="251" y="144"/>
                    </a:cubicBezTo>
                    <a:cubicBezTo>
                      <a:pt x="220" y="103"/>
                      <a:pt x="223" y="155"/>
                      <a:pt x="209" y="102"/>
                    </a:cubicBezTo>
                    <a:cubicBezTo>
                      <a:pt x="268" y="102"/>
                      <a:pt x="291" y="103"/>
                      <a:pt x="257" y="55"/>
                    </a:cubicBezTo>
                    <a:cubicBezTo>
                      <a:pt x="232" y="20"/>
                      <a:pt x="211" y="11"/>
                      <a:pt x="166" y="0"/>
                    </a:cubicBezTo>
                    <a:cubicBezTo>
                      <a:pt x="175" y="38"/>
                      <a:pt x="183" y="28"/>
                      <a:pt x="192" y="60"/>
                    </a:cubicBezTo>
                    <a:cubicBezTo>
                      <a:pt x="158" y="60"/>
                      <a:pt x="172" y="57"/>
                      <a:pt x="149" y="68"/>
                    </a:cubicBezTo>
                    <a:cubicBezTo>
                      <a:pt x="141" y="32"/>
                      <a:pt x="131" y="4"/>
                      <a:pt x="90" y="0"/>
                    </a:cubicBezTo>
                    <a:cubicBezTo>
                      <a:pt x="87" y="34"/>
                      <a:pt x="82" y="21"/>
                      <a:pt x="82" y="4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48" name="Freeform 29">
                <a:extLst>
                  <a:ext uri="{FF2B5EF4-FFF2-40B4-BE49-F238E27FC236}">
                    <a16:creationId xmlns:a16="http://schemas.microsoft.com/office/drawing/2014/main" id="{AC66F5F2-6FD3-44C4-A697-009161D1622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900613" y="2216151"/>
                <a:ext cx="61913" cy="57150"/>
              </a:xfrm>
              <a:custGeom>
                <a:avLst/>
                <a:gdLst>
                  <a:gd name="T0" fmla="*/ 34 w 271"/>
                  <a:gd name="T1" fmla="*/ 102 h 246"/>
                  <a:gd name="T2" fmla="*/ 93 w 271"/>
                  <a:gd name="T3" fmla="*/ 85 h 246"/>
                  <a:gd name="T4" fmla="*/ 110 w 271"/>
                  <a:gd name="T5" fmla="*/ 127 h 246"/>
                  <a:gd name="T6" fmla="*/ 26 w 271"/>
                  <a:gd name="T7" fmla="*/ 110 h 246"/>
                  <a:gd name="T8" fmla="*/ 0 w 271"/>
                  <a:gd name="T9" fmla="*/ 221 h 246"/>
                  <a:gd name="T10" fmla="*/ 212 w 271"/>
                  <a:gd name="T11" fmla="*/ 246 h 246"/>
                  <a:gd name="T12" fmla="*/ 246 w 271"/>
                  <a:gd name="T13" fmla="*/ 246 h 246"/>
                  <a:gd name="T14" fmla="*/ 271 w 271"/>
                  <a:gd name="T15" fmla="*/ 110 h 246"/>
                  <a:gd name="T16" fmla="*/ 121 w 271"/>
                  <a:gd name="T17" fmla="*/ 83 h 246"/>
                  <a:gd name="T18" fmla="*/ 51 w 271"/>
                  <a:gd name="T19" fmla="*/ 0 h 246"/>
                  <a:gd name="T20" fmla="*/ 34 w 271"/>
                  <a:gd name="T21" fmla="*/ 102 h 2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71" h="246">
                    <a:moveTo>
                      <a:pt x="34" y="102"/>
                    </a:moveTo>
                    <a:cubicBezTo>
                      <a:pt x="57" y="90"/>
                      <a:pt x="59" y="86"/>
                      <a:pt x="93" y="85"/>
                    </a:cubicBezTo>
                    <a:cubicBezTo>
                      <a:pt x="102" y="116"/>
                      <a:pt x="102" y="96"/>
                      <a:pt x="110" y="127"/>
                    </a:cubicBezTo>
                    <a:cubicBezTo>
                      <a:pt x="37" y="134"/>
                      <a:pt x="92" y="155"/>
                      <a:pt x="26" y="110"/>
                    </a:cubicBezTo>
                    <a:cubicBezTo>
                      <a:pt x="8" y="144"/>
                      <a:pt x="0" y="169"/>
                      <a:pt x="0" y="221"/>
                    </a:cubicBezTo>
                    <a:cubicBezTo>
                      <a:pt x="95" y="213"/>
                      <a:pt x="185" y="129"/>
                      <a:pt x="212" y="246"/>
                    </a:cubicBezTo>
                    <a:lnTo>
                      <a:pt x="246" y="246"/>
                    </a:lnTo>
                    <a:cubicBezTo>
                      <a:pt x="246" y="188"/>
                      <a:pt x="270" y="167"/>
                      <a:pt x="271" y="110"/>
                    </a:cubicBezTo>
                    <a:cubicBezTo>
                      <a:pt x="215" y="140"/>
                      <a:pt x="204" y="160"/>
                      <a:pt x="121" y="83"/>
                    </a:cubicBezTo>
                    <a:cubicBezTo>
                      <a:pt x="56" y="24"/>
                      <a:pt x="114" y="6"/>
                      <a:pt x="51" y="0"/>
                    </a:cubicBezTo>
                    <a:cubicBezTo>
                      <a:pt x="48" y="37"/>
                      <a:pt x="35" y="63"/>
                      <a:pt x="34" y="10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49" name="Freeform 30">
                <a:extLst>
                  <a:ext uri="{FF2B5EF4-FFF2-40B4-BE49-F238E27FC236}">
                    <a16:creationId xmlns:a16="http://schemas.microsoft.com/office/drawing/2014/main" id="{6263E493-9813-4DA9-AC57-DFF04C776C7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700588" y="1784351"/>
                <a:ext cx="17463" cy="30163"/>
              </a:xfrm>
              <a:custGeom>
                <a:avLst/>
                <a:gdLst>
                  <a:gd name="T0" fmla="*/ 0 w 76"/>
                  <a:gd name="T1" fmla="*/ 52 h 129"/>
                  <a:gd name="T2" fmla="*/ 59 w 76"/>
                  <a:gd name="T3" fmla="*/ 129 h 129"/>
                  <a:gd name="T4" fmla="*/ 76 w 76"/>
                  <a:gd name="T5" fmla="*/ 95 h 129"/>
                  <a:gd name="T6" fmla="*/ 0 w 76"/>
                  <a:gd name="T7" fmla="*/ 52 h 1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76" h="129">
                    <a:moveTo>
                      <a:pt x="0" y="52"/>
                    </a:moveTo>
                    <a:cubicBezTo>
                      <a:pt x="0" y="115"/>
                      <a:pt x="19" y="109"/>
                      <a:pt x="59" y="129"/>
                    </a:cubicBezTo>
                    <a:cubicBezTo>
                      <a:pt x="61" y="125"/>
                      <a:pt x="76" y="96"/>
                      <a:pt x="76" y="95"/>
                    </a:cubicBezTo>
                    <a:cubicBezTo>
                      <a:pt x="76" y="57"/>
                      <a:pt x="0" y="0"/>
                      <a:pt x="0" y="5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50" name="Freeform 31">
                <a:extLst>
                  <a:ext uri="{FF2B5EF4-FFF2-40B4-BE49-F238E27FC236}">
                    <a16:creationId xmlns:a16="http://schemas.microsoft.com/office/drawing/2014/main" id="{83904849-9985-48B5-A989-B88C54FFFA8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854575" y="2428876"/>
                <a:ext cx="3175" cy="1588"/>
              </a:xfrm>
              <a:custGeom>
                <a:avLst/>
                <a:gdLst>
                  <a:gd name="T0" fmla="*/ 0 w 8"/>
                  <a:gd name="T1" fmla="*/ 10 h 10"/>
                  <a:gd name="T2" fmla="*/ 8 w 8"/>
                  <a:gd name="T3" fmla="*/ 10 h 10"/>
                  <a:gd name="T4" fmla="*/ 1 w 8"/>
                  <a:gd name="T5" fmla="*/ 0 h 10"/>
                  <a:gd name="T6" fmla="*/ 0 w 8"/>
                  <a:gd name="T7" fmla="*/ 10 h 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8" h="10">
                    <a:moveTo>
                      <a:pt x="0" y="10"/>
                    </a:moveTo>
                    <a:lnTo>
                      <a:pt x="8" y="10"/>
                    </a:lnTo>
                    <a:lnTo>
                      <a:pt x="1" y="0"/>
                    </a:lnTo>
                    <a:lnTo>
                      <a:pt x="0" y="1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51" name="Freeform 38">
                <a:extLst>
                  <a:ext uri="{FF2B5EF4-FFF2-40B4-BE49-F238E27FC236}">
                    <a16:creationId xmlns:a16="http://schemas.microsoft.com/office/drawing/2014/main" id="{DC9AAEE3-7661-46E7-A56B-F366CCC93E6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529138" y="2244726"/>
                <a:ext cx="14288" cy="31750"/>
              </a:xfrm>
              <a:custGeom>
                <a:avLst/>
                <a:gdLst>
                  <a:gd name="T0" fmla="*/ 6 w 58"/>
                  <a:gd name="T1" fmla="*/ 7 h 134"/>
                  <a:gd name="T2" fmla="*/ 57 w 58"/>
                  <a:gd name="T3" fmla="*/ 134 h 134"/>
                  <a:gd name="T4" fmla="*/ 43 w 58"/>
                  <a:gd name="T5" fmla="*/ 0 h 134"/>
                  <a:gd name="T6" fmla="*/ 6 w 58"/>
                  <a:gd name="T7" fmla="*/ 7 h 1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8" h="134">
                    <a:moveTo>
                      <a:pt x="6" y="7"/>
                    </a:moveTo>
                    <a:cubicBezTo>
                      <a:pt x="2" y="72"/>
                      <a:pt x="0" y="116"/>
                      <a:pt x="57" y="134"/>
                    </a:cubicBezTo>
                    <a:cubicBezTo>
                      <a:pt x="58" y="85"/>
                      <a:pt x="57" y="40"/>
                      <a:pt x="43" y="0"/>
                    </a:cubicBezTo>
                    <a:lnTo>
                      <a:pt x="6" y="7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</p:grpSp>
      </p:grpSp>
      <p:sp>
        <p:nvSpPr>
          <p:cNvPr id="61" name="矩形: 圆角 60">
            <a:extLst>
              <a:ext uri="{FF2B5EF4-FFF2-40B4-BE49-F238E27FC236}">
                <a16:creationId xmlns:a16="http://schemas.microsoft.com/office/drawing/2014/main" id="{37C29205-34CE-41C2-9BB9-467BCAA46451}"/>
              </a:ext>
            </a:extLst>
          </p:cNvPr>
          <p:cNvSpPr/>
          <p:nvPr userDrawn="1"/>
        </p:nvSpPr>
        <p:spPr>
          <a:xfrm>
            <a:off x="4040436" y="4125084"/>
            <a:ext cx="1765370" cy="340405"/>
          </a:xfrm>
          <a:prstGeom prst="roundRect">
            <a:avLst>
              <a:gd name="adj" fmla="val 50000"/>
            </a:avLst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bg1"/>
              </a:solidFill>
            </a:endParaRPr>
          </a:p>
        </p:txBody>
      </p:sp>
      <p:sp>
        <p:nvSpPr>
          <p:cNvPr id="62" name="标题 75">
            <a:extLst>
              <a:ext uri="{FF2B5EF4-FFF2-40B4-BE49-F238E27FC236}">
                <a16:creationId xmlns:a16="http://schemas.microsoft.com/office/drawing/2014/main" id="{D6EF794C-44A6-49B3-BA01-7439802EFFF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2560844"/>
            <a:ext cx="10515600" cy="8402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lvl1pPr algn="ctr">
              <a:defRPr lang="zh-CN" altLang="en-US" sz="5400">
                <a:solidFill>
                  <a:schemeClr val="accent1"/>
                </a:solidFill>
                <a:latin typeface="+mj-ea"/>
                <a:cs typeface="+mn-cs"/>
              </a:defRPr>
            </a:lvl1pPr>
          </a:lstStyle>
          <a:p>
            <a:pPr marL="0" lvl="0" algn="ctr"/>
            <a:r>
              <a:rPr lang="zh-CN" altLang="en-US" dirty="0"/>
              <a:t>单击此处编辑母版标题样式</a:t>
            </a:r>
          </a:p>
        </p:txBody>
      </p:sp>
      <p:sp>
        <p:nvSpPr>
          <p:cNvPr id="65" name="矩形: 圆角 64">
            <a:extLst>
              <a:ext uri="{FF2B5EF4-FFF2-40B4-BE49-F238E27FC236}">
                <a16:creationId xmlns:a16="http://schemas.microsoft.com/office/drawing/2014/main" id="{7254FCDC-21F7-42B2-B1E9-49E8BE9274B0}"/>
              </a:ext>
            </a:extLst>
          </p:cNvPr>
          <p:cNvSpPr/>
          <p:nvPr userDrawn="1"/>
        </p:nvSpPr>
        <p:spPr>
          <a:xfrm>
            <a:off x="6390881" y="4121580"/>
            <a:ext cx="1765370" cy="340405"/>
          </a:xfrm>
          <a:prstGeom prst="roundRect">
            <a:avLst>
              <a:gd name="adj" fmla="val 50000"/>
            </a:avLst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8" name="文本占位符 67">
            <a:extLst>
              <a:ext uri="{FF2B5EF4-FFF2-40B4-BE49-F238E27FC236}">
                <a16:creationId xmlns:a16="http://schemas.microsoft.com/office/drawing/2014/main" id="{14B52427-83D7-42C2-995A-298C243ED6D8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2694805" y="3450427"/>
            <a:ext cx="6802390" cy="420469"/>
          </a:xfrm>
        </p:spPr>
        <p:txBody>
          <a:bodyPr>
            <a:noAutofit/>
          </a:bodyPr>
          <a:lstStyle>
            <a:lvl1pPr marL="0" indent="0" algn="dist">
              <a:buNone/>
              <a:defRPr sz="2000">
                <a:solidFill>
                  <a:schemeClr val="accent1"/>
                </a:solidFill>
              </a:defRPr>
            </a:lvl1pPr>
          </a:lstStyle>
          <a:p>
            <a:pPr lvl="0"/>
            <a:r>
              <a:rPr lang="en-US" altLang="zh-CN" dirty="0"/>
              <a:t>Click here to edit the master title style</a:t>
            </a:r>
            <a:endParaRPr lang="zh-CN" altLang="en-US" dirty="0"/>
          </a:p>
        </p:txBody>
      </p:sp>
      <p:sp>
        <p:nvSpPr>
          <p:cNvPr id="69" name="文本占位符 67">
            <a:extLst>
              <a:ext uri="{FF2B5EF4-FFF2-40B4-BE49-F238E27FC236}">
                <a16:creationId xmlns:a16="http://schemas.microsoft.com/office/drawing/2014/main" id="{623FF782-AF98-46E6-9FAC-1CEAED343AFA}"/>
              </a:ext>
            </a:extLst>
          </p:cNvPr>
          <p:cNvSpPr>
            <a:spLocks noGrp="1"/>
          </p:cNvSpPr>
          <p:nvPr>
            <p:ph type="body" sz="quarter" idx="14" hasCustomPrompt="1"/>
          </p:nvPr>
        </p:nvSpPr>
        <p:spPr>
          <a:xfrm>
            <a:off x="4123220" y="4119948"/>
            <a:ext cx="1599802" cy="350676"/>
          </a:xfrm>
        </p:spPr>
        <p:txBody>
          <a:bodyPr>
            <a:noAutofit/>
          </a:bodyPr>
          <a:lstStyle>
            <a:lvl1pPr marL="0" indent="0" algn="ctr">
              <a:buNone/>
              <a:defRPr sz="1800">
                <a:solidFill>
                  <a:schemeClr val="bg1"/>
                </a:solidFill>
                <a:latin typeface="+mn-ea"/>
                <a:ea typeface="+mn-ea"/>
              </a:defRPr>
            </a:lvl1pPr>
          </a:lstStyle>
          <a:p>
            <a:pPr lvl="0"/>
            <a:r>
              <a:rPr lang="zh-CN" altLang="en-US" dirty="0"/>
              <a:t>姓名</a:t>
            </a:r>
          </a:p>
        </p:txBody>
      </p:sp>
      <p:sp>
        <p:nvSpPr>
          <p:cNvPr id="70" name="文本占位符 67">
            <a:extLst>
              <a:ext uri="{FF2B5EF4-FFF2-40B4-BE49-F238E27FC236}">
                <a16:creationId xmlns:a16="http://schemas.microsoft.com/office/drawing/2014/main" id="{91DE3870-E6A2-4DEC-9586-DB56C74662ED}"/>
              </a:ext>
            </a:extLst>
          </p:cNvPr>
          <p:cNvSpPr>
            <a:spLocks noGrp="1"/>
          </p:cNvSpPr>
          <p:nvPr>
            <p:ph type="body" sz="quarter" idx="15" hasCustomPrompt="1"/>
          </p:nvPr>
        </p:nvSpPr>
        <p:spPr>
          <a:xfrm>
            <a:off x="6473665" y="4111309"/>
            <a:ext cx="1599802" cy="350676"/>
          </a:xfrm>
        </p:spPr>
        <p:txBody>
          <a:bodyPr>
            <a:noAutofit/>
          </a:bodyPr>
          <a:lstStyle>
            <a:lvl1pPr marL="0" indent="0" algn="ctr">
              <a:buNone/>
              <a:defRPr sz="1800">
                <a:solidFill>
                  <a:schemeClr val="bg1"/>
                </a:solidFill>
                <a:latin typeface="+mn-ea"/>
                <a:ea typeface="+mn-ea"/>
              </a:defRPr>
            </a:lvl1pPr>
          </a:lstStyle>
          <a:p>
            <a:pPr lvl="0"/>
            <a:r>
              <a:rPr lang="zh-CN" altLang="en-US" dirty="0"/>
              <a:t>日期</a:t>
            </a:r>
          </a:p>
        </p:txBody>
      </p:sp>
      <p:grpSp>
        <p:nvGrpSpPr>
          <p:cNvPr id="63" name="组合 62">
            <a:extLst>
              <a:ext uri="{FF2B5EF4-FFF2-40B4-BE49-F238E27FC236}">
                <a16:creationId xmlns:a16="http://schemas.microsoft.com/office/drawing/2014/main" id="{EB630040-CAEB-463D-8661-054B42B572B1}"/>
              </a:ext>
            </a:extLst>
          </p:cNvPr>
          <p:cNvGrpSpPr/>
          <p:nvPr userDrawn="1"/>
        </p:nvGrpSpPr>
        <p:grpSpPr>
          <a:xfrm>
            <a:off x="3773486" y="5749447"/>
            <a:ext cx="4766946" cy="452499"/>
            <a:chOff x="3721016" y="5441926"/>
            <a:chExt cx="5306957" cy="503759"/>
          </a:xfrm>
        </p:grpSpPr>
        <p:pic>
          <p:nvPicPr>
            <p:cNvPr id="64" name="图片 63">
              <a:extLst>
                <a:ext uri="{FF2B5EF4-FFF2-40B4-BE49-F238E27FC236}">
                  <a16:creationId xmlns:a16="http://schemas.microsoft.com/office/drawing/2014/main" id="{C2A4CD30-D493-46D1-A8C7-08D82936AC9C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alphaModFix amt="2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721016" y="5441926"/>
              <a:ext cx="2459915" cy="503759"/>
            </a:xfrm>
            <a:prstGeom prst="rect">
              <a:avLst/>
            </a:prstGeom>
          </p:spPr>
        </p:pic>
        <p:pic>
          <p:nvPicPr>
            <p:cNvPr id="66" name="图片 65">
              <a:extLst>
                <a:ext uri="{FF2B5EF4-FFF2-40B4-BE49-F238E27FC236}">
                  <a16:creationId xmlns:a16="http://schemas.microsoft.com/office/drawing/2014/main" id="{B936E70F-41ED-4EB5-AE0D-1DE11600E3D5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alphaModFix amt="30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302928" y="5518467"/>
              <a:ext cx="2725045" cy="350676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72480538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封面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7" name="组合 26">
            <a:extLst>
              <a:ext uri="{FF2B5EF4-FFF2-40B4-BE49-F238E27FC236}">
                <a16:creationId xmlns:a16="http://schemas.microsoft.com/office/drawing/2014/main" id="{CD0172DF-2342-4827-AD2D-C2530CE70371}"/>
              </a:ext>
            </a:extLst>
          </p:cNvPr>
          <p:cNvGrpSpPr/>
          <p:nvPr userDrawn="1"/>
        </p:nvGrpSpPr>
        <p:grpSpPr>
          <a:xfrm>
            <a:off x="-1071219" y="-435448"/>
            <a:ext cx="14992166" cy="7655543"/>
            <a:chOff x="-1071219" y="-435448"/>
            <a:chExt cx="14992166" cy="7655543"/>
          </a:xfrm>
        </p:grpSpPr>
        <p:sp>
          <p:nvSpPr>
            <p:cNvPr id="8" name="矩形: 圆角 7">
              <a:extLst>
                <a:ext uri="{FF2B5EF4-FFF2-40B4-BE49-F238E27FC236}">
                  <a16:creationId xmlns:a16="http://schemas.microsoft.com/office/drawing/2014/main" id="{FFE6E022-9B75-4C4F-AE6B-64A6BE54AA1C}"/>
                </a:ext>
              </a:extLst>
            </p:cNvPr>
            <p:cNvSpPr/>
            <p:nvPr/>
          </p:nvSpPr>
          <p:spPr>
            <a:xfrm>
              <a:off x="0" y="0"/>
              <a:ext cx="12192000" cy="6858000"/>
            </a:xfrm>
            <a:prstGeom prst="roundRect">
              <a:avLst>
                <a:gd name="adj" fmla="val 0"/>
              </a:avLst>
            </a:prstGeom>
            <a:solidFill>
              <a:schemeClr val="accent1"/>
            </a:solidFill>
            <a:ln>
              <a:noFill/>
            </a:ln>
            <a:effectLst>
              <a:outerShdw blurRad="254000" algn="ctr" rotWithShape="0">
                <a:schemeClr val="accent1">
                  <a:lumMod val="75000"/>
                  <a:alpha val="30000"/>
                </a:scheme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effectLst>
                  <a:outerShdw blurRad="63500" sx="102000" sy="102000" algn="ctr" rotWithShape="0">
                    <a:prstClr val="black">
                      <a:alpha val="40000"/>
                    </a:prstClr>
                  </a:outerShdw>
                </a:effectLst>
              </a:endParaRPr>
            </a:p>
          </p:txBody>
        </p:sp>
        <p:sp>
          <p:nvSpPr>
            <p:cNvPr id="13" name="矩形: 圆角 12">
              <a:extLst>
                <a:ext uri="{FF2B5EF4-FFF2-40B4-BE49-F238E27FC236}">
                  <a16:creationId xmlns:a16="http://schemas.microsoft.com/office/drawing/2014/main" id="{0D39B2A0-0188-41DA-9ECD-68ED8BB82460}"/>
                </a:ext>
              </a:extLst>
            </p:cNvPr>
            <p:cNvSpPr/>
            <p:nvPr/>
          </p:nvSpPr>
          <p:spPr>
            <a:xfrm rot="2836031">
              <a:off x="2312719" y="-2205440"/>
              <a:ext cx="524071" cy="4863359"/>
            </a:xfrm>
            <a:prstGeom prst="roundRect">
              <a:avLst>
                <a:gd name="adj" fmla="val 50000"/>
              </a:avLst>
            </a:prstGeom>
            <a:solidFill>
              <a:schemeClr val="bg1">
                <a:alpha val="2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" name="矩形: 圆角 13">
              <a:extLst>
                <a:ext uri="{FF2B5EF4-FFF2-40B4-BE49-F238E27FC236}">
                  <a16:creationId xmlns:a16="http://schemas.microsoft.com/office/drawing/2014/main" id="{0AD8273E-24DA-494A-98D2-BDD4E8F48DFE}"/>
                </a:ext>
              </a:extLst>
            </p:cNvPr>
            <p:cNvSpPr/>
            <p:nvPr/>
          </p:nvSpPr>
          <p:spPr>
            <a:xfrm rot="2836031">
              <a:off x="9293429" y="4526380"/>
              <a:ext cx="524071" cy="4863359"/>
            </a:xfrm>
            <a:prstGeom prst="roundRect">
              <a:avLst>
                <a:gd name="adj" fmla="val 50000"/>
              </a:avLst>
            </a:prstGeom>
            <a:solidFill>
              <a:schemeClr val="bg1">
                <a:alpha val="2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" name="矩形: 圆角 14">
              <a:extLst>
                <a:ext uri="{FF2B5EF4-FFF2-40B4-BE49-F238E27FC236}">
                  <a16:creationId xmlns:a16="http://schemas.microsoft.com/office/drawing/2014/main" id="{456CBFD4-49DF-42CB-BB35-334638D4CE8D}"/>
                </a:ext>
              </a:extLst>
            </p:cNvPr>
            <p:cNvSpPr/>
            <p:nvPr/>
          </p:nvSpPr>
          <p:spPr>
            <a:xfrm rot="2836031">
              <a:off x="3946761" y="-2763219"/>
              <a:ext cx="207818" cy="4863359"/>
            </a:xfrm>
            <a:prstGeom prst="roundRect">
              <a:avLst>
                <a:gd name="adj" fmla="val 50000"/>
              </a:avLst>
            </a:prstGeom>
            <a:solidFill>
              <a:schemeClr val="bg1">
                <a:alpha val="3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" name="椭圆 15">
              <a:extLst>
                <a:ext uri="{FF2B5EF4-FFF2-40B4-BE49-F238E27FC236}">
                  <a16:creationId xmlns:a16="http://schemas.microsoft.com/office/drawing/2014/main" id="{003FA3F3-6731-4359-AFBB-A7764E46ADC9}"/>
                </a:ext>
              </a:extLst>
            </p:cNvPr>
            <p:cNvSpPr/>
            <p:nvPr/>
          </p:nvSpPr>
          <p:spPr>
            <a:xfrm>
              <a:off x="265377" y="1887747"/>
              <a:ext cx="497964" cy="497964"/>
            </a:xfrm>
            <a:prstGeom prst="ellipse">
              <a:avLst/>
            </a:prstGeom>
            <a:solidFill>
              <a:schemeClr val="bg1">
                <a:alpha val="2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7" name="椭圆 16">
              <a:extLst>
                <a:ext uri="{FF2B5EF4-FFF2-40B4-BE49-F238E27FC236}">
                  <a16:creationId xmlns:a16="http://schemas.microsoft.com/office/drawing/2014/main" id="{468063E0-7BC2-4061-954B-81E1483CD923}"/>
                </a:ext>
              </a:extLst>
            </p:cNvPr>
            <p:cNvSpPr/>
            <p:nvPr/>
          </p:nvSpPr>
          <p:spPr>
            <a:xfrm>
              <a:off x="11357740" y="4708069"/>
              <a:ext cx="497964" cy="497964"/>
            </a:xfrm>
            <a:prstGeom prst="ellipse">
              <a:avLst/>
            </a:prstGeom>
            <a:solidFill>
              <a:schemeClr val="bg1">
                <a:alpha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8" name="椭圆 17">
              <a:extLst>
                <a:ext uri="{FF2B5EF4-FFF2-40B4-BE49-F238E27FC236}">
                  <a16:creationId xmlns:a16="http://schemas.microsoft.com/office/drawing/2014/main" id="{8A2385F6-964D-452E-B345-7B5015BFE3DF}"/>
                </a:ext>
              </a:extLst>
            </p:cNvPr>
            <p:cNvSpPr/>
            <p:nvPr/>
          </p:nvSpPr>
          <p:spPr>
            <a:xfrm>
              <a:off x="11551534" y="5528517"/>
              <a:ext cx="1006998" cy="1006998"/>
            </a:xfrm>
            <a:prstGeom prst="ellipse">
              <a:avLst/>
            </a:prstGeom>
            <a:solidFill>
              <a:schemeClr val="bg1">
                <a:alpha val="3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9" name="椭圆 18">
              <a:extLst>
                <a:ext uri="{FF2B5EF4-FFF2-40B4-BE49-F238E27FC236}">
                  <a16:creationId xmlns:a16="http://schemas.microsoft.com/office/drawing/2014/main" id="{467C9682-3CE7-4572-9189-60E086540325}"/>
                </a:ext>
              </a:extLst>
            </p:cNvPr>
            <p:cNvSpPr/>
            <p:nvPr/>
          </p:nvSpPr>
          <p:spPr>
            <a:xfrm>
              <a:off x="-509834" y="905666"/>
              <a:ext cx="692361" cy="692361"/>
            </a:xfrm>
            <a:prstGeom prst="ellipse">
              <a:avLst/>
            </a:prstGeom>
            <a:solidFill>
              <a:schemeClr val="bg1">
                <a:alpha val="3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0" name="椭圆 19">
              <a:extLst>
                <a:ext uri="{FF2B5EF4-FFF2-40B4-BE49-F238E27FC236}">
                  <a16:creationId xmlns:a16="http://schemas.microsoft.com/office/drawing/2014/main" id="{C5B96555-857E-4A5A-B911-24B5D14F73E6}"/>
                </a:ext>
              </a:extLst>
            </p:cNvPr>
            <p:cNvSpPr/>
            <p:nvPr/>
          </p:nvSpPr>
          <p:spPr>
            <a:xfrm>
              <a:off x="717224" y="277792"/>
              <a:ext cx="216378" cy="216378"/>
            </a:xfrm>
            <a:prstGeom prst="ellipse">
              <a:avLst/>
            </a:prstGeom>
            <a:solidFill>
              <a:schemeClr val="bg1">
                <a:alpha val="3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1" name="椭圆 20">
              <a:extLst>
                <a:ext uri="{FF2B5EF4-FFF2-40B4-BE49-F238E27FC236}">
                  <a16:creationId xmlns:a16="http://schemas.microsoft.com/office/drawing/2014/main" id="{F8A83157-A1B5-4C13-ABF0-5E889CFEFD31}"/>
                </a:ext>
              </a:extLst>
            </p:cNvPr>
            <p:cNvSpPr/>
            <p:nvPr/>
          </p:nvSpPr>
          <p:spPr>
            <a:xfrm>
              <a:off x="10898249" y="4622916"/>
              <a:ext cx="159996" cy="159996"/>
            </a:xfrm>
            <a:prstGeom prst="ellipse">
              <a:avLst/>
            </a:prstGeom>
            <a:solidFill>
              <a:schemeClr val="bg1">
                <a:alpha val="3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2" name="椭圆 21">
              <a:extLst>
                <a:ext uri="{FF2B5EF4-FFF2-40B4-BE49-F238E27FC236}">
                  <a16:creationId xmlns:a16="http://schemas.microsoft.com/office/drawing/2014/main" id="{6ABA3AF3-688E-4EAA-9C60-B833731A0541}"/>
                </a:ext>
              </a:extLst>
            </p:cNvPr>
            <p:cNvSpPr/>
            <p:nvPr/>
          </p:nvSpPr>
          <p:spPr>
            <a:xfrm>
              <a:off x="10159320" y="5059632"/>
              <a:ext cx="181020" cy="181020"/>
            </a:xfrm>
            <a:prstGeom prst="ellipse">
              <a:avLst/>
            </a:prstGeom>
            <a:solidFill>
              <a:schemeClr val="bg1">
                <a:alpha val="3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pic>
          <p:nvPicPr>
            <p:cNvPr id="5" name="图片 4">
              <a:extLst>
                <a:ext uri="{FF2B5EF4-FFF2-40B4-BE49-F238E27FC236}">
                  <a16:creationId xmlns:a16="http://schemas.microsoft.com/office/drawing/2014/main" id="{9099672A-869F-4665-8F06-03FA679159D1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alphaModFix amt="11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616864" y="1341502"/>
              <a:ext cx="3552825" cy="457200"/>
            </a:xfrm>
            <a:prstGeom prst="rect">
              <a:avLst/>
            </a:prstGeom>
          </p:spPr>
        </p:pic>
        <p:pic>
          <p:nvPicPr>
            <p:cNvPr id="79" name="图片 78">
              <a:extLst>
                <a:ext uri="{FF2B5EF4-FFF2-40B4-BE49-F238E27FC236}">
                  <a16:creationId xmlns:a16="http://schemas.microsoft.com/office/drawing/2014/main" id="{516242F5-1B1C-4C8F-97F7-3894931FD3DE}"/>
                </a:ext>
              </a:extLst>
            </p:cNvPr>
            <p:cNvPicPr>
              <a:picLocks noChangeAspect="1"/>
            </p:cNvPicPr>
            <p:nvPr userDrawn="1"/>
          </p:nvPicPr>
          <p:blipFill>
            <a:blip r:embed="rId3">
              <a:alphaModFix amt="6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080126" y="1893220"/>
              <a:ext cx="3581400" cy="733425"/>
            </a:xfrm>
            <a:prstGeom prst="rect">
              <a:avLst/>
            </a:prstGeom>
          </p:spPr>
        </p:pic>
        <p:pic>
          <p:nvPicPr>
            <p:cNvPr id="81" name="图片 80">
              <a:extLst>
                <a:ext uri="{FF2B5EF4-FFF2-40B4-BE49-F238E27FC236}">
                  <a16:creationId xmlns:a16="http://schemas.microsoft.com/office/drawing/2014/main" id="{3BB21B25-A3CD-4BD6-9733-C1A9389F6D09}"/>
                </a:ext>
              </a:extLst>
            </p:cNvPr>
            <p:cNvPicPr>
              <a:picLocks noChangeAspect="1"/>
            </p:cNvPicPr>
            <p:nvPr userDrawn="1"/>
          </p:nvPicPr>
          <p:blipFill>
            <a:blip r:embed="rId3">
              <a:alphaModFix amt="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224380" y="4957051"/>
              <a:ext cx="4453349" cy="911989"/>
            </a:xfrm>
            <a:prstGeom prst="rect">
              <a:avLst/>
            </a:prstGeom>
          </p:spPr>
        </p:pic>
        <p:pic>
          <p:nvPicPr>
            <p:cNvPr id="82" name="图片 81">
              <a:extLst>
                <a:ext uri="{FF2B5EF4-FFF2-40B4-BE49-F238E27FC236}">
                  <a16:creationId xmlns:a16="http://schemas.microsoft.com/office/drawing/2014/main" id="{2C6FABA7-FA0A-47DE-A30C-EE6380E5C300}"/>
                </a:ext>
              </a:extLst>
            </p:cNvPr>
            <p:cNvPicPr>
              <a:picLocks noChangeAspect="1"/>
            </p:cNvPicPr>
            <p:nvPr userDrawn="1"/>
          </p:nvPicPr>
          <p:blipFill>
            <a:blip r:embed="rId2">
              <a:alphaModFix amt="10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059299" y="4043771"/>
              <a:ext cx="2569154" cy="330615"/>
            </a:xfrm>
            <a:prstGeom prst="rect">
              <a:avLst/>
            </a:prstGeom>
          </p:spPr>
        </p:pic>
        <p:pic>
          <p:nvPicPr>
            <p:cNvPr id="84" name="图片 83">
              <a:extLst>
                <a:ext uri="{FF2B5EF4-FFF2-40B4-BE49-F238E27FC236}">
                  <a16:creationId xmlns:a16="http://schemas.microsoft.com/office/drawing/2014/main" id="{C454C5FA-EDD6-43E7-B2CE-A0368B326C04}"/>
                </a:ext>
              </a:extLst>
            </p:cNvPr>
            <p:cNvPicPr>
              <a:picLocks noChangeAspect="1"/>
            </p:cNvPicPr>
            <p:nvPr userDrawn="1"/>
          </p:nvPicPr>
          <p:blipFill>
            <a:blip r:embed="rId3">
              <a:alphaModFix amt="10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997973" y="407501"/>
              <a:ext cx="3922974" cy="803375"/>
            </a:xfrm>
            <a:prstGeom prst="rect">
              <a:avLst/>
            </a:prstGeom>
          </p:spPr>
        </p:pic>
        <p:pic>
          <p:nvPicPr>
            <p:cNvPr id="88" name="图片 87">
              <a:extLst>
                <a:ext uri="{FF2B5EF4-FFF2-40B4-BE49-F238E27FC236}">
                  <a16:creationId xmlns:a16="http://schemas.microsoft.com/office/drawing/2014/main" id="{5FA9A33B-D6BF-4D27-B736-D83E0BE3E77A}"/>
                </a:ext>
              </a:extLst>
            </p:cNvPr>
            <p:cNvPicPr>
              <a:picLocks noChangeAspect="1"/>
            </p:cNvPicPr>
            <p:nvPr userDrawn="1"/>
          </p:nvPicPr>
          <p:blipFill>
            <a:blip r:embed="rId2">
              <a:alphaModFix amt="10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33601" y="3586154"/>
              <a:ext cx="3016031" cy="388122"/>
            </a:xfrm>
            <a:prstGeom prst="rect">
              <a:avLst/>
            </a:prstGeom>
          </p:spPr>
        </p:pic>
        <p:pic>
          <p:nvPicPr>
            <p:cNvPr id="89" name="图片 88">
              <a:extLst>
                <a:ext uri="{FF2B5EF4-FFF2-40B4-BE49-F238E27FC236}">
                  <a16:creationId xmlns:a16="http://schemas.microsoft.com/office/drawing/2014/main" id="{3C999049-62B4-4775-969E-4BAE124377DD}"/>
                </a:ext>
              </a:extLst>
            </p:cNvPr>
            <p:cNvPicPr>
              <a:picLocks noChangeAspect="1"/>
            </p:cNvPicPr>
            <p:nvPr userDrawn="1"/>
          </p:nvPicPr>
          <p:blipFill>
            <a:blip r:embed="rId2">
              <a:alphaModFix amt="10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-1071219" y="5328648"/>
              <a:ext cx="2035581" cy="261951"/>
            </a:xfrm>
            <a:prstGeom prst="rect">
              <a:avLst/>
            </a:prstGeom>
          </p:spPr>
        </p:pic>
      </p:grpSp>
      <p:sp>
        <p:nvSpPr>
          <p:cNvPr id="85" name="矩形: 圆角 84">
            <a:extLst>
              <a:ext uri="{FF2B5EF4-FFF2-40B4-BE49-F238E27FC236}">
                <a16:creationId xmlns:a16="http://schemas.microsoft.com/office/drawing/2014/main" id="{CB0B28CC-0E14-4115-B1E8-F9038A6EFA19}"/>
              </a:ext>
            </a:extLst>
          </p:cNvPr>
          <p:cNvSpPr/>
          <p:nvPr/>
        </p:nvSpPr>
        <p:spPr>
          <a:xfrm>
            <a:off x="4015601" y="4371469"/>
            <a:ext cx="1765370" cy="340405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6" name="标题 75">
            <a:extLst>
              <a:ext uri="{FF2B5EF4-FFF2-40B4-BE49-F238E27FC236}">
                <a16:creationId xmlns:a16="http://schemas.microsoft.com/office/drawing/2014/main" id="{2BF1BEBC-4A90-4D06-A77C-3ED5D18A106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2834799"/>
            <a:ext cx="10515600" cy="8402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lvl1pPr algn="ctr">
              <a:defRPr lang="zh-CN" altLang="en-US" sz="5400">
                <a:solidFill>
                  <a:schemeClr val="bg1"/>
                </a:solidFill>
                <a:latin typeface="+mj-ea"/>
                <a:cs typeface="+mn-cs"/>
              </a:defRPr>
            </a:lvl1pPr>
          </a:lstStyle>
          <a:p>
            <a:pPr marL="0" lvl="0" algn="ctr"/>
            <a:r>
              <a:rPr lang="zh-CN" altLang="en-US" dirty="0"/>
              <a:t>单击此处编辑母版标题样式</a:t>
            </a:r>
          </a:p>
        </p:txBody>
      </p:sp>
      <p:sp>
        <p:nvSpPr>
          <p:cNvPr id="80" name="文本占位符 79">
            <a:extLst>
              <a:ext uri="{FF2B5EF4-FFF2-40B4-BE49-F238E27FC236}">
                <a16:creationId xmlns:a16="http://schemas.microsoft.com/office/drawing/2014/main" id="{C2E3D374-B977-40B7-ACDD-8E4A878D6E29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2726351" y="3726152"/>
            <a:ext cx="6807201" cy="378667"/>
          </a:xfrm>
          <a:prstGeom prst="rect">
            <a:avLst/>
          </a:prstGeom>
        </p:spPr>
        <p:txBody>
          <a:bodyPr>
            <a:normAutofit/>
          </a:bodyPr>
          <a:lstStyle>
            <a:lvl1pPr marL="342900" indent="-342900" algn="dist">
              <a:buFont typeface="Arial" panose="020B0604020202020204" pitchFamily="34" charset="0"/>
              <a:buChar char="•"/>
              <a:defRPr>
                <a:solidFill>
                  <a:schemeClr val="bg1"/>
                </a:solidFill>
              </a:defRPr>
            </a:lvl1pPr>
          </a:lstStyle>
          <a:p>
            <a:pPr marL="0" indent="0" algn="dist">
              <a:buNone/>
            </a:pPr>
            <a:r>
              <a:rPr lang="en-US" altLang="zh-CN" sz="2000" dirty="0">
                <a:solidFill>
                  <a:schemeClr val="bg1"/>
                </a:solidFill>
                <a:ea typeface="微软雅黑 Light" panose="020B0502040204020203" pitchFamily="34" charset="-122"/>
              </a:rPr>
              <a:t>Click here to edit the master title style</a:t>
            </a:r>
            <a:endParaRPr lang="zh-CN" altLang="en-US" sz="2000" dirty="0">
              <a:solidFill>
                <a:schemeClr val="bg1"/>
              </a:solidFill>
              <a:ea typeface="微软雅黑 Light" panose="020B0502040204020203" pitchFamily="34" charset="-122"/>
            </a:endParaRPr>
          </a:p>
        </p:txBody>
      </p:sp>
      <p:sp>
        <p:nvSpPr>
          <p:cNvPr id="83" name="文本占位符 82">
            <a:extLst>
              <a:ext uri="{FF2B5EF4-FFF2-40B4-BE49-F238E27FC236}">
                <a16:creationId xmlns:a16="http://schemas.microsoft.com/office/drawing/2014/main" id="{2F70A518-B7A3-4137-872C-20D3A44C494A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4015601" y="4366333"/>
            <a:ext cx="1765371" cy="350676"/>
          </a:xfrm>
          <a:prstGeom prst="rect">
            <a:avLst/>
          </a:prstGeom>
        </p:spPr>
        <p:txBody>
          <a:bodyPr>
            <a:noAutofit/>
          </a:bodyPr>
          <a:lstStyle>
            <a:lvl1pPr marL="0" indent="0" algn="ctr">
              <a:buNone/>
              <a:defRPr sz="1800">
                <a:solidFill>
                  <a:schemeClr val="accent1"/>
                </a:solidFill>
              </a:defRPr>
            </a:lvl1pPr>
            <a:lvl2pPr marL="457200" indent="0" algn="ctr">
              <a:buNone/>
              <a:defRPr sz="1600">
                <a:solidFill>
                  <a:schemeClr val="accent1"/>
                </a:solidFill>
              </a:defRPr>
            </a:lvl2pPr>
          </a:lstStyle>
          <a:p>
            <a:pPr lvl="0"/>
            <a:r>
              <a:rPr lang="zh-CN" altLang="en-US" dirty="0"/>
              <a:t>姓名</a:t>
            </a:r>
          </a:p>
          <a:p>
            <a:pPr lvl="1"/>
            <a:endParaRPr lang="zh-CN" altLang="en-US" dirty="0"/>
          </a:p>
        </p:txBody>
      </p:sp>
      <p:sp>
        <p:nvSpPr>
          <p:cNvPr id="86" name="矩形: 圆角 85">
            <a:extLst>
              <a:ext uri="{FF2B5EF4-FFF2-40B4-BE49-F238E27FC236}">
                <a16:creationId xmlns:a16="http://schemas.microsoft.com/office/drawing/2014/main" id="{855F9244-E0F8-4045-9C79-8A4526288426}"/>
              </a:ext>
            </a:extLst>
          </p:cNvPr>
          <p:cNvSpPr/>
          <p:nvPr/>
        </p:nvSpPr>
        <p:spPr>
          <a:xfrm>
            <a:off x="6372539" y="4371469"/>
            <a:ext cx="1765370" cy="340405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7" name="文本占位符 82">
            <a:extLst>
              <a:ext uri="{FF2B5EF4-FFF2-40B4-BE49-F238E27FC236}">
                <a16:creationId xmlns:a16="http://schemas.microsoft.com/office/drawing/2014/main" id="{75FF51E7-97DB-49F5-8B9B-E0707D184FD8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6372539" y="4366333"/>
            <a:ext cx="1765371" cy="350676"/>
          </a:xfrm>
          <a:prstGeom prst="rect">
            <a:avLst/>
          </a:prstGeom>
        </p:spPr>
        <p:txBody>
          <a:bodyPr>
            <a:noAutofit/>
          </a:bodyPr>
          <a:lstStyle>
            <a:lvl1pPr marL="0" indent="0" algn="ctr">
              <a:buNone/>
              <a:defRPr sz="1800">
                <a:solidFill>
                  <a:schemeClr val="accent1"/>
                </a:solidFill>
              </a:defRPr>
            </a:lvl1pPr>
            <a:lvl2pPr marL="457200" indent="0" algn="ctr">
              <a:buNone/>
              <a:defRPr sz="1600">
                <a:solidFill>
                  <a:schemeClr val="accent1"/>
                </a:solidFill>
              </a:defRPr>
            </a:lvl2pPr>
          </a:lstStyle>
          <a:p>
            <a:pPr lvl="0"/>
            <a:r>
              <a:rPr lang="zh-CN" altLang="en-US" dirty="0"/>
              <a:t>日期</a:t>
            </a:r>
          </a:p>
          <a:p>
            <a:pPr lvl="1"/>
            <a:endParaRPr lang="zh-CN" altLang="en-US" dirty="0"/>
          </a:p>
        </p:txBody>
      </p:sp>
      <p:grpSp>
        <p:nvGrpSpPr>
          <p:cNvPr id="137" name="组合 136">
            <a:extLst>
              <a:ext uri="{FF2B5EF4-FFF2-40B4-BE49-F238E27FC236}">
                <a16:creationId xmlns:a16="http://schemas.microsoft.com/office/drawing/2014/main" id="{F7CDF138-6837-41B4-B62A-2FD7C5E0B912}"/>
              </a:ext>
            </a:extLst>
          </p:cNvPr>
          <p:cNvGrpSpPr/>
          <p:nvPr/>
        </p:nvGrpSpPr>
        <p:grpSpPr>
          <a:xfrm>
            <a:off x="4532965" y="1845877"/>
            <a:ext cx="3126071" cy="713523"/>
            <a:chOff x="4532965" y="1519502"/>
            <a:chExt cx="3126071" cy="713523"/>
          </a:xfrm>
        </p:grpSpPr>
        <p:grpSp>
          <p:nvGrpSpPr>
            <p:cNvPr id="138" name="组合 137">
              <a:extLst>
                <a:ext uri="{FF2B5EF4-FFF2-40B4-BE49-F238E27FC236}">
                  <a16:creationId xmlns:a16="http://schemas.microsoft.com/office/drawing/2014/main" id="{7B0811F8-21E2-435B-BEA2-59D563AC6797}"/>
                </a:ext>
              </a:extLst>
            </p:cNvPr>
            <p:cNvGrpSpPr/>
            <p:nvPr/>
          </p:nvGrpSpPr>
          <p:grpSpPr>
            <a:xfrm>
              <a:off x="5382620" y="1548743"/>
              <a:ext cx="2276416" cy="621928"/>
              <a:chOff x="5402262" y="5211762"/>
              <a:chExt cx="3059113" cy="835761"/>
            </a:xfrm>
            <a:solidFill>
              <a:schemeClr val="bg1"/>
            </a:solidFill>
          </p:grpSpPr>
          <p:sp>
            <p:nvSpPr>
              <p:cNvPr id="168" name="Freeform 32">
                <a:extLst>
                  <a:ext uri="{FF2B5EF4-FFF2-40B4-BE49-F238E27FC236}">
                    <a16:creationId xmlns:a16="http://schemas.microsoft.com/office/drawing/2014/main" id="{ACECEBA0-7B51-4AA4-A442-1ADB4955E288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5402262" y="5347186"/>
                <a:ext cx="814480" cy="570716"/>
              </a:xfrm>
              <a:custGeom>
                <a:avLst/>
                <a:gdLst>
                  <a:gd name="T0" fmla="*/ 1607 w 2875"/>
                  <a:gd name="T1" fmla="*/ 1769 h 2008"/>
                  <a:gd name="T2" fmla="*/ 1683 w 2875"/>
                  <a:gd name="T3" fmla="*/ 1769 h 2008"/>
                  <a:gd name="T4" fmla="*/ 1494 w 2875"/>
                  <a:gd name="T5" fmla="*/ 1579 h 2008"/>
                  <a:gd name="T6" fmla="*/ 1223 w 2875"/>
                  <a:gd name="T7" fmla="*/ 1628 h 2008"/>
                  <a:gd name="T8" fmla="*/ 1178 w 2875"/>
                  <a:gd name="T9" fmla="*/ 1615 h 2008"/>
                  <a:gd name="T10" fmla="*/ 1065 w 2875"/>
                  <a:gd name="T11" fmla="*/ 1371 h 2008"/>
                  <a:gd name="T12" fmla="*/ 1454 w 2875"/>
                  <a:gd name="T13" fmla="*/ 1219 h 2008"/>
                  <a:gd name="T14" fmla="*/ 1537 w 2875"/>
                  <a:gd name="T15" fmla="*/ 1242 h 2008"/>
                  <a:gd name="T16" fmla="*/ 1480 w 2875"/>
                  <a:gd name="T17" fmla="*/ 1524 h 2008"/>
                  <a:gd name="T18" fmla="*/ 1734 w 2875"/>
                  <a:gd name="T19" fmla="*/ 1515 h 2008"/>
                  <a:gd name="T20" fmla="*/ 1824 w 2875"/>
                  <a:gd name="T21" fmla="*/ 1300 h 2008"/>
                  <a:gd name="T22" fmla="*/ 2079 w 2875"/>
                  <a:gd name="T23" fmla="*/ 946 h 2008"/>
                  <a:gd name="T24" fmla="*/ 2340 w 2875"/>
                  <a:gd name="T25" fmla="*/ 1258 h 2008"/>
                  <a:gd name="T26" fmla="*/ 2055 w 2875"/>
                  <a:gd name="T27" fmla="*/ 1396 h 2008"/>
                  <a:gd name="T28" fmla="*/ 1497 w 2875"/>
                  <a:gd name="T29" fmla="*/ 643 h 2008"/>
                  <a:gd name="T30" fmla="*/ 1494 w 2875"/>
                  <a:gd name="T31" fmla="*/ 722 h 2008"/>
                  <a:gd name="T32" fmla="*/ 1336 w 2875"/>
                  <a:gd name="T33" fmla="*/ 279 h 2008"/>
                  <a:gd name="T34" fmla="*/ 844 w 2875"/>
                  <a:gd name="T35" fmla="*/ 337 h 2008"/>
                  <a:gd name="T36" fmla="*/ 752 w 2875"/>
                  <a:gd name="T37" fmla="*/ 499 h 2008"/>
                  <a:gd name="T38" fmla="*/ 1074 w 2875"/>
                  <a:gd name="T39" fmla="*/ 559 h 2008"/>
                  <a:gd name="T40" fmla="*/ 1074 w 2875"/>
                  <a:gd name="T41" fmla="*/ 855 h 2008"/>
                  <a:gd name="T42" fmla="*/ 625 w 2875"/>
                  <a:gd name="T43" fmla="*/ 1219 h 2008"/>
                  <a:gd name="T44" fmla="*/ 447 w 2875"/>
                  <a:gd name="T45" fmla="*/ 1058 h 2008"/>
                  <a:gd name="T46" fmla="*/ 532 w 2875"/>
                  <a:gd name="T47" fmla="*/ 830 h 2008"/>
                  <a:gd name="T48" fmla="*/ 107 w 2875"/>
                  <a:gd name="T49" fmla="*/ 1057 h 2008"/>
                  <a:gd name="T50" fmla="*/ 455 w 2875"/>
                  <a:gd name="T51" fmla="*/ 1786 h 2008"/>
                  <a:gd name="T52" fmla="*/ 665 w 2875"/>
                  <a:gd name="T53" fmla="*/ 1941 h 2008"/>
                  <a:gd name="T54" fmla="*/ 988 w 2875"/>
                  <a:gd name="T55" fmla="*/ 1988 h 2008"/>
                  <a:gd name="T56" fmla="*/ 1124 w 2875"/>
                  <a:gd name="T57" fmla="*/ 1963 h 2008"/>
                  <a:gd name="T58" fmla="*/ 1162 w 2875"/>
                  <a:gd name="T59" fmla="*/ 1951 h 2008"/>
                  <a:gd name="T60" fmla="*/ 1404 w 2875"/>
                  <a:gd name="T61" fmla="*/ 1914 h 2008"/>
                  <a:gd name="T62" fmla="*/ 1672 w 2875"/>
                  <a:gd name="T63" fmla="*/ 1902 h 2008"/>
                  <a:gd name="T64" fmla="*/ 2014 w 2875"/>
                  <a:gd name="T65" fmla="*/ 1888 h 2008"/>
                  <a:gd name="T66" fmla="*/ 1987 w 2875"/>
                  <a:gd name="T67" fmla="*/ 1668 h 2008"/>
                  <a:gd name="T68" fmla="*/ 1986 w 2875"/>
                  <a:gd name="T69" fmla="*/ 1607 h 2008"/>
                  <a:gd name="T70" fmla="*/ 2307 w 2875"/>
                  <a:gd name="T71" fmla="*/ 1488 h 2008"/>
                  <a:gd name="T72" fmla="*/ 2774 w 2875"/>
                  <a:gd name="T73" fmla="*/ 1000 h 2008"/>
                  <a:gd name="T74" fmla="*/ 2594 w 2875"/>
                  <a:gd name="T75" fmla="*/ 833 h 2008"/>
                  <a:gd name="T76" fmla="*/ 2394 w 2875"/>
                  <a:gd name="T77" fmla="*/ 728 h 2008"/>
                  <a:gd name="T78" fmla="*/ 2038 w 2875"/>
                  <a:gd name="T79" fmla="*/ 737 h 2008"/>
                  <a:gd name="T80" fmla="*/ 2116 w 2875"/>
                  <a:gd name="T81" fmla="*/ 560 h 2008"/>
                  <a:gd name="T82" fmla="*/ 2380 w 2875"/>
                  <a:gd name="T83" fmla="*/ 358 h 2008"/>
                  <a:gd name="T84" fmla="*/ 2359 w 2875"/>
                  <a:gd name="T85" fmla="*/ 103 h 2008"/>
                  <a:gd name="T86" fmla="*/ 1756 w 2875"/>
                  <a:gd name="T87" fmla="*/ 166 h 2008"/>
                  <a:gd name="T88" fmla="*/ 1403 w 2875"/>
                  <a:gd name="T89" fmla="*/ 290 h 20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</a:cxnLst>
                <a:rect l="0" t="0" r="r" b="b"/>
                <a:pathLst>
                  <a:path w="2875" h="2008">
                    <a:moveTo>
                      <a:pt x="1683" y="1769"/>
                    </a:moveTo>
                    <a:lnTo>
                      <a:pt x="1607" y="1769"/>
                    </a:lnTo>
                    <a:cubicBezTo>
                      <a:pt x="1613" y="1747"/>
                      <a:pt x="1619" y="1739"/>
                      <a:pt x="1642" y="1737"/>
                    </a:cubicBezTo>
                    <a:cubicBezTo>
                      <a:pt x="1670" y="1735"/>
                      <a:pt x="1673" y="1751"/>
                      <a:pt x="1683" y="1769"/>
                    </a:cubicBezTo>
                    <a:close/>
                    <a:moveTo>
                      <a:pt x="1480" y="1524"/>
                    </a:moveTo>
                    <a:cubicBezTo>
                      <a:pt x="1480" y="1558"/>
                      <a:pt x="1482" y="1552"/>
                      <a:pt x="1494" y="1579"/>
                    </a:cubicBezTo>
                    <a:cubicBezTo>
                      <a:pt x="1507" y="1611"/>
                      <a:pt x="1537" y="1644"/>
                      <a:pt x="1426" y="1656"/>
                    </a:cubicBezTo>
                    <a:cubicBezTo>
                      <a:pt x="1391" y="1660"/>
                      <a:pt x="1255" y="1641"/>
                      <a:pt x="1223" y="1628"/>
                    </a:cubicBezTo>
                    <a:cubicBezTo>
                      <a:pt x="1221" y="1627"/>
                      <a:pt x="1219" y="1626"/>
                      <a:pt x="1218" y="1626"/>
                    </a:cubicBezTo>
                    <a:lnTo>
                      <a:pt x="1178" y="1615"/>
                    </a:lnTo>
                    <a:cubicBezTo>
                      <a:pt x="1146" y="1606"/>
                      <a:pt x="939" y="1503"/>
                      <a:pt x="985" y="1419"/>
                    </a:cubicBezTo>
                    <a:cubicBezTo>
                      <a:pt x="1003" y="1386"/>
                      <a:pt x="1023" y="1375"/>
                      <a:pt x="1065" y="1371"/>
                    </a:cubicBezTo>
                    <a:cubicBezTo>
                      <a:pt x="1070" y="1389"/>
                      <a:pt x="1133" y="1549"/>
                      <a:pt x="1209" y="1549"/>
                    </a:cubicBezTo>
                    <a:cubicBezTo>
                      <a:pt x="1343" y="1549"/>
                      <a:pt x="1431" y="1255"/>
                      <a:pt x="1454" y="1219"/>
                    </a:cubicBezTo>
                    <a:cubicBezTo>
                      <a:pt x="1478" y="1182"/>
                      <a:pt x="1506" y="1136"/>
                      <a:pt x="1565" y="1134"/>
                    </a:cubicBezTo>
                    <a:cubicBezTo>
                      <a:pt x="1565" y="1223"/>
                      <a:pt x="1557" y="1194"/>
                      <a:pt x="1537" y="1242"/>
                    </a:cubicBezTo>
                    <a:lnTo>
                      <a:pt x="1514" y="1329"/>
                    </a:lnTo>
                    <a:cubicBezTo>
                      <a:pt x="1506" y="1444"/>
                      <a:pt x="1480" y="1483"/>
                      <a:pt x="1480" y="1524"/>
                    </a:cubicBezTo>
                    <a:close/>
                    <a:moveTo>
                      <a:pt x="1768" y="1541"/>
                    </a:moveTo>
                    <a:cubicBezTo>
                      <a:pt x="1760" y="1510"/>
                      <a:pt x="1767" y="1518"/>
                      <a:pt x="1734" y="1515"/>
                    </a:cubicBezTo>
                    <a:cubicBezTo>
                      <a:pt x="1736" y="1450"/>
                      <a:pt x="1756" y="1449"/>
                      <a:pt x="1779" y="1408"/>
                    </a:cubicBezTo>
                    <a:cubicBezTo>
                      <a:pt x="1800" y="1371"/>
                      <a:pt x="1800" y="1336"/>
                      <a:pt x="1824" y="1300"/>
                    </a:cubicBezTo>
                    <a:cubicBezTo>
                      <a:pt x="1910" y="1168"/>
                      <a:pt x="1857" y="1222"/>
                      <a:pt x="1920" y="1092"/>
                    </a:cubicBezTo>
                    <a:cubicBezTo>
                      <a:pt x="1959" y="1013"/>
                      <a:pt x="1998" y="965"/>
                      <a:pt x="2079" y="946"/>
                    </a:cubicBezTo>
                    <a:cubicBezTo>
                      <a:pt x="2213" y="915"/>
                      <a:pt x="2535" y="852"/>
                      <a:pt x="2582" y="1031"/>
                    </a:cubicBezTo>
                    <a:cubicBezTo>
                      <a:pt x="2615" y="1155"/>
                      <a:pt x="2436" y="1229"/>
                      <a:pt x="2340" y="1258"/>
                    </a:cubicBezTo>
                    <a:cubicBezTo>
                      <a:pt x="2296" y="1271"/>
                      <a:pt x="2250" y="1314"/>
                      <a:pt x="2203" y="1333"/>
                    </a:cubicBezTo>
                    <a:cubicBezTo>
                      <a:pt x="2136" y="1360"/>
                      <a:pt x="2187" y="1351"/>
                      <a:pt x="2055" y="1396"/>
                    </a:cubicBezTo>
                    <a:cubicBezTo>
                      <a:pt x="1823" y="1474"/>
                      <a:pt x="1945" y="1422"/>
                      <a:pt x="1768" y="1541"/>
                    </a:cubicBezTo>
                    <a:close/>
                    <a:moveTo>
                      <a:pt x="1497" y="643"/>
                    </a:moveTo>
                    <a:cubicBezTo>
                      <a:pt x="1581" y="643"/>
                      <a:pt x="1701" y="635"/>
                      <a:pt x="1654" y="800"/>
                    </a:cubicBezTo>
                    <a:cubicBezTo>
                      <a:pt x="1625" y="904"/>
                      <a:pt x="1529" y="865"/>
                      <a:pt x="1494" y="722"/>
                    </a:cubicBezTo>
                    <a:cubicBezTo>
                      <a:pt x="1486" y="686"/>
                      <a:pt x="1496" y="684"/>
                      <a:pt x="1497" y="643"/>
                    </a:cubicBezTo>
                    <a:close/>
                    <a:moveTo>
                      <a:pt x="1336" y="279"/>
                    </a:moveTo>
                    <a:cubicBezTo>
                      <a:pt x="1171" y="279"/>
                      <a:pt x="1108" y="288"/>
                      <a:pt x="955" y="296"/>
                    </a:cubicBezTo>
                    <a:cubicBezTo>
                      <a:pt x="904" y="299"/>
                      <a:pt x="875" y="313"/>
                      <a:pt x="844" y="337"/>
                    </a:cubicBezTo>
                    <a:cubicBezTo>
                      <a:pt x="821" y="355"/>
                      <a:pt x="779" y="391"/>
                      <a:pt x="752" y="398"/>
                    </a:cubicBezTo>
                    <a:lnTo>
                      <a:pt x="752" y="499"/>
                    </a:lnTo>
                    <a:lnTo>
                      <a:pt x="870" y="508"/>
                    </a:lnTo>
                    <a:cubicBezTo>
                      <a:pt x="933" y="511"/>
                      <a:pt x="1023" y="527"/>
                      <a:pt x="1074" y="559"/>
                    </a:cubicBezTo>
                    <a:cubicBezTo>
                      <a:pt x="1093" y="571"/>
                      <a:pt x="1124" y="606"/>
                      <a:pt x="1124" y="635"/>
                    </a:cubicBezTo>
                    <a:cubicBezTo>
                      <a:pt x="1124" y="663"/>
                      <a:pt x="1073" y="719"/>
                      <a:pt x="1074" y="855"/>
                    </a:cubicBezTo>
                    <a:cubicBezTo>
                      <a:pt x="1074" y="992"/>
                      <a:pt x="1087" y="994"/>
                      <a:pt x="992" y="1044"/>
                    </a:cubicBezTo>
                    <a:cubicBezTo>
                      <a:pt x="916" y="1084"/>
                      <a:pt x="685" y="1219"/>
                      <a:pt x="625" y="1219"/>
                    </a:cubicBezTo>
                    <a:cubicBezTo>
                      <a:pt x="550" y="1219"/>
                      <a:pt x="606" y="1220"/>
                      <a:pt x="526" y="1141"/>
                    </a:cubicBezTo>
                    <a:cubicBezTo>
                      <a:pt x="497" y="1113"/>
                      <a:pt x="468" y="1090"/>
                      <a:pt x="447" y="1058"/>
                    </a:cubicBezTo>
                    <a:cubicBezTo>
                      <a:pt x="497" y="954"/>
                      <a:pt x="540" y="981"/>
                      <a:pt x="540" y="906"/>
                    </a:cubicBezTo>
                    <a:cubicBezTo>
                      <a:pt x="540" y="863"/>
                      <a:pt x="533" y="868"/>
                      <a:pt x="532" y="830"/>
                    </a:cubicBezTo>
                    <a:cubicBezTo>
                      <a:pt x="337" y="830"/>
                      <a:pt x="355" y="820"/>
                      <a:pt x="184" y="956"/>
                    </a:cubicBezTo>
                    <a:lnTo>
                      <a:pt x="107" y="1057"/>
                    </a:lnTo>
                    <a:cubicBezTo>
                      <a:pt x="0" y="1252"/>
                      <a:pt x="145" y="1411"/>
                      <a:pt x="268" y="1576"/>
                    </a:cubicBezTo>
                    <a:cubicBezTo>
                      <a:pt x="303" y="1623"/>
                      <a:pt x="418" y="1759"/>
                      <a:pt x="455" y="1786"/>
                    </a:cubicBezTo>
                    <a:cubicBezTo>
                      <a:pt x="495" y="1816"/>
                      <a:pt x="529" y="1843"/>
                      <a:pt x="571" y="1875"/>
                    </a:cubicBezTo>
                    <a:lnTo>
                      <a:pt x="665" y="1941"/>
                    </a:lnTo>
                    <a:cubicBezTo>
                      <a:pt x="709" y="1971"/>
                      <a:pt x="734" y="1969"/>
                      <a:pt x="764" y="1978"/>
                    </a:cubicBezTo>
                    <a:cubicBezTo>
                      <a:pt x="843" y="2001"/>
                      <a:pt x="879" y="2008"/>
                      <a:pt x="988" y="1988"/>
                    </a:cubicBezTo>
                    <a:cubicBezTo>
                      <a:pt x="1024" y="1981"/>
                      <a:pt x="997" y="1977"/>
                      <a:pt x="1040" y="1973"/>
                    </a:cubicBezTo>
                    <a:cubicBezTo>
                      <a:pt x="1087" y="1968"/>
                      <a:pt x="1074" y="1982"/>
                      <a:pt x="1124" y="1963"/>
                    </a:cubicBezTo>
                    <a:cubicBezTo>
                      <a:pt x="1126" y="1962"/>
                      <a:pt x="1124" y="1962"/>
                      <a:pt x="1142" y="1956"/>
                    </a:cubicBezTo>
                    <a:cubicBezTo>
                      <a:pt x="1143" y="1956"/>
                      <a:pt x="1162" y="1951"/>
                      <a:pt x="1162" y="1951"/>
                    </a:cubicBezTo>
                    <a:lnTo>
                      <a:pt x="1263" y="1925"/>
                    </a:lnTo>
                    <a:cubicBezTo>
                      <a:pt x="1339" y="1903"/>
                      <a:pt x="1309" y="1915"/>
                      <a:pt x="1404" y="1914"/>
                    </a:cubicBezTo>
                    <a:cubicBezTo>
                      <a:pt x="1448" y="1913"/>
                      <a:pt x="1451" y="1907"/>
                      <a:pt x="1489" y="1905"/>
                    </a:cubicBezTo>
                    <a:cubicBezTo>
                      <a:pt x="1549" y="1902"/>
                      <a:pt x="1613" y="1911"/>
                      <a:pt x="1672" y="1902"/>
                    </a:cubicBezTo>
                    <a:cubicBezTo>
                      <a:pt x="1839" y="1874"/>
                      <a:pt x="1760" y="1874"/>
                      <a:pt x="1921" y="1887"/>
                    </a:cubicBezTo>
                    <a:cubicBezTo>
                      <a:pt x="1951" y="1890"/>
                      <a:pt x="1984" y="1886"/>
                      <a:pt x="2014" y="1888"/>
                    </a:cubicBezTo>
                    <a:cubicBezTo>
                      <a:pt x="2181" y="1897"/>
                      <a:pt x="2334" y="1970"/>
                      <a:pt x="2267" y="1685"/>
                    </a:cubicBezTo>
                    <a:cubicBezTo>
                      <a:pt x="2134" y="1685"/>
                      <a:pt x="2220" y="1648"/>
                      <a:pt x="1987" y="1668"/>
                    </a:cubicBezTo>
                    <a:cubicBezTo>
                      <a:pt x="1935" y="1672"/>
                      <a:pt x="1932" y="1663"/>
                      <a:pt x="1912" y="1634"/>
                    </a:cubicBezTo>
                    <a:cubicBezTo>
                      <a:pt x="1948" y="1617"/>
                      <a:pt x="1934" y="1639"/>
                      <a:pt x="1986" y="1607"/>
                    </a:cubicBezTo>
                    <a:cubicBezTo>
                      <a:pt x="1992" y="1603"/>
                      <a:pt x="2001" y="1598"/>
                      <a:pt x="2008" y="1594"/>
                    </a:cubicBezTo>
                    <a:cubicBezTo>
                      <a:pt x="2048" y="1573"/>
                      <a:pt x="2216" y="1527"/>
                      <a:pt x="2307" y="1488"/>
                    </a:cubicBezTo>
                    <a:cubicBezTo>
                      <a:pt x="2384" y="1455"/>
                      <a:pt x="2600" y="1349"/>
                      <a:pt x="2659" y="1289"/>
                    </a:cubicBezTo>
                    <a:cubicBezTo>
                      <a:pt x="2716" y="1230"/>
                      <a:pt x="2875" y="1156"/>
                      <a:pt x="2774" y="1000"/>
                    </a:cubicBezTo>
                    <a:cubicBezTo>
                      <a:pt x="2730" y="932"/>
                      <a:pt x="2781" y="926"/>
                      <a:pt x="2667" y="895"/>
                    </a:cubicBezTo>
                    <a:cubicBezTo>
                      <a:pt x="2627" y="884"/>
                      <a:pt x="2620" y="864"/>
                      <a:pt x="2594" y="833"/>
                    </a:cubicBezTo>
                    <a:cubicBezTo>
                      <a:pt x="2566" y="798"/>
                      <a:pt x="2540" y="805"/>
                      <a:pt x="2512" y="780"/>
                    </a:cubicBezTo>
                    <a:cubicBezTo>
                      <a:pt x="2467" y="742"/>
                      <a:pt x="2503" y="728"/>
                      <a:pt x="2394" y="728"/>
                    </a:cubicBezTo>
                    <a:cubicBezTo>
                      <a:pt x="2319" y="728"/>
                      <a:pt x="2223" y="729"/>
                      <a:pt x="2153" y="740"/>
                    </a:cubicBezTo>
                    <a:cubicBezTo>
                      <a:pt x="2117" y="745"/>
                      <a:pt x="2066" y="751"/>
                      <a:pt x="2038" y="737"/>
                    </a:cubicBezTo>
                    <a:cubicBezTo>
                      <a:pt x="2015" y="725"/>
                      <a:pt x="1988" y="682"/>
                      <a:pt x="1988" y="635"/>
                    </a:cubicBezTo>
                    <a:cubicBezTo>
                      <a:pt x="1988" y="602"/>
                      <a:pt x="2089" y="571"/>
                      <a:pt x="2116" y="560"/>
                    </a:cubicBezTo>
                    <a:cubicBezTo>
                      <a:pt x="2173" y="537"/>
                      <a:pt x="2210" y="519"/>
                      <a:pt x="2259" y="491"/>
                    </a:cubicBezTo>
                    <a:cubicBezTo>
                      <a:pt x="2310" y="460"/>
                      <a:pt x="2356" y="413"/>
                      <a:pt x="2380" y="358"/>
                    </a:cubicBezTo>
                    <a:lnTo>
                      <a:pt x="2394" y="321"/>
                    </a:lnTo>
                    <a:cubicBezTo>
                      <a:pt x="2428" y="246"/>
                      <a:pt x="2439" y="184"/>
                      <a:pt x="2359" y="103"/>
                    </a:cubicBezTo>
                    <a:cubicBezTo>
                      <a:pt x="2257" y="0"/>
                      <a:pt x="2097" y="47"/>
                      <a:pt x="1968" y="90"/>
                    </a:cubicBezTo>
                    <a:cubicBezTo>
                      <a:pt x="1881" y="119"/>
                      <a:pt x="1887" y="128"/>
                      <a:pt x="1756" y="166"/>
                    </a:cubicBezTo>
                    <a:cubicBezTo>
                      <a:pt x="1626" y="205"/>
                      <a:pt x="1575" y="246"/>
                      <a:pt x="1452" y="294"/>
                    </a:cubicBezTo>
                    <a:cubicBezTo>
                      <a:pt x="1422" y="306"/>
                      <a:pt x="1436" y="301"/>
                      <a:pt x="1403" y="290"/>
                    </a:cubicBezTo>
                    <a:cubicBezTo>
                      <a:pt x="1377" y="282"/>
                      <a:pt x="1367" y="279"/>
                      <a:pt x="1336" y="27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169" name="Freeform 33">
                <a:extLst>
                  <a:ext uri="{FF2B5EF4-FFF2-40B4-BE49-F238E27FC236}">
                    <a16:creationId xmlns:a16="http://schemas.microsoft.com/office/drawing/2014/main" id="{CB17EAD6-6AD2-4724-8D59-105A0B8387F3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6270909" y="5256259"/>
                <a:ext cx="650035" cy="791264"/>
              </a:xfrm>
              <a:custGeom>
                <a:avLst/>
                <a:gdLst>
                  <a:gd name="T0" fmla="*/ 943 w 2302"/>
                  <a:gd name="T1" fmla="*/ 2093 h 2775"/>
                  <a:gd name="T2" fmla="*/ 935 w 2302"/>
                  <a:gd name="T3" fmla="*/ 1957 h 2775"/>
                  <a:gd name="T4" fmla="*/ 1214 w 2302"/>
                  <a:gd name="T5" fmla="*/ 1898 h 2775"/>
                  <a:gd name="T6" fmla="*/ 1250 w 2302"/>
                  <a:gd name="T7" fmla="*/ 1993 h 2775"/>
                  <a:gd name="T8" fmla="*/ 923 w 2302"/>
                  <a:gd name="T9" fmla="*/ 1327 h 2775"/>
                  <a:gd name="T10" fmla="*/ 1019 w 2302"/>
                  <a:gd name="T11" fmla="*/ 1246 h 2775"/>
                  <a:gd name="T12" fmla="*/ 1517 w 2302"/>
                  <a:gd name="T13" fmla="*/ 1067 h 2775"/>
                  <a:gd name="T14" fmla="*/ 2022 w 2302"/>
                  <a:gd name="T15" fmla="*/ 1529 h 2775"/>
                  <a:gd name="T16" fmla="*/ 1975 w 2302"/>
                  <a:gd name="T17" fmla="*/ 1651 h 2775"/>
                  <a:gd name="T18" fmla="*/ 1638 w 2302"/>
                  <a:gd name="T19" fmla="*/ 2178 h 2775"/>
                  <a:gd name="T20" fmla="*/ 1392 w 2302"/>
                  <a:gd name="T21" fmla="*/ 1830 h 2775"/>
                  <a:gd name="T22" fmla="*/ 1392 w 2302"/>
                  <a:gd name="T23" fmla="*/ 1551 h 2775"/>
                  <a:gd name="T24" fmla="*/ 1534 w 2302"/>
                  <a:gd name="T25" fmla="*/ 1282 h 2775"/>
                  <a:gd name="T26" fmla="*/ 1211 w 2302"/>
                  <a:gd name="T27" fmla="*/ 1293 h 2775"/>
                  <a:gd name="T28" fmla="*/ 893 w 2302"/>
                  <a:gd name="T29" fmla="*/ 1466 h 2775"/>
                  <a:gd name="T30" fmla="*/ 1488 w 2302"/>
                  <a:gd name="T31" fmla="*/ 301 h 2775"/>
                  <a:gd name="T32" fmla="*/ 1307 w 2302"/>
                  <a:gd name="T33" fmla="*/ 391 h 2775"/>
                  <a:gd name="T34" fmla="*/ 1198 w 2302"/>
                  <a:gd name="T35" fmla="*/ 53 h 2775"/>
                  <a:gd name="T36" fmla="*/ 1169 w 2302"/>
                  <a:gd name="T37" fmla="*/ 75 h 2775"/>
                  <a:gd name="T38" fmla="*/ 989 w 2302"/>
                  <a:gd name="T39" fmla="*/ 420 h 2775"/>
                  <a:gd name="T40" fmla="*/ 571 w 2302"/>
                  <a:gd name="T41" fmla="*/ 603 h 2775"/>
                  <a:gd name="T42" fmla="*/ 696 w 2302"/>
                  <a:gd name="T43" fmla="*/ 800 h 2775"/>
                  <a:gd name="T44" fmla="*/ 901 w 2302"/>
                  <a:gd name="T45" fmla="*/ 1043 h 2775"/>
                  <a:gd name="T46" fmla="*/ 359 w 2302"/>
                  <a:gd name="T47" fmla="*/ 1111 h 2775"/>
                  <a:gd name="T48" fmla="*/ 80 w 2302"/>
                  <a:gd name="T49" fmla="*/ 1381 h 2775"/>
                  <a:gd name="T50" fmla="*/ 26 w 2302"/>
                  <a:gd name="T51" fmla="*/ 1834 h 2775"/>
                  <a:gd name="T52" fmla="*/ 317 w 2302"/>
                  <a:gd name="T53" fmla="*/ 2203 h 2775"/>
                  <a:gd name="T54" fmla="*/ 545 w 2302"/>
                  <a:gd name="T55" fmla="*/ 1839 h 2775"/>
                  <a:gd name="T56" fmla="*/ 684 w 2302"/>
                  <a:gd name="T57" fmla="*/ 1452 h 2775"/>
                  <a:gd name="T58" fmla="*/ 740 w 2302"/>
                  <a:gd name="T59" fmla="*/ 1754 h 2775"/>
                  <a:gd name="T60" fmla="*/ 930 w 2302"/>
                  <a:gd name="T61" fmla="*/ 1656 h 2775"/>
                  <a:gd name="T62" fmla="*/ 1265 w 2302"/>
                  <a:gd name="T63" fmla="*/ 1458 h 2775"/>
                  <a:gd name="T64" fmla="*/ 1049 w 2302"/>
                  <a:gd name="T65" fmla="*/ 1665 h 2775"/>
                  <a:gd name="T66" fmla="*/ 918 w 2302"/>
                  <a:gd name="T67" fmla="*/ 1746 h 2775"/>
                  <a:gd name="T68" fmla="*/ 579 w 2302"/>
                  <a:gd name="T69" fmla="*/ 1898 h 2775"/>
                  <a:gd name="T70" fmla="*/ 664 w 2302"/>
                  <a:gd name="T71" fmla="*/ 2237 h 2775"/>
                  <a:gd name="T72" fmla="*/ 848 w 2302"/>
                  <a:gd name="T73" fmla="*/ 2374 h 2775"/>
                  <a:gd name="T74" fmla="*/ 893 w 2302"/>
                  <a:gd name="T75" fmla="*/ 2677 h 2775"/>
                  <a:gd name="T76" fmla="*/ 1183 w 2302"/>
                  <a:gd name="T77" fmla="*/ 2604 h 2775"/>
                  <a:gd name="T78" fmla="*/ 1612 w 2302"/>
                  <a:gd name="T79" fmla="*/ 2482 h 2775"/>
                  <a:gd name="T80" fmla="*/ 2056 w 2302"/>
                  <a:gd name="T81" fmla="*/ 1894 h 2775"/>
                  <a:gd name="T82" fmla="*/ 2175 w 2302"/>
                  <a:gd name="T83" fmla="*/ 1529 h 2775"/>
                  <a:gd name="T84" fmla="*/ 2227 w 2302"/>
                  <a:gd name="T85" fmla="*/ 1277 h 2775"/>
                  <a:gd name="T86" fmla="*/ 2024 w 2302"/>
                  <a:gd name="T87" fmla="*/ 945 h 2775"/>
                  <a:gd name="T88" fmla="*/ 1731 w 2302"/>
                  <a:gd name="T89" fmla="*/ 899 h 2775"/>
                  <a:gd name="T90" fmla="*/ 1282 w 2302"/>
                  <a:gd name="T91" fmla="*/ 933 h 2775"/>
                  <a:gd name="T92" fmla="*/ 1553 w 2302"/>
                  <a:gd name="T93" fmla="*/ 636 h 2775"/>
                  <a:gd name="T94" fmla="*/ 1683 w 2302"/>
                  <a:gd name="T95" fmla="*/ 563 h 2775"/>
                  <a:gd name="T96" fmla="*/ 1633 w 2302"/>
                  <a:gd name="T97" fmla="*/ 40 h 2775"/>
                  <a:gd name="T98" fmla="*/ 1502 w 2302"/>
                  <a:gd name="T99" fmla="*/ 78 h 27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302" h="2775">
                    <a:moveTo>
                      <a:pt x="935" y="1957"/>
                    </a:moveTo>
                    <a:cubicBezTo>
                      <a:pt x="1034" y="2024"/>
                      <a:pt x="961" y="2093"/>
                      <a:pt x="943" y="2093"/>
                    </a:cubicBezTo>
                    <a:cubicBezTo>
                      <a:pt x="884" y="2093"/>
                      <a:pt x="897" y="2096"/>
                      <a:pt x="876" y="2067"/>
                    </a:cubicBezTo>
                    <a:cubicBezTo>
                      <a:pt x="838" y="2013"/>
                      <a:pt x="877" y="1971"/>
                      <a:pt x="935" y="1957"/>
                    </a:cubicBezTo>
                    <a:close/>
                    <a:moveTo>
                      <a:pt x="1250" y="1993"/>
                    </a:moveTo>
                    <a:cubicBezTo>
                      <a:pt x="1158" y="1970"/>
                      <a:pt x="1189" y="1946"/>
                      <a:pt x="1214" y="1898"/>
                    </a:cubicBezTo>
                    <a:cubicBezTo>
                      <a:pt x="1252" y="1907"/>
                      <a:pt x="1272" y="1930"/>
                      <a:pt x="1290" y="1957"/>
                    </a:cubicBezTo>
                    <a:lnTo>
                      <a:pt x="1250" y="1993"/>
                    </a:lnTo>
                    <a:close/>
                    <a:moveTo>
                      <a:pt x="893" y="1466"/>
                    </a:moveTo>
                    <a:lnTo>
                      <a:pt x="923" y="1327"/>
                    </a:lnTo>
                    <a:cubicBezTo>
                      <a:pt x="931" y="1299"/>
                      <a:pt x="934" y="1330"/>
                      <a:pt x="935" y="1280"/>
                    </a:cubicBezTo>
                    <a:cubicBezTo>
                      <a:pt x="998" y="1280"/>
                      <a:pt x="970" y="1269"/>
                      <a:pt x="1019" y="1246"/>
                    </a:cubicBezTo>
                    <a:cubicBezTo>
                      <a:pt x="1040" y="1236"/>
                      <a:pt x="1067" y="1229"/>
                      <a:pt x="1088" y="1222"/>
                    </a:cubicBezTo>
                    <a:cubicBezTo>
                      <a:pt x="1209" y="1179"/>
                      <a:pt x="1402" y="1081"/>
                      <a:pt x="1517" y="1067"/>
                    </a:cubicBezTo>
                    <a:cubicBezTo>
                      <a:pt x="1653" y="1050"/>
                      <a:pt x="1887" y="1045"/>
                      <a:pt x="2002" y="1127"/>
                    </a:cubicBezTo>
                    <a:cubicBezTo>
                      <a:pt x="2130" y="1220"/>
                      <a:pt x="2068" y="1347"/>
                      <a:pt x="2022" y="1529"/>
                    </a:cubicBezTo>
                    <a:cubicBezTo>
                      <a:pt x="2015" y="1556"/>
                      <a:pt x="2011" y="1575"/>
                      <a:pt x="2003" y="1595"/>
                    </a:cubicBezTo>
                    <a:cubicBezTo>
                      <a:pt x="1991" y="1626"/>
                      <a:pt x="1985" y="1625"/>
                      <a:pt x="1975" y="1651"/>
                    </a:cubicBezTo>
                    <a:cubicBezTo>
                      <a:pt x="1964" y="1681"/>
                      <a:pt x="1962" y="1716"/>
                      <a:pt x="1934" y="1788"/>
                    </a:cubicBezTo>
                    <a:cubicBezTo>
                      <a:pt x="1898" y="1880"/>
                      <a:pt x="1725" y="2178"/>
                      <a:pt x="1638" y="2178"/>
                    </a:cubicBezTo>
                    <a:cubicBezTo>
                      <a:pt x="1506" y="2178"/>
                      <a:pt x="1485" y="2185"/>
                      <a:pt x="1417" y="2084"/>
                    </a:cubicBezTo>
                    <a:cubicBezTo>
                      <a:pt x="1527" y="2011"/>
                      <a:pt x="1551" y="1867"/>
                      <a:pt x="1392" y="1830"/>
                    </a:cubicBezTo>
                    <a:cubicBezTo>
                      <a:pt x="1414" y="1735"/>
                      <a:pt x="1468" y="1850"/>
                      <a:pt x="1468" y="1678"/>
                    </a:cubicBezTo>
                    <a:cubicBezTo>
                      <a:pt x="1468" y="1651"/>
                      <a:pt x="1408" y="1618"/>
                      <a:pt x="1392" y="1551"/>
                    </a:cubicBezTo>
                    <a:cubicBezTo>
                      <a:pt x="1465" y="1502"/>
                      <a:pt x="1467" y="1491"/>
                      <a:pt x="1556" y="1444"/>
                    </a:cubicBezTo>
                    <a:cubicBezTo>
                      <a:pt x="1666" y="1385"/>
                      <a:pt x="1571" y="1315"/>
                      <a:pt x="1534" y="1282"/>
                    </a:cubicBezTo>
                    <a:cubicBezTo>
                      <a:pt x="1448" y="1206"/>
                      <a:pt x="1434" y="1221"/>
                      <a:pt x="1299" y="1221"/>
                    </a:cubicBezTo>
                    <a:cubicBezTo>
                      <a:pt x="1270" y="1221"/>
                      <a:pt x="1236" y="1276"/>
                      <a:pt x="1211" y="1293"/>
                    </a:cubicBezTo>
                    <a:cubicBezTo>
                      <a:pt x="1158" y="1330"/>
                      <a:pt x="1104" y="1349"/>
                      <a:pt x="1011" y="1416"/>
                    </a:cubicBezTo>
                    <a:cubicBezTo>
                      <a:pt x="978" y="1439"/>
                      <a:pt x="944" y="1462"/>
                      <a:pt x="893" y="1466"/>
                    </a:cubicBezTo>
                    <a:close/>
                    <a:moveTo>
                      <a:pt x="1502" y="78"/>
                    </a:moveTo>
                    <a:cubicBezTo>
                      <a:pt x="1502" y="179"/>
                      <a:pt x="1543" y="206"/>
                      <a:pt x="1488" y="301"/>
                    </a:cubicBezTo>
                    <a:cubicBezTo>
                      <a:pt x="1474" y="325"/>
                      <a:pt x="1462" y="338"/>
                      <a:pt x="1439" y="354"/>
                    </a:cubicBezTo>
                    <a:cubicBezTo>
                      <a:pt x="1395" y="384"/>
                      <a:pt x="1363" y="418"/>
                      <a:pt x="1307" y="391"/>
                    </a:cubicBezTo>
                    <a:cubicBezTo>
                      <a:pt x="1327" y="306"/>
                      <a:pt x="1350" y="200"/>
                      <a:pt x="1350" y="112"/>
                    </a:cubicBezTo>
                    <a:cubicBezTo>
                      <a:pt x="1350" y="14"/>
                      <a:pt x="1261" y="17"/>
                      <a:pt x="1198" y="53"/>
                    </a:cubicBezTo>
                    <a:lnTo>
                      <a:pt x="1187" y="59"/>
                    </a:lnTo>
                    <a:cubicBezTo>
                      <a:pt x="1173" y="69"/>
                      <a:pt x="1180" y="62"/>
                      <a:pt x="1169" y="75"/>
                    </a:cubicBezTo>
                    <a:cubicBezTo>
                      <a:pt x="1162" y="85"/>
                      <a:pt x="1164" y="85"/>
                      <a:pt x="1157" y="97"/>
                    </a:cubicBezTo>
                    <a:lnTo>
                      <a:pt x="989" y="420"/>
                    </a:lnTo>
                    <a:cubicBezTo>
                      <a:pt x="932" y="571"/>
                      <a:pt x="876" y="450"/>
                      <a:pt x="698" y="450"/>
                    </a:cubicBezTo>
                    <a:cubicBezTo>
                      <a:pt x="577" y="450"/>
                      <a:pt x="571" y="457"/>
                      <a:pt x="571" y="603"/>
                    </a:cubicBezTo>
                    <a:cubicBezTo>
                      <a:pt x="571" y="613"/>
                      <a:pt x="618" y="689"/>
                      <a:pt x="627" y="707"/>
                    </a:cubicBezTo>
                    <a:cubicBezTo>
                      <a:pt x="647" y="743"/>
                      <a:pt x="668" y="772"/>
                      <a:pt x="696" y="800"/>
                    </a:cubicBezTo>
                    <a:cubicBezTo>
                      <a:pt x="749" y="853"/>
                      <a:pt x="825" y="898"/>
                      <a:pt x="901" y="916"/>
                    </a:cubicBezTo>
                    <a:lnTo>
                      <a:pt x="901" y="1043"/>
                    </a:lnTo>
                    <a:cubicBezTo>
                      <a:pt x="825" y="1083"/>
                      <a:pt x="633" y="1238"/>
                      <a:pt x="571" y="1238"/>
                    </a:cubicBezTo>
                    <a:cubicBezTo>
                      <a:pt x="497" y="1238"/>
                      <a:pt x="453" y="1111"/>
                      <a:pt x="359" y="1111"/>
                    </a:cubicBezTo>
                    <a:cubicBezTo>
                      <a:pt x="257" y="1111"/>
                      <a:pt x="166" y="1245"/>
                      <a:pt x="115" y="1307"/>
                    </a:cubicBezTo>
                    <a:cubicBezTo>
                      <a:pt x="90" y="1338"/>
                      <a:pt x="95" y="1346"/>
                      <a:pt x="80" y="1381"/>
                    </a:cubicBezTo>
                    <a:cubicBezTo>
                      <a:pt x="35" y="1484"/>
                      <a:pt x="49" y="1554"/>
                      <a:pt x="25" y="1658"/>
                    </a:cubicBezTo>
                    <a:cubicBezTo>
                      <a:pt x="3" y="1755"/>
                      <a:pt x="0" y="1733"/>
                      <a:pt x="26" y="1834"/>
                    </a:cubicBezTo>
                    <a:cubicBezTo>
                      <a:pt x="49" y="1925"/>
                      <a:pt x="47" y="1918"/>
                      <a:pt x="89" y="1991"/>
                    </a:cubicBezTo>
                    <a:cubicBezTo>
                      <a:pt x="124" y="2053"/>
                      <a:pt x="229" y="2203"/>
                      <a:pt x="317" y="2203"/>
                    </a:cubicBezTo>
                    <a:cubicBezTo>
                      <a:pt x="436" y="2203"/>
                      <a:pt x="477" y="2208"/>
                      <a:pt x="507" y="2088"/>
                    </a:cubicBezTo>
                    <a:cubicBezTo>
                      <a:pt x="526" y="2011"/>
                      <a:pt x="545" y="1926"/>
                      <a:pt x="545" y="1839"/>
                    </a:cubicBezTo>
                    <a:cubicBezTo>
                      <a:pt x="545" y="1720"/>
                      <a:pt x="477" y="1710"/>
                      <a:pt x="551" y="1599"/>
                    </a:cubicBezTo>
                    <a:lnTo>
                      <a:pt x="684" y="1452"/>
                    </a:lnTo>
                    <a:cubicBezTo>
                      <a:pt x="784" y="1375"/>
                      <a:pt x="689" y="1568"/>
                      <a:pt x="689" y="1653"/>
                    </a:cubicBezTo>
                    <a:cubicBezTo>
                      <a:pt x="689" y="1702"/>
                      <a:pt x="727" y="1706"/>
                      <a:pt x="740" y="1754"/>
                    </a:cubicBezTo>
                    <a:lnTo>
                      <a:pt x="850" y="1754"/>
                    </a:lnTo>
                    <a:cubicBezTo>
                      <a:pt x="880" y="1709"/>
                      <a:pt x="883" y="1692"/>
                      <a:pt x="930" y="1656"/>
                    </a:cubicBezTo>
                    <a:cubicBezTo>
                      <a:pt x="1000" y="1602"/>
                      <a:pt x="1081" y="1572"/>
                      <a:pt x="1150" y="1521"/>
                    </a:cubicBezTo>
                    <a:cubicBezTo>
                      <a:pt x="1181" y="1498"/>
                      <a:pt x="1226" y="1467"/>
                      <a:pt x="1265" y="1458"/>
                    </a:cubicBezTo>
                    <a:cubicBezTo>
                      <a:pt x="1214" y="1554"/>
                      <a:pt x="1214" y="1572"/>
                      <a:pt x="1122" y="1628"/>
                    </a:cubicBezTo>
                    <a:lnTo>
                      <a:pt x="1049" y="1665"/>
                    </a:lnTo>
                    <a:cubicBezTo>
                      <a:pt x="1027" y="1678"/>
                      <a:pt x="1014" y="1691"/>
                      <a:pt x="988" y="1706"/>
                    </a:cubicBezTo>
                    <a:cubicBezTo>
                      <a:pt x="962" y="1722"/>
                      <a:pt x="943" y="1732"/>
                      <a:pt x="918" y="1746"/>
                    </a:cubicBezTo>
                    <a:cubicBezTo>
                      <a:pt x="744" y="1848"/>
                      <a:pt x="769" y="1780"/>
                      <a:pt x="658" y="1798"/>
                    </a:cubicBezTo>
                    <a:cubicBezTo>
                      <a:pt x="583" y="1810"/>
                      <a:pt x="579" y="1836"/>
                      <a:pt x="579" y="1898"/>
                    </a:cubicBezTo>
                    <a:cubicBezTo>
                      <a:pt x="579" y="1928"/>
                      <a:pt x="671" y="1995"/>
                      <a:pt x="692" y="2023"/>
                    </a:cubicBezTo>
                    <a:cubicBezTo>
                      <a:pt x="718" y="2059"/>
                      <a:pt x="664" y="2123"/>
                      <a:pt x="664" y="2237"/>
                    </a:cubicBezTo>
                    <a:cubicBezTo>
                      <a:pt x="664" y="2262"/>
                      <a:pt x="739" y="2337"/>
                      <a:pt x="762" y="2350"/>
                    </a:cubicBezTo>
                    <a:cubicBezTo>
                      <a:pt x="795" y="2368"/>
                      <a:pt x="812" y="2364"/>
                      <a:pt x="848" y="2374"/>
                    </a:cubicBezTo>
                    <a:cubicBezTo>
                      <a:pt x="895" y="2387"/>
                      <a:pt x="877" y="2404"/>
                      <a:pt x="918" y="2415"/>
                    </a:cubicBezTo>
                    <a:cubicBezTo>
                      <a:pt x="918" y="2482"/>
                      <a:pt x="893" y="2510"/>
                      <a:pt x="893" y="2677"/>
                    </a:cubicBezTo>
                    <a:cubicBezTo>
                      <a:pt x="893" y="2707"/>
                      <a:pt x="963" y="2775"/>
                      <a:pt x="1103" y="2684"/>
                    </a:cubicBezTo>
                    <a:cubicBezTo>
                      <a:pt x="1126" y="2669"/>
                      <a:pt x="1171" y="2629"/>
                      <a:pt x="1183" y="2604"/>
                    </a:cubicBezTo>
                    <a:cubicBezTo>
                      <a:pt x="1212" y="2540"/>
                      <a:pt x="1174" y="2425"/>
                      <a:pt x="1207" y="2339"/>
                    </a:cubicBezTo>
                    <a:cubicBezTo>
                      <a:pt x="1276" y="2153"/>
                      <a:pt x="1454" y="2482"/>
                      <a:pt x="1612" y="2482"/>
                    </a:cubicBezTo>
                    <a:cubicBezTo>
                      <a:pt x="1720" y="2482"/>
                      <a:pt x="1833" y="2340"/>
                      <a:pt x="1877" y="2265"/>
                    </a:cubicBezTo>
                    <a:cubicBezTo>
                      <a:pt x="1929" y="2179"/>
                      <a:pt x="2023" y="1992"/>
                      <a:pt x="2056" y="1894"/>
                    </a:cubicBezTo>
                    <a:cubicBezTo>
                      <a:pt x="2086" y="1807"/>
                      <a:pt x="2115" y="1781"/>
                      <a:pt x="2149" y="1630"/>
                    </a:cubicBezTo>
                    <a:lnTo>
                      <a:pt x="2175" y="1529"/>
                    </a:lnTo>
                    <a:cubicBezTo>
                      <a:pt x="2179" y="1510"/>
                      <a:pt x="2184" y="1501"/>
                      <a:pt x="2189" y="1484"/>
                    </a:cubicBezTo>
                    <a:cubicBezTo>
                      <a:pt x="2208" y="1426"/>
                      <a:pt x="2202" y="1341"/>
                      <a:pt x="2227" y="1277"/>
                    </a:cubicBezTo>
                    <a:cubicBezTo>
                      <a:pt x="2260" y="1189"/>
                      <a:pt x="2302" y="1157"/>
                      <a:pt x="2199" y="1058"/>
                    </a:cubicBezTo>
                    <a:cubicBezTo>
                      <a:pt x="2177" y="1036"/>
                      <a:pt x="2048" y="950"/>
                      <a:pt x="2024" y="945"/>
                    </a:cubicBezTo>
                    <a:cubicBezTo>
                      <a:pt x="1993" y="938"/>
                      <a:pt x="1965" y="939"/>
                      <a:pt x="1934" y="932"/>
                    </a:cubicBezTo>
                    <a:cubicBezTo>
                      <a:pt x="1873" y="919"/>
                      <a:pt x="1805" y="899"/>
                      <a:pt x="1731" y="899"/>
                    </a:cubicBezTo>
                    <a:cubicBezTo>
                      <a:pt x="1626" y="899"/>
                      <a:pt x="1547" y="941"/>
                      <a:pt x="1358" y="941"/>
                    </a:cubicBezTo>
                    <a:cubicBezTo>
                      <a:pt x="1316" y="941"/>
                      <a:pt x="1320" y="934"/>
                      <a:pt x="1282" y="933"/>
                    </a:cubicBezTo>
                    <a:cubicBezTo>
                      <a:pt x="1282" y="859"/>
                      <a:pt x="1262" y="813"/>
                      <a:pt x="1351" y="757"/>
                    </a:cubicBezTo>
                    <a:lnTo>
                      <a:pt x="1553" y="636"/>
                    </a:lnTo>
                    <a:cubicBezTo>
                      <a:pt x="1593" y="610"/>
                      <a:pt x="1589" y="605"/>
                      <a:pt x="1637" y="586"/>
                    </a:cubicBezTo>
                    <a:cubicBezTo>
                      <a:pt x="1650" y="580"/>
                      <a:pt x="1668" y="571"/>
                      <a:pt x="1683" y="563"/>
                    </a:cubicBezTo>
                    <a:cubicBezTo>
                      <a:pt x="1786" y="506"/>
                      <a:pt x="1790" y="441"/>
                      <a:pt x="1790" y="332"/>
                    </a:cubicBezTo>
                    <a:cubicBezTo>
                      <a:pt x="1790" y="213"/>
                      <a:pt x="1724" y="96"/>
                      <a:pt x="1633" y="40"/>
                    </a:cubicBezTo>
                    <a:lnTo>
                      <a:pt x="1617" y="30"/>
                    </a:lnTo>
                    <a:cubicBezTo>
                      <a:pt x="1567" y="0"/>
                      <a:pt x="1502" y="18"/>
                      <a:pt x="1502" y="7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grpSp>
            <p:nvGrpSpPr>
              <p:cNvPr id="170" name="组合 169">
                <a:extLst>
                  <a:ext uri="{FF2B5EF4-FFF2-40B4-BE49-F238E27FC236}">
                    <a16:creationId xmlns:a16="http://schemas.microsoft.com/office/drawing/2014/main" id="{52CE8057-3421-496F-971F-A1F5FC879C4D}"/>
                  </a:ext>
                </a:extLst>
              </p:cNvPr>
              <p:cNvGrpSpPr/>
              <p:nvPr/>
            </p:nvGrpSpPr>
            <p:grpSpPr>
              <a:xfrm>
                <a:off x="7683654" y="5211762"/>
                <a:ext cx="777721" cy="795133"/>
                <a:chOff x="8128154" y="5211762"/>
                <a:chExt cx="777721" cy="795133"/>
              </a:xfrm>
              <a:grpFill/>
            </p:grpSpPr>
            <p:sp>
              <p:nvSpPr>
                <p:cNvPr id="174" name="Freeform 34">
                  <a:extLst>
                    <a:ext uri="{FF2B5EF4-FFF2-40B4-BE49-F238E27FC236}">
                      <a16:creationId xmlns:a16="http://schemas.microsoft.com/office/drawing/2014/main" id="{7881E502-E1EB-4D61-8B60-E4FE83E0E4E9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8128154" y="5211762"/>
                  <a:ext cx="777721" cy="644232"/>
                </a:xfrm>
                <a:custGeom>
                  <a:avLst/>
                  <a:gdLst>
                    <a:gd name="T0" fmla="*/ 1651 w 2752"/>
                    <a:gd name="T1" fmla="*/ 1193 h 2259"/>
                    <a:gd name="T2" fmla="*/ 1795 w 2752"/>
                    <a:gd name="T3" fmla="*/ 939 h 2259"/>
                    <a:gd name="T4" fmla="*/ 1758 w 2752"/>
                    <a:gd name="T5" fmla="*/ 1045 h 2259"/>
                    <a:gd name="T6" fmla="*/ 1728 w 2752"/>
                    <a:gd name="T7" fmla="*/ 1184 h 2259"/>
                    <a:gd name="T8" fmla="*/ 2752 w 2752"/>
                    <a:gd name="T9" fmla="*/ 1370 h 2259"/>
                    <a:gd name="T10" fmla="*/ 2252 w 2752"/>
                    <a:gd name="T11" fmla="*/ 1498 h 2259"/>
                    <a:gd name="T12" fmla="*/ 1965 w 2752"/>
                    <a:gd name="T13" fmla="*/ 1396 h 2259"/>
                    <a:gd name="T14" fmla="*/ 2405 w 2752"/>
                    <a:gd name="T15" fmla="*/ 1303 h 2259"/>
                    <a:gd name="T16" fmla="*/ 1880 w 2752"/>
                    <a:gd name="T17" fmla="*/ 1286 h 2259"/>
                    <a:gd name="T18" fmla="*/ 1753 w 2752"/>
                    <a:gd name="T19" fmla="*/ 1430 h 2259"/>
                    <a:gd name="T20" fmla="*/ 1448 w 2752"/>
                    <a:gd name="T21" fmla="*/ 1429 h 2259"/>
                    <a:gd name="T22" fmla="*/ 1169 w 2752"/>
                    <a:gd name="T23" fmla="*/ 1480 h 2259"/>
                    <a:gd name="T24" fmla="*/ 911 w 2752"/>
                    <a:gd name="T25" fmla="*/ 1646 h 2259"/>
                    <a:gd name="T26" fmla="*/ 780 w 2752"/>
                    <a:gd name="T27" fmla="*/ 1726 h 2259"/>
                    <a:gd name="T28" fmla="*/ 518 w 2752"/>
                    <a:gd name="T29" fmla="*/ 1998 h 2259"/>
                    <a:gd name="T30" fmla="*/ 263 w 2752"/>
                    <a:gd name="T31" fmla="*/ 2259 h 2259"/>
                    <a:gd name="T32" fmla="*/ 0 w 2752"/>
                    <a:gd name="T33" fmla="*/ 2031 h 2259"/>
                    <a:gd name="T34" fmla="*/ 81 w 2752"/>
                    <a:gd name="T35" fmla="*/ 1781 h 2259"/>
                    <a:gd name="T36" fmla="*/ 314 w 2752"/>
                    <a:gd name="T37" fmla="*/ 1599 h 2259"/>
                    <a:gd name="T38" fmla="*/ 544 w 2752"/>
                    <a:gd name="T39" fmla="*/ 1685 h 2259"/>
                    <a:gd name="T40" fmla="*/ 763 w 2752"/>
                    <a:gd name="T41" fmla="*/ 1548 h 2259"/>
                    <a:gd name="T42" fmla="*/ 931 w 2752"/>
                    <a:gd name="T43" fmla="*/ 1480 h 2259"/>
                    <a:gd name="T44" fmla="*/ 1135 w 2752"/>
                    <a:gd name="T45" fmla="*/ 1447 h 2259"/>
                    <a:gd name="T46" fmla="*/ 1262 w 2752"/>
                    <a:gd name="T47" fmla="*/ 1396 h 2259"/>
                    <a:gd name="T48" fmla="*/ 1381 w 2752"/>
                    <a:gd name="T49" fmla="*/ 1345 h 2259"/>
                    <a:gd name="T50" fmla="*/ 1482 w 2752"/>
                    <a:gd name="T51" fmla="*/ 1133 h 2259"/>
                    <a:gd name="T52" fmla="*/ 1423 w 2752"/>
                    <a:gd name="T53" fmla="*/ 1226 h 2259"/>
                    <a:gd name="T54" fmla="*/ 1326 w 2752"/>
                    <a:gd name="T55" fmla="*/ 1151 h 2259"/>
                    <a:gd name="T56" fmla="*/ 1351 w 2752"/>
                    <a:gd name="T57" fmla="*/ 866 h 2259"/>
                    <a:gd name="T58" fmla="*/ 1541 w 2752"/>
                    <a:gd name="T59" fmla="*/ 845 h 2259"/>
                    <a:gd name="T60" fmla="*/ 1635 w 2752"/>
                    <a:gd name="T61" fmla="*/ 727 h 2259"/>
                    <a:gd name="T62" fmla="*/ 1582 w 2752"/>
                    <a:gd name="T63" fmla="*/ 538 h 2259"/>
                    <a:gd name="T64" fmla="*/ 1406 w 2752"/>
                    <a:gd name="T65" fmla="*/ 685 h 2259"/>
                    <a:gd name="T66" fmla="*/ 1262 w 2752"/>
                    <a:gd name="T67" fmla="*/ 1134 h 2259"/>
                    <a:gd name="T68" fmla="*/ 1177 w 2752"/>
                    <a:gd name="T69" fmla="*/ 1311 h 2259"/>
                    <a:gd name="T70" fmla="*/ 1135 w 2752"/>
                    <a:gd name="T71" fmla="*/ 1133 h 2259"/>
                    <a:gd name="T72" fmla="*/ 1008 w 2752"/>
                    <a:gd name="T73" fmla="*/ 1387 h 2259"/>
                    <a:gd name="T74" fmla="*/ 788 w 2752"/>
                    <a:gd name="T75" fmla="*/ 1218 h 2259"/>
                    <a:gd name="T76" fmla="*/ 915 w 2752"/>
                    <a:gd name="T77" fmla="*/ 888 h 2259"/>
                    <a:gd name="T78" fmla="*/ 1101 w 2752"/>
                    <a:gd name="T79" fmla="*/ 659 h 2259"/>
                    <a:gd name="T80" fmla="*/ 1067 w 2752"/>
                    <a:gd name="T81" fmla="*/ 337 h 2259"/>
                    <a:gd name="T82" fmla="*/ 1389 w 2752"/>
                    <a:gd name="T83" fmla="*/ 617 h 2259"/>
                    <a:gd name="T84" fmla="*/ 1618 w 2752"/>
                    <a:gd name="T85" fmla="*/ 337 h 2259"/>
                    <a:gd name="T86" fmla="*/ 1767 w 2752"/>
                    <a:gd name="T87" fmla="*/ 21 h 2259"/>
                    <a:gd name="T88" fmla="*/ 1814 w 2752"/>
                    <a:gd name="T89" fmla="*/ 331 h 2259"/>
                    <a:gd name="T90" fmla="*/ 1849 w 2752"/>
                    <a:gd name="T91" fmla="*/ 552 h 2259"/>
                    <a:gd name="T92" fmla="*/ 1990 w 2752"/>
                    <a:gd name="T93" fmla="*/ 329 h 2259"/>
                    <a:gd name="T94" fmla="*/ 2192 w 2752"/>
                    <a:gd name="T95" fmla="*/ 211 h 2259"/>
                    <a:gd name="T96" fmla="*/ 2021 w 2752"/>
                    <a:gd name="T97" fmla="*/ 783 h 2259"/>
                    <a:gd name="T98" fmla="*/ 1922 w 2752"/>
                    <a:gd name="T99" fmla="*/ 1057 h 2259"/>
                    <a:gd name="T100" fmla="*/ 2372 w 2752"/>
                    <a:gd name="T101" fmla="*/ 1115 h 2259"/>
                    <a:gd name="T102" fmla="*/ 2491 w 2752"/>
                    <a:gd name="T103" fmla="*/ 1152 h 2259"/>
                    <a:gd name="T104" fmla="*/ 2615 w 2752"/>
                    <a:gd name="T105" fmla="*/ 1178 h 2259"/>
                    <a:gd name="T106" fmla="*/ 2752 w 2752"/>
                    <a:gd name="T107" fmla="*/ 1349 h 2259"/>
                    <a:gd name="T108" fmla="*/ 1592 w 2752"/>
                    <a:gd name="T109" fmla="*/ 1049 h 2259"/>
                    <a:gd name="T110" fmla="*/ 1540 w 2752"/>
                    <a:gd name="T111" fmla="*/ 954 h 2259"/>
                    <a:gd name="T112" fmla="*/ 1609 w 2752"/>
                    <a:gd name="T113" fmla="*/ 922 h 2259"/>
                    <a:gd name="T114" fmla="*/ 1863 w 2752"/>
                    <a:gd name="T115" fmla="*/ 820 h 2259"/>
                    <a:gd name="T116" fmla="*/ 1838 w 2752"/>
                    <a:gd name="T117" fmla="*/ 693 h 2259"/>
                    <a:gd name="T118" fmla="*/ 1863 w 2752"/>
                    <a:gd name="T119" fmla="*/ 820 h 225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</a:cxnLst>
                  <a:rect l="0" t="0" r="r" b="b"/>
                  <a:pathLst>
                    <a:path w="2752" h="2259">
                      <a:moveTo>
                        <a:pt x="1728" y="1184"/>
                      </a:moveTo>
                      <a:cubicBezTo>
                        <a:pt x="1690" y="1184"/>
                        <a:pt x="1678" y="1180"/>
                        <a:pt x="1651" y="1193"/>
                      </a:cubicBezTo>
                      <a:cubicBezTo>
                        <a:pt x="1651" y="1141"/>
                        <a:pt x="1646" y="1151"/>
                        <a:pt x="1674" y="1122"/>
                      </a:cubicBezTo>
                      <a:cubicBezTo>
                        <a:pt x="1794" y="1002"/>
                        <a:pt x="1745" y="952"/>
                        <a:pt x="1795" y="939"/>
                      </a:cubicBezTo>
                      <a:cubicBezTo>
                        <a:pt x="1796" y="972"/>
                        <a:pt x="1809" y="981"/>
                        <a:pt x="1799" y="1002"/>
                      </a:cubicBezTo>
                      <a:cubicBezTo>
                        <a:pt x="1788" y="1025"/>
                        <a:pt x="1773" y="1009"/>
                        <a:pt x="1758" y="1045"/>
                      </a:cubicBezTo>
                      <a:cubicBezTo>
                        <a:pt x="1747" y="1073"/>
                        <a:pt x="1756" y="1095"/>
                        <a:pt x="1753" y="1125"/>
                      </a:cubicBezTo>
                      <a:cubicBezTo>
                        <a:pt x="1748" y="1177"/>
                        <a:pt x="1740" y="1139"/>
                        <a:pt x="1728" y="1184"/>
                      </a:cubicBezTo>
                      <a:close/>
                      <a:moveTo>
                        <a:pt x="2752" y="1349"/>
                      </a:moveTo>
                      <a:lnTo>
                        <a:pt x="2752" y="1370"/>
                      </a:lnTo>
                      <a:cubicBezTo>
                        <a:pt x="2749" y="1398"/>
                        <a:pt x="2729" y="1424"/>
                        <a:pt x="2686" y="1448"/>
                      </a:cubicBezTo>
                      <a:cubicBezTo>
                        <a:pt x="2529" y="1535"/>
                        <a:pt x="2421" y="1512"/>
                        <a:pt x="2252" y="1498"/>
                      </a:cubicBezTo>
                      <a:cubicBezTo>
                        <a:pt x="2153" y="1489"/>
                        <a:pt x="2076" y="1534"/>
                        <a:pt x="1965" y="1480"/>
                      </a:cubicBezTo>
                      <a:lnTo>
                        <a:pt x="1965" y="1396"/>
                      </a:lnTo>
                      <a:cubicBezTo>
                        <a:pt x="2044" y="1389"/>
                        <a:pt x="2121" y="1370"/>
                        <a:pt x="2210" y="1370"/>
                      </a:cubicBezTo>
                      <a:cubicBezTo>
                        <a:pt x="2286" y="1371"/>
                        <a:pt x="2369" y="1371"/>
                        <a:pt x="2405" y="1303"/>
                      </a:cubicBezTo>
                      <a:cubicBezTo>
                        <a:pt x="2343" y="1210"/>
                        <a:pt x="2133" y="1231"/>
                        <a:pt x="2029" y="1248"/>
                      </a:cubicBezTo>
                      <a:cubicBezTo>
                        <a:pt x="1977" y="1256"/>
                        <a:pt x="1916" y="1283"/>
                        <a:pt x="1880" y="1286"/>
                      </a:cubicBezTo>
                      <a:cubicBezTo>
                        <a:pt x="1874" y="1364"/>
                        <a:pt x="1860" y="1372"/>
                        <a:pt x="1829" y="1430"/>
                      </a:cubicBezTo>
                      <a:lnTo>
                        <a:pt x="1753" y="1430"/>
                      </a:lnTo>
                      <a:cubicBezTo>
                        <a:pt x="1740" y="1380"/>
                        <a:pt x="1634" y="1350"/>
                        <a:pt x="1561" y="1398"/>
                      </a:cubicBezTo>
                      <a:cubicBezTo>
                        <a:pt x="1532" y="1417"/>
                        <a:pt x="1512" y="1410"/>
                        <a:pt x="1448" y="1429"/>
                      </a:cubicBezTo>
                      <a:cubicBezTo>
                        <a:pt x="1402" y="1442"/>
                        <a:pt x="1359" y="1438"/>
                        <a:pt x="1313" y="1438"/>
                      </a:cubicBezTo>
                      <a:cubicBezTo>
                        <a:pt x="1298" y="1495"/>
                        <a:pt x="1239" y="1480"/>
                        <a:pt x="1169" y="1480"/>
                      </a:cubicBezTo>
                      <a:cubicBezTo>
                        <a:pt x="1150" y="1562"/>
                        <a:pt x="1109" y="1526"/>
                        <a:pt x="1042" y="1565"/>
                      </a:cubicBezTo>
                      <a:cubicBezTo>
                        <a:pt x="998" y="1591"/>
                        <a:pt x="957" y="1618"/>
                        <a:pt x="911" y="1646"/>
                      </a:cubicBezTo>
                      <a:cubicBezTo>
                        <a:pt x="885" y="1662"/>
                        <a:pt x="869" y="1671"/>
                        <a:pt x="842" y="1687"/>
                      </a:cubicBezTo>
                      <a:cubicBezTo>
                        <a:pt x="817" y="1703"/>
                        <a:pt x="805" y="1713"/>
                        <a:pt x="780" y="1726"/>
                      </a:cubicBezTo>
                      <a:cubicBezTo>
                        <a:pt x="727" y="1753"/>
                        <a:pt x="696" y="1770"/>
                        <a:pt x="648" y="1807"/>
                      </a:cubicBezTo>
                      <a:cubicBezTo>
                        <a:pt x="586" y="1854"/>
                        <a:pt x="564" y="1937"/>
                        <a:pt x="518" y="1998"/>
                      </a:cubicBezTo>
                      <a:cubicBezTo>
                        <a:pt x="463" y="2072"/>
                        <a:pt x="490" y="2060"/>
                        <a:pt x="464" y="2105"/>
                      </a:cubicBezTo>
                      <a:cubicBezTo>
                        <a:pt x="418" y="2185"/>
                        <a:pt x="374" y="2259"/>
                        <a:pt x="263" y="2259"/>
                      </a:cubicBezTo>
                      <a:cubicBezTo>
                        <a:pt x="171" y="2259"/>
                        <a:pt x="130" y="2237"/>
                        <a:pt x="90" y="2170"/>
                      </a:cubicBezTo>
                      <a:cubicBezTo>
                        <a:pt x="66" y="2129"/>
                        <a:pt x="0" y="2071"/>
                        <a:pt x="0" y="2031"/>
                      </a:cubicBezTo>
                      <a:cubicBezTo>
                        <a:pt x="0" y="1981"/>
                        <a:pt x="7" y="1918"/>
                        <a:pt x="23" y="1876"/>
                      </a:cubicBezTo>
                      <a:cubicBezTo>
                        <a:pt x="37" y="1839"/>
                        <a:pt x="61" y="1811"/>
                        <a:pt x="81" y="1781"/>
                      </a:cubicBezTo>
                      <a:lnTo>
                        <a:pt x="195" y="1599"/>
                      </a:lnTo>
                      <a:lnTo>
                        <a:pt x="314" y="1599"/>
                      </a:lnTo>
                      <a:cubicBezTo>
                        <a:pt x="320" y="1622"/>
                        <a:pt x="344" y="1660"/>
                        <a:pt x="359" y="1680"/>
                      </a:cubicBezTo>
                      <a:cubicBezTo>
                        <a:pt x="404" y="1740"/>
                        <a:pt x="493" y="1742"/>
                        <a:pt x="544" y="1685"/>
                      </a:cubicBezTo>
                      <a:cubicBezTo>
                        <a:pt x="568" y="1658"/>
                        <a:pt x="563" y="1644"/>
                        <a:pt x="607" y="1629"/>
                      </a:cubicBezTo>
                      <a:cubicBezTo>
                        <a:pt x="666" y="1610"/>
                        <a:pt x="710" y="1576"/>
                        <a:pt x="763" y="1548"/>
                      </a:cubicBezTo>
                      <a:cubicBezTo>
                        <a:pt x="795" y="1531"/>
                        <a:pt x="820" y="1536"/>
                        <a:pt x="853" y="1520"/>
                      </a:cubicBezTo>
                      <a:cubicBezTo>
                        <a:pt x="886" y="1505"/>
                        <a:pt x="890" y="1491"/>
                        <a:pt x="931" y="1480"/>
                      </a:cubicBezTo>
                      <a:cubicBezTo>
                        <a:pt x="951" y="1474"/>
                        <a:pt x="958" y="1475"/>
                        <a:pt x="983" y="1472"/>
                      </a:cubicBezTo>
                      <a:cubicBezTo>
                        <a:pt x="1057" y="1464"/>
                        <a:pt x="1021" y="1447"/>
                        <a:pt x="1135" y="1447"/>
                      </a:cubicBezTo>
                      <a:cubicBezTo>
                        <a:pt x="1137" y="1418"/>
                        <a:pt x="1141" y="1416"/>
                        <a:pt x="1152" y="1396"/>
                      </a:cubicBezTo>
                      <a:lnTo>
                        <a:pt x="1262" y="1396"/>
                      </a:lnTo>
                      <a:cubicBezTo>
                        <a:pt x="1264" y="1367"/>
                        <a:pt x="1268" y="1365"/>
                        <a:pt x="1279" y="1345"/>
                      </a:cubicBezTo>
                      <a:lnTo>
                        <a:pt x="1381" y="1345"/>
                      </a:lnTo>
                      <a:cubicBezTo>
                        <a:pt x="1414" y="1282"/>
                        <a:pt x="1429" y="1260"/>
                        <a:pt x="1524" y="1260"/>
                      </a:cubicBezTo>
                      <a:cubicBezTo>
                        <a:pt x="1498" y="1210"/>
                        <a:pt x="1496" y="1195"/>
                        <a:pt x="1482" y="1133"/>
                      </a:cubicBezTo>
                      <a:lnTo>
                        <a:pt x="1423" y="1133"/>
                      </a:lnTo>
                      <a:lnTo>
                        <a:pt x="1423" y="1226"/>
                      </a:lnTo>
                      <a:lnTo>
                        <a:pt x="1338" y="1226"/>
                      </a:lnTo>
                      <a:cubicBezTo>
                        <a:pt x="1336" y="1201"/>
                        <a:pt x="1324" y="1169"/>
                        <a:pt x="1326" y="1151"/>
                      </a:cubicBezTo>
                      <a:cubicBezTo>
                        <a:pt x="1333" y="1083"/>
                        <a:pt x="1345" y="1194"/>
                        <a:pt x="1346" y="913"/>
                      </a:cubicBezTo>
                      <a:cubicBezTo>
                        <a:pt x="1346" y="892"/>
                        <a:pt x="1345" y="885"/>
                        <a:pt x="1351" y="866"/>
                      </a:cubicBezTo>
                      <a:lnTo>
                        <a:pt x="1364" y="838"/>
                      </a:lnTo>
                      <a:cubicBezTo>
                        <a:pt x="1414" y="762"/>
                        <a:pt x="1489" y="841"/>
                        <a:pt x="1541" y="845"/>
                      </a:cubicBezTo>
                      <a:cubicBezTo>
                        <a:pt x="1543" y="795"/>
                        <a:pt x="1565" y="773"/>
                        <a:pt x="1575" y="727"/>
                      </a:cubicBezTo>
                      <a:lnTo>
                        <a:pt x="1635" y="727"/>
                      </a:lnTo>
                      <a:lnTo>
                        <a:pt x="1636" y="618"/>
                      </a:lnTo>
                      <a:cubicBezTo>
                        <a:pt x="1642" y="566"/>
                        <a:pt x="1666" y="484"/>
                        <a:pt x="1582" y="538"/>
                      </a:cubicBezTo>
                      <a:cubicBezTo>
                        <a:pt x="1512" y="584"/>
                        <a:pt x="1495" y="651"/>
                        <a:pt x="1406" y="651"/>
                      </a:cubicBezTo>
                      <a:lnTo>
                        <a:pt x="1406" y="685"/>
                      </a:lnTo>
                      <a:cubicBezTo>
                        <a:pt x="1406" y="754"/>
                        <a:pt x="1270" y="828"/>
                        <a:pt x="1262" y="939"/>
                      </a:cubicBezTo>
                      <a:cubicBezTo>
                        <a:pt x="1258" y="1000"/>
                        <a:pt x="1264" y="1071"/>
                        <a:pt x="1262" y="1134"/>
                      </a:cubicBezTo>
                      <a:cubicBezTo>
                        <a:pt x="1261" y="1186"/>
                        <a:pt x="1246" y="1261"/>
                        <a:pt x="1245" y="1311"/>
                      </a:cubicBezTo>
                      <a:lnTo>
                        <a:pt x="1177" y="1311"/>
                      </a:lnTo>
                      <a:cubicBezTo>
                        <a:pt x="1169" y="1274"/>
                        <a:pt x="1159" y="1265"/>
                        <a:pt x="1152" y="1227"/>
                      </a:cubicBezTo>
                      <a:cubicBezTo>
                        <a:pt x="1146" y="1194"/>
                        <a:pt x="1142" y="1164"/>
                        <a:pt x="1135" y="1133"/>
                      </a:cubicBezTo>
                      <a:cubicBezTo>
                        <a:pt x="1097" y="1154"/>
                        <a:pt x="1106" y="1143"/>
                        <a:pt x="1089" y="1189"/>
                      </a:cubicBezTo>
                      <a:cubicBezTo>
                        <a:pt x="1064" y="1254"/>
                        <a:pt x="1023" y="1321"/>
                        <a:pt x="1008" y="1387"/>
                      </a:cubicBezTo>
                      <a:cubicBezTo>
                        <a:pt x="946" y="1387"/>
                        <a:pt x="897" y="1393"/>
                        <a:pt x="857" y="1344"/>
                      </a:cubicBezTo>
                      <a:cubicBezTo>
                        <a:pt x="838" y="1321"/>
                        <a:pt x="788" y="1254"/>
                        <a:pt x="788" y="1218"/>
                      </a:cubicBezTo>
                      <a:cubicBezTo>
                        <a:pt x="788" y="1082"/>
                        <a:pt x="852" y="1144"/>
                        <a:pt x="863" y="1039"/>
                      </a:cubicBezTo>
                      <a:cubicBezTo>
                        <a:pt x="870" y="984"/>
                        <a:pt x="855" y="888"/>
                        <a:pt x="915" y="888"/>
                      </a:cubicBezTo>
                      <a:cubicBezTo>
                        <a:pt x="970" y="888"/>
                        <a:pt x="998" y="911"/>
                        <a:pt x="1042" y="922"/>
                      </a:cubicBezTo>
                      <a:cubicBezTo>
                        <a:pt x="1151" y="849"/>
                        <a:pt x="1110" y="799"/>
                        <a:pt x="1101" y="659"/>
                      </a:cubicBezTo>
                      <a:cubicBezTo>
                        <a:pt x="1098" y="606"/>
                        <a:pt x="1089" y="550"/>
                        <a:pt x="1084" y="498"/>
                      </a:cubicBezTo>
                      <a:cubicBezTo>
                        <a:pt x="1080" y="449"/>
                        <a:pt x="1068" y="383"/>
                        <a:pt x="1067" y="337"/>
                      </a:cubicBezTo>
                      <a:cubicBezTo>
                        <a:pt x="1105" y="317"/>
                        <a:pt x="1264" y="143"/>
                        <a:pt x="1313" y="430"/>
                      </a:cubicBezTo>
                      <a:cubicBezTo>
                        <a:pt x="1326" y="509"/>
                        <a:pt x="1307" y="615"/>
                        <a:pt x="1389" y="617"/>
                      </a:cubicBezTo>
                      <a:cubicBezTo>
                        <a:pt x="1394" y="555"/>
                        <a:pt x="1433" y="500"/>
                        <a:pt x="1499" y="498"/>
                      </a:cubicBezTo>
                      <a:cubicBezTo>
                        <a:pt x="1516" y="426"/>
                        <a:pt x="1540" y="356"/>
                        <a:pt x="1618" y="337"/>
                      </a:cubicBezTo>
                      <a:cubicBezTo>
                        <a:pt x="1618" y="193"/>
                        <a:pt x="1655" y="196"/>
                        <a:pt x="1722" y="111"/>
                      </a:cubicBezTo>
                      <a:cubicBezTo>
                        <a:pt x="1750" y="75"/>
                        <a:pt x="1714" y="35"/>
                        <a:pt x="1767" y="21"/>
                      </a:cubicBezTo>
                      <a:cubicBezTo>
                        <a:pt x="1843" y="0"/>
                        <a:pt x="1885" y="50"/>
                        <a:pt x="1948" y="83"/>
                      </a:cubicBezTo>
                      <a:cubicBezTo>
                        <a:pt x="1944" y="240"/>
                        <a:pt x="1908" y="245"/>
                        <a:pt x="1814" y="331"/>
                      </a:cubicBezTo>
                      <a:cubicBezTo>
                        <a:pt x="1697" y="439"/>
                        <a:pt x="1770" y="464"/>
                        <a:pt x="1770" y="617"/>
                      </a:cubicBezTo>
                      <a:lnTo>
                        <a:pt x="1849" y="552"/>
                      </a:lnTo>
                      <a:cubicBezTo>
                        <a:pt x="1878" y="516"/>
                        <a:pt x="1907" y="498"/>
                        <a:pt x="1956" y="498"/>
                      </a:cubicBezTo>
                      <a:cubicBezTo>
                        <a:pt x="1956" y="393"/>
                        <a:pt x="1944" y="418"/>
                        <a:pt x="1990" y="329"/>
                      </a:cubicBezTo>
                      <a:cubicBezTo>
                        <a:pt x="2025" y="262"/>
                        <a:pt x="2031" y="206"/>
                        <a:pt x="2123" y="190"/>
                      </a:cubicBezTo>
                      <a:cubicBezTo>
                        <a:pt x="2162" y="183"/>
                        <a:pt x="2171" y="190"/>
                        <a:pt x="2192" y="211"/>
                      </a:cubicBezTo>
                      <a:cubicBezTo>
                        <a:pt x="2251" y="271"/>
                        <a:pt x="2325" y="422"/>
                        <a:pt x="2216" y="479"/>
                      </a:cubicBezTo>
                      <a:cubicBezTo>
                        <a:pt x="1964" y="611"/>
                        <a:pt x="2076" y="697"/>
                        <a:pt x="2021" y="783"/>
                      </a:cubicBezTo>
                      <a:cubicBezTo>
                        <a:pt x="1988" y="835"/>
                        <a:pt x="1988" y="782"/>
                        <a:pt x="1981" y="870"/>
                      </a:cubicBezTo>
                      <a:cubicBezTo>
                        <a:pt x="1975" y="942"/>
                        <a:pt x="1922" y="981"/>
                        <a:pt x="1922" y="1057"/>
                      </a:cubicBezTo>
                      <a:cubicBezTo>
                        <a:pt x="1922" y="1133"/>
                        <a:pt x="2037" y="1099"/>
                        <a:pt x="2109" y="1099"/>
                      </a:cubicBezTo>
                      <a:cubicBezTo>
                        <a:pt x="2195" y="1099"/>
                        <a:pt x="2292" y="1102"/>
                        <a:pt x="2372" y="1115"/>
                      </a:cubicBezTo>
                      <a:cubicBezTo>
                        <a:pt x="2401" y="1120"/>
                        <a:pt x="2417" y="1121"/>
                        <a:pt x="2441" y="1131"/>
                      </a:cubicBezTo>
                      <a:cubicBezTo>
                        <a:pt x="2459" y="1138"/>
                        <a:pt x="2474" y="1150"/>
                        <a:pt x="2491" y="1152"/>
                      </a:cubicBezTo>
                      <a:cubicBezTo>
                        <a:pt x="2518" y="1156"/>
                        <a:pt x="2511" y="1144"/>
                        <a:pt x="2555" y="1161"/>
                      </a:cubicBezTo>
                      <a:cubicBezTo>
                        <a:pt x="2583" y="1171"/>
                        <a:pt x="2583" y="1170"/>
                        <a:pt x="2615" y="1178"/>
                      </a:cubicBezTo>
                      <a:cubicBezTo>
                        <a:pt x="2657" y="1189"/>
                        <a:pt x="2675" y="1211"/>
                        <a:pt x="2700" y="1244"/>
                      </a:cubicBezTo>
                      <a:cubicBezTo>
                        <a:pt x="2728" y="1281"/>
                        <a:pt x="2748" y="1317"/>
                        <a:pt x="2752" y="1349"/>
                      </a:cubicBezTo>
                      <a:close/>
                      <a:moveTo>
                        <a:pt x="1592" y="998"/>
                      </a:moveTo>
                      <a:lnTo>
                        <a:pt x="1592" y="1049"/>
                      </a:lnTo>
                      <a:cubicBezTo>
                        <a:pt x="1548" y="1048"/>
                        <a:pt x="1508" y="1033"/>
                        <a:pt x="1508" y="989"/>
                      </a:cubicBezTo>
                      <a:cubicBezTo>
                        <a:pt x="1508" y="962"/>
                        <a:pt x="1526" y="969"/>
                        <a:pt x="1540" y="954"/>
                      </a:cubicBezTo>
                      <a:cubicBezTo>
                        <a:pt x="1554" y="939"/>
                        <a:pt x="1552" y="932"/>
                        <a:pt x="1558" y="905"/>
                      </a:cubicBezTo>
                      <a:cubicBezTo>
                        <a:pt x="1575" y="913"/>
                        <a:pt x="1589" y="917"/>
                        <a:pt x="1609" y="922"/>
                      </a:cubicBezTo>
                      <a:cubicBezTo>
                        <a:pt x="1602" y="952"/>
                        <a:pt x="1592" y="961"/>
                        <a:pt x="1592" y="998"/>
                      </a:cubicBezTo>
                      <a:close/>
                      <a:moveTo>
                        <a:pt x="1863" y="820"/>
                      </a:moveTo>
                      <a:cubicBezTo>
                        <a:pt x="1814" y="820"/>
                        <a:pt x="1798" y="815"/>
                        <a:pt x="1762" y="812"/>
                      </a:cubicBezTo>
                      <a:cubicBezTo>
                        <a:pt x="1764" y="719"/>
                        <a:pt x="1836" y="782"/>
                        <a:pt x="1838" y="693"/>
                      </a:cubicBezTo>
                      <a:cubicBezTo>
                        <a:pt x="1854" y="701"/>
                        <a:pt x="1883" y="708"/>
                        <a:pt x="1905" y="710"/>
                      </a:cubicBezTo>
                      <a:cubicBezTo>
                        <a:pt x="1902" y="756"/>
                        <a:pt x="1874" y="775"/>
                        <a:pt x="1863" y="82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ctr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egoe UI"/>
                    <a:ea typeface="微软雅黑"/>
                  </a:endParaRPr>
                </a:p>
              </p:txBody>
            </p:sp>
            <p:sp>
              <p:nvSpPr>
                <p:cNvPr id="175" name="Freeform 36">
                  <a:extLst>
                    <a:ext uri="{FF2B5EF4-FFF2-40B4-BE49-F238E27FC236}">
                      <a16:creationId xmlns:a16="http://schemas.microsoft.com/office/drawing/2014/main" id="{2362F145-6857-4497-97FE-FE0E54F908B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8364179" y="5627708"/>
                  <a:ext cx="381123" cy="379187"/>
                </a:xfrm>
                <a:custGeom>
                  <a:avLst/>
                  <a:gdLst>
                    <a:gd name="T0" fmla="*/ 224 w 1353"/>
                    <a:gd name="T1" fmla="*/ 424 h 1330"/>
                    <a:gd name="T2" fmla="*/ 406 w 1353"/>
                    <a:gd name="T3" fmla="*/ 335 h 1330"/>
                    <a:gd name="T4" fmla="*/ 491 w 1353"/>
                    <a:gd name="T5" fmla="*/ 285 h 1330"/>
                    <a:gd name="T6" fmla="*/ 656 w 1353"/>
                    <a:gd name="T7" fmla="*/ 254 h 1330"/>
                    <a:gd name="T8" fmla="*/ 552 w 1353"/>
                    <a:gd name="T9" fmla="*/ 320 h 1330"/>
                    <a:gd name="T10" fmla="*/ 497 w 1353"/>
                    <a:gd name="T11" fmla="*/ 383 h 1330"/>
                    <a:gd name="T12" fmla="*/ 496 w 1353"/>
                    <a:gd name="T13" fmla="*/ 542 h 1330"/>
                    <a:gd name="T14" fmla="*/ 313 w 1353"/>
                    <a:gd name="T15" fmla="*/ 597 h 1330"/>
                    <a:gd name="T16" fmla="*/ 97 w 1353"/>
                    <a:gd name="T17" fmla="*/ 551 h 1330"/>
                    <a:gd name="T18" fmla="*/ 78 w 1353"/>
                    <a:gd name="T19" fmla="*/ 747 h 1330"/>
                    <a:gd name="T20" fmla="*/ 266 w 1353"/>
                    <a:gd name="T21" fmla="*/ 898 h 1330"/>
                    <a:gd name="T22" fmla="*/ 586 w 1353"/>
                    <a:gd name="T23" fmla="*/ 860 h 1330"/>
                    <a:gd name="T24" fmla="*/ 527 w 1353"/>
                    <a:gd name="T25" fmla="*/ 1006 h 1330"/>
                    <a:gd name="T26" fmla="*/ 269 w 1353"/>
                    <a:gd name="T27" fmla="*/ 1133 h 1330"/>
                    <a:gd name="T28" fmla="*/ 4 w 1353"/>
                    <a:gd name="T29" fmla="*/ 1127 h 1330"/>
                    <a:gd name="T30" fmla="*/ 92 w 1353"/>
                    <a:gd name="T31" fmla="*/ 1216 h 1330"/>
                    <a:gd name="T32" fmla="*/ 162 w 1353"/>
                    <a:gd name="T33" fmla="*/ 1239 h 1330"/>
                    <a:gd name="T34" fmla="*/ 191 w 1353"/>
                    <a:gd name="T35" fmla="*/ 1253 h 1330"/>
                    <a:gd name="T36" fmla="*/ 272 w 1353"/>
                    <a:gd name="T37" fmla="*/ 1273 h 1330"/>
                    <a:gd name="T38" fmla="*/ 373 w 1353"/>
                    <a:gd name="T39" fmla="*/ 1298 h 1330"/>
                    <a:gd name="T40" fmla="*/ 588 w 1353"/>
                    <a:gd name="T41" fmla="*/ 1330 h 1330"/>
                    <a:gd name="T42" fmla="*/ 701 w 1353"/>
                    <a:gd name="T43" fmla="*/ 1282 h 1330"/>
                    <a:gd name="T44" fmla="*/ 771 w 1353"/>
                    <a:gd name="T45" fmla="*/ 1175 h 1330"/>
                    <a:gd name="T46" fmla="*/ 848 w 1353"/>
                    <a:gd name="T47" fmla="*/ 980 h 1330"/>
                    <a:gd name="T48" fmla="*/ 867 w 1353"/>
                    <a:gd name="T49" fmla="*/ 906 h 1330"/>
                    <a:gd name="T50" fmla="*/ 1104 w 1353"/>
                    <a:gd name="T51" fmla="*/ 635 h 1330"/>
                    <a:gd name="T52" fmla="*/ 1236 w 1353"/>
                    <a:gd name="T53" fmla="*/ 650 h 1330"/>
                    <a:gd name="T54" fmla="*/ 1301 w 1353"/>
                    <a:gd name="T55" fmla="*/ 464 h 1330"/>
                    <a:gd name="T56" fmla="*/ 1045 w 1353"/>
                    <a:gd name="T57" fmla="*/ 348 h 1330"/>
                    <a:gd name="T58" fmla="*/ 801 w 1353"/>
                    <a:gd name="T59" fmla="*/ 426 h 1330"/>
                    <a:gd name="T60" fmla="*/ 789 w 1353"/>
                    <a:gd name="T61" fmla="*/ 328 h 1330"/>
                    <a:gd name="T62" fmla="*/ 865 w 1353"/>
                    <a:gd name="T63" fmla="*/ 278 h 1330"/>
                    <a:gd name="T64" fmla="*/ 928 w 1353"/>
                    <a:gd name="T65" fmla="*/ 222 h 1330"/>
                    <a:gd name="T66" fmla="*/ 910 w 1353"/>
                    <a:gd name="T67" fmla="*/ 51 h 1330"/>
                    <a:gd name="T68" fmla="*/ 791 w 1353"/>
                    <a:gd name="T69" fmla="*/ 0 h 1330"/>
                    <a:gd name="T70" fmla="*/ 537 w 1353"/>
                    <a:gd name="T71" fmla="*/ 51 h 1330"/>
                    <a:gd name="T72" fmla="*/ 290 w 1353"/>
                    <a:gd name="T73" fmla="*/ 177 h 1330"/>
                    <a:gd name="T74" fmla="*/ 192 w 1353"/>
                    <a:gd name="T75" fmla="*/ 332 h 1330"/>
                    <a:gd name="T76" fmla="*/ 224 w 1353"/>
                    <a:gd name="T77" fmla="*/ 424 h 133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</a:cxnLst>
                  <a:rect l="0" t="0" r="r" b="b"/>
                  <a:pathLst>
                    <a:path w="1353" h="1330">
                      <a:moveTo>
                        <a:pt x="224" y="424"/>
                      </a:moveTo>
                      <a:cubicBezTo>
                        <a:pt x="314" y="416"/>
                        <a:pt x="324" y="385"/>
                        <a:pt x="406" y="335"/>
                      </a:cubicBezTo>
                      <a:cubicBezTo>
                        <a:pt x="438" y="317"/>
                        <a:pt x="459" y="304"/>
                        <a:pt x="491" y="285"/>
                      </a:cubicBezTo>
                      <a:cubicBezTo>
                        <a:pt x="588" y="225"/>
                        <a:pt x="614" y="254"/>
                        <a:pt x="656" y="254"/>
                      </a:cubicBezTo>
                      <a:cubicBezTo>
                        <a:pt x="654" y="323"/>
                        <a:pt x="646" y="286"/>
                        <a:pt x="552" y="320"/>
                      </a:cubicBezTo>
                      <a:cubicBezTo>
                        <a:pt x="516" y="333"/>
                        <a:pt x="506" y="337"/>
                        <a:pt x="497" y="383"/>
                      </a:cubicBezTo>
                      <a:cubicBezTo>
                        <a:pt x="480" y="466"/>
                        <a:pt x="485" y="467"/>
                        <a:pt x="496" y="542"/>
                      </a:cubicBezTo>
                      <a:cubicBezTo>
                        <a:pt x="428" y="558"/>
                        <a:pt x="395" y="589"/>
                        <a:pt x="313" y="597"/>
                      </a:cubicBezTo>
                      <a:cubicBezTo>
                        <a:pt x="220" y="605"/>
                        <a:pt x="234" y="551"/>
                        <a:pt x="97" y="551"/>
                      </a:cubicBezTo>
                      <a:cubicBezTo>
                        <a:pt x="10" y="551"/>
                        <a:pt x="0" y="649"/>
                        <a:pt x="78" y="747"/>
                      </a:cubicBezTo>
                      <a:cubicBezTo>
                        <a:pt x="103" y="778"/>
                        <a:pt x="226" y="898"/>
                        <a:pt x="266" y="898"/>
                      </a:cubicBezTo>
                      <a:cubicBezTo>
                        <a:pt x="408" y="898"/>
                        <a:pt x="597" y="749"/>
                        <a:pt x="586" y="860"/>
                      </a:cubicBezTo>
                      <a:cubicBezTo>
                        <a:pt x="575" y="968"/>
                        <a:pt x="564" y="969"/>
                        <a:pt x="527" y="1006"/>
                      </a:cubicBezTo>
                      <a:cubicBezTo>
                        <a:pt x="470" y="1062"/>
                        <a:pt x="381" y="1175"/>
                        <a:pt x="269" y="1133"/>
                      </a:cubicBezTo>
                      <a:cubicBezTo>
                        <a:pt x="243" y="1123"/>
                        <a:pt x="4" y="963"/>
                        <a:pt x="4" y="1127"/>
                      </a:cubicBezTo>
                      <a:cubicBezTo>
                        <a:pt x="4" y="1179"/>
                        <a:pt x="51" y="1201"/>
                        <a:pt x="92" y="1216"/>
                      </a:cubicBezTo>
                      <a:cubicBezTo>
                        <a:pt x="120" y="1227"/>
                        <a:pt x="136" y="1227"/>
                        <a:pt x="162" y="1239"/>
                      </a:cubicBezTo>
                      <a:lnTo>
                        <a:pt x="191" y="1253"/>
                      </a:lnTo>
                      <a:cubicBezTo>
                        <a:pt x="223" y="1263"/>
                        <a:pt x="218" y="1253"/>
                        <a:pt x="272" y="1273"/>
                      </a:cubicBezTo>
                      <a:lnTo>
                        <a:pt x="373" y="1298"/>
                      </a:lnTo>
                      <a:cubicBezTo>
                        <a:pt x="489" y="1319"/>
                        <a:pt x="418" y="1330"/>
                        <a:pt x="588" y="1330"/>
                      </a:cubicBezTo>
                      <a:cubicBezTo>
                        <a:pt x="604" y="1330"/>
                        <a:pt x="684" y="1300"/>
                        <a:pt x="701" y="1282"/>
                      </a:cubicBezTo>
                      <a:cubicBezTo>
                        <a:pt x="743" y="1238"/>
                        <a:pt x="743" y="1231"/>
                        <a:pt x="771" y="1175"/>
                      </a:cubicBezTo>
                      <a:cubicBezTo>
                        <a:pt x="802" y="1114"/>
                        <a:pt x="832" y="1048"/>
                        <a:pt x="848" y="980"/>
                      </a:cubicBezTo>
                      <a:cubicBezTo>
                        <a:pt x="858" y="939"/>
                        <a:pt x="867" y="930"/>
                        <a:pt x="867" y="906"/>
                      </a:cubicBezTo>
                      <a:cubicBezTo>
                        <a:pt x="867" y="706"/>
                        <a:pt x="786" y="635"/>
                        <a:pt x="1104" y="635"/>
                      </a:cubicBezTo>
                      <a:cubicBezTo>
                        <a:pt x="1156" y="635"/>
                        <a:pt x="1200" y="656"/>
                        <a:pt x="1236" y="650"/>
                      </a:cubicBezTo>
                      <a:cubicBezTo>
                        <a:pt x="1353" y="628"/>
                        <a:pt x="1334" y="509"/>
                        <a:pt x="1301" y="464"/>
                      </a:cubicBezTo>
                      <a:cubicBezTo>
                        <a:pt x="1262" y="410"/>
                        <a:pt x="1126" y="348"/>
                        <a:pt x="1045" y="348"/>
                      </a:cubicBezTo>
                      <a:cubicBezTo>
                        <a:pt x="796" y="348"/>
                        <a:pt x="865" y="402"/>
                        <a:pt x="801" y="426"/>
                      </a:cubicBezTo>
                      <a:cubicBezTo>
                        <a:pt x="745" y="447"/>
                        <a:pt x="723" y="391"/>
                        <a:pt x="789" y="328"/>
                      </a:cubicBezTo>
                      <a:cubicBezTo>
                        <a:pt x="820" y="298"/>
                        <a:pt x="836" y="302"/>
                        <a:pt x="865" y="278"/>
                      </a:cubicBezTo>
                      <a:cubicBezTo>
                        <a:pt x="890" y="257"/>
                        <a:pt x="900" y="244"/>
                        <a:pt x="928" y="222"/>
                      </a:cubicBezTo>
                      <a:cubicBezTo>
                        <a:pt x="1010" y="158"/>
                        <a:pt x="975" y="91"/>
                        <a:pt x="910" y="51"/>
                      </a:cubicBezTo>
                      <a:lnTo>
                        <a:pt x="791" y="0"/>
                      </a:lnTo>
                      <a:lnTo>
                        <a:pt x="537" y="51"/>
                      </a:lnTo>
                      <a:cubicBezTo>
                        <a:pt x="477" y="68"/>
                        <a:pt x="325" y="151"/>
                        <a:pt x="290" y="177"/>
                      </a:cubicBezTo>
                      <a:cubicBezTo>
                        <a:pt x="241" y="214"/>
                        <a:pt x="196" y="269"/>
                        <a:pt x="192" y="332"/>
                      </a:cubicBezTo>
                      <a:cubicBezTo>
                        <a:pt x="190" y="364"/>
                        <a:pt x="212" y="401"/>
                        <a:pt x="224" y="424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ctr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egoe UI"/>
                    <a:ea typeface="微软雅黑"/>
                  </a:endParaRPr>
                </a:p>
              </p:txBody>
            </p:sp>
          </p:grpSp>
          <p:grpSp>
            <p:nvGrpSpPr>
              <p:cNvPr id="171" name="组合 170">
                <a:extLst>
                  <a:ext uri="{FF2B5EF4-FFF2-40B4-BE49-F238E27FC236}">
                    <a16:creationId xmlns:a16="http://schemas.microsoft.com/office/drawing/2014/main" id="{C5AD17AA-2CAD-4411-A37C-5DEAA90FCE46}"/>
                  </a:ext>
                </a:extLst>
              </p:cNvPr>
              <p:cNvGrpSpPr/>
              <p:nvPr/>
            </p:nvGrpSpPr>
            <p:grpSpPr>
              <a:xfrm>
                <a:off x="7088496" y="5329775"/>
                <a:ext cx="487527" cy="574585"/>
                <a:chOff x="7333022" y="5329775"/>
                <a:chExt cx="487527" cy="574585"/>
              </a:xfrm>
              <a:grpFill/>
            </p:grpSpPr>
            <p:sp>
              <p:nvSpPr>
                <p:cNvPr id="172" name="Freeform 35">
                  <a:extLst>
                    <a:ext uri="{FF2B5EF4-FFF2-40B4-BE49-F238E27FC236}">
                      <a16:creationId xmlns:a16="http://schemas.microsoft.com/office/drawing/2014/main" id="{5CD41F69-845A-46D0-8C56-C96FF0AA318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333022" y="5329775"/>
                  <a:ext cx="487527" cy="574585"/>
                </a:xfrm>
                <a:custGeom>
                  <a:avLst/>
                  <a:gdLst>
                    <a:gd name="T0" fmla="*/ 730 w 1729"/>
                    <a:gd name="T1" fmla="*/ 127 h 2015"/>
                    <a:gd name="T2" fmla="*/ 750 w 1729"/>
                    <a:gd name="T3" fmla="*/ 200 h 2015"/>
                    <a:gd name="T4" fmla="*/ 772 w 1729"/>
                    <a:gd name="T5" fmla="*/ 627 h 2015"/>
                    <a:gd name="T6" fmla="*/ 771 w 1729"/>
                    <a:gd name="T7" fmla="*/ 718 h 2015"/>
                    <a:gd name="T8" fmla="*/ 341 w 1729"/>
                    <a:gd name="T9" fmla="*/ 914 h 2015"/>
                    <a:gd name="T10" fmla="*/ 162 w 1729"/>
                    <a:gd name="T11" fmla="*/ 813 h 2015"/>
                    <a:gd name="T12" fmla="*/ 80 w 1729"/>
                    <a:gd name="T13" fmla="*/ 806 h 2015"/>
                    <a:gd name="T14" fmla="*/ 10 w 1729"/>
                    <a:gd name="T15" fmla="*/ 1024 h 2015"/>
                    <a:gd name="T16" fmla="*/ 122 w 1729"/>
                    <a:gd name="T17" fmla="*/ 1208 h 2015"/>
                    <a:gd name="T18" fmla="*/ 569 w 1729"/>
                    <a:gd name="T19" fmla="*/ 1227 h 2015"/>
                    <a:gd name="T20" fmla="*/ 637 w 1729"/>
                    <a:gd name="T21" fmla="*/ 1193 h 2015"/>
                    <a:gd name="T22" fmla="*/ 395 w 1729"/>
                    <a:gd name="T23" fmla="*/ 1536 h 2015"/>
                    <a:gd name="T24" fmla="*/ 312 w 1729"/>
                    <a:gd name="T25" fmla="*/ 1597 h 2015"/>
                    <a:gd name="T26" fmla="*/ 263 w 1729"/>
                    <a:gd name="T27" fmla="*/ 1624 h 2015"/>
                    <a:gd name="T28" fmla="*/ 61 w 1729"/>
                    <a:gd name="T29" fmla="*/ 1795 h 2015"/>
                    <a:gd name="T30" fmla="*/ 256 w 1729"/>
                    <a:gd name="T31" fmla="*/ 2015 h 2015"/>
                    <a:gd name="T32" fmla="*/ 438 w 1729"/>
                    <a:gd name="T33" fmla="*/ 1986 h 2015"/>
                    <a:gd name="T34" fmla="*/ 560 w 1729"/>
                    <a:gd name="T35" fmla="*/ 1938 h 2015"/>
                    <a:gd name="T36" fmla="*/ 609 w 1729"/>
                    <a:gd name="T37" fmla="*/ 1903 h 2015"/>
                    <a:gd name="T38" fmla="*/ 667 w 1729"/>
                    <a:gd name="T39" fmla="*/ 1876 h 2015"/>
                    <a:gd name="T40" fmla="*/ 822 w 1729"/>
                    <a:gd name="T41" fmla="*/ 1692 h 2015"/>
                    <a:gd name="T42" fmla="*/ 891 w 1729"/>
                    <a:gd name="T43" fmla="*/ 1591 h 2015"/>
                    <a:gd name="T44" fmla="*/ 1006 w 1729"/>
                    <a:gd name="T45" fmla="*/ 1360 h 2015"/>
                    <a:gd name="T46" fmla="*/ 1037 w 1729"/>
                    <a:gd name="T47" fmla="*/ 1306 h 2015"/>
                    <a:gd name="T48" fmla="*/ 1132 w 1729"/>
                    <a:gd name="T49" fmla="*/ 1063 h 2015"/>
                    <a:gd name="T50" fmla="*/ 1155 w 1729"/>
                    <a:gd name="T51" fmla="*/ 1001 h 2015"/>
                    <a:gd name="T52" fmla="*/ 1236 w 1729"/>
                    <a:gd name="T53" fmla="*/ 912 h 2015"/>
                    <a:gd name="T54" fmla="*/ 1729 w 1729"/>
                    <a:gd name="T55" fmla="*/ 694 h 2015"/>
                    <a:gd name="T56" fmla="*/ 1378 w 1729"/>
                    <a:gd name="T57" fmla="*/ 564 h 2015"/>
                    <a:gd name="T58" fmla="*/ 1187 w 1729"/>
                    <a:gd name="T59" fmla="*/ 575 h 2015"/>
                    <a:gd name="T60" fmla="*/ 1151 w 1729"/>
                    <a:gd name="T61" fmla="*/ 247 h 2015"/>
                    <a:gd name="T62" fmla="*/ 978 w 1729"/>
                    <a:gd name="T63" fmla="*/ 65 h 2015"/>
                    <a:gd name="T64" fmla="*/ 857 w 1729"/>
                    <a:gd name="T65" fmla="*/ 0 h 2015"/>
                    <a:gd name="T66" fmla="*/ 767 w 1729"/>
                    <a:gd name="T67" fmla="*/ 36 h 2015"/>
                    <a:gd name="T68" fmla="*/ 730 w 1729"/>
                    <a:gd name="T69" fmla="*/ 127 h 201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</a:cxnLst>
                  <a:rect l="0" t="0" r="r" b="b"/>
                  <a:pathLst>
                    <a:path w="1729" h="2015">
                      <a:moveTo>
                        <a:pt x="730" y="127"/>
                      </a:moveTo>
                      <a:cubicBezTo>
                        <a:pt x="730" y="151"/>
                        <a:pt x="742" y="175"/>
                        <a:pt x="750" y="200"/>
                      </a:cubicBezTo>
                      <a:cubicBezTo>
                        <a:pt x="790" y="330"/>
                        <a:pt x="783" y="495"/>
                        <a:pt x="772" y="627"/>
                      </a:cubicBezTo>
                      <a:cubicBezTo>
                        <a:pt x="770" y="654"/>
                        <a:pt x="775" y="693"/>
                        <a:pt x="771" y="718"/>
                      </a:cubicBezTo>
                      <a:cubicBezTo>
                        <a:pt x="751" y="835"/>
                        <a:pt x="454" y="939"/>
                        <a:pt x="341" y="914"/>
                      </a:cubicBezTo>
                      <a:cubicBezTo>
                        <a:pt x="234" y="890"/>
                        <a:pt x="244" y="821"/>
                        <a:pt x="162" y="813"/>
                      </a:cubicBezTo>
                      <a:cubicBezTo>
                        <a:pt x="144" y="811"/>
                        <a:pt x="86" y="804"/>
                        <a:pt x="80" y="806"/>
                      </a:cubicBezTo>
                      <a:cubicBezTo>
                        <a:pt x="0" y="824"/>
                        <a:pt x="10" y="958"/>
                        <a:pt x="10" y="1024"/>
                      </a:cubicBezTo>
                      <a:cubicBezTo>
                        <a:pt x="10" y="1052"/>
                        <a:pt x="72" y="1166"/>
                        <a:pt x="122" y="1208"/>
                      </a:cubicBezTo>
                      <a:cubicBezTo>
                        <a:pt x="256" y="1320"/>
                        <a:pt x="426" y="1342"/>
                        <a:pt x="569" y="1227"/>
                      </a:cubicBezTo>
                      <a:cubicBezTo>
                        <a:pt x="598" y="1204"/>
                        <a:pt x="591" y="1194"/>
                        <a:pt x="637" y="1193"/>
                      </a:cubicBezTo>
                      <a:cubicBezTo>
                        <a:pt x="630" y="1276"/>
                        <a:pt x="466" y="1480"/>
                        <a:pt x="395" y="1536"/>
                      </a:cubicBezTo>
                      <a:cubicBezTo>
                        <a:pt x="361" y="1562"/>
                        <a:pt x="354" y="1575"/>
                        <a:pt x="312" y="1597"/>
                      </a:cubicBezTo>
                      <a:cubicBezTo>
                        <a:pt x="291" y="1608"/>
                        <a:pt x="281" y="1612"/>
                        <a:pt x="263" y="1624"/>
                      </a:cubicBezTo>
                      <a:cubicBezTo>
                        <a:pt x="164" y="1684"/>
                        <a:pt x="61" y="1608"/>
                        <a:pt x="61" y="1795"/>
                      </a:cubicBezTo>
                      <a:cubicBezTo>
                        <a:pt x="61" y="1902"/>
                        <a:pt x="158" y="2015"/>
                        <a:pt x="256" y="2015"/>
                      </a:cubicBezTo>
                      <a:cubicBezTo>
                        <a:pt x="397" y="2015"/>
                        <a:pt x="317" y="2003"/>
                        <a:pt x="438" y="1986"/>
                      </a:cubicBezTo>
                      <a:lnTo>
                        <a:pt x="560" y="1938"/>
                      </a:lnTo>
                      <a:cubicBezTo>
                        <a:pt x="578" y="1927"/>
                        <a:pt x="588" y="1915"/>
                        <a:pt x="609" y="1903"/>
                      </a:cubicBezTo>
                      <a:cubicBezTo>
                        <a:pt x="633" y="1888"/>
                        <a:pt x="645" y="1890"/>
                        <a:pt x="667" y="1876"/>
                      </a:cubicBezTo>
                      <a:cubicBezTo>
                        <a:pt x="738" y="1831"/>
                        <a:pt x="790" y="1735"/>
                        <a:pt x="822" y="1692"/>
                      </a:cubicBezTo>
                      <a:cubicBezTo>
                        <a:pt x="851" y="1652"/>
                        <a:pt x="867" y="1640"/>
                        <a:pt x="891" y="1591"/>
                      </a:cubicBezTo>
                      <a:cubicBezTo>
                        <a:pt x="929" y="1514"/>
                        <a:pt x="966" y="1439"/>
                        <a:pt x="1006" y="1360"/>
                      </a:cubicBezTo>
                      <a:cubicBezTo>
                        <a:pt x="1019" y="1335"/>
                        <a:pt x="1026" y="1328"/>
                        <a:pt x="1037" y="1306"/>
                      </a:cubicBezTo>
                      <a:cubicBezTo>
                        <a:pt x="1073" y="1230"/>
                        <a:pt x="1111" y="1145"/>
                        <a:pt x="1132" y="1063"/>
                      </a:cubicBezTo>
                      <a:cubicBezTo>
                        <a:pt x="1144" y="1016"/>
                        <a:pt x="1135" y="1039"/>
                        <a:pt x="1155" y="1001"/>
                      </a:cubicBezTo>
                      <a:cubicBezTo>
                        <a:pt x="1178" y="959"/>
                        <a:pt x="1194" y="935"/>
                        <a:pt x="1236" y="912"/>
                      </a:cubicBezTo>
                      <a:cubicBezTo>
                        <a:pt x="1404" y="823"/>
                        <a:pt x="1729" y="909"/>
                        <a:pt x="1729" y="694"/>
                      </a:cubicBezTo>
                      <a:cubicBezTo>
                        <a:pt x="1729" y="591"/>
                        <a:pt x="1501" y="532"/>
                        <a:pt x="1378" y="564"/>
                      </a:cubicBezTo>
                      <a:cubicBezTo>
                        <a:pt x="1356" y="570"/>
                        <a:pt x="1187" y="640"/>
                        <a:pt x="1187" y="575"/>
                      </a:cubicBezTo>
                      <a:cubicBezTo>
                        <a:pt x="1187" y="414"/>
                        <a:pt x="1289" y="383"/>
                        <a:pt x="1151" y="247"/>
                      </a:cubicBezTo>
                      <a:cubicBezTo>
                        <a:pt x="1090" y="188"/>
                        <a:pt x="1075" y="147"/>
                        <a:pt x="978" y="65"/>
                      </a:cubicBezTo>
                      <a:cubicBezTo>
                        <a:pt x="941" y="34"/>
                        <a:pt x="921" y="0"/>
                        <a:pt x="857" y="0"/>
                      </a:cubicBezTo>
                      <a:cubicBezTo>
                        <a:pt x="817" y="0"/>
                        <a:pt x="786" y="12"/>
                        <a:pt x="767" y="36"/>
                      </a:cubicBezTo>
                      <a:cubicBezTo>
                        <a:pt x="751" y="56"/>
                        <a:pt x="730" y="95"/>
                        <a:pt x="730" y="127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ctr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egoe UI"/>
                    <a:ea typeface="微软雅黑"/>
                  </a:endParaRPr>
                </a:p>
              </p:txBody>
            </p:sp>
            <p:sp>
              <p:nvSpPr>
                <p:cNvPr id="173" name="Freeform 37">
                  <a:extLst>
                    <a:ext uri="{FF2B5EF4-FFF2-40B4-BE49-F238E27FC236}">
                      <a16:creationId xmlns:a16="http://schemas.microsoft.com/office/drawing/2014/main" id="{B677353C-BF54-435A-9155-18C09715B20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654170" y="5739916"/>
                  <a:ext cx="154770" cy="147032"/>
                </a:xfrm>
                <a:custGeom>
                  <a:avLst/>
                  <a:gdLst>
                    <a:gd name="T0" fmla="*/ 363 w 550"/>
                    <a:gd name="T1" fmla="*/ 516 h 516"/>
                    <a:gd name="T2" fmla="*/ 524 w 550"/>
                    <a:gd name="T3" fmla="*/ 262 h 516"/>
                    <a:gd name="T4" fmla="*/ 450 w 550"/>
                    <a:gd name="T5" fmla="*/ 176 h 516"/>
                    <a:gd name="T6" fmla="*/ 67 w 550"/>
                    <a:gd name="T7" fmla="*/ 0 h 516"/>
                    <a:gd name="T8" fmla="*/ 20 w 550"/>
                    <a:gd name="T9" fmla="*/ 157 h 516"/>
                    <a:gd name="T10" fmla="*/ 63 w 550"/>
                    <a:gd name="T11" fmla="*/ 233 h 516"/>
                    <a:gd name="T12" fmla="*/ 99 w 550"/>
                    <a:gd name="T13" fmla="*/ 315 h 516"/>
                    <a:gd name="T14" fmla="*/ 363 w 550"/>
                    <a:gd name="T15" fmla="*/ 516 h 51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</a:cxnLst>
                  <a:rect l="0" t="0" r="r" b="b"/>
                  <a:pathLst>
                    <a:path w="550" h="516">
                      <a:moveTo>
                        <a:pt x="363" y="516"/>
                      </a:moveTo>
                      <a:cubicBezTo>
                        <a:pt x="550" y="516"/>
                        <a:pt x="524" y="376"/>
                        <a:pt x="524" y="262"/>
                      </a:cubicBezTo>
                      <a:cubicBezTo>
                        <a:pt x="524" y="246"/>
                        <a:pt x="491" y="223"/>
                        <a:pt x="450" y="176"/>
                      </a:cubicBezTo>
                      <a:cubicBezTo>
                        <a:pt x="343" y="53"/>
                        <a:pt x="249" y="0"/>
                        <a:pt x="67" y="0"/>
                      </a:cubicBezTo>
                      <a:cubicBezTo>
                        <a:pt x="9" y="0"/>
                        <a:pt x="0" y="107"/>
                        <a:pt x="20" y="157"/>
                      </a:cubicBezTo>
                      <a:cubicBezTo>
                        <a:pt x="30" y="183"/>
                        <a:pt x="49" y="206"/>
                        <a:pt x="63" y="233"/>
                      </a:cubicBezTo>
                      <a:cubicBezTo>
                        <a:pt x="78" y="263"/>
                        <a:pt x="82" y="288"/>
                        <a:pt x="99" y="315"/>
                      </a:cubicBezTo>
                      <a:cubicBezTo>
                        <a:pt x="138" y="380"/>
                        <a:pt x="276" y="516"/>
                        <a:pt x="363" y="516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ctr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egoe UI"/>
                    <a:ea typeface="微软雅黑"/>
                  </a:endParaRPr>
                </a:p>
              </p:txBody>
            </p:sp>
          </p:grpSp>
        </p:grpSp>
        <p:grpSp>
          <p:nvGrpSpPr>
            <p:cNvPr id="139" name="组合 138">
              <a:extLst>
                <a:ext uri="{FF2B5EF4-FFF2-40B4-BE49-F238E27FC236}">
                  <a16:creationId xmlns:a16="http://schemas.microsoft.com/office/drawing/2014/main" id="{57731A1A-F725-45F0-A670-D8F8411A5338}"/>
                </a:ext>
              </a:extLst>
            </p:cNvPr>
            <p:cNvGrpSpPr/>
            <p:nvPr/>
          </p:nvGrpSpPr>
          <p:grpSpPr>
            <a:xfrm>
              <a:off x="4532965" y="1519502"/>
              <a:ext cx="721791" cy="713523"/>
              <a:chOff x="4065588" y="1646238"/>
              <a:chExt cx="969963" cy="958850"/>
            </a:xfrm>
            <a:solidFill>
              <a:schemeClr val="bg1"/>
            </a:solidFill>
          </p:grpSpPr>
          <p:sp>
            <p:nvSpPr>
              <p:cNvPr id="140" name="Freeform 5">
                <a:extLst>
                  <a:ext uri="{FF2B5EF4-FFF2-40B4-BE49-F238E27FC236}">
                    <a16:creationId xmlns:a16="http://schemas.microsoft.com/office/drawing/2014/main" id="{143EA389-F7E4-4C0C-99E0-3DEC278095A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78338" y="1900238"/>
                <a:ext cx="134938" cy="63500"/>
              </a:xfrm>
              <a:custGeom>
                <a:avLst/>
                <a:gdLst>
                  <a:gd name="T0" fmla="*/ 0 w 584"/>
                  <a:gd name="T1" fmla="*/ 272 h 272"/>
                  <a:gd name="T2" fmla="*/ 122 w 584"/>
                  <a:gd name="T3" fmla="*/ 233 h 272"/>
                  <a:gd name="T4" fmla="*/ 584 w 584"/>
                  <a:gd name="T5" fmla="*/ 272 h 272"/>
                  <a:gd name="T6" fmla="*/ 471 w 584"/>
                  <a:gd name="T7" fmla="*/ 123 h 272"/>
                  <a:gd name="T8" fmla="*/ 116 w 584"/>
                  <a:gd name="T9" fmla="*/ 134 h 272"/>
                  <a:gd name="T10" fmla="*/ 0 w 584"/>
                  <a:gd name="T11" fmla="*/ 272 h 2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584" h="272">
                    <a:moveTo>
                      <a:pt x="0" y="272"/>
                    </a:moveTo>
                    <a:lnTo>
                      <a:pt x="122" y="233"/>
                    </a:lnTo>
                    <a:cubicBezTo>
                      <a:pt x="349" y="156"/>
                      <a:pt x="436" y="269"/>
                      <a:pt x="584" y="272"/>
                    </a:cubicBezTo>
                    <a:cubicBezTo>
                      <a:pt x="584" y="179"/>
                      <a:pt x="535" y="154"/>
                      <a:pt x="471" y="123"/>
                    </a:cubicBezTo>
                    <a:cubicBezTo>
                      <a:pt x="224" y="0"/>
                      <a:pt x="315" y="35"/>
                      <a:pt x="116" y="134"/>
                    </a:cubicBezTo>
                    <a:cubicBezTo>
                      <a:pt x="51" y="166"/>
                      <a:pt x="7" y="183"/>
                      <a:pt x="0" y="27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141" name="Freeform 6">
                <a:extLst>
                  <a:ext uri="{FF2B5EF4-FFF2-40B4-BE49-F238E27FC236}">
                    <a16:creationId xmlns:a16="http://schemas.microsoft.com/office/drawing/2014/main" id="{A89AC77E-9F92-4F64-A905-EFEA787C903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13250" y="2001838"/>
                <a:ext cx="39688" cy="90488"/>
              </a:xfrm>
              <a:custGeom>
                <a:avLst/>
                <a:gdLst>
                  <a:gd name="T0" fmla="*/ 0 w 169"/>
                  <a:gd name="T1" fmla="*/ 389 h 389"/>
                  <a:gd name="T2" fmla="*/ 76 w 169"/>
                  <a:gd name="T3" fmla="*/ 330 h 389"/>
                  <a:gd name="T4" fmla="*/ 169 w 169"/>
                  <a:gd name="T5" fmla="*/ 279 h 389"/>
                  <a:gd name="T6" fmla="*/ 169 w 169"/>
                  <a:gd name="T7" fmla="*/ 0 h 389"/>
                  <a:gd name="T8" fmla="*/ 34 w 169"/>
                  <a:gd name="T9" fmla="*/ 145 h 389"/>
                  <a:gd name="T10" fmla="*/ 0 w 169"/>
                  <a:gd name="T11" fmla="*/ 389 h 38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69" h="389">
                    <a:moveTo>
                      <a:pt x="0" y="389"/>
                    </a:moveTo>
                    <a:cubicBezTo>
                      <a:pt x="36" y="380"/>
                      <a:pt x="47" y="348"/>
                      <a:pt x="76" y="330"/>
                    </a:cubicBezTo>
                    <a:cubicBezTo>
                      <a:pt x="107" y="311"/>
                      <a:pt x="137" y="301"/>
                      <a:pt x="169" y="279"/>
                    </a:cubicBezTo>
                    <a:lnTo>
                      <a:pt x="169" y="0"/>
                    </a:lnTo>
                    <a:cubicBezTo>
                      <a:pt x="103" y="5"/>
                      <a:pt x="54" y="92"/>
                      <a:pt x="34" y="145"/>
                    </a:cubicBezTo>
                    <a:cubicBezTo>
                      <a:pt x="9" y="216"/>
                      <a:pt x="0" y="294"/>
                      <a:pt x="0" y="38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142" name="Freeform 7">
                <a:extLst>
                  <a:ext uri="{FF2B5EF4-FFF2-40B4-BE49-F238E27FC236}">
                    <a16:creationId xmlns:a16="http://schemas.microsoft.com/office/drawing/2014/main" id="{A74A1014-94DC-4B75-9441-6057A24662C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637088" y="2001838"/>
                <a:ext cx="41275" cy="88900"/>
              </a:xfrm>
              <a:custGeom>
                <a:avLst/>
                <a:gdLst>
                  <a:gd name="T0" fmla="*/ 0 w 178"/>
                  <a:gd name="T1" fmla="*/ 279 h 381"/>
                  <a:gd name="T2" fmla="*/ 178 w 178"/>
                  <a:gd name="T3" fmla="*/ 381 h 381"/>
                  <a:gd name="T4" fmla="*/ 17 w 178"/>
                  <a:gd name="T5" fmla="*/ 0 h 381"/>
                  <a:gd name="T6" fmla="*/ 0 w 178"/>
                  <a:gd name="T7" fmla="*/ 279 h 3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78" h="381">
                    <a:moveTo>
                      <a:pt x="0" y="279"/>
                    </a:moveTo>
                    <a:cubicBezTo>
                      <a:pt x="51" y="306"/>
                      <a:pt x="127" y="369"/>
                      <a:pt x="178" y="381"/>
                    </a:cubicBezTo>
                    <a:cubicBezTo>
                      <a:pt x="178" y="237"/>
                      <a:pt x="125" y="25"/>
                      <a:pt x="17" y="0"/>
                    </a:cubicBezTo>
                    <a:lnTo>
                      <a:pt x="0" y="279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143" name="Freeform 8">
                <a:extLst>
                  <a:ext uri="{FF2B5EF4-FFF2-40B4-BE49-F238E27FC236}">
                    <a16:creationId xmlns:a16="http://schemas.microsoft.com/office/drawing/2014/main" id="{D749C709-715B-49B6-B39B-96D44BF7399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557713" y="2289176"/>
                <a:ext cx="12700" cy="46038"/>
              </a:xfrm>
              <a:custGeom>
                <a:avLst/>
                <a:gdLst>
                  <a:gd name="T0" fmla="*/ 0 w 54"/>
                  <a:gd name="T1" fmla="*/ 192 h 192"/>
                  <a:gd name="T2" fmla="*/ 47 w 54"/>
                  <a:gd name="T3" fmla="*/ 116 h 192"/>
                  <a:gd name="T4" fmla="*/ 53 w 54"/>
                  <a:gd name="T5" fmla="*/ 0 h 192"/>
                  <a:gd name="T6" fmla="*/ 2 w 54"/>
                  <a:gd name="T7" fmla="*/ 22 h 192"/>
                  <a:gd name="T8" fmla="*/ 0 w 54"/>
                  <a:gd name="T9" fmla="*/ 192 h 1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4" h="192">
                    <a:moveTo>
                      <a:pt x="0" y="192"/>
                    </a:moveTo>
                    <a:cubicBezTo>
                      <a:pt x="37" y="174"/>
                      <a:pt x="40" y="164"/>
                      <a:pt x="47" y="116"/>
                    </a:cubicBezTo>
                    <a:cubicBezTo>
                      <a:pt x="53" y="75"/>
                      <a:pt x="54" y="46"/>
                      <a:pt x="53" y="0"/>
                    </a:cubicBezTo>
                    <a:lnTo>
                      <a:pt x="2" y="22"/>
                    </a:lnTo>
                    <a:lnTo>
                      <a:pt x="0" y="192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144" name="Freeform 9">
                <a:extLst>
                  <a:ext uri="{FF2B5EF4-FFF2-40B4-BE49-F238E27FC236}">
                    <a16:creationId xmlns:a16="http://schemas.microsoft.com/office/drawing/2014/main" id="{984C0A13-924F-4A97-99E3-E83E1268A88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551363" y="2193926"/>
                <a:ext cx="20638" cy="17463"/>
              </a:xfrm>
              <a:custGeom>
                <a:avLst/>
                <a:gdLst>
                  <a:gd name="T0" fmla="*/ 0 w 84"/>
                  <a:gd name="T1" fmla="*/ 75 h 75"/>
                  <a:gd name="T2" fmla="*/ 84 w 84"/>
                  <a:gd name="T3" fmla="*/ 69 h 75"/>
                  <a:gd name="T4" fmla="*/ 0 w 84"/>
                  <a:gd name="T5" fmla="*/ 75 h 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84" h="75">
                    <a:moveTo>
                      <a:pt x="0" y="75"/>
                    </a:moveTo>
                    <a:lnTo>
                      <a:pt x="84" y="69"/>
                    </a:lnTo>
                    <a:cubicBezTo>
                      <a:pt x="56" y="13"/>
                      <a:pt x="15" y="0"/>
                      <a:pt x="0" y="7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145" name="Freeform 10">
                <a:extLst>
                  <a:ext uri="{FF2B5EF4-FFF2-40B4-BE49-F238E27FC236}">
                    <a16:creationId xmlns:a16="http://schemas.microsoft.com/office/drawing/2014/main" id="{37A11F14-61E7-4D0E-9849-D4C27501F5A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76750" y="1973263"/>
                <a:ext cx="146050" cy="93663"/>
              </a:xfrm>
              <a:custGeom>
                <a:avLst/>
                <a:gdLst>
                  <a:gd name="T0" fmla="*/ 0 w 631"/>
                  <a:gd name="T1" fmla="*/ 75 h 403"/>
                  <a:gd name="T2" fmla="*/ 0 w 631"/>
                  <a:gd name="T3" fmla="*/ 372 h 403"/>
                  <a:gd name="T4" fmla="*/ 330 w 631"/>
                  <a:gd name="T5" fmla="*/ 329 h 403"/>
                  <a:gd name="T6" fmla="*/ 592 w 631"/>
                  <a:gd name="T7" fmla="*/ 338 h 403"/>
                  <a:gd name="T8" fmla="*/ 469 w 631"/>
                  <a:gd name="T9" fmla="*/ 29 h 403"/>
                  <a:gd name="T10" fmla="*/ 65 w 631"/>
                  <a:gd name="T11" fmla="*/ 47 h 403"/>
                  <a:gd name="T12" fmla="*/ 0 w 631"/>
                  <a:gd name="T13" fmla="*/ 75 h 4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631" h="403">
                    <a:moveTo>
                      <a:pt x="0" y="75"/>
                    </a:moveTo>
                    <a:lnTo>
                      <a:pt x="0" y="372"/>
                    </a:lnTo>
                    <a:cubicBezTo>
                      <a:pt x="68" y="372"/>
                      <a:pt x="180" y="329"/>
                      <a:pt x="330" y="329"/>
                    </a:cubicBezTo>
                    <a:cubicBezTo>
                      <a:pt x="435" y="329"/>
                      <a:pt x="592" y="403"/>
                      <a:pt x="592" y="338"/>
                    </a:cubicBezTo>
                    <a:cubicBezTo>
                      <a:pt x="592" y="31"/>
                      <a:pt x="631" y="64"/>
                      <a:pt x="469" y="29"/>
                    </a:cubicBezTo>
                    <a:cubicBezTo>
                      <a:pt x="360" y="6"/>
                      <a:pt x="174" y="0"/>
                      <a:pt x="65" y="47"/>
                    </a:cubicBezTo>
                    <a:cubicBezTo>
                      <a:pt x="37" y="59"/>
                      <a:pt x="29" y="68"/>
                      <a:pt x="0" y="7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146" name="Freeform 11">
                <a:extLst>
                  <a:ext uri="{FF2B5EF4-FFF2-40B4-BE49-F238E27FC236}">
                    <a16:creationId xmlns:a16="http://schemas.microsoft.com/office/drawing/2014/main" id="{AF2DAE8D-C867-4BFD-8B85-E02375960CF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86275" y="2066926"/>
                <a:ext cx="120650" cy="60325"/>
              </a:xfrm>
              <a:custGeom>
                <a:avLst/>
                <a:gdLst>
                  <a:gd name="T0" fmla="*/ 0 w 525"/>
                  <a:gd name="T1" fmla="*/ 80 h 257"/>
                  <a:gd name="T2" fmla="*/ 262 w 525"/>
                  <a:gd name="T3" fmla="*/ 257 h 257"/>
                  <a:gd name="T4" fmla="*/ 525 w 525"/>
                  <a:gd name="T5" fmla="*/ 54 h 257"/>
                  <a:gd name="T6" fmla="*/ 120 w 525"/>
                  <a:gd name="T7" fmla="*/ 30 h 257"/>
                  <a:gd name="T8" fmla="*/ 0 w 525"/>
                  <a:gd name="T9" fmla="*/ 80 h 2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25" h="257">
                    <a:moveTo>
                      <a:pt x="0" y="80"/>
                    </a:moveTo>
                    <a:cubicBezTo>
                      <a:pt x="12" y="126"/>
                      <a:pt x="165" y="257"/>
                      <a:pt x="262" y="257"/>
                    </a:cubicBezTo>
                    <a:cubicBezTo>
                      <a:pt x="350" y="257"/>
                      <a:pt x="482" y="136"/>
                      <a:pt x="525" y="54"/>
                    </a:cubicBezTo>
                    <a:cubicBezTo>
                      <a:pt x="440" y="13"/>
                      <a:pt x="241" y="0"/>
                      <a:pt x="120" y="30"/>
                    </a:cubicBezTo>
                    <a:cubicBezTo>
                      <a:pt x="69" y="43"/>
                      <a:pt x="42" y="57"/>
                      <a:pt x="0" y="8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147" name="Freeform 12">
                <a:extLst>
                  <a:ext uri="{FF2B5EF4-FFF2-40B4-BE49-F238E27FC236}">
                    <a16:creationId xmlns:a16="http://schemas.microsoft.com/office/drawing/2014/main" id="{6A990F2A-F75D-492D-871A-D62E808A692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229100" y="1758951"/>
                <a:ext cx="622300" cy="609600"/>
              </a:xfrm>
              <a:custGeom>
                <a:avLst/>
                <a:gdLst>
                  <a:gd name="T0" fmla="*/ 532 w 2683"/>
                  <a:gd name="T1" fmla="*/ 2604 h 2604"/>
                  <a:gd name="T2" fmla="*/ 693 w 2683"/>
                  <a:gd name="T3" fmla="*/ 2071 h 2604"/>
                  <a:gd name="T4" fmla="*/ 775 w 2683"/>
                  <a:gd name="T5" fmla="*/ 1111 h 2604"/>
                  <a:gd name="T6" fmla="*/ 945 w 2683"/>
                  <a:gd name="T7" fmla="*/ 935 h 2604"/>
                  <a:gd name="T8" fmla="*/ 1062 w 2683"/>
                  <a:gd name="T9" fmla="*/ 704 h 2604"/>
                  <a:gd name="T10" fmla="*/ 1320 w 2683"/>
                  <a:gd name="T11" fmla="*/ 606 h 2604"/>
                  <a:gd name="T12" fmla="*/ 1320 w 2683"/>
                  <a:gd name="T13" fmla="*/ 589 h 2604"/>
                  <a:gd name="T14" fmla="*/ 1131 w 2683"/>
                  <a:gd name="T15" fmla="*/ 523 h 2604"/>
                  <a:gd name="T16" fmla="*/ 1015 w 2683"/>
                  <a:gd name="T17" fmla="*/ 344 h 2604"/>
                  <a:gd name="T18" fmla="*/ 1286 w 2683"/>
                  <a:gd name="T19" fmla="*/ 513 h 2604"/>
                  <a:gd name="T20" fmla="*/ 1316 w 2683"/>
                  <a:gd name="T21" fmla="*/ 408 h 2604"/>
                  <a:gd name="T22" fmla="*/ 1320 w 2683"/>
                  <a:gd name="T23" fmla="*/ 268 h 2604"/>
                  <a:gd name="T24" fmla="*/ 1362 w 2683"/>
                  <a:gd name="T25" fmla="*/ 259 h 2604"/>
                  <a:gd name="T26" fmla="*/ 1413 w 2683"/>
                  <a:gd name="T27" fmla="*/ 276 h 2604"/>
                  <a:gd name="T28" fmla="*/ 1420 w 2683"/>
                  <a:gd name="T29" fmla="*/ 430 h 2604"/>
                  <a:gd name="T30" fmla="*/ 1490 w 2683"/>
                  <a:gd name="T31" fmla="*/ 498 h 2604"/>
                  <a:gd name="T32" fmla="*/ 1675 w 2683"/>
                  <a:gd name="T33" fmla="*/ 344 h 2604"/>
                  <a:gd name="T34" fmla="*/ 1717 w 2683"/>
                  <a:gd name="T35" fmla="*/ 352 h 2604"/>
                  <a:gd name="T36" fmla="*/ 1631 w 2683"/>
                  <a:gd name="T37" fmla="*/ 503 h 2604"/>
                  <a:gd name="T38" fmla="*/ 1500 w 2683"/>
                  <a:gd name="T39" fmla="*/ 558 h 2604"/>
                  <a:gd name="T40" fmla="*/ 1447 w 2683"/>
                  <a:gd name="T41" fmla="*/ 572 h 2604"/>
                  <a:gd name="T42" fmla="*/ 1734 w 2683"/>
                  <a:gd name="T43" fmla="*/ 793 h 2604"/>
                  <a:gd name="T44" fmla="*/ 1788 w 2683"/>
                  <a:gd name="T45" fmla="*/ 916 h 2604"/>
                  <a:gd name="T46" fmla="*/ 1958 w 2683"/>
                  <a:gd name="T47" fmla="*/ 1094 h 2604"/>
                  <a:gd name="T48" fmla="*/ 2022 w 2683"/>
                  <a:gd name="T49" fmla="*/ 1377 h 2604"/>
                  <a:gd name="T50" fmla="*/ 2031 w 2683"/>
                  <a:gd name="T51" fmla="*/ 1538 h 2604"/>
                  <a:gd name="T52" fmla="*/ 2031 w 2683"/>
                  <a:gd name="T53" fmla="*/ 1969 h 2604"/>
                  <a:gd name="T54" fmla="*/ 2200 w 2683"/>
                  <a:gd name="T55" fmla="*/ 2587 h 2604"/>
                  <a:gd name="T56" fmla="*/ 2683 w 2683"/>
                  <a:gd name="T57" fmla="*/ 1597 h 2604"/>
                  <a:gd name="T58" fmla="*/ 2559 w 2683"/>
                  <a:gd name="T59" fmla="*/ 1018 h 2604"/>
                  <a:gd name="T60" fmla="*/ 2439 w 2683"/>
                  <a:gd name="T61" fmla="*/ 816 h 2604"/>
                  <a:gd name="T62" fmla="*/ 2329 w 2683"/>
                  <a:gd name="T63" fmla="*/ 680 h 2604"/>
                  <a:gd name="T64" fmla="*/ 2291 w 2683"/>
                  <a:gd name="T65" fmla="*/ 634 h 2604"/>
                  <a:gd name="T66" fmla="*/ 1909 w 2683"/>
                  <a:gd name="T67" fmla="*/ 363 h 2604"/>
                  <a:gd name="T68" fmla="*/ 51 w 2683"/>
                  <a:gd name="T69" fmla="*/ 1318 h 2604"/>
                  <a:gd name="T70" fmla="*/ 34 w 2683"/>
                  <a:gd name="T71" fmla="*/ 1429 h 2604"/>
                  <a:gd name="T72" fmla="*/ 273 w 2683"/>
                  <a:gd name="T73" fmla="*/ 2339 h 2604"/>
                  <a:gd name="T74" fmla="*/ 359 w 2683"/>
                  <a:gd name="T75" fmla="*/ 2447 h 2604"/>
                  <a:gd name="T76" fmla="*/ 532 w 2683"/>
                  <a:gd name="T77" fmla="*/ 2604 h 26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</a:cxnLst>
                <a:rect l="0" t="0" r="r" b="b"/>
                <a:pathLst>
                  <a:path w="2683" h="2604">
                    <a:moveTo>
                      <a:pt x="532" y="2604"/>
                    </a:moveTo>
                    <a:cubicBezTo>
                      <a:pt x="596" y="2558"/>
                      <a:pt x="692" y="2200"/>
                      <a:pt x="693" y="2071"/>
                    </a:cubicBezTo>
                    <a:cubicBezTo>
                      <a:pt x="696" y="1808"/>
                      <a:pt x="665" y="1336"/>
                      <a:pt x="775" y="1111"/>
                    </a:cubicBezTo>
                    <a:cubicBezTo>
                      <a:pt x="824" y="1010"/>
                      <a:pt x="891" y="987"/>
                      <a:pt x="945" y="935"/>
                    </a:cubicBezTo>
                    <a:cubicBezTo>
                      <a:pt x="1017" y="866"/>
                      <a:pt x="924" y="808"/>
                      <a:pt x="1062" y="704"/>
                    </a:cubicBezTo>
                    <a:cubicBezTo>
                      <a:pt x="1131" y="652"/>
                      <a:pt x="1203" y="606"/>
                      <a:pt x="1320" y="606"/>
                    </a:cubicBezTo>
                    <a:lnTo>
                      <a:pt x="1320" y="589"/>
                    </a:lnTo>
                    <a:cubicBezTo>
                      <a:pt x="1241" y="571"/>
                      <a:pt x="1192" y="564"/>
                      <a:pt x="1131" y="523"/>
                    </a:cubicBezTo>
                    <a:cubicBezTo>
                      <a:pt x="1049" y="468"/>
                      <a:pt x="1015" y="428"/>
                      <a:pt x="1015" y="344"/>
                    </a:cubicBezTo>
                    <a:cubicBezTo>
                      <a:pt x="1144" y="344"/>
                      <a:pt x="1115" y="513"/>
                      <a:pt x="1286" y="513"/>
                    </a:cubicBezTo>
                    <a:cubicBezTo>
                      <a:pt x="1324" y="513"/>
                      <a:pt x="1310" y="452"/>
                      <a:pt x="1316" y="408"/>
                    </a:cubicBezTo>
                    <a:cubicBezTo>
                      <a:pt x="1323" y="363"/>
                      <a:pt x="1320" y="314"/>
                      <a:pt x="1320" y="268"/>
                    </a:cubicBezTo>
                    <a:cubicBezTo>
                      <a:pt x="1353" y="265"/>
                      <a:pt x="1340" y="259"/>
                      <a:pt x="1362" y="259"/>
                    </a:cubicBezTo>
                    <a:cubicBezTo>
                      <a:pt x="1378" y="259"/>
                      <a:pt x="1389" y="271"/>
                      <a:pt x="1413" y="276"/>
                    </a:cubicBezTo>
                    <a:cubicBezTo>
                      <a:pt x="1413" y="336"/>
                      <a:pt x="1415" y="382"/>
                      <a:pt x="1420" y="430"/>
                    </a:cubicBezTo>
                    <a:cubicBezTo>
                      <a:pt x="1428" y="513"/>
                      <a:pt x="1410" y="526"/>
                      <a:pt x="1490" y="498"/>
                    </a:cubicBezTo>
                    <a:cubicBezTo>
                      <a:pt x="1608" y="456"/>
                      <a:pt x="1641" y="344"/>
                      <a:pt x="1675" y="344"/>
                    </a:cubicBezTo>
                    <a:cubicBezTo>
                      <a:pt x="1698" y="344"/>
                      <a:pt x="1699" y="348"/>
                      <a:pt x="1717" y="352"/>
                    </a:cubicBezTo>
                    <a:cubicBezTo>
                      <a:pt x="1733" y="417"/>
                      <a:pt x="1694" y="444"/>
                      <a:pt x="1631" y="503"/>
                    </a:cubicBezTo>
                    <a:cubicBezTo>
                      <a:pt x="1568" y="562"/>
                      <a:pt x="1544" y="551"/>
                      <a:pt x="1500" y="558"/>
                    </a:cubicBezTo>
                    <a:cubicBezTo>
                      <a:pt x="1483" y="560"/>
                      <a:pt x="1467" y="568"/>
                      <a:pt x="1447" y="572"/>
                    </a:cubicBezTo>
                    <a:cubicBezTo>
                      <a:pt x="1482" y="621"/>
                      <a:pt x="1689" y="653"/>
                      <a:pt x="1734" y="793"/>
                    </a:cubicBezTo>
                    <a:cubicBezTo>
                      <a:pt x="1750" y="846"/>
                      <a:pt x="1747" y="883"/>
                      <a:pt x="1788" y="916"/>
                    </a:cubicBezTo>
                    <a:cubicBezTo>
                      <a:pt x="1855" y="969"/>
                      <a:pt x="1897" y="974"/>
                      <a:pt x="1958" y="1094"/>
                    </a:cubicBezTo>
                    <a:cubicBezTo>
                      <a:pt x="1999" y="1177"/>
                      <a:pt x="2023" y="1255"/>
                      <a:pt x="2022" y="1377"/>
                    </a:cubicBezTo>
                    <a:cubicBezTo>
                      <a:pt x="2022" y="1434"/>
                      <a:pt x="2031" y="1471"/>
                      <a:pt x="2031" y="1538"/>
                    </a:cubicBezTo>
                    <a:lnTo>
                      <a:pt x="2031" y="1969"/>
                    </a:lnTo>
                    <a:cubicBezTo>
                      <a:pt x="2040" y="2142"/>
                      <a:pt x="2064" y="2496"/>
                      <a:pt x="2200" y="2587"/>
                    </a:cubicBezTo>
                    <a:cubicBezTo>
                      <a:pt x="2428" y="2435"/>
                      <a:pt x="2683" y="1983"/>
                      <a:pt x="2683" y="1597"/>
                    </a:cubicBezTo>
                    <a:cubicBezTo>
                      <a:pt x="2683" y="1366"/>
                      <a:pt x="2642" y="1192"/>
                      <a:pt x="2559" y="1018"/>
                    </a:cubicBezTo>
                    <a:cubicBezTo>
                      <a:pt x="2523" y="943"/>
                      <a:pt x="2483" y="882"/>
                      <a:pt x="2439" y="816"/>
                    </a:cubicBezTo>
                    <a:lnTo>
                      <a:pt x="2329" y="680"/>
                    </a:lnTo>
                    <a:cubicBezTo>
                      <a:pt x="2311" y="661"/>
                      <a:pt x="2309" y="653"/>
                      <a:pt x="2291" y="634"/>
                    </a:cubicBezTo>
                    <a:cubicBezTo>
                      <a:pt x="2202" y="536"/>
                      <a:pt x="2028" y="419"/>
                      <a:pt x="1909" y="363"/>
                    </a:cubicBezTo>
                    <a:cubicBezTo>
                      <a:pt x="1129" y="0"/>
                      <a:pt x="199" y="480"/>
                      <a:pt x="51" y="1318"/>
                    </a:cubicBezTo>
                    <a:cubicBezTo>
                      <a:pt x="44" y="1353"/>
                      <a:pt x="37" y="1398"/>
                      <a:pt x="34" y="1429"/>
                    </a:cubicBezTo>
                    <a:cubicBezTo>
                      <a:pt x="0" y="1758"/>
                      <a:pt x="90" y="2062"/>
                      <a:pt x="273" y="2339"/>
                    </a:cubicBezTo>
                    <a:cubicBezTo>
                      <a:pt x="309" y="2393"/>
                      <a:pt x="328" y="2407"/>
                      <a:pt x="359" y="2447"/>
                    </a:cubicBezTo>
                    <a:cubicBezTo>
                      <a:pt x="401" y="2501"/>
                      <a:pt x="474" y="2574"/>
                      <a:pt x="532" y="260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148" name="Freeform 13">
                <a:extLst>
                  <a:ext uri="{FF2B5EF4-FFF2-40B4-BE49-F238E27FC236}">
                    <a16:creationId xmlns:a16="http://schemas.microsoft.com/office/drawing/2014/main" id="{01244861-2324-4441-B93A-53B41873E8E7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208463" y="1784351"/>
                <a:ext cx="668338" cy="698500"/>
              </a:xfrm>
              <a:custGeom>
                <a:avLst/>
                <a:gdLst>
                  <a:gd name="T0" fmla="*/ 1575 w 2879"/>
                  <a:gd name="T1" fmla="*/ 2823 h 2992"/>
                  <a:gd name="T2" fmla="*/ 1761 w 2879"/>
                  <a:gd name="T3" fmla="*/ 2882 h 2992"/>
                  <a:gd name="T4" fmla="*/ 1321 w 2879"/>
                  <a:gd name="T5" fmla="*/ 2857 h 2992"/>
                  <a:gd name="T6" fmla="*/ 1355 w 2879"/>
                  <a:gd name="T7" fmla="*/ 2848 h 2992"/>
                  <a:gd name="T8" fmla="*/ 1524 w 2879"/>
                  <a:gd name="T9" fmla="*/ 2798 h 2992"/>
                  <a:gd name="T10" fmla="*/ 1363 w 2879"/>
                  <a:gd name="T11" fmla="*/ 2798 h 2992"/>
                  <a:gd name="T12" fmla="*/ 1316 w 2879"/>
                  <a:gd name="T13" fmla="*/ 2911 h 2992"/>
                  <a:gd name="T14" fmla="*/ 1160 w 2879"/>
                  <a:gd name="T15" fmla="*/ 2772 h 2992"/>
                  <a:gd name="T16" fmla="*/ 1084 w 2879"/>
                  <a:gd name="T17" fmla="*/ 2874 h 2992"/>
                  <a:gd name="T18" fmla="*/ 1143 w 2879"/>
                  <a:gd name="T19" fmla="*/ 2755 h 2992"/>
                  <a:gd name="T20" fmla="*/ 1084 w 2879"/>
                  <a:gd name="T21" fmla="*/ 2874 h 2992"/>
                  <a:gd name="T22" fmla="*/ 1599 w 2879"/>
                  <a:gd name="T23" fmla="*/ 2806 h 2992"/>
                  <a:gd name="T24" fmla="*/ 1837 w 2879"/>
                  <a:gd name="T25" fmla="*/ 2730 h 2992"/>
                  <a:gd name="T26" fmla="*/ 1803 w 2879"/>
                  <a:gd name="T27" fmla="*/ 2815 h 2992"/>
                  <a:gd name="T28" fmla="*/ 1710 w 2879"/>
                  <a:gd name="T29" fmla="*/ 2815 h 2992"/>
                  <a:gd name="T30" fmla="*/ 1427 w 2879"/>
                  <a:gd name="T31" fmla="*/ 2339 h 2992"/>
                  <a:gd name="T32" fmla="*/ 1311 w 2879"/>
                  <a:gd name="T33" fmla="*/ 1892 h 2992"/>
                  <a:gd name="T34" fmla="*/ 1346 w 2879"/>
                  <a:gd name="T35" fmla="*/ 1665 h 2992"/>
                  <a:gd name="T36" fmla="*/ 1457 w 2879"/>
                  <a:gd name="T37" fmla="*/ 1886 h 2992"/>
                  <a:gd name="T38" fmla="*/ 1511 w 2879"/>
                  <a:gd name="T39" fmla="*/ 2100 h 2992"/>
                  <a:gd name="T40" fmla="*/ 1627 w 2879"/>
                  <a:gd name="T41" fmla="*/ 2196 h 2992"/>
                  <a:gd name="T42" fmla="*/ 1479 w 2879"/>
                  <a:gd name="T43" fmla="*/ 2701 h 2992"/>
                  <a:gd name="T44" fmla="*/ 1353 w 2879"/>
                  <a:gd name="T45" fmla="*/ 2165 h 2992"/>
                  <a:gd name="T46" fmla="*/ 965 w 2879"/>
                  <a:gd name="T47" fmla="*/ 2696 h 2992"/>
                  <a:gd name="T48" fmla="*/ 329 w 2879"/>
                  <a:gd name="T49" fmla="*/ 2283 h 2992"/>
                  <a:gd name="T50" fmla="*/ 442 w 2879"/>
                  <a:gd name="T51" fmla="*/ 514 h 2992"/>
                  <a:gd name="T52" fmla="*/ 2390 w 2879"/>
                  <a:gd name="T53" fmla="*/ 467 h 2992"/>
                  <a:gd name="T54" fmla="*/ 2537 w 2879"/>
                  <a:gd name="T55" fmla="*/ 2304 h 2992"/>
                  <a:gd name="T56" fmla="*/ 1914 w 2879"/>
                  <a:gd name="T57" fmla="*/ 2696 h 2992"/>
                  <a:gd name="T58" fmla="*/ 2068 w 2879"/>
                  <a:gd name="T59" fmla="*/ 2270 h 2992"/>
                  <a:gd name="T60" fmla="*/ 1812 w 2879"/>
                  <a:gd name="T61" fmla="*/ 1308 h 2992"/>
                  <a:gd name="T62" fmla="*/ 1679 w 2879"/>
                  <a:gd name="T63" fmla="*/ 1601 h 2992"/>
                  <a:gd name="T64" fmla="*/ 1770 w 2879"/>
                  <a:gd name="T65" fmla="*/ 2095 h 2992"/>
                  <a:gd name="T66" fmla="*/ 1685 w 2879"/>
                  <a:gd name="T67" fmla="*/ 2493 h 2992"/>
                  <a:gd name="T68" fmla="*/ 1383 w 2879"/>
                  <a:gd name="T69" fmla="*/ 1607 h 2992"/>
                  <a:gd name="T70" fmla="*/ 1228 w 2879"/>
                  <a:gd name="T71" fmla="*/ 2442 h 2992"/>
                  <a:gd name="T72" fmla="*/ 1135 w 2879"/>
                  <a:gd name="T73" fmla="*/ 1849 h 2992"/>
                  <a:gd name="T74" fmla="*/ 958 w 2879"/>
                  <a:gd name="T75" fmla="*/ 1385 h 2992"/>
                  <a:gd name="T76" fmla="*/ 677 w 2879"/>
                  <a:gd name="T77" fmla="*/ 2535 h 2992"/>
                  <a:gd name="T78" fmla="*/ 914 w 2879"/>
                  <a:gd name="T79" fmla="*/ 2806 h 2992"/>
                  <a:gd name="T80" fmla="*/ 1934 w 2879"/>
                  <a:gd name="T81" fmla="*/ 2911 h 2992"/>
                  <a:gd name="T82" fmla="*/ 2320 w 2879"/>
                  <a:gd name="T83" fmla="*/ 2603 h 2992"/>
                  <a:gd name="T84" fmla="*/ 2523 w 2879"/>
                  <a:gd name="T85" fmla="*/ 520 h 2992"/>
                  <a:gd name="T86" fmla="*/ 1516 w 2879"/>
                  <a:gd name="T87" fmla="*/ 29 h 2992"/>
                  <a:gd name="T88" fmla="*/ 408 w 2879"/>
                  <a:gd name="T89" fmla="*/ 463 h 29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</a:cxnLst>
                <a:rect l="0" t="0" r="r" b="b"/>
                <a:pathLst>
                  <a:path w="2879" h="2992">
                    <a:moveTo>
                      <a:pt x="1549" y="2908"/>
                    </a:moveTo>
                    <a:lnTo>
                      <a:pt x="1549" y="2823"/>
                    </a:lnTo>
                    <a:lnTo>
                      <a:pt x="1575" y="2823"/>
                    </a:lnTo>
                    <a:cubicBezTo>
                      <a:pt x="1577" y="2850"/>
                      <a:pt x="1583" y="2853"/>
                      <a:pt x="1583" y="2882"/>
                    </a:cubicBezTo>
                    <a:cubicBezTo>
                      <a:pt x="1583" y="2908"/>
                      <a:pt x="1573" y="2905"/>
                      <a:pt x="1549" y="2908"/>
                    </a:cubicBezTo>
                    <a:close/>
                    <a:moveTo>
                      <a:pt x="1761" y="2882"/>
                    </a:moveTo>
                    <a:cubicBezTo>
                      <a:pt x="1750" y="2860"/>
                      <a:pt x="1753" y="2873"/>
                      <a:pt x="1753" y="2840"/>
                    </a:cubicBezTo>
                    <a:cubicBezTo>
                      <a:pt x="1813" y="2845"/>
                      <a:pt x="1781" y="2880"/>
                      <a:pt x="1761" y="2882"/>
                    </a:cubicBezTo>
                    <a:close/>
                    <a:moveTo>
                      <a:pt x="1321" y="2857"/>
                    </a:moveTo>
                    <a:lnTo>
                      <a:pt x="1321" y="2806"/>
                    </a:lnTo>
                    <a:lnTo>
                      <a:pt x="1346" y="2806"/>
                    </a:lnTo>
                    <a:cubicBezTo>
                      <a:pt x="1348" y="2829"/>
                      <a:pt x="1350" y="2829"/>
                      <a:pt x="1355" y="2848"/>
                    </a:cubicBezTo>
                    <a:cubicBezTo>
                      <a:pt x="1341" y="2850"/>
                      <a:pt x="1328" y="2848"/>
                      <a:pt x="1321" y="2857"/>
                    </a:cubicBezTo>
                    <a:close/>
                    <a:moveTo>
                      <a:pt x="1363" y="2798"/>
                    </a:moveTo>
                    <a:lnTo>
                      <a:pt x="1524" y="2798"/>
                    </a:lnTo>
                    <a:cubicBezTo>
                      <a:pt x="1504" y="2840"/>
                      <a:pt x="1521" y="2884"/>
                      <a:pt x="1524" y="2925"/>
                    </a:cubicBezTo>
                    <a:lnTo>
                      <a:pt x="1338" y="2925"/>
                    </a:lnTo>
                    <a:cubicBezTo>
                      <a:pt x="1376" y="2868"/>
                      <a:pt x="1399" y="2865"/>
                      <a:pt x="1363" y="2798"/>
                    </a:cubicBezTo>
                    <a:close/>
                    <a:moveTo>
                      <a:pt x="1287" y="2874"/>
                    </a:moveTo>
                    <a:cubicBezTo>
                      <a:pt x="1307" y="2879"/>
                      <a:pt x="1312" y="2882"/>
                      <a:pt x="1338" y="2882"/>
                    </a:cubicBezTo>
                    <a:cubicBezTo>
                      <a:pt x="1331" y="2906"/>
                      <a:pt x="1340" y="2897"/>
                      <a:pt x="1316" y="2911"/>
                    </a:cubicBezTo>
                    <a:cubicBezTo>
                      <a:pt x="1275" y="2934"/>
                      <a:pt x="1165" y="2927"/>
                      <a:pt x="1143" y="2882"/>
                    </a:cubicBezTo>
                    <a:cubicBezTo>
                      <a:pt x="1135" y="2866"/>
                      <a:pt x="1139" y="2855"/>
                      <a:pt x="1145" y="2835"/>
                    </a:cubicBezTo>
                    <a:cubicBezTo>
                      <a:pt x="1153" y="2811"/>
                      <a:pt x="1158" y="2797"/>
                      <a:pt x="1160" y="2772"/>
                    </a:cubicBezTo>
                    <a:lnTo>
                      <a:pt x="1312" y="2783"/>
                    </a:lnTo>
                    <a:cubicBezTo>
                      <a:pt x="1289" y="2816"/>
                      <a:pt x="1287" y="2814"/>
                      <a:pt x="1287" y="2874"/>
                    </a:cubicBezTo>
                    <a:close/>
                    <a:moveTo>
                      <a:pt x="1084" y="2874"/>
                    </a:moveTo>
                    <a:cubicBezTo>
                      <a:pt x="1021" y="2874"/>
                      <a:pt x="1025" y="2869"/>
                      <a:pt x="974" y="2857"/>
                    </a:cubicBezTo>
                    <a:lnTo>
                      <a:pt x="1036" y="2731"/>
                    </a:lnTo>
                    <a:cubicBezTo>
                      <a:pt x="1070" y="2739"/>
                      <a:pt x="1099" y="2754"/>
                      <a:pt x="1143" y="2755"/>
                    </a:cubicBezTo>
                    <a:cubicBezTo>
                      <a:pt x="1125" y="2800"/>
                      <a:pt x="1149" y="2744"/>
                      <a:pt x="1122" y="2776"/>
                    </a:cubicBezTo>
                    <a:cubicBezTo>
                      <a:pt x="1104" y="2798"/>
                      <a:pt x="1114" y="2769"/>
                      <a:pt x="1116" y="2807"/>
                    </a:cubicBezTo>
                    <a:cubicBezTo>
                      <a:pt x="1118" y="2844"/>
                      <a:pt x="1120" y="2874"/>
                      <a:pt x="1084" y="2874"/>
                    </a:cubicBezTo>
                    <a:close/>
                    <a:moveTo>
                      <a:pt x="1736" y="2899"/>
                    </a:moveTo>
                    <a:cubicBezTo>
                      <a:pt x="1699" y="2908"/>
                      <a:pt x="1632" y="2924"/>
                      <a:pt x="1592" y="2925"/>
                    </a:cubicBezTo>
                    <a:cubicBezTo>
                      <a:pt x="1607" y="2859"/>
                      <a:pt x="1616" y="2924"/>
                      <a:pt x="1599" y="2806"/>
                    </a:cubicBezTo>
                    <a:cubicBezTo>
                      <a:pt x="1592" y="2802"/>
                      <a:pt x="1584" y="2800"/>
                      <a:pt x="1581" y="2800"/>
                    </a:cubicBezTo>
                    <a:lnTo>
                      <a:pt x="1558" y="2789"/>
                    </a:lnTo>
                    <a:cubicBezTo>
                      <a:pt x="1664" y="2765"/>
                      <a:pt x="1744" y="2775"/>
                      <a:pt x="1837" y="2730"/>
                    </a:cubicBezTo>
                    <a:lnTo>
                      <a:pt x="1888" y="2857"/>
                    </a:lnTo>
                    <a:cubicBezTo>
                      <a:pt x="1864" y="2869"/>
                      <a:pt x="1833" y="2876"/>
                      <a:pt x="1803" y="2882"/>
                    </a:cubicBezTo>
                    <a:lnTo>
                      <a:pt x="1803" y="2815"/>
                    </a:lnTo>
                    <a:cubicBezTo>
                      <a:pt x="1759" y="2811"/>
                      <a:pt x="1788" y="2804"/>
                      <a:pt x="1744" y="2815"/>
                    </a:cubicBezTo>
                    <a:cubicBezTo>
                      <a:pt x="1756" y="2797"/>
                      <a:pt x="1767" y="2781"/>
                      <a:pt x="1778" y="2764"/>
                    </a:cubicBezTo>
                    <a:cubicBezTo>
                      <a:pt x="1738" y="2773"/>
                      <a:pt x="1722" y="2778"/>
                      <a:pt x="1710" y="2815"/>
                    </a:cubicBezTo>
                    <a:cubicBezTo>
                      <a:pt x="1701" y="2846"/>
                      <a:pt x="1719" y="2868"/>
                      <a:pt x="1736" y="2899"/>
                    </a:cubicBezTo>
                    <a:close/>
                    <a:moveTo>
                      <a:pt x="1353" y="2165"/>
                    </a:moveTo>
                    <a:cubicBezTo>
                      <a:pt x="1390" y="2221"/>
                      <a:pt x="1360" y="2325"/>
                      <a:pt x="1427" y="2339"/>
                    </a:cubicBezTo>
                    <a:cubicBezTo>
                      <a:pt x="1434" y="2077"/>
                      <a:pt x="1373" y="2191"/>
                      <a:pt x="1342" y="2121"/>
                    </a:cubicBezTo>
                    <a:cubicBezTo>
                      <a:pt x="1327" y="2045"/>
                      <a:pt x="1349" y="2044"/>
                      <a:pt x="1358" y="1989"/>
                    </a:cubicBezTo>
                    <a:cubicBezTo>
                      <a:pt x="1365" y="1942"/>
                      <a:pt x="1321" y="1950"/>
                      <a:pt x="1311" y="1892"/>
                    </a:cubicBezTo>
                    <a:cubicBezTo>
                      <a:pt x="1357" y="1820"/>
                      <a:pt x="1435" y="1869"/>
                      <a:pt x="1428" y="1793"/>
                    </a:cubicBezTo>
                    <a:cubicBezTo>
                      <a:pt x="1395" y="1772"/>
                      <a:pt x="1337" y="1792"/>
                      <a:pt x="1316" y="1759"/>
                    </a:cubicBezTo>
                    <a:cubicBezTo>
                      <a:pt x="1296" y="1727"/>
                      <a:pt x="1329" y="1682"/>
                      <a:pt x="1346" y="1665"/>
                    </a:cubicBezTo>
                    <a:cubicBezTo>
                      <a:pt x="1395" y="1679"/>
                      <a:pt x="1376" y="1680"/>
                      <a:pt x="1400" y="1719"/>
                    </a:cubicBezTo>
                    <a:cubicBezTo>
                      <a:pt x="1515" y="1731"/>
                      <a:pt x="1523" y="1715"/>
                      <a:pt x="1625" y="1757"/>
                    </a:cubicBezTo>
                    <a:cubicBezTo>
                      <a:pt x="1634" y="1916"/>
                      <a:pt x="1547" y="1882"/>
                      <a:pt x="1457" y="1886"/>
                    </a:cubicBezTo>
                    <a:cubicBezTo>
                      <a:pt x="1427" y="1888"/>
                      <a:pt x="1405" y="1892"/>
                      <a:pt x="1385" y="1909"/>
                    </a:cubicBezTo>
                    <a:cubicBezTo>
                      <a:pt x="1409" y="1929"/>
                      <a:pt x="1409" y="1927"/>
                      <a:pt x="1448" y="1935"/>
                    </a:cubicBezTo>
                    <a:cubicBezTo>
                      <a:pt x="1533" y="1952"/>
                      <a:pt x="1492" y="2005"/>
                      <a:pt x="1511" y="2100"/>
                    </a:cubicBezTo>
                    <a:cubicBezTo>
                      <a:pt x="1550" y="2041"/>
                      <a:pt x="1523" y="1991"/>
                      <a:pt x="1577" y="1967"/>
                    </a:cubicBezTo>
                    <a:cubicBezTo>
                      <a:pt x="1610" y="2042"/>
                      <a:pt x="1601" y="2076"/>
                      <a:pt x="1577" y="2149"/>
                    </a:cubicBezTo>
                    <a:cubicBezTo>
                      <a:pt x="1617" y="2174"/>
                      <a:pt x="1618" y="2137"/>
                      <a:pt x="1627" y="2196"/>
                    </a:cubicBezTo>
                    <a:cubicBezTo>
                      <a:pt x="1638" y="2274"/>
                      <a:pt x="1612" y="2358"/>
                      <a:pt x="1557" y="2407"/>
                    </a:cubicBezTo>
                    <a:cubicBezTo>
                      <a:pt x="1497" y="2459"/>
                      <a:pt x="1503" y="2425"/>
                      <a:pt x="1502" y="2535"/>
                    </a:cubicBezTo>
                    <a:cubicBezTo>
                      <a:pt x="1502" y="2594"/>
                      <a:pt x="1503" y="2655"/>
                      <a:pt x="1479" y="2701"/>
                    </a:cubicBezTo>
                    <a:cubicBezTo>
                      <a:pt x="1383" y="2681"/>
                      <a:pt x="1423" y="2605"/>
                      <a:pt x="1425" y="2434"/>
                    </a:cubicBezTo>
                    <a:cubicBezTo>
                      <a:pt x="1366" y="2389"/>
                      <a:pt x="1294" y="2369"/>
                      <a:pt x="1302" y="2221"/>
                    </a:cubicBezTo>
                    <a:cubicBezTo>
                      <a:pt x="1305" y="2178"/>
                      <a:pt x="1313" y="2169"/>
                      <a:pt x="1353" y="2165"/>
                    </a:cubicBezTo>
                    <a:close/>
                    <a:moveTo>
                      <a:pt x="677" y="2535"/>
                    </a:moveTo>
                    <a:cubicBezTo>
                      <a:pt x="685" y="2563"/>
                      <a:pt x="678" y="2547"/>
                      <a:pt x="699" y="2565"/>
                    </a:cubicBezTo>
                    <a:cubicBezTo>
                      <a:pt x="752" y="2611"/>
                      <a:pt x="903" y="2695"/>
                      <a:pt x="965" y="2696"/>
                    </a:cubicBezTo>
                    <a:cubicBezTo>
                      <a:pt x="959" y="2722"/>
                      <a:pt x="954" y="2721"/>
                      <a:pt x="948" y="2747"/>
                    </a:cubicBezTo>
                    <a:cubicBezTo>
                      <a:pt x="896" y="2746"/>
                      <a:pt x="791" y="2693"/>
                      <a:pt x="755" y="2669"/>
                    </a:cubicBezTo>
                    <a:cubicBezTo>
                      <a:pt x="589" y="2561"/>
                      <a:pt x="451" y="2449"/>
                      <a:pt x="329" y="2283"/>
                    </a:cubicBezTo>
                    <a:cubicBezTo>
                      <a:pt x="91" y="1958"/>
                      <a:pt x="5" y="1570"/>
                      <a:pt x="97" y="1150"/>
                    </a:cubicBezTo>
                    <a:cubicBezTo>
                      <a:pt x="143" y="940"/>
                      <a:pt x="268" y="687"/>
                      <a:pt x="421" y="535"/>
                    </a:cubicBezTo>
                    <a:cubicBezTo>
                      <a:pt x="430" y="526"/>
                      <a:pt x="434" y="523"/>
                      <a:pt x="442" y="514"/>
                    </a:cubicBezTo>
                    <a:cubicBezTo>
                      <a:pt x="504" y="446"/>
                      <a:pt x="576" y="385"/>
                      <a:pt x="652" y="334"/>
                    </a:cubicBezTo>
                    <a:cubicBezTo>
                      <a:pt x="1121" y="23"/>
                      <a:pt x="1735" y="0"/>
                      <a:pt x="2203" y="315"/>
                    </a:cubicBezTo>
                    <a:lnTo>
                      <a:pt x="2390" y="467"/>
                    </a:lnTo>
                    <a:cubicBezTo>
                      <a:pt x="2613" y="693"/>
                      <a:pt x="2811" y="1034"/>
                      <a:pt x="2811" y="1375"/>
                    </a:cubicBezTo>
                    <a:lnTo>
                      <a:pt x="2811" y="1528"/>
                    </a:lnTo>
                    <a:cubicBezTo>
                      <a:pt x="2811" y="1813"/>
                      <a:pt x="2667" y="2145"/>
                      <a:pt x="2537" y="2304"/>
                    </a:cubicBezTo>
                    <a:cubicBezTo>
                      <a:pt x="2493" y="2358"/>
                      <a:pt x="2460" y="2391"/>
                      <a:pt x="2411" y="2440"/>
                    </a:cubicBezTo>
                    <a:cubicBezTo>
                      <a:pt x="2306" y="2545"/>
                      <a:pt x="2055" y="2744"/>
                      <a:pt x="1922" y="2747"/>
                    </a:cubicBezTo>
                    <a:cubicBezTo>
                      <a:pt x="1917" y="2727"/>
                      <a:pt x="1914" y="2722"/>
                      <a:pt x="1914" y="2696"/>
                    </a:cubicBezTo>
                    <a:cubicBezTo>
                      <a:pt x="1995" y="2694"/>
                      <a:pt x="2114" y="2602"/>
                      <a:pt x="2176" y="2569"/>
                    </a:cubicBezTo>
                    <a:cubicBezTo>
                      <a:pt x="2169" y="2539"/>
                      <a:pt x="2155" y="2526"/>
                      <a:pt x="2142" y="2501"/>
                    </a:cubicBezTo>
                    <a:cubicBezTo>
                      <a:pt x="2102" y="2424"/>
                      <a:pt x="2080" y="2361"/>
                      <a:pt x="2068" y="2270"/>
                    </a:cubicBezTo>
                    <a:cubicBezTo>
                      <a:pt x="2051" y="2134"/>
                      <a:pt x="2024" y="1600"/>
                      <a:pt x="2024" y="1502"/>
                    </a:cubicBezTo>
                    <a:cubicBezTo>
                      <a:pt x="2024" y="1424"/>
                      <a:pt x="1992" y="1413"/>
                      <a:pt x="1945" y="1378"/>
                    </a:cubicBezTo>
                    <a:cubicBezTo>
                      <a:pt x="1914" y="1354"/>
                      <a:pt x="1853" y="1317"/>
                      <a:pt x="1812" y="1308"/>
                    </a:cubicBezTo>
                    <a:cubicBezTo>
                      <a:pt x="1769" y="1389"/>
                      <a:pt x="1656" y="1489"/>
                      <a:pt x="1575" y="1511"/>
                    </a:cubicBezTo>
                    <a:cubicBezTo>
                      <a:pt x="1583" y="1540"/>
                      <a:pt x="1596" y="1544"/>
                      <a:pt x="1621" y="1558"/>
                    </a:cubicBezTo>
                    <a:cubicBezTo>
                      <a:pt x="1654" y="1577"/>
                      <a:pt x="1652" y="1575"/>
                      <a:pt x="1679" y="1601"/>
                    </a:cubicBezTo>
                    <a:cubicBezTo>
                      <a:pt x="1722" y="1645"/>
                      <a:pt x="1728" y="1668"/>
                      <a:pt x="1742" y="1733"/>
                    </a:cubicBezTo>
                    <a:cubicBezTo>
                      <a:pt x="1753" y="1781"/>
                      <a:pt x="1762" y="1854"/>
                      <a:pt x="1761" y="1908"/>
                    </a:cubicBezTo>
                    <a:cubicBezTo>
                      <a:pt x="1761" y="1979"/>
                      <a:pt x="1770" y="2024"/>
                      <a:pt x="1770" y="2095"/>
                    </a:cubicBezTo>
                    <a:cubicBezTo>
                      <a:pt x="1770" y="2175"/>
                      <a:pt x="1761" y="2221"/>
                      <a:pt x="1761" y="2298"/>
                    </a:cubicBezTo>
                    <a:cubicBezTo>
                      <a:pt x="1762" y="2375"/>
                      <a:pt x="1746" y="2429"/>
                      <a:pt x="1744" y="2493"/>
                    </a:cubicBezTo>
                    <a:lnTo>
                      <a:pt x="1685" y="2493"/>
                    </a:lnTo>
                    <a:cubicBezTo>
                      <a:pt x="1681" y="2447"/>
                      <a:pt x="1668" y="2400"/>
                      <a:pt x="1668" y="2349"/>
                    </a:cubicBezTo>
                    <a:cubicBezTo>
                      <a:pt x="1668" y="2091"/>
                      <a:pt x="1708" y="1881"/>
                      <a:pt x="1609" y="1688"/>
                    </a:cubicBezTo>
                    <a:cubicBezTo>
                      <a:pt x="1566" y="1604"/>
                      <a:pt x="1470" y="1541"/>
                      <a:pt x="1383" y="1607"/>
                    </a:cubicBezTo>
                    <a:cubicBezTo>
                      <a:pt x="1200" y="1748"/>
                      <a:pt x="1245" y="1884"/>
                      <a:pt x="1223" y="2031"/>
                    </a:cubicBezTo>
                    <a:cubicBezTo>
                      <a:pt x="1217" y="2072"/>
                      <a:pt x="1218" y="2102"/>
                      <a:pt x="1224" y="2141"/>
                    </a:cubicBezTo>
                    <a:lnTo>
                      <a:pt x="1228" y="2442"/>
                    </a:lnTo>
                    <a:cubicBezTo>
                      <a:pt x="1228" y="2487"/>
                      <a:pt x="1205" y="2500"/>
                      <a:pt x="1160" y="2501"/>
                    </a:cubicBezTo>
                    <a:cubicBezTo>
                      <a:pt x="1159" y="2465"/>
                      <a:pt x="1152" y="2467"/>
                      <a:pt x="1151" y="2425"/>
                    </a:cubicBezTo>
                    <a:lnTo>
                      <a:pt x="1135" y="1849"/>
                    </a:lnTo>
                    <a:cubicBezTo>
                      <a:pt x="1135" y="1673"/>
                      <a:pt x="1215" y="1607"/>
                      <a:pt x="1321" y="1536"/>
                    </a:cubicBezTo>
                    <a:cubicBezTo>
                      <a:pt x="1259" y="1444"/>
                      <a:pt x="1243" y="1545"/>
                      <a:pt x="1084" y="1308"/>
                    </a:cubicBezTo>
                    <a:cubicBezTo>
                      <a:pt x="1032" y="1335"/>
                      <a:pt x="1004" y="1350"/>
                      <a:pt x="958" y="1385"/>
                    </a:cubicBezTo>
                    <a:cubicBezTo>
                      <a:pt x="891" y="1434"/>
                      <a:pt x="881" y="1445"/>
                      <a:pt x="880" y="1511"/>
                    </a:cubicBezTo>
                    <a:cubicBezTo>
                      <a:pt x="878" y="1674"/>
                      <a:pt x="851" y="2123"/>
                      <a:pt x="824" y="2266"/>
                    </a:cubicBezTo>
                    <a:cubicBezTo>
                      <a:pt x="805" y="2361"/>
                      <a:pt x="772" y="2527"/>
                      <a:pt x="677" y="2535"/>
                    </a:cubicBezTo>
                    <a:close/>
                    <a:moveTo>
                      <a:pt x="0" y="1426"/>
                    </a:moveTo>
                    <a:cubicBezTo>
                      <a:pt x="0" y="1915"/>
                      <a:pt x="185" y="2298"/>
                      <a:pt x="549" y="2596"/>
                    </a:cubicBezTo>
                    <a:cubicBezTo>
                      <a:pt x="716" y="2732"/>
                      <a:pt x="761" y="2732"/>
                      <a:pt x="914" y="2806"/>
                    </a:cubicBezTo>
                    <a:cubicBezTo>
                      <a:pt x="902" y="2825"/>
                      <a:pt x="889" y="2842"/>
                      <a:pt x="889" y="2874"/>
                    </a:cubicBezTo>
                    <a:cubicBezTo>
                      <a:pt x="889" y="2941"/>
                      <a:pt x="1344" y="2992"/>
                      <a:pt x="1482" y="2992"/>
                    </a:cubicBezTo>
                    <a:cubicBezTo>
                      <a:pt x="1595" y="2992"/>
                      <a:pt x="1822" y="2950"/>
                      <a:pt x="1934" y="2911"/>
                    </a:cubicBezTo>
                    <a:cubicBezTo>
                      <a:pt x="1961" y="2902"/>
                      <a:pt x="1965" y="2897"/>
                      <a:pt x="1990" y="2891"/>
                    </a:cubicBezTo>
                    <a:cubicBezTo>
                      <a:pt x="1987" y="2857"/>
                      <a:pt x="1972" y="2841"/>
                      <a:pt x="1964" y="2806"/>
                    </a:cubicBezTo>
                    <a:cubicBezTo>
                      <a:pt x="2149" y="2709"/>
                      <a:pt x="2126" y="2751"/>
                      <a:pt x="2320" y="2603"/>
                    </a:cubicBezTo>
                    <a:cubicBezTo>
                      <a:pt x="2642" y="2357"/>
                      <a:pt x="2879" y="1923"/>
                      <a:pt x="2879" y="1477"/>
                    </a:cubicBezTo>
                    <a:cubicBezTo>
                      <a:pt x="2879" y="1164"/>
                      <a:pt x="2759" y="794"/>
                      <a:pt x="2563" y="565"/>
                    </a:cubicBezTo>
                    <a:cubicBezTo>
                      <a:pt x="2547" y="546"/>
                      <a:pt x="2538" y="540"/>
                      <a:pt x="2523" y="520"/>
                    </a:cubicBezTo>
                    <a:cubicBezTo>
                      <a:pt x="2507" y="499"/>
                      <a:pt x="2498" y="491"/>
                      <a:pt x="2479" y="471"/>
                    </a:cubicBezTo>
                    <a:cubicBezTo>
                      <a:pt x="2361" y="355"/>
                      <a:pt x="2228" y="254"/>
                      <a:pt x="2072" y="176"/>
                    </a:cubicBezTo>
                    <a:cubicBezTo>
                      <a:pt x="1922" y="101"/>
                      <a:pt x="1735" y="29"/>
                      <a:pt x="1516" y="29"/>
                    </a:cubicBezTo>
                    <a:cubicBezTo>
                      <a:pt x="1101" y="29"/>
                      <a:pt x="857" y="107"/>
                      <a:pt x="552" y="335"/>
                    </a:cubicBezTo>
                    <a:cubicBezTo>
                      <a:pt x="527" y="353"/>
                      <a:pt x="523" y="359"/>
                      <a:pt x="502" y="378"/>
                    </a:cubicBezTo>
                    <a:lnTo>
                      <a:pt x="408" y="463"/>
                    </a:lnTo>
                    <a:cubicBezTo>
                      <a:pt x="388" y="484"/>
                      <a:pt x="384" y="493"/>
                      <a:pt x="366" y="514"/>
                    </a:cubicBezTo>
                    <a:cubicBezTo>
                      <a:pt x="152" y="755"/>
                      <a:pt x="0" y="1086"/>
                      <a:pt x="0" y="142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149" name="Freeform 14">
                <a:extLst>
                  <a:ext uri="{FF2B5EF4-FFF2-40B4-BE49-F238E27FC236}">
                    <a16:creationId xmlns:a16="http://schemas.microsoft.com/office/drawing/2014/main" id="{E873CCAE-3AC1-4BE2-826B-C4291AD012FF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065588" y="1646238"/>
                <a:ext cx="969963" cy="958850"/>
              </a:xfrm>
              <a:custGeom>
                <a:avLst/>
                <a:gdLst>
                  <a:gd name="T0" fmla="*/ 2152 w 4182"/>
                  <a:gd name="T1" fmla="*/ 4022 h 4106"/>
                  <a:gd name="T2" fmla="*/ 1282 w 4182"/>
                  <a:gd name="T3" fmla="*/ 3867 h 4106"/>
                  <a:gd name="T4" fmla="*/ 834 w 4182"/>
                  <a:gd name="T5" fmla="*/ 3603 h 4106"/>
                  <a:gd name="T6" fmla="*/ 773 w 4182"/>
                  <a:gd name="T7" fmla="*/ 3546 h 4106"/>
                  <a:gd name="T8" fmla="*/ 646 w 4182"/>
                  <a:gd name="T9" fmla="*/ 3427 h 4106"/>
                  <a:gd name="T10" fmla="*/ 382 w 4182"/>
                  <a:gd name="T11" fmla="*/ 3098 h 4106"/>
                  <a:gd name="T12" fmla="*/ 94 w 4182"/>
                  <a:gd name="T13" fmla="*/ 2184 h 4106"/>
                  <a:gd name="T14" fmla="*/ 280 w 4182"/>
                  <a:gd name="T15" fmla="*/ 1211 h 4106"/>
                  <a:gd name="T16" fmla="*/ 567 w 4182"/>
                  <a:gd name="T17" fmla="*/ 769 h 4106"/>
                  <a:gd name="T18" fmla="*/ 630 w 4182"/>
                  <a:gd name="T19" fmla="*/ 713 h 4106"/>
                  <a:gd name="T20" fmla="*/ 953 w 4182"/>
                  <a:gd name="T21" fmla="*/ 427 h 4106"/>
                  <a:gd name="T22" fmla="*/ 2075 w 4182"/>
                  <a:gd name="T23" fmla="*/ 85 h 4106"/>
                  <a:gd name="T24" fmla="*/ 2939 w 4182"/>
                  <a:gd name="T25" fmla="*/ 288 h 4106"/>
                  <a:gd name="T26" fmla="*/ 3360 w 4182"/>
                  <a:gd name="T27" fmla="*/ 578 h 4106"/>
                  <a:gd name="T28" fmla="*/ 3483 w 4182"/>
                  <a:gd name="T29" fmla="*/ 700 h 4106"/>
                  <a:gd name="T30" fmla="*/ 3647 w 4182"/>
                  <a:gd name="T31" fmla="*/ 893 h 4106"/>
                  <a:gd name="T32" fmla="*/ 4023 w 4182"/>
                  <a:gd name="T33" fmla="*/ 1947 h 4106"/>
                  <a:gd name="T34" fmla="*/ 3777 w 4182"/>
                  <a:gd name="T35" fmla="*/ 3014 h 4106"/>
                  <a:gd name="T36" fmla="*/ 3473 w 4182"/>
                  <a:gd name="T37" fmla="*/ 3429 h 4106"/>
                  <a:gd name="T38" fmla="*/ 3077 w 4182"/>
                  <a:gd name="T39" fmla="*/ 3745 h 4106"/>
                  <a:gd name="T40" fmla="*/ 2914 w 4182"/>
                  <a:gd name="T41" fmla="*/ 3827 h 4106"/>
                  <a:gd name="T42" fmla="*/ 2567 w 4182"/>
                  <a:gd name="T43" fmla="*/ 3955 h 4106"/>
                  <a:gd name="T44" fmla="*/ 2152 w 4182"/>
                  <a:gd name="T45" fmla="*/ 4022 h 4106"/>
                  <a:gd name="T46" fmla="*/ 9 w 4182"/>
                  <a:gd name="T47" fmla="*/ 1880 h 4106"/>
                  <a:gd name="T48" fmla="*/ 62 w 4182"/>
                  <a:gd name="T49" fmla="*/ 2563 h 4106"/>
                  <a:gd name="T50" fmla="*/ 122 w 4182"/>
                  <a:gd name="T51" fmla="*/ 2749 h 4106"/>
                  <a:gd name="T52" fmla="*/ 480 w 4182"/>
                  <a:gd name="T53" fmla="*/ 3373 h 4106"/>
                  <a:gd name="T54" fmla="*/ 730 w 4182"/>
                  <a:gd name="T55" fmla="*/ 3623 h 4106"/>
                  <a:gd name="T56" fmla="*/ 868 w 4182"/>
                  <a:gd name="T57" fmla="*/ 3730 h 4106"/>
                  <a:gd name="T58" fmla="*/ 939 w 4182"/>
                  <a:gd name="T59" fmla="*/ 3778 h 4106"/>
                  <a:gd name="T60" fmla="*/ 1017 w 4182"/>
                  <a:gd name="T61" fmla="*/ 3827 h 4106"/>
                  <a:gd name="T62" fmla="*/ 1982 w 4182"/>
                  <a:gd name="T63" fmla="*/ 4106 h 4106"/>
                  <a:gd name="T64" fmla="*/ 2935 w 4182"/>
                  <a:gd name="T65" fmla="*/ 3917 h 4106"/>
                  <a:gd name="T66" fmla="*/ 3094 w 4182"/>
                  <a:gd name="T67" fmla="*/ 3830 h 4106"/>
                  <a:gd name="T68" fmla="*/ 3243 w 4182"/>
                  <a:gd name="T69" fmla="*/ 3733 h 4106"/>
                  <a:gd name="T70" fmla="*/ 3379 w 4182"/>
                  <a:gd name="T71" fmla="*/ 3624 h 4106"/>
                  <a:gd name="T72" fmla="*/ 3445 w 4182"/>
                  <a:gd name="T73" fmla="*/ 3571 h 4106"/>
                  <a:gd name="T74" fmla="*/ 3624 w 4182"/>
                  <a:gd name="T75" fmla="*/ 3377 h 4106"/>
                  <a:gd name="T76" fmla="*/ 3915 w 4182"/>
                  <a:gd name="T77" fmla="*/ 2932 h 4106"/>
                  <a:gd name="T78" fmla="*/ 3944 w 4182"/>
                  <a:gd name="T79" fmla="*/ 1247 h 4106"/>
                  <a:gd name="T80" fmla="*/ 3813 w 4182"/>
                  <a:gd name="T81" fmla="*/ 1006 h 4106"/>
                  <a:gd name="T82" fmla="*/ 3718 w 4182"/>
                  <a:gd name="T83" fmla="*/ 847 h 4106"/>
                  <a:gd name="T84" fmla="*/ 3470 w 4182"/>
                  <a:gd name="T85" fmla="*/ 595 h 4106"/>
                  <a:gd name="T86" fmla="*/ 3139 w 4182"/>
                  <a:gd name="T87" fmla="*/ 308 h 4106"/>
                  <a:gd name="T88" fmla="*/ 2067 w 4182"/>
                  <a:gd name="T89" fmla="*/ 0 h 4106"/>
                  <a:gd name="T90" fmla="*/ 787 w 4182"/>
                  <a:gd name="T91" fmla="*/ 439 h 4106"/>
                  <a:gd name="T92" fmla="*/ 89 w 4182"/>
                  <a:gd name="T93" fmla="*/ 1459 h 4106"/>
                  <a:gd name="T94" fmla="*/ 9 w 4182"/>
                  <a:gd name="T95" fmla="*/ 1880 h 41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</a:cxnLst>
                <a:rect l="0" t="0" r="r" b="b"/>
                <a:pathLst>
                  <a:path w="4182" h="4106">
                    <a:moveTo>
                      <a:pt x="2152" y="4022"/>
                    </a:moveTo>
                    <a:cubicBezTo>
                      <a:pt x="1818" y="4022"/>
                      <a:pt x="1527" y="3989"/>
                      <a:pt x="1282" y="3867"/>
                    </a:cubicBezTo>
                    <a:cubicBezTo>
                      <a:pt x="1123" y="3787"/>
                      <a:pt x="973" y="3712"/>
                      <a:pt x="834" y="3603"/>
                    </a:cubicBezTo>
                    <a:cubicBezTo>
                      <a:pt x="808" y="3583"/>
                      <a:pt x="797" y="3565"/>
                      <a:pt x="773" y="3546"/>
                    </a:cubicBezTo>
                    <a:cubicBezTo>
                      <a:pt x="711" y="3497"/>
                      <a:pt x="693" y="3468"/>
                      <a:pt x="646" y="3427"/>
                    </a:cubicBezTo>
                    <a:cubicBezTo>
                      <a:pt x="560" y="3351"/>
                      <a:pt x="442" y="3197"/>
                      <a:pt x="382" y="3098"/>
                    </a:cubicBezTo>
                    <a:cubicBezTo>
                      <a:pt x="250" y="2879"/>
                      <a:pt x="94" y="2473"/>
                      <a:pt x="94" y="2184"/>
                    </a:cubicBezTo>
                    <a:cubicBezTo>
                      <a:pt x="94" y="1799"/>
                      <a:pt x="106" y="1560"/>
                      <a:pt x="280" y="1211"/>
                    </a:cubicBezTo>
                    <a:cubicBezTo>
                      <a:pt x="334" y="1105"/>
                      <a:pt x="478" y="840"/>
                      <a:pt x="567" y="769"/>
                    </a:cubicBezTo>
                    <a:cubicBezTo>
                      <a:pt x="595" y="747"/>
                      <a:pt x="604" y="739"/>
                      <a:pt x="630" y="713"/>
                    </a:cubicBezTo>
                    <a:lnTo>
                      <a:pt x="953" y="427"/>
                    </a:lnTo>
                    <a:cubicBezTo>
                      <a:pt x="1277" y="213"/>
                      <a:pt x="1674" y="85"/>
                      <a:pt x="2075" y="85"/>
                    </a:cubicBezTo>
                    <a:cubicBezTo>
                      <a:pt x="2385" y="85"/>
                      <a:pt x="2717" y="174"/>
                      <a:pt x="2939" y="288"/>
                    </a:cubicBezTo>
                    <a:lnTo>
                      <a:pt x="3360" y="578"/>
                    </a:lnTo>
                    <a:cubicBezTo>
                      <a:pt x="3430" y="647"/>
                      <a:pt x="3408" y="610"/>
                      <a:pt x="3483" y="700"/>
                    </a:cubicBezTo>
                    <a:cubicBezTo>
                      <a:pt x="3541" y="769"/>
                      <a:pt x="3569" y="789"/>
                      <a:pt x="3647" y="893"/>
                    </a:cubicBezTo>
                    <a:cubicBezTo>
                      <a:pt x="3850" y="1164"/>
                      <a:pt x="4023" y="1591"/>
                      <a:pt x="4023" y="1947"/>
                    </a:cubicBezTo>
                    <a:cubicBezTo>
                      <a:pt x="4023" y="2470"/>
                      <a:pt x="3975" y="2614"/>
                      <a:pt x="3777" y="3014"/>
                    </a:cubicBezTo>
                    <a:cubicBezTo>
                      <a:pt x="3733" y="3103"/>
                      <a:pt x="3548" y="3369"/>
                      <a:pt x="3473" y="3429"/>
                    </a:cubicBezTo>
                    <a:cubicBezTo>
                      <a:pt x="3340" y="3534"/>
                      <a:pt x="3274" y="3636"/>
                      <a:pt x="3077" y="3745"/>
                    </a:cubicBezTo>
                    <a:cubicBezTo>
                      <a:pt x="3019" y="3777"/>
                      <a:pt x="2974" y="3800"/>
                      <a:pt x="2914" y="3827"/>
                    </a:cubicBezTo>
                    <a:cubicBezTo>
                      <a:pt x="2776" y="3889"/>
                      <a:pt x="2714" y="3912"/>
                      <a:pt x="2567" y="3955"/>
                    </a:cubicBezTo>
                    <a:cubicBezTo>
                      <a:pt x="2455" y="3988"/>
                      <a:pt x="2297" y="4022"/>
                      <a:pt x="2152" y="4022"/>
                    </a:cubicBezTo>
                    <a:close/>
                    <a:moveTo>
                      <a:pt x="9" y="1880"/>
                    </a:moveTo>
                    <a:cubicBezTo>
                      <a:pt x="9" y="2149"/>
                      <a:pt x="0" y="2296"/>
                      <a:pt x="62" y="2563"/>
                    </a:cubicBezTo>
                    <a:cubicBezTo>
                      <a:pt x="76" y="2621"/>
                      <a:pt x="99" y="2693"/>
                      <a:pt x="122" y="2749"/>
                    </a:cubicBezTo>
                    <a:cubicBezTo>
                      <a:pt x="207" y="2959"/>
                      <a:pt x="341" y="3194"/>
                      <a:pt x="480" y="3373"/>
                    </a:cubicBezTo>
                    <a:cubicBezTo>
                      <a:pt x="543" y="3455"/>
                      <a:pt x="651" y="3558"/>
                      <a:pt x="730" y="3623"/>
                    </a:cubicBezTo>
                    <a:lnTo>
                      <a:pt x="868" y="3730"/>
                    </a:lnTo>
                    <a:cubicBezTo>
                      <a:pt x="893" y="3748"/>
                      <a:pt x="914" y="3762"/>
                      <a:pt x="939" y="3778"/>
                    </a:cubicBezTo>
                    <a:cubicBezTo>
                      <a:pt x="966" y="3795"/>
                      <a:pt x="993" y="3812"/>
                      <a:pt x="1017" y="3827"/>
                    </a:cubicBezTo>
                    <a:cubicBezTo>
                      <a:pt x="1283" y="3980"/>
                      <a:pt x="1622" y="4106"/>
                      <a:pt x="1982" y="4106"/>
                    </a:cubicBezTo>
                    <a:cubicBezTo>
                      <a:pt x="2426" y="4106"/>
                      <a:pt x="2563" y="4069"/>
                      <a:pt x="2935" y="3917"/>
                    </a:cubicBezTo>
                    <a:lnTo>
                      <a:pt x="3094" y="3830"/>
                    </a:lnTo>
                    <a:cubicBezTo>
                      <a:pt x="3147" y="3801"/>
                      <a:pt x="3197" y="3767"/>
                      <a:pt x="3243" y="3733"/>
                    </a:cubicBezTo>
                    <a:lnTo>
                      <a:pt x="3379" y="3624"/>
                    </a:lnTo>
                    <a:cubicBezTo>
                      <a:pt x="3403" y="3605"/>
                      <a:pt x="3422" y="3594"/>
                      <a:pt x="3445" y="3571"/>
                    </a:cubicBezTo>
                    <a:lnTo>
                      <a:pt x="3624" y="3377"/>
                    </a:lnTo>
                    <a:cubicBezTo>
                      <a:pt x="3763" y="3205"/>
                      <a:pt x="3800" y="3163"/>
                      <a:pt x="3915" y="2932"/>
                    </a:cubicBezTo>
                    <a:cubicBezTo>
                      <a:pt x="4155" y="2453"/>
                      <a:pt x="4182" y="1744"/>
                      <a:pt x="3944" y="1247"/>
                    </a:cubicBezTo>
                    <a:lnTo>
                      <a:pt x="3813" y="1006"/>
                    </a:lnTo>
                    <a:cubicBezTo>
                      <a:pt x="3780" y="952"/>
                      <a:pt x="3753" y="896"/>
                      <a:pt x="3718" y="847"/>
                    </a:cubicBezTo>
                    <a:lnTo>
                      <a:pt x="3470" y="595"/>
                    </a:lnTo>
                    <a:cubicBezTo>
                      <a:pt x="3363" y="487"/>
                      <a:pt x="3265" y="393"/>
                      <a:pt x="3139" y="308"/>
                    </a:cubicBezTo>
                    <a:cubicBezTo>
                      <a:pt x="2870" y="127"/>
                      <a:pt x="2419" y="0"/>
                      <a:pt x="2067" y="0"/>
                    </a:cubicBezTo>
                    <a:cubicBezTo>
                      <a:pt x="1608" y="0"/>
                      <a:pt x="1130" y="165"/>
                      <a:pt x="787" y="439"/>
                    </a:cubicBezTo>
                    <a:cubicBezTo>
                      <a:pt x="457" y="703"/>
                      <a:pt x="223" y="1059"/>
                      <a:pt x="89" y="1459"/>
                    </a:cubicBezTo>
                    <a:cubicBezTo>
                      <a:pt x="52" y="1570"/>
                      <a:pt x="9" y="1739"/>
                      <a:pt x="9" y="188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150" name="Freeform 15">
                <a:extLst>
                  <a:ext uri="{FF2B5EF4-FFF2-40B4-BE49-F238E27FC236}">
                    <a16:creationId xmlns:a16="http://schemas.microsoft.com/office/drawing/2014/main" id="{152D78C9-62AB-4EEF-BD96-A407D201C430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570413" y="2382838"/>
                <a:ext cx="298450" cy="184150"/>
              </a:xfrm>
              <a:custGeom>
                <a:avLst/>
                <a:gdLst>
                  <a:gd name="T0" fmla="*/ 781 w 1287"/>
                  <a:gd name="T1" fmla="*/ 444 h 788"/>
                  <a:gd name="T2" fmla="*/ 1067 w 1287"/>
                  <a:gd name="T3" fmla="*/ 69 h 788"/>
                  <a:gd name="T4" fmla="*/ 1118 w 1287"/>
                  <a:gd name="T5" fmla="*/ 128 h 788"/>
                  <a:gd name="T6" fmla="*/ 1228 w 1287"/>
                  <a:gd name="T7" fmla="*/ 204 h 788"/>
                  <a:gd name="T8" fmla="*/ 1236 w 1287"/>
                  <a:gd name="T9" fmla="*/ 187 h 788"/>
                  <a:gd name="T10" fmla="*/ 1278 w 1287"/>
                  <a:gd name="T11" fmla="*/ 86 h 788"/>
                  <a:gd name="T12" fmla="*/ 1168 w 1287"/>
                  <a:gd name="T13" fmla="*/ 103 h 788"/>
                  <a:gd name="T14" fmla="*/ 997 w 1287"/>
                  <a:gd name="T15" fmla="*/ 101 h 788"/>
                  <a:gd name="T16" fmla="*/ 728 w 1287"/>
                  <a:gd name="T17" fmla="*/ 306 h 788"/>
                  <a:gd name="T18" fmla="*/ 779 w 1287"/>
                  <a:gd name="T19" fmla="*/ 433 h 788"/>
                  <a:gd name="T20" fmla="*/ 711 w 1287"/>
                  <a:gd name="T21" fmla="*/ 314 h 788"/>
                  <a:gd name="T22" fmla="*/ 398 w 1287"/>
                  <a:gd name="T23" fmla="*/ 450 h 788"/>
                  <a:gd name="T24" fmla="*/ 329 w 1287"/>
                  <a:gd name="T25" fmla="*/ 484 h 788"/>
                  <a:gd name="T26" fmla="*/ 152 w 1287"/>
                  <a:gd name="T27" fmla="*/ 534 h 788"/>
                  <a:gd name="T28" fmla="*/ 203 w 1287"/>
                  <a:gd name="T29" fmla="*/ 721 h 788"/>
                  <a:gd name="T30" fmla="*/ 102 w 1287"/>
                  <a:gd name="T31" fmla="*/ 543 h 788"/>
                  <a:gd name="T32" fmla="*/ 0 w 1287"/>
                  <a:gd name="T33" fmla="*/ 534 h 788"/>
                  <a:gd name="T34" fmla="*/ 42 w 1287"/>
                  <a:gd name="T35" fmla="*/ 560 h 788"/>
                  <a:gd name="T36" fmla="*/ 220 w 1287"/>
                  <a:gd name="T37" fmla="*/ 534 h 788"/>
                  <a:gd name="T38" fmla="*/ 313 w 1287"/>
                  <a:gd name="T39" fmla="*/ 729 h 788"/>
                  <a:gd name="T40" fmla="*/ 406 w 1287"/>
                  <a:gd name="T41" fmla="*/ 678 h 788"/>
                  <a:gd name="T42" fmla="*/ 421 w 1287"/>
                  <a:gd name="T43" fmla="*/ 630 h 788"/>
                  <a:gd name="T44" fmla="*/ 474 w 1287"/>
                  <a:gd name="T45" fmla="*/ 458 h 788"/>
                  <a:gd name="T46" fmla="*/ 584 w 1287"/>
                  <a:gd name="T47" fmla="*/ 628 h 788"/>
                  <a:gd name="T48" fmla="*/ 686 w 1287"/>
                  <a:gd name="T49" fmla="*/ 619 h 788"/>
                  <a:gd name="T50" fmla="*/ 609 w 1287"/>
                  <a:gd name="T51" fmla="*/ 501 h 788"/>
                  <a:gd name="T52" fmla="*/ 821 w 1287"/>
                  <a:gd name="T53" fmla="*/ 534 h 788"/>
                  <a:gd name="T54" fmla="*/ 838 w 1287"/>
                  <a:gd name="T55" fmla="*/ 271 h 788"/>
                  <a:gd name="T56" fmla="*/ 940 w 1287"/>
                  <a:gd name="T57" fmla="*/ 450 h 788"/>
                  <a:gd name="T58" fmla="*/ 1049 w 1287"/>
                  <a:gd name="T59" fmla="*/ 264 h 788"/>
                  <a:gd name="T60" fmla="*/ 957 w 1287"/>
                  <a:gd name="T61" fmla="*/ 297 h 788"/>
                  <a:gd name="T62" fmla="*/ 948 w 1287"/>
                  <a:gd name="T63" fmla="*/ 221 h 788"/>
                  <a:gd name="T64" fmla="*/ 897 w 1287"/>
                  <a:gd name="T65" fmla="*/ 213 h 788"/>
                  <a:gd name="T66" fmla="*/ 982 w 1287"/>
                  <a:gd name="T67" fmla="*/ 145 h 788"/>
                  <a:gd name="T68" fmla="*/ 1228 w 1287"/>
                  <a:gd name="T69" fmla="*/ 204 h 78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</a:cxnLst>
                <a:rect l="0" t="0" r="r" b="b"/>
                <a:pathLst>
                  <a:path w="1287" h="788">
                    <a:moveTo>
                      <a:pt x="779" y="441"/>
                    </a:moveTo>
                    <a:lnTo>
                      <a:pt x="781" y="444"/>
                    </a:lnTo>
                    <a:cubicBezTo>
                      <a:pt x="781" y="444"/>
                      <a:pt x="778" y="442"/>
                      <a:pt x="779" y="441"/>
                    </a:cubicBezTo>
                    <a:close/>
                    <a:moveTo>
                      <a:pt x="1067" y="69"/>
                    </a:moveTo>
                    <a:cubicBezTo>
                      <a:pt x="1103" y="70"/>
                      <a:pt x="1119" y="73"/>
                      <a:pt x="1134" y="94"/>
                    </a:cubicBezTo>
                    <a:cubicBezTo>
                      <a:pt x="1128" y="119"/>
                      <a:pt x="1131" y="108"/>
                      <a:pt x="1118" y="128"/>
                    </a:cubicBezTo>
                    <a:cubicBezTo>
                      <a:pt x="1087" y="120"/>
                      <a:pt x="1071" y="104"/>
                      <a:pt x="1067" y="69"/>
                    </a:cubicBezTo>
                    <a:close/>
                    <a:moveTo>
                      <a:pt x="1228" y="204"/>
                    </a:moveTo>
                    <a:cubicBezTo>
                      <a:pt x="1197" y="204"/>
                      <a:pt x="1151" y="208"/>
                      <a:pt x="1134" y="145"/>
                    </a:cubicBezTo>
                    <a:lnTo>
                      <a:pt x="1236" y="187"/>
                    </a:lnTo>
                    <a:cubicBezTo>
                      <a:pt x="1285" y="186"/>
                      <a:pt x="1287" y="147"/>
                      <a:pt x="1287" y="94"/>
                    </a:cubicBezTo>
                    <a:lnTo>
                      <a:pt x="1278" y="86"/>
                    </a:lnTo>
                    <a:cubicBezTo>
                      <a:pt x="1254" y="104"/>
                      <a:pt x="1262" y="85"/>
                      <a:pt x="1261" y="128"/>
                    </a:cubicBezTo>
                    <a:cubicBezTo>
                      <a:pt x="1227" y="110"/>
                      <a:pt x="1223" y="103"/>
                      <a:pt x="1168" y="103"/>
                    </a:cubicBezTo>
                    <a:cubicBezTo>
                      <a:pt x="1185" y="67"/>
                      <a:pt x="1186" y="58"/>
                      <a:pt x="1177" y="18"/>
                    </a:cubicBezTo>
                    <a:cubicBezTo>
                      <a:pt x="1101" y="0"/>
                      <a:pt x="1032" y="42"/>
                      <a:pt x="997" y="101"/>
                    </a:cubicBezTo>
                    <a:cubicBezTo>
                      <a:pt x="973" y="143"/>
                      <a:pt x="994" y="128"/>
                      <a:pt x="952" y="149"/>
                    </a:cubicBezTo>
                    <a:cubicBezTo>
                      <a:pt x="891" y="179"/>
                      <a:pt x="764" y="296"/>
                      <a:pt x="728" y="306"/>
                    </a:cubicBezTo>
                    <a:lnTo>
                      <a:pt x="762" y="323"/>
                    </a:lnTo>
                    <a:cubicBezTo>
                      <a:pt x="765" y="356"/>
                      <a:pt x="776" y="400"/>
                      <a:pt x="779" y="433"/>
                    </a:cubicBezTo>
                    <a:cubicBezTo>
                      <a:pt x="741" y="413"/>
                      <a:pt x="721" y="392"/>
                      <a:pt x="686" y="374"/>
                    </a:cubicBezTo>
                    <a:cubicBezTo>
                      <a:pt x="696" y="354"/>
                      <a:pt x="705" y="339"/>
                      <a:pt x="711" y="314"/>
                    </a:cubicBezTo>
                    <a:cubicBezTo>
                      <a:pt x="687" y="327"/>
                      <a:pt x="665" y="337"/>
                      <a:pt x="638" y="351"/>
                    </a:cubicBezTo>
                    <a:cubicBezTo>
                      <a:pt x="545" y="401"/>
                      <a:pt x="522" y="421"/>
                      <a:pt x="398" y="450"/>
                    </a:cubicBezTo>
                    <a:cubicBezTo>
                      <a:pt x="405" y="534"/>
                      <a:pt x="425" y="404"/>
                      <a:pt x="466" y="577"/>
                    </a:cubicBezTo>
                    <a:cubicBezTo>
                      <a:pt x="379" y="531"/>
                      <a:pt x="382" y="491"/>
                      <a:pt x="329" y="484"/>
                    </a:cubicBezTo>
                    <a:cubicBezTo>
                      <a:pt x="287" y="478"/>
                      <a:pt x="268" y="491"/>
                      <a:pt x="233" y="497"/>
                    </a:cubicBezTo>
                    <a:cubicBezTo>
                      <a:pt x="181" y="506"/>
                      <a:pt x="165" y="486"/>
                      <a:pt x="152" y="534"/>
                    </a:cubicBezTo>
                    <a:cubicBezTo>
                      <a:pt x="181" y="537"/>
                      <a:pt x="183" y="541"/>
                      <a:pt x="203" y="551"/>
                    </a:cubicBezTo>
                    <a:cubicBezTo>
                      <a:pt x="203" y="623"/>
                      <a:pt x="216" y="664"/>
                      <a:pt x="203" y="721"/>
                    </a:cubicBezTo>
                    <a:cubicBezTo>
                      <a:pt x="173" y="728"/>
                      <a:pt x="175" y="729"/>
                      <a:pt x="135" y="729"/>
                    </a:cubicBezTo>
                    <a:cubicBezTo>
                      <a:pt x="121" y="700"/>
                      <a:pt x="102" y="589"/>
                      <a:pt x="102" y="543"/>
                    </a:cubicBezTo>
                    <a:cubicBezTo>
                      <a:pt x="142" y="539"/>
                      <a:pt x="116" y="555"/>
                      <a:pt x="135" y="518"/>
                    </a:cubicBezTo>
                    <a:cubicBezTo>
                      <a:pt x="103" y="518"/>
                      <a:pt x="28" y="528"/>
                      <a:pt x="0" y="534"/>
                    </a:cubicBezTo>
                    <a:lnTo>
                      <a:pt x="0" y="560"/>
                    </a:lnTo>
                    <a:lnTo>
                      <a:pt x="42" y="560"/>
                    </a:lnTo>
                    <a:cubicBezTo>
                      <a:pt x="42" y="675"/>
                      <a:pt x="45" y="788"/>
                      <a:pt x="166" y="760"/>
                    </a:cubicBezTo>
                    <a:cubicBezTo>
                      <a:pt x="291" y="731"/>
                      <a:pt x="222" y="614"/>
                      <a:pt x="220" y="534"/>
                    </a:cubicBezTo>
                    <a:cubicBezTo>
                      <a:pt x="250" y="528"/>
                      <a:pt x="248" y="526"/>
                      <a:pt x="288" y="526"/>
                    </a:cubicBezTo>
                    <a:cubicBezTo>
                      <a:pt x="318" y="657"/>
                      <a:pt x="328" y="555"/>
                      <a:pt x="313" y="729"/>
                    </a:cubicBezTo>
                    <a:cubicBezTo>
                      <a:pt x="354" y="720"/>
                      <a:pt x="351" y="712"/>
                      <a:pt x="406" y="712"/>
                    </a:cubicBezTo>
                    <a:lnTo>
                      <a:pt x="406" y="678"/>
                    </a:lnTo>
                    <a:cubicBezTo>
                      <a:pt x="354" y="677"/>
                      <a:pt x="338" y="656"/>
                      <a:pt x="330" y="560"/>
                    </a:cubicBezTo>
                    <a:cubicBezTo>
                      <a:pt x="364" y="578"/>
                      <a:pt x="392" y="604"/>
                      <a:pt x="421" y="630"/>
                    </a:cubicBezTo>
                    <a:cubicBezTo>
                      <a:pt x="494" y="693"/>
                      <a:pt x="484" y="673"/>
                      <a:pt x="525" y="670"/>
                    </a:cubicBezTo>
                    <a:cubicBezTo>
                      <a:pt x="518" y="589"/>
                      <a:pt x="474" y="546"/>
                      <a:pt x="474" y="458"/>
                    </a:cubicBezTo>
                    <a:cubicBezTo>
                      <a:pt x="491" y="450"/>
                      <a:pt x="504" y="446"/>
                      <a:pt x="525" y="441"/>
                    </a:cubicBezTo>
                    <a:cubicBezTo>
                      <a:pt x="531" y="514"/>
                      <a:pt x="584" y="547"/>
                      <a:pt x="584" y="628"/>
                    </a:cubicBezTo>
                    <a:cubicBezTo>
                      <a:pt x="556" y="638"/>
                      <a:pt x="578" y="617"/>
                      <a:pt x="559" y="653"/>
                    </a:cubicBezTo>
                    <a:cubicBezTo>
                      <a:pt x="621" y="648"/>
                      <a:pt x="618" y="619"/>
                      <a:pt x="686" y="619"/>
                    </a:cubicBezTo>
                    <a:lnTo>
                      <a:pt x="686" y="585"/>
                    </a:lnTo>
                    <a:cubicBezTo>
                      <a:pt x="641" y="584"/>
                      <a:pt x="647" y="581"/>
                      <a:pt x="609" y="501"/>
                    </a:cubicBezTo>
                    <a:cubicBezTo>
                      <a:pt x="599" y="478"/>
                      <a:pt x="564" y="384"/>
                      <a:pt x="628" y="403"/>
                    </a:cubicBezTo>
                    <a:cubicBezTo>
                      <a:pt x="686" y="420"/>
                      <a:pt x="739" y="533"/>
                      <a:pt x="821" y="534"/>
                    </a:cubicBezTo>
                    <a:cubicBezTo>
                      <a:pt x="821" y="435"/>
                      <a:pt x="782" y="377"/>
                      <a:pt x="804" y="280"/>
                    </a:cubicBezTo>
                    <a:lnTo>
                      <a:pt x="838" y="271"/>
                    </a:lnTo>
                    <a:lnTo>
                      <a:pt x="938" y="393"/>
                    </a:lnTo>
                    <a:cubicBezTo>
                      <a:pt x="955" y="421"/>
                      <a:pt x="941" y="401"/>
                      <a:pt x="940" y="450"/>
                    </a:cubicBezTo>
                    <a:cubicBezTo>
                      <a:pt x="1024" y="405"/>
                      <a:pt x="1066" y="358"/>
                      <a:pt x="1118" y="323"/>
                    </a:cubicBezTo>
                    <a:cubicBezTo>
                      <a:pt x="1114" y="316"/>
                      <a:pt x="1049" y="209"/>
                      <a:pt x="1049" y="264"/>
                    </a:cubicBezTo>
                    <a:cubicBezTo>
                      <a:pt x="1048" y="315"/>
                      <a:pt x="1063" y="359"/>
                      <a:pt x="991" y="365"/>
                    </a:cubicBezTo>
                    <a:cubicBezTo>
                      <a:pt x="979" y="317"/>
                      <a:pt x="967" y="336"/>
                      <a:pt x="957" y="297"/>
                    </a:cubicBezTo>
                    <a:cubicBezTo>
                      <a:pt x="990" y="297"/>
                      <a:pt x="991" y="300"/>
                      <a:pt x="1016" y="306"/>
                    </a:cubicBezTo>
                    <a:cubicBezTo>
                      <a:pt x="1015" y="253"/>
                      <a:pt x="991" y="231"/>
                      <a:pt x="948" y="221"/>
                    </a:cubicBezTo>
                    <a:lnTo>
                      <a:pt x="948" y="272"/>
                    </a:lnTo>
                    <a:cubicBezTo>
                      <a:pt x="909" y="263"/>
                      <a:pt x="898" y="258"/>
                      <a:pt x="897" y="213"/>
                    </a:cubicBezTo>
                    <a:cubicBezTo>
                      <a:pt x="962" y="198"/>
                      <a:pt x="958" y="208"/>
                      <a:pt x="1016" y="213"/>
                    </a:cubicBezTo>
                    <a:cubicBezTo>
                      <a:pt x="1015" y="161"/>
                      <a:pt x="1005" y="179"/>
                      <a:pt x="982" y="145"/>
                    </a:cubicBezTo>
                    <a:cubicBezTo>
                      <a:pt x="1051" y="112"/>
                      <a:pt x="1133" y="224"/>
                      <a:pt x="1134" y="289"/>
                    </a:cubicBezTo>
                    <a:cubicBezTo>
                      <a:pt x="1164" y="281"/>
                      <a:pt x="1211" y="229"/>
                      <a:pt x="1228" y="20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151" name="Freeform 16">
                <a:extLst>
                  <a:ext uri="{FF2B5EF4-FFF2-40B4-BE49-F238E27FC236}">
                    <a16:creationId xmlns:a16="http://schemas.microsoft.com/office/drawing/2014/main" id="{57E4349F-F1E8-4FCD-AA63-1F7F97501042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165600" y="2305051"/>
                <a:ext cx="212725" cy="219075"/>
              </a:xfrm>
              <a:custGeom>
                <a:avLst/>
                <a:gdLst>
                  <a:gd name="T0" fmla="*/ 770 w 914"/>
                  <a:gd name="T1" fmla="*/ 779 h 937"/>
                  <a:gd name="T2" fmla="*/ 796 w 914"/>
                  <a:gd name="T3" fmla="*/ 686 h 937"/>
                  <a:gd name="T4" fmla="*/ 855 w 914"/>
                  <a:gd name="T5" fmla="*/ 720 h 937"/>
                  <a:gd name="T6" fmla="*/ 770 w 914"/>
                  <a:gd name="T7" fmla="*/ 779 h 937"/>
                  <a:gd name="T8" fmla="*/ 677 w 914"/>
                  <a:gd name="T9" fmla="*/ 712 h 937"/>
                  <a:gd name="T10" fmla="*/ 728 w 914"/>
                  <a:gd name="T11" fmla="*/ 618 h 937"/>
                  <a:gd name="T12" fmla="*/ 677 w 914"/>
                  <a:gd name="T13" fmla="*/ 712 h 937"/>
                  <a:gd name="T14" fmla="*/ 421 w 914"/>
                  <a:gd name="T15" fmla="*/ 642 h 937"/>
                  <a:gd name="T16" fmla="*/ 381 w 914"/>
                  <a:gd name="T17" fmla="*/ 618 h 937"/>
                  <a:gd name="T18" fmla="*/ 388 w 914"/>
                  <a:gd name="T19" fmla="*/ 600 h 937"/>
                  <a:gd name="T20" fmla="*/ 415 w 914"/>
                  <a:gd name="T21" fmla="*/ 542 h 937"/>
                  <a:gd name="T22" fmla="*/ 482 w 914"/>
                  <a:gd name="T23" fmla="*/ 576 h 937"/>
                  <a:gd name="T24" fmla="*/ 421 w 914"/>
                  <a:gd name="T25" fmla="*/ 642 h 937"/>
                  <a:gd name="T26" fmla="*/ 447 w 914"/>
                  <a:gd name="T27" fmla="*/ 510 h 937"/>
                  <a:gd name="T28" fmla="*/ 533 w 914"/>
                  <a:gd name="T29" fmla="*/ 500 h 937"/>
                  <a:gd name="T30" fmla="*/ 499 w 914"/>
                  <a:gd name="T31" fmla="*/ 559 h 937"/>
                  <a:gd name="T32" fmla="*/ 447 w 914"/>
                  <a:gd name="T33" fmla="*/ 510 h 937"/>
                  <a:gd name="T34" fmla="*/ 0 w 914"/>
                  <a:gd name="T35" fmla="*/ 136 h 937"/>
                  <a:gd name="T36" fmla="*/ 180 w 914"/>
                  <a:gd name="T37" fmla="*/ 231 h 937"/>
                  <a:gd name="T38" fmla="*/ 279 w 914"/>
                  <a:gd name="T39" fmla="*/ 212 h 937"/>
                  <a:gd name="T40" fmla="*/ 228 w 914"/>
                  <a:gd name="T41" fmla="*/ 280 h 937"/>
                  <a:gd name="T42" fmla="*/ 322 w 914"/>
                  <a:gd name="T43" fmla="*/ 271 h 937"/>
                  <a:gd name="T44" fmla="*/ 247 w 914"/>
                  <a:gd name="T45" fmla="*/ 350 h 937"/>
                  <a:gd name="T46" fmla="*/ 152 w 914"/>
                  <a:gd name="T47" fmla="*/ 390 h 937"/>
                  <a:gd name="T48" fmla="*/ 245 w 914"/>
                  <a:gd name="T49" fmla="*/ 491 h 937"/>
                  <a:gd name="T50" fmla="*/ 290 w 914"/>
                  <a:gd name="T51" fmla="*/ 409 h 937"/>
                  <a:gd name="T52" fmla="*/ 372 w 914"/>
                  <a:gd name="T53" fmla="*/ 339 h 937"/>
                  <a:gd name="T54" fmla="*/ 364 w 914"/>
                  <a:gd name="T55" fmla="*/ 432 h 937"/>
                  <a:gd name="T56" fmla="*/ 440 w 914"/>
                  <a:gd name="T57" fmla="*/ 398 h 937"/>
                  <a:gd name="T58" fmla="*/ 346 w 914"/>
                  <a:gd name="T59" fmla="*/ 532 h 937"/>
                  <a:gd name="T60" fmla="*/ 288 w 914"/>
                  <a:gd name="T61" fmla="*/ 551 h 937"/>
                  <a:gd name="T62" fmla="*/ 491 w 914"/>
                  <a:gd name="T63" fmla="*/ 720 h 937"/>
                  <a:gd name="T64" fmla="*/ 474 w 914"/>
                  <a:gd name="T65" fmla="*/ 678 h 937"/>
                  <a:gd name="T66" fmla="*/ 584 w 914"/>
                  <a:gd name="T67" fmla="*/ 551 h 937"/>
                  <a:gd name="T68" fmla="*/ 643 w 914"/>
                  <a:gd name="T69" fmla="*/ 576 h 937"/>
                  <a:gd name="T70" fmla="*/ 601 w 914"/>
                  <a:gd name="T71" fmla="*/ 813 h 937"/>
                  <a:gd name="T72" fmla="*/ 711 w 914"/>
                  <a:gd name="T73" fmla="*/ 745 h 937"/>
                  <a:gd name="T74" fmla="*/ 688 w 914"/>
                  <a:gd name="T75" fmla="*/ 850 h 937"/>
                  <a:gd name="T76" fmla="*/ 914 w 914"/>
                  <a:gd name="T77" fmla="*/ 737 h 937"/>
                  <a:gd name="T78" fmla="*/ 830 w 914"/>
                  <a:gd name="T79" fmla="*/ 678 h 937"/>
                  <a:gd name="T80" fmla="*/ 747 w 914"/>
                  <a:gd name="T81" fmla="*/ 617 h 937"/>
                  <a:gd name="T82" fmla="*/ 661 w 914"/>
                  <a:gd name="T83" fmla="*/ 559 h 937"/>
                  <a:gd name="T84" fmla="*/ 539 w 914"/>
                  <a:gd name="T85" fmla="*/ 468 h 937"/>
                  <a:gd name="T86" fmla="*/ 505 w 914"/>
                  <a:gd name="T87" fmla="*/ 427 h 937"/>
                  <a:gd name="T88" fmla="*/ 464 w 914"/>
                  <a:gd name="T89" fmla="*/ 400 h 937"/>
                  <a:gd name="T90" fmla="*/ 332 w 914"/>
                  <a:gd name="T91" fmla="*/ 244 h 937"/>
                  <a:gd name="T92" fmla="*/ 291 w 914"/>
                  <a:gd name="T93" fmla="*/ 208 h 937"/>
                  <a:gd name="T94" fmla="*/ 228 w 914"/>
                  <a:gd name="T95" fmla="*/ 119 h 937"/>
                  <a:gd name="T96" fmla="*/ 175 w 914"/>
                  <a:gd name="T97" fmla="*/ 201 h 937"/>
                  <a:gd name="T98" fmla="*/ 76 w 914"/>
                  <a:gd name="T99" fmla="*/ 237 h 937"/>
                  <a:gd name="T100" fmla="*/ 39 w 914"/>
                  <a:gd name="T101" fmla="*/ 191 h 937"/>
                  <a:gd name="T102" fmla="*/ 228 w 914"/>
                  <a:gd name="T103" fmla="*/ 110 h 937"/>
                  <a:gd name="T104" fmla="*/ 169 w 914"/>
                  <a:gd name="T105" fmla="*/ 0 h 937"/>
                  <a:gd name="T106" fmla="*/ 134 w 914"/>
                  <a:gd name="T107" fmla="*/ 41 h 937"/>
                  <a:gd name="T108" fmla="*/ 117 w 914"/>
                  <a:gd name="T109" fmla="*/ 58 h 937"/>
                  <a:gd name="T110" fmla="*/ 0 w 914"/>
                  <a:gd name="T111" fmla="*/ 136 h 9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</a:cxnLst>
                <a:rect l="0" t="0" r="r" b="b"/>
                <a:pathLst>
                  <a:path w="914" h="937">
                    <a:moveTo>
                      <a:pt x="770" y="779"/>
                    </a:moveTo>
                    <a:cubicBezTo>
                      <a:pt x="781" y="756"/>
                      <a:pt x="795" y="719"/>
                      <a:pt x="796" y="686"/>
                    </a:cubicBezTo>
                    <a:cubicBezTo>
                      <a:pt x="852" y="686"/>
                      <a:pt x="838" y="687"/>
                      <a:pt x="855" y="720"/>
                    </a:cubicBezTo>
                    <a:lnTo>
                      <a:pt x="770" y="779"/>
                    </a:lnTo>
                    <a:close/>
                    <a:moveTo>
                      <a:pt x="677" y="712"/>
                    </a:moveTo>
                    <a:cubicBezTo>
                      <a:pt x="684" y="634"/>
                      <a:pt x="696" y="626"/>
                      <a:pt x="728" y="618"/>
                    </a:cubicBezTo>
                    <a:cubicBezTo>
                      <a:pt x="734" y="646"/>
                      <a:pt x="758" y="693"/>
                      <a:pt x="677" y="712"/>
                    </a:cubicBezTo>
                    <a:close/>
                    <a:moveTo>
                      <a:pt x="421" y="642"/>
                    </a:moveTo>
                    <a:cubicBezTo>
                      <a:pt x="399" y="627"/>
                      <a:pt x="412" y="627"/>
                      <a:pt x="381" y="618"/>
                    </a:cubicBezTo>
                    <a:cubicBezTo>
                      <a:pt x="383" y="614"/>
                      <a:pt x="387" y="603"/>
                      <a:pt x="388" y="600"/>
                    </a:cubicBezTo>
                    <a:cubicBezTo>
                      <a:pt x="416" y="544"/>
                      <a:pt x="411" y="591"/>
                      <a:pt x="415" y="542"/>
                    </a:cubicBezTo>
                    <a:cubicBezTo>
                      <a:pt x="466" y="543"/>
                      <a:pt x="448" y="553"/>
                      <a:pt x="482" y="576"/>
                    </a:cubicBezTo>
                    <a:lnTo>
                      <a:pt x="421" y="642"/>
                    </a:lnTo>
                    <a:close/>
                    <a:moveTo>
                      <a:pt x="447" y="510"/>
                    </a:moveTo>
                    <a:cubicBezTo>
                      <a:pt x="449" y="508"/>
                      <a:pt x="533" y="433"/>
                      <a:pt x="533" y="500"/>
                    </a:cubicBezTo>
                    <a:cubicBezTo>
                      <a:pt x="533" y="515"/>
                      <a:pt x="508" y="547"/>
                      <a:pt x="499" y="559"/>
                    </a:cubicBezTo>
                    <a:lnTo>
                      <a:pt x="447" y="510"/>
                    </a:lnTo>
                    <a:close/>
                    <a:moveTo>
                      <a:pt x="0" y="136"/>
                    </a:moveTo>
                    <a:cubicBezTo>
                      <a:pt x="0" y="253"/>
                      <a:pt x="70" y="313"/>
                      <a:pt x="180" y="231"/>
                    </a:cubicBezTo>
                    <a:cubicBezTo>
                      <a:pt x="215" y="204"/>
                      <a:pt x="223" y="212"/>
                      <a:pt x="279" y="212"/>
                    </a:cubicBezTo>
                    <a:cubicBezTo>
                      <a:pt x="255" y="246"/>
                      <a:pt x="242" y="223"/>
                      <a:pt x="228" y="280"/>
                    </a:cubicBezTo>
                    <a:cubicBezTo>
                      <a:pt x="265" y="279"/>
                      <a:pt x="275" y="271"/>
                      <a:pt x="322" y="271"/>
                    </a:cubicBezTo>
                    <a:cubicBezTo>
                      <a:pt x="310" y="321"/>
                      <a:pt x="280" y="319"/>
                      <a:pt x="247" y="350"/>
                    </a:cubicBezTo>
                    <a:cubicBezTo>
                      <a:pt x="174" y="419"/>
                      <a:pt x="221" y="391"/>
                      <a:pt x="152" y="390"/>
                    </a:cubicBezTo>
                    <a:cubicBezTo>
                      <a:pt x="156" y="432"/>
                      <a:pt x="224" y="486"/>
                      <a:pt x="245" y="491"/>
                    </a:cubicBezTo>
                    <a:cubicBezTo>
                      <a:pt x="232" y="433"/>
                      <a:pt x="252" y="442"/>
                      <a:pt x="290" y="409"/>
                    </a:cubicBezTo>
                    <a:cubicBezTo>
                      <a:pt x="326" y="378"/>
                      <a:pt x="327" y="363"/>
                      <a:pt x="372" y="339"/>
                    </a:cubicBezTo>
                    <a:cubicBezTo>
                      <a:pt x="372" y="386"/>
                      <a:pt x="367" y="397"/>
                      <a:pt x="364" y="432"/>
                    </a:cubicBezTo>
                    <a:cubicBezTo>
                      <a:pt x="438" y="397"/>
                      <a:pt x="398" y="402"/>
                      <a:pt x="440" y="398"/>
                    </a:cubicBezTo>
                    <a:cubicBezTo>
                      <a:pt x="436" y="449"/>
                      <a:pt x="387" y="495"/>
                      <a:pt x="346" y="532"/>
                    </a:cubicBezTo>
                    <a:cubicBezTo>
                      <a:pt x="322" y="554"/>
                      <a:pt x="330" y="551"/>
                      <a:pt x="288" y="551"/>
                    </a:cubicBezTo>
                    <a:cubicBezTo>
                      <a:pt x="316" y="593"/>
                      <a:pt x="445" y="709"/>
                      <a:pt x="491" y="720"/>
                    </a:cubicBezTo>
                    <a:cubicBezTo>
                      <a:pt x="488" y="684"/>
                      <a:pt x="492" y="705"/>
                      <a:pt x="474" y="678"/>
                    </a:cubicBezTo>
                    <a:cubicBezTo>
                      <a:pt x="513" y="667"/>
                      <a:pt x="565" y="586"/>
                      <a:pt x="584" y="551"/>
                    </a:cubicBezTo>
                    <a:cubicBezTo>
                      <a:pt x="604" y="561"/>
                      <a:pt x="623" y="565"/>
                      <a:pt x="643" y="576"/>
                    </a:cubicBezTo>
                    <a:cubicBezTo>
                      <a:pt x="615" y="696"/>
                      <a:pt x="591" y="697"/>
                      <a:pt x="601" y="813"/>
                    </a:cubicBezTo>
                    <a:cubicBezTo>
                      <a:pt x="655" y="800"/>
                      <a:pt x="658" y="760"/>
                      <a:pt x="711" y="745"/>
                    </a:cubicBezTo>
                    <a:cubicBezTo>
                      <a:pt x="707" y="763"/>
                      <a:pt x="687" y="838"/>
                      <a:pt x="688" y="850"/>
                    </a:cubicBezTo>
                    <a:cubicBezTo>
                      <a:pt x="695" y="937"/>
                      <a:pt x="793" y="765"/>
                      <a:pt x="914" y="737"/>
                    </a:cubicBezTo>
                    <a:cubicBezTo>
                      <a:pt x="910" y="689"/>
                      <a:pt x="877" y="682"/>
                      <a:pt x="830" y="678"/>
                    </a:cubicBezTo>
                    <a:cubicBezTo>
                      <a:pt x="826" y="643"/>
                      <a:pt x="828" y="647"/>
                      <a:pt x="747" y="617"/>
                    </a:cubicBezTo>
                    <a:cubicBezTo>
                      <a:pt x="696" y="598"/>
                      <a:pt x="754" y="617"/>
                      <a:pt x="661" y="559"/>
                    </a:cubicBezTo>
                    <a:lnTo>
                      <a:pt x="539" y="468"/>
                    </a:lnTo>
                    <a:cubicBezTo>
                      <a:pt x="518" y="450"/>
                      <a:pt x="528" y="447"/>
                      <a:pt x="505" y="427"/>
                    </a:cubicBezTo>
                    <a:cubicBezTo>
                      <a:pt x="493" y="418"/>
                      <a:pt x="474" y="409"/>
                      <a:pt x="464" y="400"/>
                    </a:cubicBezTo>
                    <a:cubicBezTo>
                      <a:pt x="442" y="380"/>
                      <a:pt x="389" y="297"/>
                      <a:pt x="332" y="244"/>
                    </a:cubicBezTo>
                    <a:cubicBezTo>
                      <a:pt x="319" y="231"/>
                      <a:pt x="300" y="219"/>
                      <a:pt x="291" y="208"/>
                    </a:cubicBezTo>
                    <a:cubicBezTo>
                      <a:pt x="261" y="168"/>
                      <a:pt x="287" y="158"/>
                      <a:pt x="228" y="119"/>
                    </a:cubicBezTo>
                    <a:cubicBezTo>
                      <a:pt x="228" y="186"/>
                      <a:pt x="225" y="176"/>
                      <a:pt x="175" y="201"/>
                    </a:cubicBezTo>
                    <a:cubicBezTo>
                      <a:pt x="140" y="218"/>
                      <a:pt x="125" y="237"/>
                      <a:pt x="76" y="237"/>
                    </a:cubicBezTo>
                    <a:cubicBezTo>
                      <a:pt x="50" y="237"/>
                      <a:pt x="35" y="210"/>
                      <a:pt x="39" y="191"/>
                    </a:cubicBezTo>
                    <a:cubicBezTo>
                      <a:pt x="48" y="156"/>
                      <a:pt x="162" y="79"/>
                      <a:pt x="228" y="110"/>
                    </a:cubicBezTo>
                    <a:cubicBezTo>
                      <a:pt x="223" y="86"/>
                      <a:pt x="185" y="12"/>
                      <a:pt x="169" y="0"/>
                    </a:cubicBezTo>
                    <a:cubicBezTo>
                      <a:pt x="125" y="12"/>
                      <a:pt x="158" y="6"/>
                      <a:pt x="134" y="41"/>
                    </a:cubicBezTo>
                    <a:cubicBezTo>
                      <a:pt x="126" y="54"/>
                      <a:pt x="133" y="47"/>
                      <a:pt x="117" y="58"/>
                    </a:cubicBezTo>
                    <a:cubicBezTo>
                      <a:pt x="84" y="84"/>
                      <a:pt x="0" y="102"/>
                      <a:pt x="0" y="13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152" name="Freeform 17">
                <a:extLst>
                  <a:ext uri="{FF2B5EF4-FFF2-40B4-BE49-F238E27FC236}">
                    <a16:creationId xmlns:a16="http://schemas.microsoft.com/office/drawing/2014/main" id="{F32AF701-639F-42B2-8541-D31730112E10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154488" y="1903413"/>
                <a:ext cx="77788" cy="103188"/>
              </a:xfrm>
              <a:custGeom>
                <a:avLst/>
                <a:gdLst>
                  <a:gd name="T0" fmla="*/ 169 w 339"/>
                  <a:gd name="T1" fmla="*/ 304 h 445"/>
                  <a:gd name="T2" fmla="*/ 172 w 339"/>
                  <a:gd name="T3" fmla="*/ 307 h 445"/>
                  <a:gd name="T4" fmla="*/ 169 w 339"/>
                  <a:gd name="T5" fmla="*/ 304 h 445"/>
                  <a:gd name="T6" fmla="*/ 195 w 339"/>
                  <a:gd name="T7" fmla="*/ 228 h 445"/>
                  <a:gd name="T8" fmla="*/ 254 w 339"/>
                  <a:gd name="T9" fmla="*/ 245 h 445"/>
                  <a:gd name="T10" fmla="*/ 195 w 339"/>
                  <a:gd name="T11" fmla="*/ 304 h 445"/>
                  <a:gd name="T12" fmla="*/ 222 w 339"/>
                  <a:gd name="T13" fmla="*/ 272 h 445"/>
                  <a:gd name="T14" fmla="*/ 195 w 339"/>
                  <a:gd name="T15" fmla="*/ 228 h 445"/>
                  <a:gd name="T16" fmla="*/ 119 w 339"/>
                  <a:gd name="T17" fmla="*/ 144 h 445"/>
                  <a:gd name="T18" fmla="*/ 152 w 339"/>
                  <a:gd name="T19" fmla="*/ 177 h 445"/>
                  <a:gd name="T20" fmla="*/ 119 w 339"/>
                  <a:gd name="T21" fmla="*/ 144 h 445"/>
                  <a:gd name="T22" fmla="*/ 271 w 339"/>
                  <a:gd name="T23" fmla="*/ 203 h 445"/>
                  <a:gd name="T24" fmla="*/ 246 w 339"/>
                  <a:gd name="T25" fmla="*/ 203 h 445"/>
                  <a:gd name="T26" fmla="*/ 262 w 339"/>
                  <a:gd name="T27" fmla="*/ 59 h 445"/>
                  <a:gd name="T28" fmla="*/ 271 w 339"/>
                  <a:gd name="T29" fmla="*/ 203 h 445"/>
                  <a:gd name="T30" fmla="*/ 0 w 339"/>
                  <a:gd name="T31" fmla="*/ 220 h 445"/>
                  <a:gd name="T32" fmla="*/ 59 w 339"/>
                  <a:gd name="T33" fmla="*/ 211 h 445"/>
                  <a:gd name="T34" fmla="*/ 117 w 339"/>
                  <a:gd name="T35" fmla="*/ 264 h 445"/>
                  <a:gd name="T36" fmla="*/ 93 w 339"/>
                  <a:gd name="T37" fmla="*/ 338 h 445"/>
                  <a:gd name="T38" fmla="*/ 25 w 339"/>
                  <a:gd name="T39" fmla="*/ 313 h 445"/>
                  <a:gd name="T40" fmla="*/ 19 w 339"/>
                  <a:gd name="T41" fmla="*/ 386 h 445"/>
                  <a:gd name="T42" fmla="*/ 263 w 339"/>
                  <a:gd name="T43" fmla="*/ 339 h 445"/>
                  <a:gd name="T44" fmla="*/ 300 w 339"/>
                  <a:gd name="T45" fmla="*/ 266 h 445"/>
                  <a:gd name="T46" fmla="*/ 339 w 339"/>
                  <a:gd name="T47" fmla="*/ 194 h 445"/>
                  <a:gd name="T48" fmla="*/ 296 w 339"/>
                  <a:gd name="T49" fmla="*/ 194 h 445"/>
                  <a:gd name="T50" fmla="*/ 322 w 339"/>
                  <a:gd name="T51" fmla="*/ 67 h 445"/>
                  <a:gd name="T52" fmla="*/ 296 w 339"/>
                  <a:gd name="T53" fmla="*/ 25 h 445"/>
                  <a:gd name="T54" fmla="*/ 161 w 339"/>
                  <a:gd name="T55" fmla="*/ 93 h 445"/>
                  <a:gd name="T56" fmla="*/ 161 w 339"/>
                  <a:gd name="T57" fmla="*/ 0 h 445"/>
                  <a:gd name="T58" fmla="*/ 54 w 339"/>
                  <a:gd name="T59" fmla="*/ 104 h 445"/>
                  <a:gd name="T60" fmla="*/ 0 w 339"/>
                  <a:gd name="T61" fmla="*/ 220 h 4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</a:cxnLst>
                <a:rect l="0" t="0" r="r" b="b"/>
                <a:pathLst>
                  <a:path w="339" h="445">
                    <a:moveTo>
                      <a:pt x="169" y="304"/>
                    </a:moveTo>
                    <a:lnTo>
                      <a:pt x="172" y="307"/>
                    </a:lnTo>
                    <a:cubicBezTo>
                      <a:pt x="172" y="307"/>
                      <a:pt x="169" y="305"/>
                      <a:pt x="169" y="304"/>
                    </a:cubicBezTo>
                    <a:close/>
                    <a:moveTo>
                      <a:pt x="195" y="228"/>
                    </a:moveTo>
                    <a:cubicBezTo>
                      <a:pt x="220" y="245"/>
                      <a:pt x="212" y="245"/>
                      <a:pt x="254" y="245"/>
                    </a:cubicBezTo>
                    <a:cubicBezTo>
                      <a:pt x="236" y="279"/>
                      <a:pt x="240" y="301"/>
                      <a:pt x="195" y="304"/>
                    </a:cubicBezTo>
                    <a:lnTo>
                      <a:pt x="222" y="272"/>
                    </a:lnTo>
                    <a:cubicBezTo>
                      <a:pt x="194" y="242"/>
                      <a:pt x="201" y="241"/>
                      <a:pt x="195" y="228"/>
                    </a:cubicBezTo>
                    <a:close/>
                    <a:moveTo>
                      <a:pt x="119" y="144"/>
                    </a:moveTo>
                    <a:cubicBezTo>
                      <a:pt x="148" y="151"/>
                      <a:pt x="145" y="148"/>
                      <a:pt x="152" y="177"/>
                    </a:cubicBezTo>
                    <a:cubicBezTo>
                      <a:pt x="110" y="167"/>
                      <a:pt x="124" y="175"/>
                      <a:pt x="119" y="144"/>
                    </a:cubicBezTo>
                    <a:close/>
                    <a:moveTo>
                      <a:pt x="271" y="203"/>
                    </a:moveTo>
                    <a:lnTo>
                      <a:pt x="246" y="203"/>
                    </a:lnTo>
                    <a:cubicBezTo>
                      <a:pt x="245" y="200"/>
                      <a:pt x="159" y="87"/>
                      <a:pt x="262" y="59"/>
                    </a:cubicBezTo>
                    <a:cubicBezTo>
                      <a:pt x="304" y="90"/>
                      <a:pt x="271" y="129"/>
                      <a:pt x="271" y="203"/>
                    </a:cubicBezTo>
                    <a:close/>
                    <a:moveTo>
                      <a:pt x="0" y="220"/>
                    </a:moveTo>
                    <a:cubicBezTo>
                      <a:pt x="0" y="273"/>
                      <a:pt x="21" y="221"/>
                      <a:pt x="59" y="211"/>
                    </a:cubicBezTo>
                    <a:lnTo>
                      <a:pt x="117" y="264"/>
                    </a:lnTo>
                    <a:cubicBezTo>
                      <a:pt x="113" y="286"/>
                      <a:pt x="103" y="318"/>
                      <a:pt x="93" y="338"/>
                    </a:cubicBezTo>
                    <a:cubicBezTo>
                      <a:pt x="77" y="331"/>
                      <a:pt x="44" y="317"/>
                      <a:pt x="25" y="313"/>
                    </a:cubicBezTo>
                    <a:cubicBezTo>
                      <a:pt x="14" y="338"/>
                      <a:pt x="3" y="359"/>
                      <a:pt x="19" y="386"/>
                    </a:cubicBezTo>
                    <a:cubicBezTo>
                      <a:pt x="55" y="445"/>
                      <a:pt x="210" y="443"/>
                      <a:pt x="263" y="339"/>
                    </a:cubicBezTo>
                    <a:cubicBezTo>
                      <a:pt x="273" y="318"/>
                      <a:pt x="286" y="286"/>
                      <a:pt x="300" y="266"/>
                    </a:cubicBezTo>
                    <a:cubicBezTo>
                      <a:pt x="325" y="229"/>
                      <a:pt x="338" y="248"/>
                      <a:pt x="339" y="194"/>
                    </a:cubicBezTo>
                    <a:lnTo>
                      <a:pt x="296" y="194"/>
                    </a:lnTo>
                    <a:lnTo>
                      <a:pt x="322" y="67"/>
                    </a:lnTo>
                    <a:cubicBezTo>
                      <a:pt x="322" y="47"/>
                      <a:pt x="308" y="43"/>
                      <a:pt x="296" y="25"/>
                    </a:cubicBezTo>
                    <a:cubicBezTo>
                      <a:pt x="194" y="27"/>
                      <a:pt x="219" y="77"/>
                      <a:pt x="161" y="93"/>
                    </a:cubicBezTo>
                    <a:lnTo>
                      <a:pt x="161" y="0"/>
                    </a:lnTo>
                    <a:cubicBezTo>
                      <a:pt x="62" y="0"/>
                      <a:pt x="96" y="14"/>
                      <a:pt x="54" y="104"/>
                    </a:cubicBezTo>
                    <a:cubicBezTo>
                      <a:pt x="38" y="138"/>
                      <a:pt x="0" y="185"/>
                      <a:pt x="0" y="22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153" name="Freeform 18">
                <a:extLst>
                  <a:ext uri="{FF2B5EF4-FFF2-40B4-BE49-F238E27FC236}">
                    <a16:creationId xmlns:a16="http://schemas.microsoft.com/office/drawing/2014/main" id="{4EBFEB2A-25B7-41BF-B419-9576B0D55D0B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343400" y="1709738"/>
                <a:ext cx="93663" cy="111125"/>
              </a:xfrm>
              <a:custGeom>
                <a:avLst/>
                <a:gdLst>
                  <a:gd name="T0" fmla="*/ 182 w 401"/>
                  <a:gd name="T1" fmla="*/ 347 h 474"/>
                  <a:gd name="T2" fmla="*/ 185 w 401"/>
                  <a:gd name="T3" fmla="*/ 350 h 474"/>
                  <a:gd name="T4" fmla="*/ 182 w 401"/>
                  <a:gd name="T5" fmla="*/ 347 h 474"/>
                  <a:gd name="T6" fmla="*/ 114 w 401"/>
                  <a:gd name="T7" fmla="*/ 305 h 474"/>
                  <a:gd name="T8" fmla="*/ 140 w 401"/>
                  <a:gd name="T9" fmla="*/ 339 h 474"/>
                  <a:gd name="T10" fmla="*/ 114 w 401"/>
                  <a:gd name="T11" fmla="*/ 339 h 474"/>
                  <a:gd name="T12" fmla="*/ 114 w 401"/>
                  <a:gd name="T13" fmla="*/ 305 h 474"/>
                  <a:gd name="T14" fmla="*/ 165 w 401"/>
                  <a:gd name="T15" fmla="*/ 305 h 474"/>
                  <a:gd name="T16" fmla="*/ 173 w 401"/>
                  <a:gd name="T17" fmla="*/ 306 h 474"/>
                  <a:gd name="T18" fmla="*/ 165 w 401"/>
                  <a:gd name="T19" fmla="*/ 305 h 474"/>
                  <a:gd name="T20" fmla="*/ 182 w 401"/>
                  <a:gd name="T21" fmla="*/ 203 h 474"/>
                  <a:gd name="T22" fmla="*/ 148 w 401"/>
                  <a:gd name="T23" fmla="*/ 254 h 474"/>
                  <a:gd name="T24" fmla="*/ 182 w 401"/>
                  <a:gd name="T25" fmla="*/ 203 h 474"/>
                  <a:gd name="T26" fmla="*/ 182 w 401"/>
                  <a:gd name="T27" fmla="*/ 203 h 474"/>
                  <a:gd name="T28" fmla="*/ 228 w 401"/>
                  <a:gd name="T29" fmla="*/ 165 h 474"/>
                  <a:gd name="T30" fmla="*/ 259 w 401"/>
                  <a:gd name="T31" fmla="*/ 152 h 474"/>
                  <a:gd name="T32" fmla="*/ 277 w 401"/>
                  <a:gd name="T33" fmla="*/ 149 h 474"/>
                  <a:gd name="T34" fmla="*/ 323 w 401"/>
                  <a:gd name="T35" fmla="*/ 189 h 474"/>
                  <a:gd name="T36" fmla="*/ 318 w 401"/>
                  <a:gd name="T37" fmla="*/ 313 h 474"/>
                  <a:gd name="T38" fmla="*/ 275 w 401"/>
                  <a:gd name="T39" fmla="*/ 347 h 474"/>
                  <a:gd name="T40" fmla="*/ 241 w 401"/>
                  <a:gd name="T41" fmla="*/ 203 h 474"/>
                  <a:gd name="T42" fmla="*/ 182 w 401"/>
                  <a:gd name="T43" fmla="*/ 203 h 474"/>
                  <a:gd name="T44" fmla="*/ 89 w 401"/>
                  <a:gd name="T45" fmla="*/ 17 h 474"/>
                  <a:gd name="T46" fmla="*/ 80 w 401"/>
                  <a:gd name="T47" fmla="*/ 68 h 474"/>
                  <a:gd name="T48" fmla="*/ 30 w 401"/>
                  <a:gd name="T49" fmla="*/ 118 h 474"/>
                  <a:gd name="T50" fmla="*/ 114 w 401"/>
                  <a:gd name="T51" fmla="*/ 195 h 474"/>
                  <a:gd name="T52" fmla="*/ 97 w 401"/>
                  <a:gd name="T53" fmla="*/ 254 h 474"/>
                  <a:gd name="T54" fmla="*/ 21 w 401"/>
                  <a:gd name="T55" fmla="*/ 254 h 474"/>
                  <a:gd name="T56" fmla="*/ 123 w 401"/>
                  <a:gd name="T57" fmla="*/ 423 h 474"/>
                  <a:gd name="T58" fmla="*/ 123 w 401"/>
                  <a:gd name="T59" fmla="*/ 372 h 474"/>
                  <a:gd name="T60" fmla="*/ 157 w 401"/>
                  <a:gd name="T61" fmla="*/ 372 h 474"/>
                  <a:gd name="T62" fmla="*/ 216 w 401"/>
                  <a:gd name="T63" fmla="*/ 423 h 474"/>
                  <a:gd name="T64" fmla="*/ 224 w 401"/>
                  <a:gd name="T65" fmla="*/ 474 h 474"/>
                  <a:gd name="T66" fmla="*/ 275 w 401"/>
                  <a:gd name="T67" fmla="*/ 389 h 474"/>
                  <a:gd name="T68" fmla="*/ 351 w 401"/>
                  <a:gd name="T69" fmla="*/ 135 h 474"/>
                  <a:gd name="T70" fmla="*/ 213 w 401"/>
                  <a:gd name="T71" fmla="*/ 141 h 474"/>
                  <a:gd name="T72" fmla="*/ 165 w 401"/>
                  <a:gd name="T73" fmla="*/ 161 h 474"/>
                  <a:gd name="T74" fmla="*/ 148 w 401"/>
                  <a:gd name="T75" fmla="*/ 0 h 474"/>
                  <a:gd name="T76" fmla="*/ 140 w 401"/>
                  <a:gd name="T77" fmla="*/ 63 h 474"/>
                  <a:gd name="T78" fmla="*/ 89 w 401"/>
                  <a:gd name="T79" fmla="*/ 17 h 4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</a:cxnLst>
                <a:rect l="0" t="0" r="r" b="b"/>
                <a:pathLst>
                  <a:path w="401" h="474">
                    <a:moveTo>
                      <a:pt x="182" y="347"/>
                    </a:moveTo>
                    <a:lnTo>
                      <a:pt x="185" y="350"/>
                    </a:lnTo>
                    <a:cubicBezTo>
                      <a:pt x="184" y="349"/>
                      <a:pt x="181" y="348"/>
                      <a:pt x="182" y="347"/>
                    </a:cubicBezTo>
                    <a:close/>
                    <a:moveTo>
                      <a:pt x="114" y="305"/>
                    </a:moveTo>
                    <a:cubicBezTo>
                      <a:pt x="139" y="323"/>
                      <a:pt x="125" y="310"/>
                      <a:pt x="140" y="339"/>
                    </a:cubicBezTo>
                    <a:lnTo>
                      <a:pt x="114" y="339"/>
                    </a:lnTo>
                    <a:lnTo>
                      <a:pt x="114" y="305"/>
                    </a:lnTo>
                    <a:close/>
                    <a:moveTo>
                      <a:pt x="165" y="305"/>
                    </a:moveTo>
                    <a:cubicBezTo>
                      <a:pt x="167" y="287"/>
                      <a:pt x="210" y="307"/>
                      <a:pt x="173" y="306"/>
                    </a:cubicBezTo>
                    <a:cubicBezTo>
                      <a:pt x="170" y="305"/>
                      <a:pt x="163" y="324"/>
                      <a:pt x="165" y="305"/>
                    </a:cubicBezTo>
                    <a:close/>
                    <a:moveTo>
                      <a:pt x="182" y="203"/>
                    </a:moveTo>
                    <a:cubicBezTo>
                      <a:pt x="181" y="244"/>
                      <a:pt x="183" y="250"/>
                      <a:pt x="148" y="254"/>
                    </a:cubicBezTo>
                    <a:cubicBezTo>
                      <a:pt x="162" y="228"/>
                      <a:pt x="159" y="220"/>
                      <a:pt x="182" y="203"/>
                    </a:cubicBezTo>
                    <a:close/>
                    <a:moveTo>
                      <a:pt x="182" y="203"/>
                    </a:moveTo>
                    <a:cubicBezTo>
                      <a:pt x="194" y="185"/>
                      <a:pt x="206" y="176"/>
                      <a:pt x="228" y="165"/>
                    </a:cubicBezTo>
                    <a:cubicBezTo>
                      <a:pt x="233" y="163"/>
                      <a:pt x="259" y="152"/>
                      <a:pt x="259" y="152"/>
                    </a:cubicBezTo>
                    <a:cubicBezTo>
                      <a:pt x="262" y="152"/>
                      <a:pt x="277" y="149"/>
                      <a:pt x="277" y="149"/>
                    </a:cubicBezTo>
                    <a:cubicBezTo>
                      <a:pt x="303" y="149"/>
                      <a:pt x="316" y="164"/>
                      <a:pt x="323" y="189"/>
                    </a:cubicBezTo>
                    <a:cubicBezTo>
                      <a:pt x="331" y="219"/>
                      <a:pt x="326" y="285"/>
                      <a:pt x="318" y="313"/>
                    </a:cubicBezTo>
                    <a:cubicBezTo>
                      <a:pt x="309" y="343"/>
                      <a:pt x="309" y="344"/>
                      <a:pt x="275" y="347"/>
                    </a:cubicBezTo>
                    <a:cubicBezTo>
                      <a:pt x="260" y="283"/>
                      <a:pt x="241" y="296"/>
                      <a:pt x="241" y="203"/>
                    </a:cubicBezTo>
                    <a:lnTo>
                      <a:pt x="182" y="203"/>
                    </a:lnTo>
                    <a:close/>
                    <a:moveTo>
                      <a:pt x="89" y="17"/>
                    </a:moveTo>
                    <a:cubicBezTo>
                      <a:pt x="86" y="52"/>
                      <a:pt x="80" y="36"/>
                      <a:pt x="80" y="68"/>
                    </a:cubicBezTo>
                    <a:cubicBezTo>
                      <a:pt x="80" y="112"/>
                      <a:pt x="114" y="118"/>
                      <a:pt x="30" y="118"/>
                    </a:cubicBezTo>
                    <a:cubicBezTo>
                      <a:pt x="31" y="187"/>
                      <a:pt x="62" y="167"/>
                      <a:pt x="114" y="195"/>
                    </a:cubicBezTo>
                    <a:cubicBezTo>
                      <a:pt x="107" y="226"/>
                      <a:pt x="100" y="218"/>
                      <a:pt x="97" y="254"/>
                    </a:cubicBezTo>
                    <a:cubicBezTo>
                      <a:pt x="45" y="253"/>
                      <a:pt x="74" y="242"/>
                      <a:pt x="21" y="254"/>
                    </a:cubicBezTo>
                    <a:cubicBezTo>
                      <a:pt x="0" y="345"/>
                      <a:pt x="9" y="414"/>
                      <a:pt x="123" y="423"/>
                    </a:cubicBezTo>
                    <a:lnTo>
                      <a:pt x="123" y="372"/>
                    </a:lnTo>
                    <a:lnTo>
                      <a:pt x="157" y="372"/>
                    </a:lnTo>
                    <a:cubicBezTo>
                      <a:pt x="157" y="429"/>
                      <a:pt x="157" y="423"/>
                      <a:pt x="216" y="423"/>
                    </a:cubicBezTo>
                    <a:cubicBezTo>
                      <a:pt x="221" y="443"/>
                      <a:pt x="224" y="448"/>
                      <a:pt x="224" y="474"/>
                    </a:cubicBezTo>
                    <a:cubicBezTo>
                      <a:pt x="265" y="453"/>
                      <a:pt x="271" y="445"/>
                      <a:pt x="275" y="389"/>
                    </a:cubicBezTo>
                    <a:cubicBezTo>
                      <a:pt x="401" y="389"/>
                      <a:pt x="351" y="263"/>
                      <a:pt x="351" y="135"/>
                    </a:cubicBezTo>
                    <a:cubicBezTo>
                      <a:pt x="231" y="107"/>
                      <a:pt x="263" y="115"/>
                      <a:pt x="213" y="141"/>
                    </a:cubicBezTo>
                    <a:cubicBezTo>
                      <a:pt x="194" y="152"/>
                      <a:pt x="187" y="156"/>
                      <a:pt x="165" y="161"/>
                    </a:cubicBezTo>
                    <a:cubicBezTo>
                      <a:pt x="191" y="50"/>
                      <a:pt x="280" y="70"/>
                      <a:pt x="148" y="0"/>
                    </a:cubicBezTo>
                    <a:cubicBezTo>
                      <a:pt x="150" y="27"/>
                      <a:pt x="173" y="61"/>
                      <a:pt x="140" y="63"/>
                    </a:cubicBezTo>
                    <a:cubicBezTo>
                      <a:pt x="106" y="65"/>
                      <a:pt x="142" y="53"/>
                      <a:pt x="89" y="17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154" name="Freeform 19">
                <a:extLst>
                  <a:ext uri="{FF2B5EF4-FFF2-40B4-BE49-F238E27FC236}">
                    <a16:creationId xmlns:a16="http://schemas.microsoft.com/office/drawing/2014/main" id="{CA34A623-FE6F-4475-A25A-A5C084320B28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846638" y="1912938"/>
                <a:ext cx="114300" cy="84138"/>
              </a:xfrm>
              <a:custGeom>
                <a:avLst/>
                <a:gdLst>
                  <a:gd name="T0" fmla="*/ 279 w 491"/>
                  <a:gd name="T1" fmla="*/ 240 h 360"/>
                  <a:gd name="T2" fmla="*/ 313 w 491"/>
                  <a:gd name="T3" fmla="*/ 282 h 360"/>
                  <a:gd name="T4" fmla="*/ 294 w 491"/>
                  <a:gd name="T5" fmla="*/ 268 h 360"/>
                  <a:gd name="T6" fmla="*/ 279 w 491"/>
                  <a:gd name="T7" fmla="*/ 240 h 360"/>
                  <a:gd name="T8" fmla="*/ 279 w 491"/>
                  <a:gd name="T9" fmla="*/ 181 h 360"/>
                  <a:gd name="T10" fmla="*/ 282 w 491"/>
                  <a:gd name="T11" fmla="*/ 183 h 360"/>
                  <a:gd name="T12" fmla="*/ 279 w 491"/>
                  <a:gd name="T13" fmla="*/ 181 h 360"/>
                  <a:gd name="T14" fmla="*/ 237 w 491"/>
                  <a:gd name="T15" fmla="*/ 130 h 360"/>
                  <a:gd name="T16" fmla="*/ 247 w 491"/>
                  <a:gd name="T17" fmla="*/ 138 h 360"/>
                  <a:gd name="T18" fmla="*/ 237 w 491"/>
                  <a:gd name="T19" fmla="*/ 130 h 360"/>
                  <a:gd name="T20" fmla="*/ 321 w 491"/>
                  <a:gd name="T21" fmla="*/ 113 h 360"/>
                  <a:gd name="T22" fmla="*/ 372 w 491"/>
                  <a:gd name="T23" fmla="*/ 113 h 360"/>
                  <a:gd name="T24" fmla="*/ 372 w 491"/>
                  <a:gd name="T25" fmla="*/ 122 h 360"/>
                  <a:gd name="T26" fmla="*/ 321 w 491"/>
                  <a:gd name="T27" fmla="*/ 122 h 360"/>
                  <a:gd name="T28" fmla="*/ 321 w 491"/>
                  <a:gd name="T29" fmla="*/ 113 h 360"/>
                  <a:gd name="T30" fmla="*/ 279 w 491"/>
                  <a:gd name="T31" fmla="*/ 113 h 360"/>
                  <a:gd name="T32" fmla="*/ 293 w 491"/>
                  <a:gd name="T33" fmla="*/ 117 h 360"/>
                  <a:gd name="T34" fmla="*/ 279 w 491"/>
                  <a:gd name="T35" fmla="*/ 113 h 360"/>
                  <a:gd name="T36" fmla="*/ 0 w 491"/>
                  <a:gd name="T37" fmla="*/ 54 h 360"/>
                  <a:gd name="T38" fmla="*/ 243 w 491"/>
                  <a:gd name="T39" fmla="*/ 184 h 360"/>
                  <a:gd name="T40" fmla="*/ 299 w 491"/>
                  <a:gd name="T41" fmla="*/ 339 h 360"/>
                  <a:gd name="T42" fmla="*/ 333 w 491"/>
                  <a:gd name="T43" fmla="*/ 355 h 360"/>
                  <a:gd name="T44" fmla="*/ 330 w 491"/>
                  <a:gd name="T45" fmla="*/ 215 h 360"/>
                  <a:gd name="T46" fmla="*/ 491 w 491"/>
                  <a:gd name="T47" fmla="*/ 147 h 360"/>
                  <a:gd name="T48" fmla="*/ 398 w 491"/>
                  <a:gd name="T49" fmla="*/ 155 h 360"/>
                  <a:gd name="T50" fmla="*/ 398 w 491"/>
                  <a:gd name="T51" fmla="*/ 138 h 360"/>
                  <a:gd name="T52" fmla="*/ 465 w 491"/>
                  <a:gd name="T53" fmla="*/ 96 h 360"/>
                  <a:gd name="T54" fmla="*/ 355 w 491"/>
                  <a:gd name="T55" fmla="*/ 88 h 360"/>
                  <a:gd name="T56" fmla="*/ 389 w 491"/>
                  <a:gd name="T57" fmla="*/ 20 h 360"/>
                  <a:gd name="T58" fmla="*/ 296 w 491"/>
                  <a:gd name="T59" fmla="*/ 62 h 360"/>
                  <a:gd name="T60" fmla="*/ 279 w 491"/>
                  <a:gd name="T61" fmla="*/ 71 h 360"/>
                  <a:gd name="T62" fmla="*/ 262 w 491"/>
                  <a:gd name="T63" fmla="*/ 45 h 360"/>
                  <a:gd name="T64" fmla="*/ 194 w 491"/>
                  <a:gd name="T65" fmla="*/ 79 h 360"/>
                  <a:gd name="T66" fmla="*/ 220 w 491"/>
                  <a:gd name="T67" fmla="*/ 122 h 360"/>
                  <a:gd name="T68" fmla="*/ 101 w 491"/>
                  <a:gd name="T69" fmla="*/ 62 h 360"/>
                  <a:gd name="T70" fmla="*/ 110 w 491"/>
                  <a:gd name="T71" fmla="*/ 3 h 360"/>
                  <a:gd name="T72" fmla="*/ 39 w 491"/>
                  <a:gd name="T73" fmla="*/ 8 h 360"/>
                  <a:gd name="T74" fmla="*/ 0 w 491"/>
                  <a:gd name="T75" fmla="*/ 54 h 3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</a:cxnLst>
                <a:rect l="0" t="0" r="r" b="b"/>
                <a:pathLst>
                  <a:path w="491" h="360">
                    <a:moveTo>
                      <a:pt x="279" y="240"/>
                    </a:moveTo>
                    <a:cubicBezTo>
                      <a:pt x="309" y="248"/>
                      <a:pt x="310" y="248"/>
                      <a:pt x="313" y="282"/>
                    </a:cubicBezTo>
                    <a:cubicBezTo>
                      <a:pt x="306" y="278"/>
                      <a:pt x="302" y="277"/>
                      <a:pt x="294" y="268"/>
                    </a:cubicBezTo>
                    <a:cubicBezTo>
                      <a:pt x="272" y="243"/>
                      <a:pt x="287" y="255"/>
                      <a:pt x="279" y="240"/>
                    </a:cubicBezTo>
                    <a:close/>
                    <a:moveTo>
                      <a:pt x="279" y="181"/>
                    </a:moveTo>
                    <a:lnTo>
                      <a:pt x="282" y="183"/>
                    </a:lnTo>
                    <a:cubicBezTo>
                      <a:pt x="282" y="183"/>
                      <a:pt x="278" y="182"/>
                      <a:pt x="279" y="181"/>
                    </a:cubicBezTo>
                    <a:close/>
                    <a:moveTo>
                      <a:pt x="237" y="130"/>
                    </a:moveTo>
                    <a:cubicBezTo>
                      <a:pt x="251" y="116"/>
                      <a:pt x="264" y="151"/>
                      <a:pt x="247" y="138"/>
                    </a:cubicBezTo>
                    <a:cubicBezTo>
                      <a:pt x="241" y="134"/>
                      <a:pt x="225" y="142"/>
                      <a:pt x="237" y="130"/>
                    </a:cubicBezTo>
                    <a:close/>
                    <a:moveTo>
                      <a:pt x="321" y="113"/>
                    </a:moveTo>
                    <a:lnTo>
                      <a:pt x="372" y="113"/>
                    </a:lnTo>
                    <a:lnTo>
                      <a:pt x="372" y="122"/>
                    </a:lnTo>
                    <a:lnTo>
                      <a:pt x="321" y="122"/>
                    </a:lnTo>
                    <a:lnTo>
                      <a:pt x="321" y="113"/>
                    </a:lnTo>
                    <a:close/>
                    <a:moveTo>
                      <a:pt x="279" y="113"/>
                    </a:moveTo>
                    <a:cubicBezTo>
                      <a:pt x="288" y="104"/>
                      <a:pt x="325" y="126"/>
                      <a:pt x="293" y="117"/>
                    </a:cubicBezTo>
                    <a:cubicBezTo>
                      <a:pt x="286" y="116"/>
                      <a:pt x="265" y="127"/>
                      <a:pt x="279" y="113"/>
                    </a:cubicBezTo>
                    <a:close/>
                    <a:moveTo>
                      <a:pt x="0" y="54"/>
                    </a:moveTo>
                    <a:cubicBezTo>
                      <a:pt x="0" y="153"/>
                      <a:pt x="138" y="47"/>
                      <a:pt x="243" y="184"/>
                    </a:cubicBezTo>
                    <a:cubicBezTo>
                      <a:pt x="285" y="239"/>
                      <a:pt x="216" y="280"/>
                      <a:pt x="299" y="339"/>
                    </a:cubicBezTo>
                    <a:cubicBezTo>
                      <a:pt x="303" y="341"/>
                      <a:pt x="331" y="355"/>
                      <a:pt x="333" y="355"/>
                    </a:cubicBezTo>
                    <a:cubicBezTo>
                      <a:pt x="402" y="360"/>
                      <a:pt x="333" y="255"/>
                      <a:pt x="330" y="215"/>
                    </a:cubicBezTo>
                    <a:cubicBezTo>
                      <a:pt x="466" y="183"/>
                      <a:pt x="489" y="225"/>
                      <a:pt x="491" y="147"/>
                    </a:cubicBezTo>
                    <a:cubicBezTo>
                      <a:pt x="446" y="151"/>
                      <a:pt x="438" y="164"/>
                      <a:pt x="398" y="155"/>
                    </a:cubicBezTo>
                    <a:lnTo>
                      <a:pt x="398" y="138"/>
                    </a:lnTo>
                    <a:cubicBezTo>
                      <a:pt x="445" y="140"/>
                      <a:pt x="464" y="159"/>
                      <a:pt x="465" y="96"/>
                    </a:cubicBezTo>
                    <a:cubicBezTo>
                      <a:pt x="398" y="96"/>
                      <a:pt x="412" y="101"/>
                      <a:pt x="355" y="88"/>
                    </a:cubicBezTo>
                    <a:cubicBezTo>
                      <a:pt x="374" y="59"/>
                      <a:pt x="385" y="65"/>
                      <a:pt x="389" y="20"/>
                    </a:cubicBezTo>
                    <a:cubicBezTo>
                      <a:pt x="351" y="23"/>
                      <a:pt x="337" y="40"/>
                      <a:pt x="296" y="62"/>
                    </a:cubicBezTo>
                    <a:lnTo>
                      <a:pt x="279" y="71"/>
                    </a:lnTo>
                    <a:cubicBezTo>
                      <a:pt x="260" y="58"/>
                      <a:pt x="269" y="69"/>
                      <a:pt x="262" y="45"/>
                    </a:cubicBezTo>
                    <a:cubicBezTo>
                      <a:pt x="233" y="48"/>
                      <a:pt x="194" y="49"/>
                      <a:pt x="194" y="79"/>
                    </a:cubicBezTo>
                    <a:cubicBezTo>
                      <a:pt x="194" y="115"/>
                      <a:pt x="203" y="75"/>
                      <a:pt x="220" y="122"/>
                    </a:cubicBezTo>
                    <a:lnTo>
                      <a:pt x="101" y="62"/>
                    </a:lnTo>
                    <a:cubicBezTo>
                      <a:pt x="102" y="25"/>
                      <a:pt x="107" y="36"/>
                      <a:pt x="110" y="3"/>
                    </a:cubicBezTo>
                    <a:cubicBezTo>
                      <a:pt x="83" y="3"/>
                      <a:pt x="62" y="0"/>
                      <a:pt x="39" y="8"/>
                    </a:cubicBezTo>
                    <a:cubicBezTo>
                      <a:pt x="22" y="15"/>
                      <a:pt x="0" y="34"/>
                      <a:pt x="0" y="5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155" name="Freeform 20">
                <a:extLst>
                  <a:ext uri="{FF2B5EF4-FFF2-40B4-BE49-F238E27FC236}">
                    <a16:creationId xmlns:a16="http://schemas.microsoft.com/office/drawing/2014/main" id="{98A18D16-9AEC-4E96-A091-AD75E6BA4D66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837113" y="2320926"/>
                <a:ext cx="80963" cy="87313"/>
              </a:xfrm>
              <a:custGeom>
                <a:avLst/>
                <a:gdLst>
                  <a:gd name="T0" fmla="*/ 153 w 348"/>
                  <a:gd name="T1" fmla="*/ 178 h 373"/>
                  <a:gd name="T2" fmla="*/ 45 w 348"/>
                  <a:gd name="T3" fmla="*/ 212 h 373"/>
                  <a:gd name="T4" fmla="*/ 68 w 348"/>
                  <a:gd name="T5" fmla="*/ 169 h 373"/>
                  <a:gd name="T6" fmla="*/ 153 w 348"/>
                  <a:gd name="T7" fmla="*/ 178 h 373"/>
                  <a:gd name="T8" fmla="*/ 127 w 348"/>
                  <a:gd name="T9" fmla="*/ 356 h 373"/>
                  <a:gd name="T10" fmla="*/ 136 w 348"/>
                  <a:gd name="T11" fmla="*/ 364 h 373"/>
                  <a:gd name="T12" fmla="*/ 195 w 348"/>
                  <a:gd name="T13" fmla="*/ 373 h 373"/>
                  <a:gd name="T14" fmla="*/ 221 w 348"/>
                  <a:gd name="T15" fmla="*/ 186 h 373"/>
                  <a:gd name="T16" fmla="*/ 153 w 348"/>
                  <a:gd name="T17" fmla="*/ 178 h 373"/>
                  <a:gd name="T18" fmla="*/ 153 w 348"/>
                  <a:gd name="T19" fmla="*/ 144 h 373"/>
                  <a:gd name="T20" fmla="*/ 94 w 348"/>
                  <a:gd name="T21" fmla="*/ 126 h 373"/>
                  <a:gd name="T22" fmla="*/ 94 w 348"/>
                  <a:gd name="T23" fmla="*/ 102 h 373"/>
                  <a:gd name="T24" fmla="*/ 204 w 348"/>
                  <a:gd name="T25" fmla="*/ 135 h 373"/>
                  <a:gd name="T26" fmla="*/ 280 w 348"/>
                  <a:gd name="T27" fmla="*/ 212 h 373"/>
                  <a:gd name="T28" fmla="*/ 324 w 348"/>
                  <a:gd name="T29" fmla="*/ 172 h 373"/>
                  <a:gd name="T30" fmla="*/ 348 w 348"/>
                  <a:gd name="T31" fmla="*/ 102 h 373"/>
                  <a:gd name="T32" fmla="*/ 194 w 348"/>
                  <a:gd name="T33" fmla="*/ 52 h 373"/>
                  <a:gd name="T34" fmla="*/ 170 w 348"/>
                  <a:gd name="T35" fmla="*/ 0 h 373"/>
                  <a:gd name="T36" fmla="*/ 127 w 348"/>
                  <a:gd name="T37" fmla="*/ 0 h 373"/>
                  <a:gd name="T38" fmla="*/ 0 w 348"/>
                  <a:gd name="T39" fmla="*/ 229 h 373"/>
                  <a:gd name="T40" fmla="*/ 68 w 348"/>
                  <a:gd name="T41" fmla="*/ 305 h 373"/>
                  <a:gd name="T42" fmla="*/ 212 w 348"/>
                  <a:gd name="T43" fmla="*/ 246 h 373"/>
                  <a:gd name="T44" fmla="*/ 110 w 348"/>
                  <a:gd name="T45" fmla="*/ 305 h 373"/>
                  <a:gd name="T46" fmla="*/ 127 w 348"/>
                  <a:gd name="T47" fmla="*/ 356 h 3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348" h="373">
                    <a:moveTo>
                      <a:pt x="153" y="178"/>
                    </a:moveTo>
                    <a:cubicBezTo>
                      <a:pt x="137" y="192"/>
                      <a:pt x="55" y="260"/>
                      <a:pt x="45" y="212"/>
                    </a:cubicBezTo>
                    <a:cubicBezTo>
                      <a:pt x="41" y="191"/>
                      <a:pt x="56" y="188"/>
                      <a:pt x="68" y="169"/>
                    </a:cubicBezTo>
                    <a:cubicBezTo>
                      <a:pt x="113" y="169"/>
                      <a:pt x="118" y="170"/>
                      <a:pt x="153" y="178"/>
                    </a:cubicBezTo>
                    <a:close/>
                    <a:moveTo>
                      <a:pt x="127" y="356"/>
                    </a:moveTo>
                    <a:lnTo>
                      <a:pt x="136" y="364"/>
                    </a:lnTo>
                    <a:cubicBezTo>
                      <a:pt x="169" y="367"/>
                      <a:pt x="158" y="372"/>
                      <a:pt x="195" y="373"/>
                    </a:cubicBezTo>
                    <a:cubicBezTo>
                      <a:pt x="206" y="325"/>
                      <a:pt x="307" y="240"/>
                      <a:pt x="221" y="186"/>
                    </a:cubicBezTo>
                    <a:cubicBezTo>
                      <a:pt x="190" y="166"/>
                      <a:pt x="191" y="175"/>
                      <a:pt x="153" y="178"/>
                    </a:cubicBezTo>
                    <a:lnTo>
                      <a:pt x="153" y="144"/>
                    </a:lnTo>
                    <a:lnTo>
                      <a:pt x="94" y="126"/>
                    </a:lnTo>
                    <a:lnTo>
                      <a:pt x="94" y="102"/>
                    </a:lnTo>
                    <a:cubicBezTo>
                      <a:pt x="178" y="102"/>
                      <a:pt x="152" y="105"/>
                      <a:pt x="204" y="135"/>
                    </a:cubicBezTo>
                    <a:cubicBezTo>
                      <a:pt x="244" y="159"/>
                      <a:pt x="267" y="158"/>
                      <a:pt x="280" y="212"/>
                    </a:cubicBezTo>
                    <a:cubicBezTo>
                      <a:pt x="308" y="204"/>
                      <a:pt x="310" y="195"/>
                      <a:pt x="324" y="172"/>
                    </a:cubicBezTo>
                    <a:cubicBezTo>
                      <a:pt x="339" y="148"/>
                      <a:pt x="347" y="137"/>
                      <a:pt x="348" y="102"/>
                    </a:cubicBezTo>
                    <a:cubicBezTo>
                      <a:pt x="289" y="115"/>
                      <a:pt x="240" y="87"/>
                      <a:pt x="194" y="52"/>
                    </a:cubicBezTo>
                    <a:cubicBezTo>
                      <a:pt x="171" y="33"/>
                      <a:pt x="171" y="39"/>
                      <a:pt x="170" y="0"/>
                    </a:cubicBezTo>
                    <a:lnTo>
                      <a:pt x="127" y="0"/>
                    </a:lnTo>
                    <a:cubicBezTo>
                      <a:pt x="125" y="87"/>
                      <a:pt x="18" y="154"/>
                      <a:pt x="0" y="229"/>
                    </a:cubicBezTo>
                    <a:cubicBezTo>
                      <a:pt x="14" y="249"/>
                      <a:pt x="48" y="291"/>
                      <a:pt x="68" y="305"/>
                    </a:cubicBezTo>
                    <a:cubicBezTo>
                      <a:pt x="177" y="280"/>
                      <a:pt x="137" y="247"/>
                      <a:pt x="212" y="246"/>
                    </a:cubicBezTo>
                    <a:cubicBezTo>
                      <a:pt x="210" y="327"/>
                      <a:pt x="171" y="334"/>
                      <a:pt x="110" y="305"/>
                    </a:cubicBezTo>
                    <a:cubicBezTo>
                      <a:pt x="113" y="334"/>
                      <a:pt x="117" y="336"/>
                      <a:pt x="127" y="35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156" name="Freeform 21">
                <a:extLst>
                  <a:ext uri="{FF2B5EF4-FFF2-40B4-BE49-F238E27FC236}">
                    <a16:creationId xmlns:a16="http://schemas.microsoft.com/office/drawing/2014/main" id="{CA8B56D1-8C5C-4AB4-9A94-C3AACBCC18A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656138" y="1728788"/>
                <a:ext cx="77788" cy="79375"/>
              </a:xfrm>
              <a:custGeom>
                <a:avLst/>
                <a:gdLst>
                  <a:gd name="T0" fmla="*/ 161 w 331"/>
                  <a:gd name="T1" fmla="*/ 127 h 339"/>
                  <a:gd name="T2" fmla="*/ 43 w 331"/>
                  <a:gd name="T3" fmla="*/ 144 h 339"/>
                  <a:gd name="T4" fmla="*/ 136 w 331"/>
                  <a:gd name="T5" fmla="*/ 186 h 339"/>
                  <a:gd name="T6" fmla="*/ 0 w 331"/>
                  <a:gd name="T7" fmla="*/ 279 h 339"/>
                  <a:gd name="T8" fmla="*/ 181 w 331"/>
                  <a:gd name="T9" fmla="*/ 231 h 339"/>
                  <a:gd name="T10" fmla="*/ 331 w 331"/>
                  <a:gd name="T11" fmla="*/ 186 h 339"/>
                  <a:gd name="T12" fmla="*/ 263 w 331"/>
                  <a:gd name="T13" fmla="*/ 127 h 339"/>
                  <a:gd name="T14" fmla="*/ 212 w 331"/>
                  <a:gd name="T15" fmla="*/ 0 h 339"/>
                  <a:gd name="T16" fmla="*/ 195 w 331"/>
                  <a:gd name="T17" fmla="*/ 67 h 339"/>
                  <a:gd name="T18" fmla="*/ 161 w 331"/>
                  <a:gd name="T19" fmla="*/ 127 h 3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331" h="339">
                    <a:moveTo>
                      <a:pt x="161" y="127"/>
                    </a:moveTo>
                    <a:cubicBezTo>
                      <a:pt x="68" y="127"/>
                      <a:pt x="43" y="51"/>
                      <a:pt x="43" y="144"/>
                    </a:cubicBezTo>
                    <a:cubicBezTo>
                      <a:pt x="43" y="189"/>
                      <a:pt x="91" y="186"/>
                      <a:pt x="136" y="186"/>
                    </a:cubicBezTo>
                    <a:cubicBezTo>
                      <a:pt x="73" y="280"/>
                      <a:pt x="0" y="206"/>
                      <a:pt x="0" y="279"/>
                    </a:cubicBezTo>
                    <a:cubicBezTo>
                      <a:pt x="0" y="321"/>
                      <a:pt x="93" y="339"/>
                      <a:pt x="181" y="231"/>
                    </a:cubicBezTo>
                    <a:cubicBezTo>
                      <a:pt x="233" y="167"/>
                      <a:pt x="252" y="186"/>
                      <a:pt x="331" y="186"/>
                    </a:cubicBezTo>
                    <a:cubicBezTo>
                      <a:pt x="320" y="140"/>
                      <a:pt x="319" y="128"/>
                      <a:pt x="263" y="127"/>
                    </a:cubicBezTo>
                    <a:cubicBezTo>
                      <a:pt x="264" y="75"/>
                      <a:pt x="301" y="20"/>
                      <a:pt x="212" y="0"/>
                    </a:cubicBezTo>
                    <a:cubicBezTo>
                      <a:pt x="210" y="29"/>
                      <a:pt x="202" y="41"/>
                      <a:pt x="195" y="67"/>
                    </a:cubicBezTo>
                    <a:cubicBezTo>
                      <a:pt x="188" y="96"/>
                      <a:pt x="192" y="127"/>
                      <a:pt x="161" y="127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157" name="Freeform 22">
                <a:extLst>
                  <a:ext uri="{FF2B5EF4-FFF2-40B4-BE49-F238E27FC236}">
                    <a16:creationId xmlns:a16="http://schemas.microsoft.com/office/drawing/2014/main" id="{80B2DA02-7BAF-45C3-8A3F-2A583BAA947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62450" y="2473326"/>
                <a:ext cx="66675" cy="68263"/>
              </a:xfrm>
              <a:custGeom>
                <a:avLst/>
                <a:gdLst>
                  <a:gd name="T0" fmla="*/ 0 w 293"/>
                  <a:gd name="T1" fmla="*/ 203 h 296"/>
                  <a:gd name="T2" fmla="*/ 0 w 293"/>
                  <a:gd name="T3" fmla="*/ 237 h 296"/>
                  <a:gd name="T4" fmla="*/ 212 w 293"/>
                  <a:gd name="T5" fmla="*/ 296 h 296"/>
                  <a:gd name="T6" fmla="*/ 237 w 293"/>
                  <a:gd name="T7" fmla="*/ 237 h 296"/>
                  <a:gd name="T8" fmla="*/ 224 w 293"/>
                  <a:gd name="T9" fmla="*/ 219 h 296"/>
                  <a:gd name="T10" fmla="*/ 208 w 293"/>
                  <a:gd name="T11" fmla="*/ 223 h 296"/>
                  <a:gd name="T12" fmla="*/ 173 w 293"/>
                  <a:gd name="T13" fmla="*/ 242 h 296"/>
                  <a:gd name="T14" fmla="*/ 102 w 293"/>
                  <a:gd name="T15" fmla="*/ 229 h 296"/>
                  <a:gd name="T16" fmla="*/ 119 w 293"/>
                  <a:gd name="T17" fmla="*/ 169 h 296"/>
                  <a:gd name="T18" fmla="*/ 161 w 293"/>
                  <a:gd name="T19" fmla="*/ 220 h 296"/>
                  <a:gd name="T20" fmla="*/ 212 w 293"/>
                  <a:gd name="T21" fmla="*/ 119 h 296"/>
                  <a:gd name="T22" fmla="*/ 144 w 293"/>
                  <a:gd name="T23" fmla="*/ 136 h 296"/>
                  <a:gd name="T24" fmla="*/ 229 w 293"/>
                  <a:gd name="T25" fmla="*/ 161 h 296"/>
                  <a:gd name="T26" fmla="*/ 288 w 293"/>
                  <a:gd name="T27" fmla="*/ 85 h 296"/>
                  <a:gd name="T28" fmla="*/ 85 w 293"/>
                  <a:gd name="T29" fmla="*/ 0 h 296"/>
                  <a:gd name="T30" fmla="*/ 97 w 293"/>
                  <a:gd name="T31" fmla="*/ 58 h 296"/>
                  <a:gd name="T32" fmla="*/ 55 w 293"/>
                  <a:gd name="T33" fmla="*/ 173 h 296"/>
                  <a:gd name="T34" fmla="*/ 0 w 293"/>
                  <a:gd name="T35" fmla="*/ 203 h 2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293" h="296">
                    <a:moveTo>
                      <a:pt x="0" y="203"/>
                    </a:moveTo>
                    <a:lnTo>
                      <a:pt x="0" y="237"/>
                    </a:lnTo>
                    <a:cubicBezTo>
                      <a:pt x="83" y="244"/>
                      <a:pt x="103" y="296"/>
                      <a:pt x="212" y="296"/>
                    </a:cubicBezTo>
                    <a:cubicBezTo>
                      <a:pt x="220" y="263"/>
                      <a:pt x="231" y="258"/>
                      <a:pt x="237" y="237"/>
                    </a:cubicBezTo>
                    <a:cubicBezTo>
                      <a:pt x="240" y="227"/>
                      <a:pt x="250" y="215"/>
                      <a:pt x="224" y="219"/>
                    </a:cubicBezTo>
                    <a:cubicBezTo>
                      <a:pt x="217" y="220"/>
                      <a:pt x="214" y="220"/>
                      <a:pt x="208" y="223"/>
                    </a:cubicBezTo>
                    <a:cubicBezTo>
                      <a:pt x="192" y="229"/>
                      <a:pt x="188" y="234"/>
                      <a:pt x="173" y="242"/>
                    </a:cubicBezTo>
                    <a:cubicBezTo>
                      <a:pt x="135" y="263"/>
                      <a:pt x="135" y="251"/>
                      <a:pt x="102" y="229"/>
                    </a:cubicBezTo>
                    <a:cubicBezTo>
                      <a:pt x="109" y="197"/>
                      <a:pt x="116" y="205"/>
                      <a:pt x="119" y="169"/>
                    </a:cubicBezTo>
                    <a:cubicBezTo>
                      <a:pt x="167" y="170"/>
                      <a:pt x="161" y="173"/>
                      <a:pt x="161" y="220"/>
                    </a:cubicBezTo>
                    <a:cubicBezTo>
                      <a:pt x="191" y="201"/>
                      <a:pt x="208" y="163"/>
                      <a:pt x="212" y="119"/>
                    </a:cubicBezTo>
                    <a:cubicBezTo>
                      <a:pt x="195" y="127"/>
                      <a:pt x="166" y="131"/>
                      <a:pt x="144" y="136"/>
                    </a:cubicBezTo>
                    <a:cubicBezTo>
                      <a:pt x="152" y="42"/>
                      <a:pt x="229" y="60"/>
                      <a:pt x="229" y="161"/>
                    </a:cubicBezTo>
                    <a:cubicBezTo>
                      <a:pt x="293" y="156"/>
                      <a:pt x="266" y="132"/>
                      <a:pt x="288" y="85"/>
                    </a:cubicBezTo>
                    <a:cubicBezTo>
                      <a:pt x="186" y="31"/>
                      <a:pt x="142" y="28"/>
                      <a:pt x="85" y="0"/>
                    </a:cubicBezTo>
                    <a:cubicBezTo>
                      <a:pt x="88" y="29"/>
                      <a:pt x="98" y="39"/>
                      <a:pt x="97" y="58"/>
                    </a:cubicBezTo>
                    <a:lnTo>
                      <a:pt x="55" y="173"/>
                    </a:lnTo>
                    <a:cubicBezTo>
                      <a:pt x="39" y="206"/>
                      <a:pt x="44" y="203"/>
                      <a:pt x="0" y="20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158" name="Freeform 23">
                <a:extLst>
                  <a:ext uri="{FF2B5EF4-FFF2-40B4-BE49-F238E27FC236}">
                    <a16:creationId xmlns:a16="http://schemas.microsoft.com/office/drawing/2014/main" id="{77E1493D-7A69-43DC-9573-70E3CD2DA766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141788" y="2263776"/>
                <a:ext cx="57150" cy="57150"/>
              </a:xfrm>
              <a:custGeom>
                <a:avLst/>
                <a:gdLst>
                  <a:gd name="T0" fmla="*/ 36 w 248"/>
                  <a:gd name="T1" fmla="*/ 186 h 245"/>
                  <a:gd name="T2" fmla="*/ 28 w 248"/>
                  <a:gd name="T3" fmla="*/ 152 h 245"/>
                  <a:gd name="T4" fmla="*/ 211 w 248"/>
                  <a:gd name="T5" fmla="*/ 106 h 245"/>
                  <a:gd name="T6" fmla="*/ 173 w 248"/>
                  <a:gd name="T7" fmla="*/ 154 h 245"/>
                  <a:gd name="T8" fmla="*/ 36 w 248"/>
                  <a:gd name="T9" fmla="*/ 186 h 245"/>
                  <a:gd name="T10" fmla="*/ 2 w 248"/>
                  <a:gd name="T11" fmla="*/ 101 h 245"/>
                  <a:gd name="T12" fmla="*/ 104 w 248"/>
                  <a:gd name="T13" fmla="*/ 245 h 245"/>
                  <a:gd name="T14" fmla="*/ 248 w 248"/>
                  <a:gd name="T15" fmla="*/ 110 h 245"/>
                  <a:gd name="T16" fmla="*/ 121 w 248"/>
                  <a:gd name="T17" fmla="*/ 0 h 245"/>
                  <a:gd name="T18" fmla="*/ 2 w 248"/>
                  <a:gd name="T19" fmla="*/ 101 h 2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48" h="245">
                    <a:moveTo>
                      <a:pt x="36" y="186"/>
                    </a:moveTo>
                    <a:cubicBezTo>
                      <a:pt x="31" y="163"/>
                      <a:pt x="28" y="170"/>
                      <a:pt x="28" y="152"/>
                    </a:cubicBezTo>
                    <a:cubicBezTo>
                      <a:pt x="28" y="83"/>
                      <a:pt x="227" y="25"/>
                      <a:pt x="211" y="106"/>
                    </a:cubicBezTo>
                    <a:cubicBezTo>
                      <a:pt x="208" y="123"/>
                      <a:pt x="185" y="145"/>
                      <a:pt x="173" y="154"/>
                    </a:cubicBezTo>
                    <a:cubicBezTo>
                      <a:pt x="134" y="183"/>
                      <a:pt x="102" y="186"/>
                      <a:pt x="36" y="186"/>
                    </a:cubicBezTo>
                    <a:close/>
                    <a:moveTo>
                      <a:pt x="2" y="101"/>
                    </a:moveTo>
                    <a:cubicBezTo>
                      <a:pt x="2" y="165"/>
                      <a:pt x="0" y="245"/>
                      <a:pt x="104" y="245"/>
                    </a:cubicBezTo>
                    <a:cubicBezTo>
                      <a:pt x="171" y="245"/>
                      <a:pt x="248" y="201"/>
                      <a:pt x="248" y="110"/>
                    </a:cubicBezTo>
                    <a:cubicBezTo>
                      <a:pt x="248" y="57"/>
                      <a:pt x="168" y="0"/>
                      <a:pt x="121" y="0"/>
                    </a:cubicBezTo>
                    <a:cubicBezTo>
                      <a:pt x="68" y="0"/>
                      <a:pt x="2" y="49"/>
                      <a:pt x="2" y="10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159" name="Freeform 24">
                <a:extLst>
                  <a:ext uri="{FF2B5EF4-FFF2-40B4-BE49-F238E27FC236}">
                    <a16:creationId xmlns:a16="http://schemas.microsoft.com/office/drawing/2014/main" id="{3327C744-9F20-4249-BBE4-886879041AE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16425" y="2482851"/>
                <a:ext cx="52388" cy="73025"/>
              </a:xfrm>
              <a:custGeom>
                <a:avLst/>
                <a:gdLst>
                  <a:gd name="T0" fmla="*/ 33 w 220"/>
                  <a:gd name="T1" fmla="*/ 132 h 310"/>
                  <a:gd name="T2" fmla="*/ 128 w 220"/>
                  <a:gd name="T3" fmla="*/ 242 h 310"/>
                  <a:gd name="T4" fmla="*/ 50 w 220"/>
                  <a:gd name="T5" fmla="*/ 183 h 310"/>
                  <a:gd name="T6" fmla="*/ 16 w 220"/>
                  <a:gd name="T7" fmla="*/ 183 h 310"/>
                  <a:gd name="T8" fmla="*/ 0 w 220"/>
                  <a:gd name="T9" fmla="*/ 267 h 310"/>
                  <a:gd name="T10" fmla="*/ 110 w 220"/>
                  <a:gd name="T11" fmla="*/ 310 h 310"/>
                  <a:gd name="T12" fmla="*/ 194 w 220"/>
                  <a:gd name="T13" fmla="*/ 250 h 310"/>
                  <a:gd name="T14" fmla="*/ 127 w 220"/>
                  <a:gd name="T15" fmla="*/ 81 h 310"/>
                  <a:gd name="T16" fmla="*/ 177 w 220"/>
                  <a:gd name="T17" fmla="*/ 174 h 310"/>
                  <a:gd name="T18" fmla="*/ 211 w 220"/>
                  <a:gd name="T19" fmla="*/ 174 h 310"/>
                  <a:gd name="T20" fmla="*/ 220 w 220"/>
                  <a:gd name="T21" fmla="*/ 73 h 310"/>
                  <a:gd name="T22" fmla="*/ 66 w 220"/>
                  <a:gd name="T23" fmla="*/ 72 h 310"/>
                  <a:gd name="T24" fmla="*/ 33 w 220"/>
                  <a:gd name="T25" fmla="*/ 132 h 3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220" h="310">
                    <a:moveTo>
                      <a:pt x="33" y="132"/>
                    </a:moveTo>
                    <a:cubicBezTo>
                      <a:pt x="33" y="182"/>
                      <a:pt x="114" y="205"/>
                      <a:pt x="128" y="242"/>
                    </a:cubicBezTo>
                    <a:cubicBezTo>
                      <a:pt x="149" y="292"/>
                      <a:pt x="50" y="309"/>
                      <a:pt x="50" y="183"/>
                    </a:cubicBezTo>
                    <a:lnTo>
                      <a:pt x="16" y="183"/>
                    </a:lnTo>
                    <a:cubicBezTo>
                      <a:pt x="11" y="207"/>
                      <a:pt x="2" y="240"/>
                      <a:pt x="0" y="267"/>
                    </a:cubicBezTo>
                    <a:cubicBezTo>
                      <a:pt x="27" y="274"/>
                      <a:pt x="96" y="310"/>
                      <a:pt x="110" y="310"/>
                    </a:cubicBezTo>
                    <a:cubicBezTo>
                      <a:pt x="130" y="310"/>
                      <a:pt x="194" y="278"/>
                      <a:pt x="194" y="250"/>
                    </a:cubicBezTo>
                    <a:cubicBezTo>
                      <a:pt x="194" y="125"/>
                      <a:pt x="35" y="142"/>
                      <a:pt x="127" y="81"/>
                    </a:cubicBezTo>
                    <a:cubicBezTo>
                      <a:pt x="165" y="91"/>
                      <a:pt x="176" y="128"/>
                      <a:pt x="177" y="174"/>
                    </a:cubicBezTo>
                    <a:lnTo>
                      <a:pt x="211" y="174"/>
                    </a:lnTo>
                    <a:cubicBezTo>
                      <a:pt x="211" y="125"/>
                      <a:pt x="220" y="115"/>
                      <a:pt x="220" y="73"/>
                    </a:cubicBezTo>
                    <a:cubicBezTo>
                      <a:pt x="155" y="104"/>
                      <a:pt x="141" y="0"/>
                      <a:pt x="66" y="72"/>
                    </a:cubicBezTo>
                    <a:cubicBezTo>
                      <a:pt x="57" y="81"/>
                      <a:pt x="33" y="115"/>
                      <a:pt x="33" y="13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160" name="Freeform 25">
                <a:extLst>
                  <a:ext uri="{FF2B5EF4-FFF2-40B4-BE49-F238E27FC236}">
                    <a16:creationId xmlns:a16="http://schemas.microsoft.com/office/drawing/2014/main" id="{6CD180A7-EF6B-4979-8024-324C3EC5527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68813" y="2500313"/>
                <a:ext cx="58738" cy="63500"/>
              </a:xfrm>
              <a:custGeom>
                <a:avLst/>
                <a:gdLst>
                  <a:gd name="T0" fmla="*/ 6 w 252"/>
                  <a:gd name="T1" fmla="*/ 101 h 271"/>
                  <a:gd name="T2" fmla="*/ 99 w 252"/>
                  <a:gd name="T3" fmla="*/ 50 h 271"/>
                  <a:gd name="T4" fmla="*/ 74 w 252"/>
                  <a:gd name="T5" fmla="*/ 228 h 271"/>
                  <a:gd name="T6" fmla="*/ 40 w 252"/>
                  <a:gd name="T7" fmla="*/ 228 h 271"/>
                  <a:gd name="T8" fmla="*/ 40 w 252"/>
                  <a:gd name="T9" fmla="*/ 262 h 271"/>
                  <a:gd name="T10" fmla="*/ 175 w 252"/>
                  <a:gd name="T11" fmla="*/ 271 h 271"/>
                  <a:gd name="T12" fmla="*/ 160 w 252"/>
                  <a:gd name="T13" fmla="*/ 59 h 271"/>
                  <a:gd name="T14" fmla="*/ 209 w 252"/>
                  <a:gd name="T15" fmla="*/ 127 h 271"/>
                  <a:gd name="T16" fmla="*/ 243 w 252"/>
                  <a:gd name="T17" fmla="*/ 127 h 271"/>
                  <a:gd name="T18" fmla="*/ 252 w 252"/>
                  <a:gd name="T19" fmla="*/ 42 h 271"/>
                  <a:gd name="T20" fmla="*/ 23 w 252"/>
                  <a:gd name="T21" fmla="*/ 0 h 271"/>
                  <a:gd name="T22" fmla="*/ 6 w 252"/>
                  <a:gd name="T23" fmla="*/ 101 h 2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252" h="271">
                    <a:moveTo>
                      <a:pt x="6" y="101"/>
                    </a:moveTo>
                    <a:cubicBezTo>
                      <a:pt x="94" y="81"/>
                      <a:pt x="0" y="50"/>
                      <a:pt x="99" y="50"/>
                    </a:cubicBezTo>
                    <a:cubicBezTo>
                      <a:pt x="90" y="92"/>
                      <a:pt x="74" y="181"/>
                      <a:pt x="74" y="228"/>
                    </a:cubicBezTo>
                    <a:lnTo>
                      <a:pt x="40" y="228"/>
                    </a:lnTo>
                    <a:lnTo>
                      <a:pt x="40" y="262"/>
                    </a:lnTo>
                    <a:lnTo>
                      <a:pt x="175" y="271"/>
                    </a:lnTo>
                    <a:cubicBezTo>
                      <a:pt x="136" y="196"/>
                      <a:pt x="149" y="238"/>
                      <a:pt x="160" y="59"/>
                    </a:cubicBezTo>
                    <a:cubicBezTo>
                      <a:pt x="208" y="60"/>
                      <a:pt x="205" y="74"/>
                      <a:pt x="209" y="127"/>
                    </a:cubicBezTo>
                    <a:lnTo>
                      <a:pt x="243" y="127"/>
                    </a:lnTo>
                    <a:lnTo>
                      <a:pt x="252" y="42"/>
                    </a:lnTo>
                    <a:cubicBezTo>
                      <a:pt x="191" y="13"/>
                      <a:pt x="70" y="22"/>
                      <a:pt x="23" y="0"/>
                    </a:cubicBezTo>
                    <a:cubicBezTo>
                      <a:pt x="20" y="41"/>
                      <a:pt x="6" y="53"/>
                      <a:pt x="6" y="10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161" name="Freeform 26">
                <a:extLst>
                  <a:ext uri="{FF2B5EF4-FFF2-40B4-BE49-F238E27FC236}">
                    <a16:creationId xmlns:a16="http://schemas.microsoft.com/office/drawing/2014/main" id="{9DA05E17-382E-4C37-BE80-E8036B3830C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119563" y="2219326"/>
                <a:ext cx="63500" cy="47625"/>
              </a:xfrm>
              <a:custGeom>
                <a:avLst/>
                <a:gdLst>
                  <a:gd name="T0" fmla="*/ 93 w 271"/>
                  <a:gd name="T1" fmla="*/ 161 h 204"/>
                  <a:gd name="T2" fmla="*/ 34 w 271"/>
                  <a:gd name="T3" fmla="*/ 136 h 204"/>
                  <a:gd name="T4" fmla="*/ 93 w 271"/>
                  <a:gd name="T5" fmla="*/ 26 h 204"/>
                  <a:gd name="T6" fmla="*/ 0 w 271"/>
                  <a:gd name="T7" fmla="*/ 51 h 204"/>
                  <a:gd name="T8" fmla="*/ 68 w 271"/>
                  <a:gd name="T9" fmla="*/ 204 h 204"/>
                  <a:gd name="T10" fmla="*/ 119 w 271"/>
                  <a:gd name="T11" fmla="*/ 204 h 204"/>
                  <a:gd name="T12" fmla="*/ 169 w 271"/>
                  <a:gd name="T13" fmla="*/ 68 h 204"/>
                  <a:gd name="T14" fmla="*/ 202 w 271"/>
                  <a:gd name="T15" fmla="*/ 41 h 204"/>
                  <a:gd name="T16" fmla="*/ 186 w 271"/>
                  <a:gd name="T17" fmla="*/ 161 h 204"/>
                  <a:gd name="T18" fmla="*/ 271 w 271"/>
                  <a:gd name="T19" fmla="*/ 153 h 204"/>
                  <a:gd name="T20" fmla="*/ 251 w 271"/>
                  <a:gd name="T21" fmla="*/ 71 h 204"/>
                  <a:gd name="T22" fmla="*/ 220 w 271"/>
                  <a:gd name="T23" fmla="*/ 0 h 204"/>
                  <a:gd name="T24" fmla="*/ 127 w 271"/>
                  <a:gd name="T25" fmla="*/ 0 h 204"/>
                  <a:gd name="T26" fmla="*/ 105 w 271"/>
                  <a:gd name="T27" fmla="*/ 71 h 204"/>
                  <a:gd name="T28" fmla="*/ 93 w 271"/>
                  <a:gd name="T29" fmla="*/ 161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271" h="204">
                    <a:moveTo>
                      <a:pt x="93" y="161"/>
                    </a:moveTo>
                    <a:cubicBezTo>
                      <a:pt x="61" y="159"/>
                      <a:pt x="54" y="149"/>
                      <a:pt x="34" y="136"/>
                    </a:cubicBezTo>
                    <a:cubicBezTo>
                      <a:pt x="47" y="82"/>
                      <a:pt x="67" y="65"/>
                      <a:pt x="93" y="26"/>
                    </a:cubicBezTo>
                    <a:cubicBezTo>
                      <a:pt x="69" y="26"/>
                      <a:pt x="0" y="31"/>
                      <a:pt x="0" y="51"/>
                    </a:cubicBezTo>
                    <a:cubicBezTo>
                      <a:pt x="0" y="94"/>
                      <a:pt x="32" y="204"/>
                      <a:pt x="68" y="204"/>
                    </a:cubicBezTo>
                    <a:lnTo>
                      <a:pt x="119" y="204"/>
                    </a:lnTo>
                    <a:cubicBezTo>
                      <a:pt x="134" y="204"/>
                      <a:pt x="191" y="161"/>
                      <a:pt x="169" y="68"/>
                    </a:cubicBezTo>
                    <a:lnTo>
                      <a:pt x="202" y="41"/>
                    </a:lnTo>
                    <a:cubicBezTo>
                      <a:pt x="248" y="109"/>
                      <a:pt x="219" y="100"/>
                      <a:pt x="186" y="161"/>
                    </a:cubicBezTo>
                    <a:cubicBezTo>
                      <a:pt x="231" y="161"/>
                      <a:pt x="238" y="156"/>
                      <a:pt x="271" y="153"/>
                    </a:cubicBezTo>
                    <a:cubicBezTo>
                      <a:pt x="260" y="130"/>
                      <a:pt x="260" y="100"/>
                      <a:pt x="251" y="71"/>
                    </a:cubicBezTo>
                    <a:cubicBezTo>
                      <a:pt x="239" y="31"/>
                      <a:pt x="229" y="38"/>
                      <a:pt x="220" y="0"/>
                    </a:cubicBezTo>
                    <a:lnTo>
                      <a:pt x="127" y="0"/>
                    </a:lnTo>
                    <a:cubicBezTo>
                      <a:pt x="121" y="28"/>
                      <a:pt x="112" y="36"/>
                      <a:pt x="105" y="71"/>
                    </a:cubicBezTo>
                    <a:cubicBezTo>
                      <a:pt x="99" y="102"/>
                      <a:pt x="93" y="132"/>
                      <a:pt x="93" y="16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162" name="Freeform 27">
                <a:extLst>
                  <a:ext uri="{FF2B5EF4-FFF2-40B4-BE49-F238E27FC236}">
                    <a16:creationId xmlns:a16="http://schemas.microsoft.com/office/drawing/2014/main" id="{98286656-561C-4757-98D6-C2CB04DDFBD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875213" y="2268538"/>
                <a:ext cx="66675" cy="61913"/>
              </a:xfrm>
              <a:custGeom>
                <a:avLst/>
                <a:gdLst>
                  <a:gd name="T0" fmla="*/ 0 w 288"/>
                  <a:gd name="T1" fmla="*/ 212 h 262"/>
                  <a:gd name="T2" fmla="*/ 85 w 288"/>
                  <a:gd name="T3" fmla="*/ 229 h 262"/>
                  <a:gd name="T4" fmla="*/ 60 w 288"/>
                  <a:gd name="T5" fmla="*/ 144 h 262"/>
                  <a:gd name="T6" fmla="*/ 212 w 288"/>
                  <a:gd name="T7" fmla="*/ 262 h 262"/>
                  <a:gd name="T8" fmla="*/ 246 w 288"/>
                  <a:gd name="T9" fmla="*/ 262 h 262"/>
                  <a:gd name="T10" fmla="*/ 288 w 288"/>
                  <a:gd name="T11" fmla="*/ 135 h 262"/>
                  <a:gd name="T12" fmla="*/ 246 w 288"/>
                  <a:gd name="T13" fmla="*/ 144 h 262"/>
                  <a:gd name="T14" fmla="*/ 85 w 288"/>
                  <a:gd name="T15" fmla="*/ 85 h 262"/>
                  <a:gd name="T16" fmla="*/ 178 w 288"/>
                  <a:gd name="T17" fmla="*/ 25 h 262"/>
                  <a:gd name="T18" fmla="*/ 85 w 288"/>
                  <a:gd name="T19" fmla="*/ 0 h 262"/>
                  <a:gd name="T20" fmla="*/ 0 w 288"/>
                  <a:gd name="T21" fmla="*/ 212 h 2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88" h="262">
                    <a:moveTo>
                      <a:pt x="0" y="212"/>
                    </a:moveTo>
                    <a:cubicBezTo>
                      <a:pt x="40" y="215"/>
                      <a:pt x="41" y="228"/>
                      <a:pt x="85" y="229"/>
                    </a:cubicBezTo>
                    <a:cubicBezTo>
                      <a:pt x="70" y="200"/>
                      <a:pt x="60" y="189"/>
                      <a:pt x="60" y="144"/>
                    </a:cubicBezTo>
                    <a:cubicBezTo>
                      <a:pt x="215" y="226"/>
                      <a:pt x="232" y="177"/>
                      <a:pt x="212" y="262"/>
                    </a:cubicBezTo>
                    <a:lnTo>
                      <a:pt x="246" y="262"/>
                    </a:lnTo>
                    <a:cubicBezTo>
                      <a:pt x="251" y="203"/>
                      <a:pt x="284" y="187"/>
                      <a:pt x="288" y="135"/>
                    </a:cubicBezTo>
                    <a:cubicBezTo>
                      <a:pt x="255" y="138"/>
                      <a:pt x="268" y="144"/>
                      <a:pt x="246" y="144"/>
                    </a:cubicBezTo>
                    <a:cubicBezTo>
                      <a:pt x="200" y="144"/>
                      <a:pt x="140" y="97"/>
                      <a:pt x="85" y="85"/>
                    </a:cubicBezTo>
                    <a:cubicBezTo>
                      <a:pt x="129" y="19"/>
                      <a:pt x="136" y="104"/>
                      <a:pt x="178" y="25"/>
                    </a:cubicBezTo>
                    <a:cubicBezTo>
                      <a:pt x="142" y="22"/>
                      <a:pt x="119" y="8"/>
                      <a:pt x="85" y="0"/>
                    </a:cubicBezTo>
                    <a:cubicBezTo>
                      <a:pt x="69" y="33"/>
                      <a:pt x="3" y="184"/>
                      <a:pt x="0" y="21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163" name="Freeform 28">
                <a:extLst>
                  <a:ext uri="{FF2B5EF4-FFF2-40B4-BE49-F238E27FC236}">
                    <a16:creationId xmlns:a16="http://schemas.microsoft.com/office/drawing/2014/main" id="{9F964FE3-8BD4-4A59-A368-8CAC100F4B3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840288" y="1944688"/>
                <a:ext cx="66675" cy="44450"/>
              </a:xfrm>
              <a:custGeom>
                <a:avLst/>
                <a:gdLst>
                  <a:gd name="T0" fmla="*/ 82 w 291"/>
                  <a:gd name="T1" fmla="*/ 43 h 187"/>
                  <a:gd name="T2" fmla="*/ 115 w 291"/>
                  <a:gd name="T3" fmla="*/ 102 h 187"/>
                  <a:gd name="T4" fmla="*/ 56 w 291"/>
                  <a:gd name="T5" fmla="*/ 102 h 187"/>
                  <a:gd name="T6" fmla="*/ 22 w 291"/>
                  <a:gd name="T7" fmla="*/ 34 h 187"/>
                  <a:gd name="T8" fmla="*/ 90 w 291"/>
                  <a:gd name="T9" fmla="*/ 161 h 187"/>
                  <a:gd name="T10" fmla="*/ 170 w 291"/>
                  <a:gd name="T11" fmla="*/ 157 h 187"/>
                  <a:gd name="T12" fmla="*/ 234 w 291"/>
                  <a:gd name="T13" fmla="*/ 187 h 187"/>
                  <a:gd name="T14" fmla="*/ 251 w 291"/>
                  <a:gd name="T15" fmla="*/ 144 h 187"/>
                  <a:gd name="T16" fmla="*/ 209 w 291"/>
                  <a:gd name="T17" fmla="*/ 102 h 187"/>
                  <a:gd name="T18" fmla="*/ 257 w 291"/>
                  <a:gd name="T19" fmla="*/ 55 h 187"/>
                  <a:gd name="T20" fmla="*/ 166 w 291"/>
                  <a:gd name="T21" fmla="*/ 0 h 187"/>
                  <a:gd name="T22" fmla="*/ 192 w 291"/>
                  <a:gd name="T23" fmla="*/ 60 h 187"/>
                  <a:gd name="T24" fmla="*/ 149 w 291"/>
                  <a:gd name="T25" fmla="*/ 68 h 187"/>
                  <a:gd name="T26" fmla="*/ 90 w 291"/>
                  <a:gd name="T27" fmla="*/ 0 h 187"/>
                  <a:gd name="T28" fmla="*/ 82 w 291"/>
                  <a:gd name="T29" fmla="*/ 43 h 18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291" h="187">
                    <a:moveTo>
                      <a:pt x="82" y="43"/>
                    </a:moveTo>
                    <a:cubicBezTo>
                      <a:pt x="82" y="68"/>
                      <a:pt x="104" y="85"/>
                      <a:pt x="115" y="102"/>
                    </a:cubicBezTo>
                    <a:lnTo>
                      <a:pt x="56" y="102"/>
                    </a:lnTo>
                    <a:cubicBezTo>
                      <a:pt x="56" y="59"/>
                      <a:pt x="56" y="43"/>
                      <a:pt x="22" y="34"/>
                    </a:cubicBezTo>
                    <a:cubicBezTo>
                      <a:pt x="0" y="80"/>
                      <a:pt x="40" y="161"/>
                      <a:pt x="90" y="161"/>
                    </a:cubicBezTo>
                    <a:cubicBezTo>
                      <a:pt x="128" y="161"/>
                      <a:pt x="144" y="148"/>
                      <a:pt x="170" y="157"/>
                    </a:cubicBezTo>
                    <a:cubicBezTo>
                      <a:pt x="198" y="168"/>
                      <a:pt x="183" y="182"/>
                      <a:pt x="234" y="187"/>
                    </a:cubicBezTo>
                    <a:cubicBezTo>
                      <a:pt x="243" y="169"/>
                      <a:pt x="246" y="167"/>
                      <a:pt x="251" y="144"/>
                    </a:cubicBezTo>
                    <a:cubicBezTo>
                      <a:pt x="220" y="103"/>
                      <a:pt x="223" y="155"/>
                      <a:pt x="209" y="102"/>
                    </a:cubicBezTo>
                    <a:cubicBezTo>
                      <a:pt x="268" y="102"/>
                      <a:pt x="291" y="103"/>
                      <a:pt x="257" y="55"/>
                    </a:cubicBezTo>
                    <a:cubicBezTo>
                      <a:pt x="232" y="20"/>
                      <a:pt x="211" y="11"/>
                      <a:pt x="166" y="0"/>
                    </a:cubicBezTo>
                    <a:cubicBezTo>
                      <a:pt x="175" y="38"/>
                      <a:pt x="183" y="28"/>
                      <a:pt x="192" y="60"/>
                    </a:cubicBezTo>
                    <a:cubicBezTo>
                      <a:pt x="158" y="60"/>
                      <a:pt x="172" y="57"/>
                      <a:pt x="149" y="68"/>
                    </a:cubicBezTo>
                    <a:cubicBezTo>
                      <a:pt x="141" y="32"/>
                      <a:pt x="131" y="4"/>
                      <a:pt x="90" y="0"/>
                    </a:cubicBezTo>
                    <a:cubicBezTo>
                      <a:pt x="87" y="34"/>
                      <a:pt x="82" y="21"/>
                      <a:pt x="82" y="4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164" name="Freeform 29">
                <a:extLst>
                  <a:ext uri="{FF2B5EF4-FFF2-40B4-BE49-F238E27FC236}">
                    <a16:creationId xmlns:a16="http://schemas.microsoft.com/office/drawing/2014/main" id="{299B552F-93AD-4AA9-B2BD-53D23BF7E8F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900613" y="2216151"/>
                <a:ext cx="61913" cy="57150"/>
              </a:xfrm>
              <a:custGeom>
                <a:avLst/>
                <a:gdLst>
                  <a:gd name="T0" fmla="*/ 34 w 271"/>
                  <a:gd name="T1" fmla="*/ 102 h 246"/>
                  <a:gd name="T2" fmla="*/ 93 w 271"/>
                  <a:gd name="T3" fmla="*/ 85 h 246"/>
                  <a:gd name="T4" fmla="*/ 110 w 271"/>
                  <a:gd name="T5" fmla="*/ 127 h 246"/>
                  <a:gd name="T6" fmla="*/ 26 w 271"/>
                  <a:gd name="T7" fmla="*/ 110 h 246"/>
                  <a:gd name="T8" fmla="*/ 0 w 271"/>
                  <a:gd name="T9" fmla="*/ 221 h 246"/>
                  <a:gd name="T10" fmla="*/ 212 w 271"/>
                  <a:gd name="T11" fmla="*/ 246 h 246"/>
                  <a:gd name="T12" fmla="*/ 246 w 271"/>
                  <a:gd name="T13" fmla="*/ 246 h 246"/>
                  <a:gd name="T14" fmla="*/ 271 w 271"/>
                  <a:gd name="T15" fmla="*/ 110 h 246"/>
                  <a:gd name="T16" fmla="*/ 121 w 271"/>
                  <a:gd name="T17" fmla="*/ 83 h 246"/>
                  <a:gd name="T18" fmla="*/ 51 w 271"/>
                  <a:gd name="T19" fmla="*/ 0 h 246"/>
                  <a:gd name="T20" fmla="*/ 34 w 271"/>
                  <a:gd name="T21" fmla="*/ 102 h 2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71" h="246">
                    <a:moveTo>
                      <a:pt x="34" y="102"/>
                    </a:moveTo>
                    <a:cubicBezTo>
                      <a:pt x="57" y="90"/>
                      <a:pt x="59" y="86"/>
                      <a:pt x="93" y="85"/>
                    </a:cubicBezTo>
                    <a:cubicBezTo>
                      <a:pt x="102" y="116"/>
                      <a:pt x="102" y="96"/>
                      <a:pt x="110" y="127"/>
                    </a:cubicBezTo>
                    <a:cubicBezTo>
                      <a:pt x="37" y="134"/>
                      <a:pt x="92" y="155"/>
                      <a:pt x="26" y="110"/>
                    </a:cubicBezTo>
                    <a:cubicBezTo>
                      <a:pt x="8" y="144"/>
                      <a:pt x="0" y="169"/>
                      <a:pt x="0" y="221"/>
                    </a:cubicBezTo>
                    <a:cubicBezTo>
                      <a:pt x="95" y="213"/>
                      <a:pt x="185" y="129"/>
                      <a:pt x="212" y="246"/>
                    </a:cubicBezTo>
                    <a:lnTo>
                      <a:pt x="246" y="246"/>
                    </a:lnTo>
                    <a:cubicBezTo>
                      <a:pt x="246" y="188"/>
                      <a:pt x="270" y="167"/>
                      <a:pt x="271" y="110"/>
                    </a:cubicBezTo>
                    <a:cubicBezTo>
                      <a:pt x="215" y="140"/>
                      <a:pt x="204" y="160"/>
                      <a:pt x="121" y="83"/>
                    </a:cubicBezTo>
                    <a:cubicBezTo>
                      <a:pt x="56" y="24"/>
                      <a:pt x="114" y="6"/>
                      <a:pt x="51" y="0"/>
                    </a:cubicBezTo>
                    <a:cubicBezTo>
                      <a:pt x="48" y="37"/>
                      <a:pt x="35" y="63"/>
                      <a:pt x="34" y="10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165" name="Freeform 30">
                <a:extLst>
                  <a:ext uri="{FF2B5EF4-FFF2-40B4-BE49-F238E27FC236}">
                    <a16:creationId xmlns:a16="http://schemas.microsoft.com/office/drawing/2014/main" id="{9D576F68-66E9-4A14-8304-3E77F564AD3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700588" y="1784351"/>
                <a:ext cx="17463" cy="30163"/>
              </a:xfrm>
              <a:custGeom>
                <a:avLst/>
                <a:gdLst>
                  <a:gd name="T0" fmla="*/ 0 w 76"/>
                  <a:gd name="T1" fmla="*/ 52 h 129"/>
                  <a:gd name="T2" fmla="*/ 59 w 76"/>
                  <a:gd name="T3" fmla="*/ 129 h 129"/>
                  <a:gd name="T4" fmla="*/ 76 w 76"/>
                  <a:gd name="T5" fmla="*/ 95 h 129"/>
                  <a:gd name="T6" fmla="*/ 0 w 76"/>
                  <a:gd name="T7" fmla="*/ 52 h 1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76" h="129">
                    <a:moveTo>
                      <a:pt x="0" y="52"/>
                    </a:moveTo>
                    <a:cubicBezTo>
                      <a:pt x="0" y="115"/>
                      <a:pt x="19" y="109"/>
                      <a:pt x="59" y="129"/>
                    </a:cubicBezTo>
                    <a:cubicBezTo>
                      <a:pt x="61" y="125"/>
                      <a:pt x="76" y="96"/>
                      <a:pt x="76" y="95"/>
                    </a:cubicBezTo>
                    <a:cubicBezTo>
                      <a:pt x="76" y="57"/>
                      <a:pt x="0" y="0"/>
                      <a:pt x="0" y="5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166" name="Freeform 31">
                <a:extLst>
                  <a:ext uri="{FF2B5EF4-FFF2-40B4-BE49-F238E27FC236}">
                    <a16:creationId xmlns:a16="http://schemas.microsoft.com/office/drawing/2014/main" id="{7AE9D7A0-8AD4-48C8-B58A-453E3C62D12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854575" y="2428876"/>
                <a:ext cx="3175" cy="1588"/>
              </a:xfrm>
              <a:custGeom>
                <a:avLst/>
                <a:gdLst>
                  <a:gd name="T0" fmla="*/ 0 w 8"/>
                  <a:gd name="T1" fmla="*/ 10 h 10"/>
                  <a:gd name="T2" fmla="*/ 8 w 8"/>
                  <a:gd name="T3" fmla="*/ 10 h 10"/>
                  <a:gd name="T4" fmla="*/ 1 w 8"/>
                  <a:gd name="T5" fmla="*/ 0 h 10"/>
                  <a:gd name="T6" fmla="*/ 0 w 8"/>
                  <a:gd name="T7" fmla="*/ 10 h 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8" h="10">
                    <a:moveTo>
                      <a:pt x="0" y="10"/>
                    </a:moveTo>
                    <a:lnTo>
                      <a:pt x="8" y="10"/>
                    </a:lnTo>
                    <a:lnTo>
                      <a:pt x="1" y="0"/>
                    </a:lnTo>
                    <a:lnTo>
                      <a:pt x="0" y="1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167" name="Freeform 38">
                <a:extLst>
                  <a:ext uri="{FF2B5EF4-FFF2-40B4-BE49-F238E27FC236}">
                    <a16:creationId xmlns:a16="http://schemas.microsoft.com/office/drawing/2014/main" id="{B0DA2FA0-91F5-4563-9EBC-1C7021E9D2F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529138" y="2244726"/>
                <a:ext cx="14288" cy="31750"/>
              </a:xfrm>
              <a:custGeom>
                <a:avLst/>
                <a:gdLst>
                  <a:gd name="T0" fmla="*/ 6 w 58"/>
                  <a:gd name="T1" fmla="*/ 7 h 134"/>
                  <a:gd name="T2" fmla="*/ 57 w 58"/>
                  <a:gd name="T3" fmla="*/ 134 h 134"/>
                  <a:gd name="T4" fmla="*/ 43 w 58"/>
                  <a:gd name="T5" fmla="*/ 0 h 134"/>
                  <a:gd name="T6" fmla="*/ 6 w 58"/>
                  <a:gd name="T7" fmla="*/ 7 h 1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8" h="134">
                    <a:moveTo>
                      <a:pt x="6" y="7"/>
                    </a:moveTo>
                    <a:cubicBezTo>
                      <a:pt x="2" y="72"/>
                      <a:pt x="0" y="116"/>
                      <a:pt x="57" y="134"/>
                    </a:cubicBezTo>
                    <a:cubicBezTo>
                      <a:pt x="58" y="85"/>
                      <a:pt x="57" y="40"/>
                      <a:pt x="43" y="0"/>
                    </a:cubicBezTo>
                    <a:lnTo>
                      <a:pt x="6" y="7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2930195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组合 2">
            <a:extLst>
              <a:ext uri="{FF2B5EF4-FFF2-40B4-BE49-F238E27FC236}">
                <a16:creationId xmlns:a16="http://schemas.microsoft.com/office/drawing/2014/main" id="{AC596957-CB99-4B05-B2D8-32DCC16CC3D0}"/>
              </a:ext>
            </a:extLst>
          </p:cNvPr>
          <p:cNvGrpSpPr/>
          <p:nvPr userDrawn="1"/>
        </p:nvGrpSpPr>
        <p:grpSpPr>
          <a:xfrm>
            <a:off x="-4408334" y="-1217779"/>
            <a:ext cx="19790648" cy="9503928"/>
            <a:chOff x="-4408334" y="-1217779"/>
            <a:chExt cx="19790648" cy="9503928"/>
          </a:xfrm>
        </p:grpSpPr>
        <p:sp>
          <p:nvSpPr>
            <p:cNvPr id="32" name="矩形: 圆角 31">
              <a:extLst>
                <a:ext uri="{FF2B5EF4-FFF2-40B4-BE49-F238E27FC236}">
                  <a16:creationId xmlns:a16="http://schemas.microsoft.com/office/drawing/2014/main" id="{61A97C38-3C44-4F46-BAB8-A3BF4AFC9EAA}"/>
                </a:ext>
              </a:extLst>
            </p:cNvPr>
            <p:cNvSpPr/>
            <p:nvPr/>
          </p:nvSpPr>
          <p:spPr>
            <a:xfrm>
              <a:off x="0" y="0"/>
              <a:ext cx="12192000" cy="6858000"/>
            </a:xfrm>
            <a:prstGeom prst="roundRect">
              <a:avLst>
                <a:gd name="adj" fmla="val 0"/>
              </a:avLst>
            </a:prstGeom>
            <a:solidFill>
              <a:schemeClr val="accent1"/>
            </a:solidFill>
            <a:ln>
              <a:noFill/>
            </a:ln>
            <a:effectLst>
              <a:outerShdw blurRad="254000" algn="ctr" rotWithShape="0">
                <a:schemeClr val="accent1">
                  <a:lumMod val="75000"/>
                  <a:alpha val="30000"/>
                </a:scheme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effectLst>
                  <a:outerShdw blurRad="63500" sx="102000" sy="102000" algn="ctr" rotWithShape="0">
                    <a:prstClr val="black">
                      <a:alpha val="40000"/>
                    </a:prstClr>
                  </a:outerShdw>
                </a:effectLst>
              </a:endParaRPr>
            </a:p>
          </p:txBody>
        </p:sp>
        <p:grpSp>
          <p:nvGrpSpPr>
            <p:cNvPr id="37" name="组合 36">
              <a:extLst>
                <a:ext uri="{FF2B5EF4-FFF2-40B4-BE49-F238E27FC236}">
                  <a16:creationId xmlns:a16="http://schemas.microsoft.com/office/drawing/2014/main" id="{352FE588-54F2-45EB-B266-DBE1CCEDA2CB}"/>
                </a:ext>
              </a:extLst>
            </p:cNvPr>
            <p:cNvGrpSpPr/>
            <p:nvPr/>
          </p:nvGrpSpPr>
          <p:grpSpPr>
            <a:xfrm>
              <a:off x="9241966" y="-1217779"/>
              <a:ext cx="4863359" cy="2413470"/>
              <a:chOff x="10242315" y="-761473"/>
              <a:chExt cx="4863359" cy="2413470"/>
            </a:xfrm>
          </p:grpSpPr>
          <p:sp>
            <p:nvSpPr>
              <p:cNvPr id="51" name="矩形: 圆角 50">
                <a:extLst>
                  <a:ext uri="{FF2B5EF4-FFF2-40B4-BE49-F238E27FC236}">
                    <a16:creationId xmlns:a16="http://schemas.microsoft.com/office/drawing/2014/main" id="{FFFA5CDD-53EF-4916-AB9A-92B501D4C267}"/>
                  </a:ext>
                </a:extLst>
              </p:cNvPr>
              <p:cNvSpPr/>
              <p:nvPr/>
            </p:nvSpPr>
            <p:spPr>
              <a:xfrm rot="2836031">
                <a:off x="12442230" y="-2961388"/>
                <a:ext cx="463530" cy="4863359"/>
              </a:xfrm>
              <a:prstGeom prst="roundRect">
                <a:avLst>
                  <a:gd name="adj" fmla="val 50000"/>
                </a:avLst>
              </a:prstGeom>
              <a:solidFill>
                <a:schemeClr val="bg1">
                  <a:alpha val="2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2" name="椭圆 51">
                <a:extLst>
                  <a:ext uri="{FF2B5EF4-FFF2-40B4-BE49-F238E27FC236}">
                    <a16:creationId xmlns:a16="http://schemas.microsoft.com/office/drawing/2014/main" id="{F08FB085-2C6E-4A0C-BC36-DB44516AF7E3}"/>
                  </a:ext>
                </a:extLst>
              </p:cNvPr>
              <p:cNvSpPr/>
              <p:nvPr/>
            </p:nvSpPr>
            <p:spPr>
              <a:xfrm>
                <a:off x="10385159" y="1154033"/>
                <a:ext cx="497964" cy="497964"/>
              </a:xfrm>
              <a:prstGeom prst="ellipse">
                <a:avLst/>
              </a:prstGeom>
              <a:solidFill>
                <a:schemeClr val="bg1">
                  <a:alpha val="2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38" name="椭圆 37">
              <a:extLst>
                <a:ext uri="{FF2B5EF4-FFF2-40B4-BE49-F238E27FC236}">
                  <a16:creationId xmlns:a16="http://schemas.microsoft.com/office/drawing/2014/main" id="{AA7434A2-C789-4397-A844-E9BD18C808F5}"/>
                </a:ext>
              </a:extLst>
            </p:cNvPr>
            <p:cNvSpPr/>
            <p:nvPr/>
          </p:nvSpPr>
          <p:spPr>
            <a:xfrm>
              <a:off x="11366576" y="1252936"/>
              <a:ext cx="447826" cy="447826"/>
            </a:xfrm>
            <a:prstGeom prst="ellipse">
              <a:avLst/>
            </a:prstGeom>
            <a:solidFill>
              <a:schemeClr val="bg1">
                <a:alpha val="3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9" name="椭圆 38">
              <a:extLst>
                <a:ext uri="{FF2B5EF4-FFF2-40B4-BE49-F238E27FC236}">
                  <a16:creationId xmlns:a16="http://schemas.microsoft.com/office/drawing/2014/main" id="{33A097B3-F35F-4665-86C4-09C85B05C61B}"/>
                </a:ext>
              </a:extLst>
            </p:cNvPr>
            <p:cNvSpPr/>
            <p:nvPr/>
          </p:nvSpPr>
          <p:spPr>
            <a:xfrm>
              <a:off x="10771562" y="1833567"/>
              <a:ext cx="181020" cy="181020"/>
            </a:xfrm>
            <a:prstGeom prst="ellipse">
              <a:avLst/>
            </a:prstGeom>
            <a:solidFill>
              <a:schemeClr val="bg1">
                <a:alpha val="3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45" name="组合 44">
              <a:extLst>
                <a:ext uri="{FF2B5EF4-FFF2-40B4-BE49-F238E27FC236}">
                  <a16:creationId xmlns:a16="http://schemas.microsoft.com/office/drawing/2014/main" id="{2B3226C2-E0AE-4BCB-A6FD-4CAAABFAF74C}"/>
                </a:ext>
              </a:extLst>
            </p:cNvPr>
            <p:cNvGrpSpPr/>
            <p:nvPr/>
          </p:nvGrpSpPr>
          <p:grpSpPr>
            <a:xfrm>
              <a:off x="-4408334" y="5644766"/>
              <a:ext cx="6196107" cy="2641383"/>
              <a:chOff x="-3651374" y="5172675"/>
              <a:chExt cx="6196107" cy="2641383"/>
            </a:xfrm>
          </p:grpSpPr>
          <p:sp>
            <p:nvSpPr>
              <p:cNvPr id="46" name="矩形: 圆角 45">
                <a:extLst>
                  <a:ext uri="{FF2B5EF4-FFF2-40B4-BE49-F238E27FC236}">
                    <a16:creationId xmlns:a16="http://schemas.microsoft.com/office/drawing/2014/main" id="{B628BDF8-8408-4378-8304-22B29958E3A4}"/>
                  </a:ext>
                </a:extLst>
              </p:cNvPr>
              <p:cNvSpPr/>
              <p:nvPr/>
            </p:nvSpPr>
            <p:spPr>
              <a:xfrm rot="2836031">
                <a:off x="-262037" y="4990986"/>
                <a:ext cx="524071" cy="4863359"/>
              </a:xfrm>
              <a:prstGeom prst="roundRect">
                <a:avLst>
                  <a:gd name="adj" fmla="val 50000"/>
                </a:avLst>
              </a:prstGeom>
              <a:solidFill>
                <a:schemeClr val="bg1">
                  <a:alpha val="2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7" name="椭圆 46">
                <a:extLst>
                  <a:ext uri="{FF2B5EF4-FFF2-40B4-BE49-F238E27FC236}">
                    <a16:creationId xmlns:a16="http://schemas.microsoft.com/office/drawing/2014/main" id="{948B50C1-8DAA-4D47-84A7-670FF0F66F2F}"/>
                  </a:ext>
                </a:extLst>
              </p:cNvPr>
              <p:cNvSpPr/>
              <p:nvPr/>
            </p:nvSpPr>
            <p:spPr>
              <a:xfrm>
                <a:off x="1802274" y="5172675"/>
                <a:ext cx="497964" cy="497964"/>
              </a:xfrm>
              <a:prstGeom prst="ellipse">
                <a:avLst/>
              </a:prstGeom>
              <a:solidFill>
                <a:schemeClr val="bg1">
                  <a:alpha val="4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48" name="椭圆 47">
                <a:extLst>
                  <a:ext uri="{FF2B5EF4-FFF2-40B4-BE49-F238E27FC236}">
                    <a16:creationId xmlns:a16="http://schemas.microsoft.com/office/drawing/2014/main" id="{CF3F227D-4CF4-458A-A849-F9C1A5707053}"/>
                  </a:ext>
                </a:extLst>
              </p:cNvPr>
              <p:cNvSpPr/>
              <p:nvPr/>
            </p:nvSpPr>
            <p:spPr>
              <a:xfrm flipH="1">
                <a:off x="717224" y="5612299"/>
                <a:ext cx="234480" cy="234480"/>
              </a:xfrm>
              <a:prstGeom prst="ellipse">
                <a:avLst/>
              </a:prstGeom>
              <a:solidFill>
                <a:schemeClr val="bg1">
                  <a:alpha val="3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9" name="椭圆 48">
                <a:extLst>
                  <a:ext uri="{FF2B5EF4-FFF2-40B4-BE49-F238E27FC236}">
                    <a16:creationId xmlns:a16="http://schemas.microsoft.com/office/drawing/2014/main" id="{BA27F770-C0BE-4DD4-949F-7B0935FB9152}"/>
                  </a:ext>
                </a:extLst>
              </p:cNvPr>
              <p:cNvSpPr/>
              <p:nvPr/>
            </p:nvSpPr>
            <p:spPr>
              <a:xfrm>
                <a:off x="2192491" y="6363622"/>
                <a:ext cx="352242" cy="352242"/>
              </a:xfrm>
              <a:prstGeom prst="ellipse">
                <a:avLst/>
              </a:prstGeom>
              <a:solidFill>
                <a:schemeClr val="bg1">
                  <a:alpha val="3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0" name="矩形: 圆角 49">
                <a:extLst>
                  <a:ext uri="{FF2B5EF4-FFF2-40B4-BE49-F238E27FC236}">
                    <a16:creationId xmlns:a16="http://schemas.microsoft.com/office/drawing/2014/main" id="{B101C67E-03D0-437F-9EDC-1C42067376D3}"/>
                  </a:ext>
                </a:extLst>
              </p:cNvPr>
              <p:cNvSpPr/>
              <p:nvPr/>
            </p:nvSpPr>
            <p:spPr>
              <a:xfrm rot="2836031">
                <a:off x="-1323603" y="5278469"/>
                <a:ext cx="207818" cy="4863359"/>
              </a:xfrm>
              <a:prstGeom prst="roundRect">
                <a:avLst>
                  <a:gd name="adj" fmla="val 50000"/>
                </a:avLst>
              </a:prstGeom>
              <a:solidFill>
                <a:schemeClr val="bg1">
                  <a:alpha val="3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31" name="矩形: 圆角 30">
              <a:extLst>
                <a:ext uri="{FF2B5EF4-FFF2-40B4-BE49-F238E27FC236}">
                  <a16:creationId xmlns:a16="http://schemas.microsoft.com/office/drawing/2014/main" id="{FFB5BCCB-5767-4068-8E22-202932D985E1}"/>
                </a:ext>
              </a:extLst>
            </p:cNvPr>
            <p:cNvSpPr/>
            <p:nvPr/>
          </p:nvSpPr>
          <p:spPr>
            <a:xfrm rot="2836031">
              <a:off x="12846726" y="-3460367"/>
              <a:ext cx="207818" cy="4863359"/>
            </a:xfrm>
            <a:prstGeom prst="roundRect">
              <a:avLst>
                <a:gd name="adj" fmla="val 50000"/>
              </a:avLst>
            </a:prstGeom>
            <a:solidFill>
              <a:schemeClr val="bg1">
                <a:alpha val="3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pic>
          <p:nvPicPr>
            <p:cNvPr id="27" name="图片 26">
              <a:extLst>
                <a:ext uri="{FF2B5EF4-FFF2-40B4-BE49-F238E27FC236}">
                  <a16:creationId xmlns:a16="http://schemas.microsoft.com/office/drawing/2014/main" id="{D5B10688-DBBE-428E-8D36-F5B70F50EAA1}"/>
                </a:ext>
              </a:extLst>
            </p:cNvPr>
            <p:cNvPicPr>
              <a:picLocks noChangeAspect="1"/>
            </p:cNvPicPr>
            <p:nvPr userDrawn="1"/>
          </p:nvPicPr>
          <p:blipFill>
            <a:blip r:embed="rId2">
              <a:alphaModFix amt="10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208877" y="1195691"/>
              <a:ext cx="3910058" cy="800730"/>
            </a:xfrm>
            <a:prstGeom prst="rect">
              <a:avLst/>
            </a:prstGeom>
          </p:spPr>
        </p:pic>
        <p:pic>
          <p:nvPicPr>
            <p:cNvPr id="28" name="图片 27">
              <a:extLst>
                <a:ext uri="{FF2B5EF4-FFF2-40B4-BE49-F238E27FC236}">
                  <a16:creationId xmlns:a16="http://schemas.microsoft.com/office/drawing/2014/main" id="{6AE5489F-287D-40D2-B32F-6D84D3856765}"/>
                </a:ext>
              </a:extLst>
            </p:cNvPr>
            <p:cNvPicPr>
              <a:picLocks noChangeAspect="1"/>
            </p:cNvPicPr>
            <p:nvPr userDrawn="1"/>
          </p:nvPicPr>
          <p:blipFill>
            <a:blip r:embed="rId2">
              <a:alphaModFix amt="6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181195" y="3140828"/>
              <a:ext cx="4671697" cy="956704"/>
            </a:xfrm>
            <a:prstGeom prst="rect">
              <a:avLst/>
            </a:prstGeom>
          </p:spPr>
        </p:pic>
        <p:pic>
          <p:nvPicPr>
            <p:cNvPr id="53" name="图片 52">
              <a:extLst>
                <a:ext uri="{FF2B5EF4-FFF2-40B4-BE49-F238E27FC236}">
                  <a16:creationId xmlns:a16="http://schemas.microsoft.com/office/drawing/2014/main" id="{64C95DBD-B5BE-49C6-A7E9-0AF5F06875D6}"/>
                </a:ext>
              </a:extLst>
            </p:cNvPr>
            <p:cNvPicPr>
              <a:picLocks noChangeAspect="1"/>
            </p:cNvPicPr>
            <p:nvPr userDrawn="1"/>
          </p:nvPicPr>
          <p:blipFill>
            <a:blip r:embed="rId2">
              <a:alphaModFix amt="6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459081" y="5530389"/>
              <a:ext cx="2705252" cy="554001"/>
            </a:xfrm>
            <a:prstGeom prst="rect">
              <a:avLst/>
            </a:prstGeom>
          </p:spPr>
        </p:pic>
        <p:pic>
          <p:nvPicPr>
            <p:cNvPr id="54" name="图片 53">
              <a:extLst>
                <a:ext uri="{FF2B5EF4-FFF2-40B4-BE49-F238E27FC236}">
                  <a16:creationId xmlns:a16="http://schemas.microsoft.com/office/drawing/2014/main" id="{EA14DF9C-9E6A-42EC-BAC4-4836CA06BD9E}"/>
                </a:ext>
              </a:extLst>
            </p:cNvPr>
            <p:cNvPicPr>
              <a:picLocks noChangeAspect="1"/>
            </p:cNvPicPr>
            <p:nvPr userDrawn="1"/>
          </p:nvPicPr>
          <p:blipFill>
            <a:blip r:embed="rId3">
              <a:alphaModFix amt="6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922555" y="2861067"/>
              <a:ext cx="2543941" cy="327370"/>
            </a:xfrm>
            <a:prstGeom prst="rect">
              <a:avLst/>
            </a:prstGeom>
          </p:spPr>
        </p:pic>
        <p:pic>
          <p:nvPicPr>
            <p:cNvPr id="55" name="图片 54">
              <a:extLst>
                <a:ext uri="{FF2B5EF4-FFF2-40B4-BE49-F238E27FC236}">
                  <a16:creationId xmlns:a16="http://schemas.microsoft.com/office/drawing/2014/main" id="{23B9FD07-C503-4F1C-8103-E96884FB82F9}"/>
                </a:ext>
              </a:extLst>
            </p:cNvPr>
            <p:cNvPicPr>
              <a:picLocks noChangeAspect="1"/>
            </p:cNvPicPr>
            <p:nvPr userDrawn="1"/>
          </p:nvPicPr>
          <p:blipFill>
            <a:blip r:embed="rId3">
              <a:alphaModFix amt="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55650" y="4051853"/>
              <a:ext cx="3794355" cy="488281"/>
            </a:xfrm>
            <a:prstGeom prst="rect">
              <a:avLst/>
            </a:prstGeom>
          </p:spPr>
        </p:pic>
        <p:pic>
          <p:nvPicPr>
            <p:cNvPr id="56" name="图片 55">
              <a:extLst>
                <a:ext uri="{FF2B5EF4-FFF2-40B4-BE49-F238E27FC236}">
                  <a16:creationId xmlns:a16="http://schemas.microsoft.com/office/drawing/2014/main" id="{527892FB-93AD-41A2-9DE1-046F80AEF415}"/>
                </a:ext>
              </a:extLst>
            </p:cNvPr>
            <p:cNvPicPr>
              <a:picLocks noChangeAspect="1"/>
            </p:cNvPicPr>
            <p:nvPr userDrawn="1"/>
          </p:nvPicPr>
          <p:blipFill>
            <a:blip r:embed="rId3">
              <a:alphaModFix amt="7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822695" y="5663399"/>
              <a:ext cx="3794355" cy="488281"/>
            </a:xfrm>
            <a:prstGeom prst="rect">
              <a:avLst/>
            </a:prstGeom>
          </p:spPr>
        </p:pic>
        <p:pic>
          <p:nvPicPr>
            <p:cNvPr id="57" name="图片 56">
              <a:extLst>
                <a:ext uri="{FF2B5EF4-FFF2-40B4-BE49-F238E27FC236}">
                  <a16:creationId xmlns:a16="http://schemas.microsoft.com/office/drawing/2014/main" id="{C36BDE7C-028A-4D9E-92A7-12F752679293}"/>
                </a:ext>
              </a:extLst>
            </p:cNvPr>
            <p:cNvPicPr>
              <a:picLocks noChangeAspect="1"/>
            </p:cNvPicPr>
            <p:nvPr userDrawn="1"/>
          </p:nvPicPr>
          <p:blipFill>
            <a:blip r:embed="rId3">
              <a:alphaModFix amt="11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324262" y="4842921"/>
              <a:ext cx="2612999" cy="336257"/>
            </a:xfrm>
            <a:prstGeom prst="rect">
              <a:avLst/>
            </a:prstGeom>
          </p:spPr>
        </p:pic>
        <p:pic>
          <p:nvPicPr>
            <p:cNvPr id="58" name="图片 57">
              <a:extLst>
                <a:ext uri="{FF2B5EF4-FFF2-40B4-BE49-F238E27FC236}">
                  <a16:creationId xmlns:a16="http://schemas.microsoft.com/office/drawing/2014/main" id="{6C8FAAB2-4A7C-4D0B-9A44-BC74F2880C59}"/>
                </a:ext>
              </a:extLst>
            </p:cNvPr>
            <p:cNvPicPr>
              <a:picLocks noChangeAspect="1"/>
            </p:cNvPicPr>
            <p:nvPr userDrawn="1"/>
          </p:nvPicPr>
          <p:blipFill>
            <a:blip r:embed="rId2">
              <a:alphaModFix amt="6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-1773142" y="503421"/>
              <a:ext cx="3029974" cy="620500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92947927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过渡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>
            <a:extLst>
              <a:ext uri="{FF2B5EF4-FFF2-40B4-BE49-F238E27FC236}">
                <a16:creationId xmlns:a16="http://schemas.microsoft.com/office/drawing/2014/main" id="{DEA457DE-9A10-4196-948E-6BD34F268170}"/>
              </a:ext>
            </a:extLst>
          </p:cNvPr>
          <p:cNvGrpSpPr/>
          <p:nvPr userDrawn="1"/>
        </p:nvGrpSpPr>
        <p:grpSpPr>
          <a:xfrm>
            <a:off x="-3651374" y="-1217779"/>
            <a:ext cx="19033688" cy="9031837"/>
            <a:chOff x="-3651374" y="-1217779"/>
            <a:chExt cx="19033688" cy="9031837"/>
          </a:xfrm>
        </p:grpSpPr>
        <p:sp>
          <p:nvSpPr>
            <p:cNvPr id="30" name="矩形: 圆角 29">
              <a:extLst>
                <a:ext uri="{FF2B5EF4-FFF2-40B4-BE49-F238E27FC236}">
                  <a16:creationId xmlns:a16="http://schemas.microsoft.com/office/drawing/2014/main" id="{19B5DBBD-C3EE-4F89-B70C-2944ED58ADC5}"/>
                </a:ext>
              </a:extLst>
            </p:cNvPr>
            <p:cNvSpPr/>
            <p:nvPr/>
          </p:nvSpPr>
          <p:spPr>
            <a:xfrm>
              <a:off x="0" y="0"/>
              <a:ext cx="12192000" cy="6858000"/>
            </a:xfrm>
            <a:prstGeom prst="roundRect">
              <a:avLst>
                <a:gd name="adj" fmla="val 0"/>
              </a:avLst>
            </a:prstGeom>
            <a:solidFill>
              <a:schemeClr val="accent1"/>
            </a:solidFill>
            <a:ln>
              <a:noFill/>
            </a:ln>
            <a:effectLst>
              <a:outerShdw blurRad="254000" algn="ctr" rotWithShape="0">
                <a:schemeClr val="accent1">
                  <a:lumMod val="75000"/>
                  <a:alpha val="30000"/>
                </a:scheme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effectLst>
                  <a:outerShdw blurRad="63500" sx="102000" sy="102000" algn="ctr" rotWithShape="0">
                    <a:prstClr val="black">
                      <a:alpha val="40000"/>
                    </a:prstClr>
                  </a:outerShdw>
                </a:effectLst>
              </a:endParaRPr>
            </a:p>
          </p:txBody>
        </p:sp>
        <p:grpSp>
          <p:nvGrpSpPr>
            <p:cNvPr id="34" name="组合 33">
              <a:extLst>
                <a:ext uri="{FF2B5EF4-FFF2-40B4-BE49-F238E27FC236}">
                  <a16:creationId xmlns:a16="http://schemas.microsoft.com/office/drawing/2014/main" id="{BE7B81CD-33E5-4512-B294-3A8751DF94BE}"/>
                </a:ext>
              </a:extLst>
            </p:cNvPr>
            <p:cNvGrpSpPr/>
            <p:nvPr/>
          </p:nvGrpSpPr>
          <p:grpSpPr>
            <a:xfrm>
              <a:off x="9241966" y="-1217779"/>
              <a:ext cx="4863359" cy="2413470"/>
              <a:chOff x="10242315" y="-761473"/>
              <a:chExt cx="4863359" cy="2413470"/>
            </a:xfrm>
          </p:grpSpPr>
          <p:sp>
            <p:nvSpPr>
              <p:cNvPr id="47" name="矩形: 圆角 46">
                <a:extLst>
                  <a:ext uri="{FF2B5EF4-FFF2-40B4-BE49-F238E27FC236}">
                    <a16:creationId xmlns:a16="http://schemas.microsoft.com/office/drawing/2014/main" id="{58B5D61F-65F6-4705-9D6D-33DDECC8DF1C}"/>
                  </a:ext>
                </a:extLst>
              </p:cNvPr>
              <p:cNvSpPr/>
              <p:nvPr/>
            </p:nvSpPr>
            <p:spPr>
              <a:xfrm rot="2836031">
                <a:off x="12442230" y="-2961388"/>
                <a:ext cx="463530" cy="4863359"/>
              </a:xfrm>
              <a:prstGeom prst="roundRect">
                <a:avLst>
                  <a:gd name="adj" fmla="val 50000"/>
                </a:avLst>
              </a:prstGeom>
              <a:solidFill>
                <a:schemeClr val="bg1">
                  <a:alpha val="2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8" name="椭圆 47">
                <a:extLst>
                  <a:ext uri="{FF2B5EF4-FFF2-40B4-BE49-F238E27FC236}">
                    <a16:creationId xmlns:a16="http://schemas.microsoft.com/office/drawing/2014/main" id="{0E890D35-2FCC-4EAA-B0AA-9EE0B7A2CC9F}"/>
                  </a:ext>
                </a:extLst>
              </p:cNvPr>
              <p:cNvSpPr/>
              <p:nvPr/>
            </p:nvSpPr>
            <p:spPr>
              <a:xfrm>
                <a:off x="10385159" y="1154033"/>
                <a:ext cx="497964" cy="497964"/>
              </a:xfrm>
              <a:prstGeom prst="ellipse">
                <a:avLst/>
              </a:prstGeom>
              <a:solidFill>
                <a:schemeClr val="bg1">
                  <a:alpha val="2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35" name="矩形: 圆角 34">
              <a:extLst>
                <a:ext uri="{FF2B5EF4-FFF2-40B4-BE49-F238E27FC236}">
                  <a16:creationId xmlns:a16="http://schemas.microsoft.com/office/drawing/2014/main" id="{D7536A4B-3E4D-4568-A4F5-D2A6A721D1AD}"/>
                </a:ext>
              </a:extLst>
            </p:cNvPr>
            <p:cNvSpPr/>
            <p:nvPr/>
          </p:nvSpPr>
          <p:spPr>
            <a:xfrm rot="2836031">
              <a:off x="-262037" y="4990986"/>
              <a:ext cx="524071" cy="4863359"/>
            </a:xfrm>
            <a:prstGeom prst="roundRect">
              <a:avLst>
                <a:gd name="adj" fmla="val 50000"/>
              </a:avLst>
            </a:prstGeom>
            <a:solidFill>
              <a:schemeClr val="bg1">
                <a:alpha val="2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6" name="椭圆 35">
              <a:extLst>
                <a:ext uri="{FF2B5EF4-FFF2-40B4-BE49-F238E27FC236}">
                  <a16:creationId xmlns:a16="http://schemas.microsoft.com/office/drawing/2014/main" id="{7505565B-6E31-4251-9DD8-EC543B7D5CC9}"/>
                </a:ext>
              </a:extLst>
            </p:cNvPr>
            <p:cNvSpPr/>
            <p:nvPr/>
          </p:nvSpPr>
          <p:spPr>
            <a:xfrm>
              <a:off x="1802274" y="5172675"/>
              <a:ext cx="497964" cy="497964"/>
            </a:xfrm>
            <a:prstGeom prst="ellipse">
              <a:avLst/>
            </a:prstGeom>
            <a:solidFill>
              <a:schemeClr val="bg1">
                <a:alpha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37" name="椭圆 36">
              <a:extLst>
                <a:ext uri="{FF2B5EF4-FFF2-40B4-BE49-F238E27FC236}">
                  <a16:creationId xmlns:a16="http://schemas.microsoft.com/office/drawing/2014/main" id="{3A1D8FE7-0D2E-469B-84D0-6AC9E9DD4A59}"/>
                </a:ext>
              </a:extLst>
            </p:cNvPr>
            <p:cNvSpPr/>
            <p:nvPr/>
          </p:nvSpPr>
          <p:spPr>
            <a:xfrm flipH="1">
              <a:off x="717224" y="5612299"/>
              <a:ext cx="234480" cy="234480"/>
            </a:xfrm>
            <a:prstGeom prst="ellipse">
              <a:avLst/>
            </a:prstGeom>
            <a:solidFill>
              <a:schemeClr val="bg1">
                <a:alpha val="3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8" name="椭圆 37">
              <a:extLst>
                <a:ext uri="{FF2B5EF4-FFF2-40B4-BE49-F238E27FC236}">
                  <a16:creationId xmlns:a16="http://schemas.microsoft.com/office/drawing/2014/main" id="{50FCBDE2-46CA-4B7F-95B2-766F874AE874}"/>
                </a:ext>
              </a:extLst>
            </p:cNvPr>
            <p:cNvSpPr/>
            <p:nvPr/>
          </p:nvSpPr>
          <p:spPr>
            <a:xfrm>
              <a:off x="11366576" y="1252936"/>
              <a:ext cx="447826" cy="447826"/>
            </a:xfrm>
            <a:prstGeom prst="ellipse">
              <a:avLst/>
            </a:prstGeom>
            <a:solidFill>
              <a:schemeClr val="bg1">
                <a:alpha val="3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9" name="椭圆 38">
              <a:extLst>
                <a:ext uri="{FF2B5EF4-FFF2-40B4-BE49-F238E27FC236}">
                  <a16:creationId xmlns:a16="http://schemas.microsoft.com/office/drawing/2014/main" id="{F626F918-33B6-49AD-94CF-E5CF8DEC1257}"/>
                </a:ext>
              </a:extLst>
            </p:cNvPr>
            <p:cNvSpPr/>
            <p:nvPr/>
          </p:nvSpPr>
          <p:spPr>
            <a:xfrm>
              <a:off x="10771562" y="1833567"/>
              <a:ext cx="181020" cy="181020"/>
            </a:xfrm>
            <a:prstGeom prst="ellipse">
              <a:avLst/>
            </a:prstGeom>
            <a:solidFill>
              <a:schemeClr val="bg1">
                <a:alpha val="3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4" name="椭圆 43">
              <a:extLst>
                <a:ext uri="{FF2B5EF4-FFF2-40B4-BE49-F238E27FC236}">
                  <a16:creationId xmlns:a16="http://schemas.microsoft.com/office/drawing/2014/main" id="{9C758060-127C-4018-8B19-15E9949BC735}"/>
                </a:ext>
              </a:extLst>
            </p:cNvPr>
            <p:cNvSpPr/>
            <p:nvPr/>
          </p:nvSpPr>
          <p:spPr>
            <a:xfrm>
              <a:off x="2192491" y="6363622"/>
              <a:ext cx="352242" cy="352242"/>
            </a:xfrm>
            <a:prstGeom prst="ellipse">
              <a:avLst/>
            </a:prstGeom>
            <a:solidFill>
              <a:schemeClr val="bg1">
                <a:alpha val="3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5" name="矩形: 圆角 44">
              <a:extLst>
                <a:ext uri="{FF2B5EF4-FFF2-40B4-BE49-F238E27FC236}">
                  <a16:creationId xmlns:a16="http://schemas.microsoft.com/office/drawing/2014/main" id="{D98733A2-A04B-4DBB-B64E-E562AB6037FD}"/>
                </a:ext>
              </a:extLst>
            </p:cNvPr>
            <p:cNvSpPr/>
            <p:nvPr/>
          </p:nvSpPr>
          <p:spPr>
            <a:xfrm rot="2836031">
              <a:off x="-1323603" y="5278469"/>
              <a:ext cx="207818" cy="4863359"/>
            </a:xfrm>
            <a:prstGeom prst="roundRect">
              <a:avLst>
                <a:gd name="adj" fmla="val 50000"/>
              </a:avLst>
            </a:prstGeom>
            <a:solidFill>
              <a:schemeClr val="bg1">
                <a:alpha val="3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9" name="矩形: 圆角 28">
              <a:extLst>
                <a:ext uri="{FF2B5EF4-FFF2-40B4-BE49-F238E27FC236}">
                  <a16:creationId xmlns:a16="http://schemas.microsoft.com/office/drawing/2014/main" id="{8D391B66-9558-44E1-9FCC-7B517E547742}"/>
                </a:ext>
              </a:extLst>
            </p:cNvPr>
            <p:cNvSpPr/>
            <p:nvPr/>
          </p:nvSpPr>
          <p:spPr>
            <a:xfrm rot="2836031">
              <a:off x="12846726" y="-3460367"/>
              <a:ext cx="207818" cy="4863359"/>
            </a:xfrm>
            <a:prstGeom prst="roundRect">
              <a:avLst>
                <a:gd name="adj" fmla="val 50000"/>
              </a:avLst>
            </a:prstGeom>
            <a:solidFill>
              <a:schemeClr val="bg1">
                <a:alpha val="3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pic>
          <p:nvPicPr>
            <p:cNvPr id="49" name="图片 48">
              <a:extLst>
                <a:ext uri="{FF2B5EF4-FFF2-40B4-BE49-F238E27FC236}">
                  <a16:creationId xmlns:a16="http://schemas.microsoft.com/office/drawing/2014/main" id="{7CB17A4C-57AE-4BD5-BC4C-054670FF4BE3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alphaModFix amt="11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66846" y="3530110"/>
              <a:ext cx="3203531" cy="412251"/>
            </a:xfrm>
            <a:prstGeom prst="rect">
              <a:avLst/>
            </a:prstGeom>
          </p:spPr>
        </p:pic>
        <p:pic>
          <p:nvPicPr>
            <p:cNvPr id="50" name="图片 49">
              <a:extLst>
                <a:ext uri="{FF2B5EF4-FFF2-40B4-BE49-F238E27FC236}">
                  <a16:creationId xmlns:a16="http://schemas.microsoft.com/office/drawing/2014/main" id="{93E97795-4FAD-40CD-95AC-EE63C2B252EE}"/>
                </a:ext>
              </a:extLst>
            </p:cNvPr>
            <p:cNvPicPr>
              <a:picLocks noChangeAspect="1"/>
            </p:cNvPicPr>
            <p:nvPr userDrawn="1"/>
          </p:nvPicPr>
          <p:blipFill>
            <a:blip r:embed="rId2">
              <a:alphaModFix amt="10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098656" y="5425636"/>
              <a:ext cx="3325949" cy="428005"/>
            </a:xfrm>
            <a:prstGeom prst="rect">
              <a:avLst/>
            </a:prstGeom>
          </p:spPr>
        </p:pic>
        <p:pic>
          <p:nvPicPr>
            <p:cNvPr id="51" name="图片 50">
              <a:extLst>
                <a:ext uri="{FF2B5EF4-FFF2-40B4-BE49-F238E27FC236}">
                  <a16:creationId xmlns:a16="http://schemas.microsoft.com/office/drawing/2014/main" id="{391BC0D6-DFA7-4633-86F8-89C4209410F3}"/>
                </a:ext>
              </a:extLst>
            </p:cNvPr>
            <p:cNvPicPr>
              <a:picLocks noChangeAspect="1"/>
            </p:cNvPicPr>
            <p:nvPr userDrawn="1"/>
          </p:nvPicPr>
          <p:blipFill>
            <a:blip r:embed="rId2">
              <a:alphaModFix amt="4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151427" y="5904687"/>
              <a:ext cx="3325949" cy="428005"/>
            </a:xfrm>
            <a:prstGeom prst="rect">
              <a:avLst/>
            </a:prstGeom>
          </p:spPr>
        </p:pic>
        <p:pic>
          <p:nvPicPr>
            <p:cNvPr id="52" name="图片 51">
              <a:extLst>
                <a:ext uri="{FF2B5EF4-FFF2-40B4-BE49-F238E27FC236}">
                  <a16:creationId xmlns:a16="http://schemas.microsoft.com/office/drawing/2014/main" id="{8A722B1B-CB36-4B14-BC57-4A35F5A4AE50}"/>
                </a:ext>
              </a:extLst>
            </p:cNvPr>
            <p:cNvPicPr>
              <a:picLocks noChangeAspect="1"/>
            </p:cNvPicPr>
            <p:nvPr userDrawn="1"/>
          </p:nvPicPr>
          <p:blipFill>
            <a:blip r:embed="rId2">
              <a:alphaModFix amt="11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580290" y="1921004"/>
              <a:ext cx="2451480" cy="315473"/>
            </a:xfrm>
            <a:prstGeom prst="rect">
              <a:avLst/>
            </a:prstGeom>
          </p:spPr>
        </p:pic>
        <p:pic>
          <p:nvPicPr>
            <p:cNvPr id="53" name="图片 52">
              <a:extLst>
                <a:ext uri="{FF2B5EF4-FFF2-40B4-BE49-F238E27FC236}">
                  <a16:creationId xmlns:a16="http://schemas.microsoft.com/office/drawing/2014/main" id="{6E84276D-5C42-45BB-820A-AD6FF6CA22E1}"/>
                </a:ext>
              </a:extLst>
            </p:cNvPr>
            <p:cNvPicPr>
              <a:picLocks noChangeAspect="1"/>
            </p:cNvPicPr>
            <p:nvPr userDrawn="1"/>
          </p:nvPicPr>
          <p:blipFill>
            <a:blip r:embed="rId3">
              <a:alphaModFix amt="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871996" y="1014945"/>
              <a:ext cx="4461479" cy="913654"/>
            </a:xfrm>
            <a:prstGeom prst="rect">
              <a:avLst/>
            </a:prstGeom>
          </p:spPr>
        </p:pic>
        <p:pic>
          <p:nvPicPr>
            <p:cNvPr id="54" name="图片 53">
              <a:extLst>
                <a:ext uri="{FF2B5EF4-FFF2-40B4-BE49-F238E27FC236}">
                  <a16:creationId xmlns:a16="http://schemas.microsoft.com/office/drawing/2014/main" id="{68FC71FA-866E-4110-940D-4AD19DCB0379}"/>
                </a:ext>
              </a:extLst>
            </p:cNvPr>
            <p:cNvPicPr>
              <a:picLocks noChangeAspect="1"/>
            </p:cNvPicPr>
            <p:nvPr userDrawn="1"/>
          </p:nvPicPr>
          <p:blipFill>
            <a:blip r:embed="rId3">
              <a:alphaModFix amt="10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-1741149" y="529543"/>
              <a:ext cx="2976460" cy="609541"/>
            </a:xfrm>
            <a:prstGeom prst="rect">
              <a:avLst/>
            </a:prstGeom>
          </p:spPr>
        </p:pic>
        <p:pic>
          <p:nvPicPr>
            <p:cNvPr id="55" name="图片 54">
              <a:extLst>
                <a:ext uri="{FF2B5EF4-FFF2-40B4-BE49-F238E27FC236}">
                  <a16:creationId xmlns:a16="http://schemas.microsoft.com/office/drawing/2014/main" id="{9FE13E5D-55F9-4AF4-ACCB-ECE35C5C4BF8}"/>
                </a:ext>
              </a:extLst>
            </p:cNvPr>
            <p:cNvPicPr>
              <a:picLocks noChangeAspect="1"/>
            </p:cNvPicPr>
            <p:nvPr userDrawn="1"/>
          </p:nvPicPr>
          <p:blipFill>
            <a:blip r:embed="rId3">
              <a:alphaModFix amt="6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108590" y="3211114"/>
              <a:ext cx="4552440" cy="932282"/>
            </a:xfrm>
            <a:prstGeom prst="rect">
              <a:avLst/>
            </a:prstGeom>
          </p:spPr>
        </p:pic>
        <p:pic>
          <p:nvPicPr>
            <p:cNvPr id="56" name="图片 55">
              <a:extLst>
                <a:ext uri="{FF2B5EF4-FFF2-40B4-BE49-F238E27FC236}">
                  <a16:creationId xmlns:a16="http://schemas.microsoft.com/office/drawing/2014/main" id="{E57DE76B-8818-4381-B358-91080C194251}"/>
                </a:ext>
              </a:extLst>
            </p:cNvPr>
            <p:cNvPicPr>
              <a:picLocks noChangeAspect="1"/>
            </p:cNvPicPr>
            <p:nvPr userDrawn="1"/>
          </p:nvPicPr>
          <p:blipFill>
            <a:blip r:embed="rId3">
              <a:alphaModFix amt="6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361595" y="4721275"/>
              <a:ext cx="2588110" cy="530012"/>
            </a:xfrm>
            <a:prstGeom prst="rect">
              <a:avLst/>
            </a:prstGeom>
          </p:spPr>
        </p:pic>
      </p:grpSp>
      <p:sp>
        <p:nvSpPr>
          <p:cNvPr id="3" name="标题 2">
            <a:extLst>
              <a:ext uri="{FF2B5EF4-FFF2-40B4-BE49-F238E27FC236}">
                <a16:creationId xmlns:a16="http://schemas.microsoft.com/office/drawing/2014/main" id="{7FEA123E-2D0B-40CD-95FA-B569D2AF323E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1256060" y="3484191"/>
            <a:ext cx="9679880" cy="757130"/>
          </a:xfrm>
          <a:noFill/>
        </p:spPr>
        <p:txBody>
          <a:bodyPr wrap="square" rtlCol="0">
            <a:spAutoFit/>
          </a:bodyPr>
          <a:lstStyle>
            <a:lvl1pPr algn="ctr">
              <a:defRPr lang="zh-CN" altLang="en-US" sz="4800">
                <a:solidFill>
                  <a:schemeClr val="bg1"/>
                </a:solidFill>
                <a:cs typeface="+mn-cs"/>
              </a:defRPr>
            </a:lvl1pPr>
          </a:lstStyle>
          <a:p>
            <a:pPr marL="0" lvl="0" algn="ctr"/>
            <a:r>
              <a:rPr lang="zh-CN" altLang="en-US" dirty="0"/>
              <a:t>单击此处编辑章节标题</a:t>
            </a:r>
          </a:p>
        </p:txBody>
      </p:sp>
      <p:sp>
        <p:nvSpPr>
          <p:cNvPr id="8" name="文本占位符 7">
            <a:extLst>
              <a:ext uri="{FF2B5EF4-FFF2-40B4-BE49-F238E27FC236}">
                <a16:creationId xmlns:a16="http://schemas.microsoft.com/office/drawing/2014/main" id="{147FE576-7AD8-462A-9038-3F2DD10E50F9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3088539" y="4283283"/>
            <a:ext cx="6014922" cy="341208"/>
          </a:xfrm>
        </p:spPr>
        <p:txBody>
          <a:bodyPr wrap="none" lIns="0" rIns="0">
            <a:normAutofit/>
          </a:bodyPr>
          <a:lstStyle>
            <a:lvl1pPr marL="0" indent="0" algn="ctr">
              <a:buNone/>
              <a:defRPr sz="1800">
                <a:solidFill>
                  <a:schemeClr val="bg1"/>
                </a:solidFill>
              </a:defRPr>
            </a:lvl1pPr>
            <a:lvl2pPr marL="457200" indent="0">
              <a:buNone/>
              <a:defRPr/>
            </a:lvl2pPr>
          </a:lstStyle>
          <a:p>
            <a:pPr lvl="0"/>
            <a:r>
              <a:rPr lang="en-US" altLang="zh-CN" dirty="0"/>
              <a:t>Click here to edit the master title style</a:t>
            </a:r>
            <a:endParaRPr lang="zh-CN" altLang="en-US" dirty="0"/>
          </a:p>
        </p:txBody>
      </p:sp>
      <p:sp>
        <p:nvSpPr>
          <p:cNvPr id="12" name="文本占位符 11">
            <a:extLst>
              <a:ext uri="{FF2B5EF4-FFF2-40B4-BE49-F238E27FC236}">
                <a16:creationId xmlns:a16="http://schemas.microsoft.com/office/drawing/2014/main" id="{B1D4AAB6-A74B-4214-8FDA-A4A96104C971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4279900" y="1878399"/>
            <a:ext cx="3632200" cy="1363662"/>
          </a:xfrm>
        </p:spPr>
        <p:txBody>
          <a:bodyPr>
            <a:noAutofit/>
          </a:bodyPr>
          <a:lstStyle>
            <a:lvl1pPr marL="0" indent="0" algn="ctr">
              <a:buNone/>
              <a:defRPr sz="9600">
                <a:solidFill>
                  <a:schemeClr val="bg1"/>
                </a:solidFill>
                <a:latin typeface="+mj-ea"/>
                <a:ea typeface="+mj-ea"/>
              </a:defRPr>
            </a:lvl1pPr>
          </a:lstStyle>
          <a:p>
            <a:pPr lvl="0"/>
            <a:r>
              <a:rPr lang="en-US" altLang="zh-CN" dirty="0"/>
              <a:t>00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21250084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结尾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>
            <a:extLst>
              <a:ext uri="{FF2B5EF4-FFF2-40B4-BE49-F238E27FC236}">
                <a16:creationId xmlns:a16="http://schemas.microsoft.com/office/drawing/2014/main" id="{D4D9A057-221F-4ADE-AED7-675D330410DA}"/>
              </a:ext>
            </a:extLst>
          </p:cNvPr>
          <p:cNvGrpSpPr/>
          <p:nvPr userDrawn="1"/>
        </p:nvGrpSpPr>
        <p:grpSpPr>
          <a:xfrm>
            <a:off x="-2724466" y="0"/>
            <a:ext cx="17827862" cy="7649887"/>
            <a:chOff x="-2724466" y="0"/>
            <a:chExt cx="17827862" cy="7649887"/>
          </a:xfrm>
        </p:grpSpPr>
        <p:sp>
          <p:nvSpPr>
            <p:cNvPr id="9" name="矩形: 圆角 8">
              <a:extLst>
                <a:ext uri="{FF2B5EF4-FFF2-40B4-BE49-F238E27FC236}">
                  <a16:creationId xmlns:a16="http://schemas.microsoft.com/office/drawing/2014/main" id="{DEF4EBE4-C63A-4E65-A041-5D154F67DB97}"/>
                </a:ext>
              </a:extLst>
            </p:cNvPr>
            <p:cNvSpPr/>
            <p:nvPr/>
          </p:nvSpPr>
          <p:spPr>
            <a:xfrm>
              <a:off x="0" y="0"/>
              <a:ext cx="12192000" cy="6858000"/>
            </a:xfrm>
            <a:prstGeom prst="roundRect">
              <a:avLst>
                <a:gd name="adj" fmla="val 0"/>
              </a:avLst>
            </a:prstGeom>
            <a:solidFill>
              <a:schemeClr val="accent1"/>
            </a:solidFill>
            <a:ln>
              <a:noFill/>
            </a:ln>
            <a:effectLst>
              <a:outerShdw blurRad="254000" algn="ctr" rotWithShape="0">
                <a:schemeClr val="accent1">
                  <a:lumMod val="75000"/>
                  <a:alpha val="30000"/>
                </a:scheme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effectLst>
                  <a:outerShdw blurRad="63500" sx="102000" sy="102000" algn="ctr" rotWithShape="0">
                    <a:prstClr val="black">
                      <a:alpha val="40000"/>
                    </a:prstClr>
                  </a:outerShdw>
                </a:effectLst>
              </a:endParaRPr>
            </a:p>
          </p:txBody>
        </p:sp>
        <p:grpSp>
          <p:nvGrpSpPr>
            <p:cNvPr id="13" name="组合 12">
              <a:extLst>
                <a:ext uri="{FF2B5EF4-FFF2-40B4-BE49-F238E27FC236}">
                  <a16:creationId xmlns:a16="http://schemas.microsoft.com/office/drawing/2014/main" id="{198BB9E3-5254-4A98-8C0F-DB9DC9C69645}"/>
                </a:ext>
              </a:extLst>
            </p:cNvPr>
            <p:cNvGrpSpPr/>
            <p:nvPr/>
          </p:nvGrpSpPr>
          <p:grpSpPr>
            <a:xfrm>
              <a:off x="7779846" y="4109275"/>
              <a:ext cx="7323550" cy="3540612"/>
              <a:chOff x="-2317116" y="-35796"/>
              <a:chExt cx="7323550" cy="3540612"/>
            </a:xfrm>
          </p:grpSpPr>
          <p:sp>
            <p:nvSpPr>
              <p:cNvPr id="26" name="矩形: 圆角 25">
                <a:extLst>
                  <a:ext uri="{FF2B5EF4-FFF2-40B4-BE49-F238E27FC236}">
                    <a16:creationId xmlns:a16="http://schemas.microsoft.com/office/drawing/2014/main" id="{2E3CB17B-7B1E-4759-982E-C7E4D012C691}"/>
                  </a:ext>
                </a:extLst>
              </p:cNvPr>
              <p:cNvSpPr/>
              <p:nvPr/>
            </p:nvSpPr>
            <p:spPr>
              <a:xfrm rot="2836031">
                <a:off x="2312719" y="-2205440"/>
                <a:ext cx="524071" cy="4863359"/>
              </a:xfrm>
              <a:prstGeom prst="roundRect">
                <a:avLst>
                  <a:gd name="adj" fmla="val 50000"/>
                </a:avLst>
              </a:prstGeom>
              <a:solidFill>
                <a:schemeClr val="bg1">
                  <a:alpha val="2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7" name="矩形: 圆角 26">
                <a:extLst>
                  <a:ext uri="{FF2B5EF4-FFF2-40B4-BE49-F238E27FC236}">
                    <a16:creationId xmlns:a16="http://schemas.microsoft.com/office/drawing/2014/main" id="{84103BCB-F4A4-407D-B074-6BB5C2621103}"/>
                  </a:ext>
                </a:extLst>
              </p:cNvPr>
              <p:cNvSpPr/>
              <p:nvPr/>
            </p:nvSpPr>
            <p:spPr>
              <a:xfrm rot="2836031">
                <a:off x="10655" y="969227"/>
                <a:ext cx="207818" cy="4863359"/>
              </a:xfrm>
              <a:prstGeom prst="roundRect">
                <a:avLst>
                  <a:gd name="adj" fmla="val 50000"/>
                </a:avLst>
              </a:prstGeom>
              <a:solidFill>
                <a:schemeClr val="bg1">
                  <a:alpha val="3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8" name="椭圆 27">
                <a:extLst>
                  <a:ext uri="{FF2B5EF4-FFF2-40B4-BE49-F238E27FC236}">
                    <a16:creationId xmlns:a16="http://schemas.microsoft.com/office/drawing/2014/main" id="{68BAF908-2D19-4DE9-85B3-7D3E4C7C6A49}"/>
                  </a:ext>
                </a:extLst>
              </p:cNvPr>
              <p:cNvSpPr/>
              <p:nvPr/>
            </p:nvSpPr>
            <p:spPr>
              <a:xfrm>
                <a:off x="265377" y="1887747"/>
                <a:ext cx="497964" cy="497964"/>
              </a:xfrm>
              <a:prstGeom prst="ellipse">
                <a:avLst/>
              </a:prstGeom>
              <a:solidFill>
                <a:schemeClr val="bg1">
                  <a:alpha val="2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14" name="矩形: 圆角 13">
              <a:extLst>
                <a:ext uri="{FF2B5EF4-FFF2-40B4-BE49-F238E27FC236}">
                  <a16:creationId xmlns:a16="http://schemas.microsoft.com/office/drawing/2014/main" id="{F120FE9A-099D-4DBE-BCF4-4D4C12CF4830}"/>
                </a:ext>
              </a:extLst>
            </p:cNvPr>
            <p:cNvSpPr/>
            <p:nvPr/>
          </p:nvSpPr>
          <p:spPr>
            <a:xfrm rot="2836031">
              <a:off x="-554822" y="79885"/>
              <a:ext cx="524071" cy="4863359"/>
            </a:xfrm>
            <a:prstGeom prst="roundRect">
              <a:avLst>
                <a:gd name="adj" fmla="val 50000"/>
              </a:avLst>
            </a:prstGeom>
            <a:solidFill>
              <a:schemeClr val="bg1">
                <a:alpha val="2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" name="椭圆 14">
              <a:extLst>
                <a:ext uri="{FF2B5EF4-FFF2-40B4-BE49-F238E27FC236}">
                  <a16:creationId xmlns:a16="http://schemas.microsoft.com/office/drawing/2014/main" id="{2F781FB8-055B-479A-AA4B-65C3234FBFCB}"/>
                </a:ext>
              </a:extLst>
            </p:cNvPr>
            <p:cNvSpPr/>
            <p:nvPr/>
          </p:nvSpPr>
          <p:spPr>
            <a:xfrm>
              <a:off x="1509489" y="261574"/>
              <a:ext cx="497964" cy="497964"/>
            </a:xfrm>
            <a:prstGeom prst="ellipse">
              <a:avLst/>
            </a:prstGeom>
            <a:solidFill>
              <a:schemeClr val="bg1">
                <a:alpha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" name="椭圆 15">
              <a:extLst>
                <a:ext uri="{FF2B5EF4-FFF2-40B4-BE49-F238E27FC236}">
                  <a16:creationId xmlns:a16="http://schemas.microsoft.com/office/drawing/2014/main" id="{A2A61BFD-3D8A-4184-A647-89AED7AB861F}"/>
                </a:ext>
              </a:extLst>
            </p:cNvPr>
            <p:cNvSpPr/>
            <p:nvPr/>
          </p:nvSpPr>
          <p:spPr>
            <a:xfrm flipH="1">
              <a:off x="1803329" y="1310700"/>
              <a:ext cx="463998" cy="463998"/>
            </a:xfrm>
            <a:prstGeom prst="ellipse">
              <a:avLst/>
            </a:prstGeom>
            <a:solidFill>
              <a:schemeClr val="bg1">
                <a:alpha val="3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7" name="椭圆 16">
              <a:extLst>
                <a:ext uri="{FF2B5EF4-FFF2-40B4-BE49-F238E27FC236}">
                  <a16:creationId xmlns:a16="http://schemas.microsoft.com/office/drawing/2014/main" id="{C85A752A-DA00-44D8-9E68-5DA9A23DEB39}"/>
                </a:ext>
              </a:extLst>
            </p:cNvPr>
            <p:cNvSpPr/>
            <p:nvPr/>
          </p:nvSpPr>
          <p:spPr>
            <a:xfrm>
              <a:off x="-509834" y="905666"/>
              <a:ext cx="692361" cy="692361"/>
            </a:xfrm>
            <a:prstGeom prst="ellipse">
              <a:avLst/>
            </a:prstGeom>
            <a:solidFill>
              <a:schemeClr val="bg1">
                <a:alpha val="3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8" name="椭圆 17">
              <a:extLst>
                <a:ext uri="{FF2B5EF4-FFF2-40B4-BE49-F238E27FC236}">
                  <a16:creationId xmlns:a16="http://schemas.microsoft.com/office/drawing/2014/main" id="{9E9B65F8-92FF-4FE7-BC1A-24179B29ADF5}"/>
                </a:ext>
              </a:extLst>
            </p:cNvPr>
            <p:cNvSpPr/>
            <p:nvPr/>
          </p:nvSpPr>
          <p:spPr>
            <a:xfrm>
              <a:off x="717224" y="277792"/>
              <a:ext cx="216378" cy="216378"/>
            </a:xfrm>
            <a:prstGeom prst="ellipse">
              <a:avLst/>
            </a:prstGeom>
            <a:solidFill>
              <a:schemeClr val="bg1">
                <a:alpha val="3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9" name="椭圆 18">
              <a:extLst>
                <a:ext uri="{FF2B5EF4-FFF2-40B4-BE49-F238E27FC236}">
                  <a16:creationId xmlns:a16="http://schemas.microsoft.com/office/drawing/2014/main" id="{C8CD722B-0955-478B-9DED-B16462702F27}"/>
                </a:ext>
              </a:extLst>
            </p:cNvPr>
            <p:cNvSpPr/>
            <p:nvPr/>
          </p:nvSpPr>
          <p:spPr>
            <a:xfrm>
              <a:off x="10754334" y="4479001"/>
              <a:ext cx="447826" cy="447826"/>
            </a:xfrm>
            <a:prstGeom prst="ellipse">
              <a:avLst/>
            </a:prstGeom>
            <a:solidFill>
              <a:schemeClr val="bg1">
                <a:alpha val="3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0" name="椭圆 19">
              <a:extLst>
                <a:ext uri="{FF2B5EF4-FFF2-40B4-BE49-F238E27FC236}">
                  <a16:creationId xmlns:a16="http://schemas.microsoft.com/office/drawing/2014/main" id="{D4691CF2-E93A-48B4-B8A8-2CF572CF3ED3}"/>
                </a:ext>
              </a:extLst>
            </p:cNvPr>
            <p:cNvSpPr/>
            <p:nvPr/>
          </p:nvSpPr>
          <p:spPr>
            <a:xfrm>
              <a:off x="10159320" y="5059632"/>
              <a:ext cx="181020" cy="181020"/>
            </a:xfrm>
            <a:prstGeom prst="ellipse">
              <a:avLst/>
            </a:prstGeom>
            <a:solidFill>
              <a:schemeClr val="bg1">
                <a:alpha val="3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pic>
          <p:nvPicPr>
            <p:cNvPr id="71" name="图片 70">
              <a:extLst>
                <a:ext uri="{FF2B5EF4-FFF2-40B4-BE49-F238E27FC236}">
                  <a16:creationId xmlns:a16="http://schemas.microsoft.com/office/drawing/2014/main" id="{B03D85AB-46AE-43E8-8777-AD5F9E5F2112}"/>
                </a:ext>
              </a:extLst>
            </p:cNvPr>
            <p:cNvPicPr>
              <a:picLocks noChangeAspect="1"/>
            </p:cNvPicPr>
            <p:nvPr userDrawn="1"/>
          </p:nvPicPr>
          <p:blipFill>
            <a:blip r:embed="rId2">
              <a:alphaModFix amt="7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197021" y="1081126"/>
              <a:ext cx="3608680" cy="739012"/>
            </a:xfrm>
            <a:prstGeom prst="rect">
              <a:avLst/>
            </a:prstGeom>
          </p:spPr>
        </p:pic>
        <p:pic>
          <p:nvPicPr>
            <p:cNvPr id="72" name="图片 71">
              <a:extLst>
                <a:ext uri="{FF2B5EF4-FFF2-40B4-BE49-F238E27FC236}">
                  <a16:creationId xmlns:a16="http://schemas.microsoft.com/office/drawing/2014/main" id="{BEEF0103-7C14-4D29-BADE-EE920535897D}"/>
                </a:ext>
              </a:extLst>
            </p:cNvPr>
            <p:cNvPicPr>
              <a:picLocks noChangeAspect="1"/>
            </p:cNvPicPr>
            <p:nvPr userDrawn="1"/>
          </p:nvPicPr>
          <p:blipFill>
            <a:blip r:embed="rId2">
              <a:alphaModFix amt="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354008" y="3246051"/>
              <a:ext cx="4274703" cy="875405"/>
            </a:xfrm>
            <a:prstGeom prst="rect">
              <a:avLst/>
            </a:prstGeom>
          </p:spPr>
        </p:pic>
        <p:pic>
          <p:nvPicPr>
            <p:cNvPr id="73" name="图片 72">
              <a:extLst>
                <a:ext uri="{FF2B5EF4-FFF2-40B4-BE49-F238E27FC236}">
                  <a16:creationId xmlns:a16="http://schemas.microsoft.com/office/drawing/2014/main" id="{8FA8EF15-574B-4532-9947-415B15BFF8AA}"/>
                </a:ext>
              </a:extLst>
            </p:cNvPr>
            <p:cNvPicPr>
              <a:picLocks noChangeAspect="1"/>
            </p:cNvPicPr>
            <p:nvPr userDrawn="1"/>
          </p:nvPicPr>
          <p:blipFill>
            <a:blip r:embed="rId2">
              <a:alphaModFix amt="10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-1525807" y="5450232"/>
              <a:ext cx="2654860" cy="543682"/>
            </a:xfrm>
            <a:prstGeom prst="rect">
              <a:avLst/>
            </a:prstGeom>
          </p:spPr>
        </p:pic>
        <p:pic>
          <p:nvPicPr>
            <p:cNvPr id="75" name="图片 74">
              <a:extLst>
                <a:ext uri="{FF2B5EF4-FFF2-40B4-BE49-F238E27FC236}">
                  <a16:creationId xmlns:a16="http://schemas.microsoft.com/office/drawing/2014/main" id="{9FBCEAB7-DD8B-416D-BD8D-9B92D6F0F84F}"/>
                </a:ext>
              </a:extLst>
            </p:cNvPr>
            <p:cNvPicPr>
              <a:picLocks noChangeAspect="1"/>
            </p:cNvPicPr>
            <p:nvPr userDrawn="1"/>
          </p:nvPicPr>
          <p:blipFill>
            <a:blip r:embed="rId3">
              <a:alphaModFix amt="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831498" y="5416733"/>
              <a:ext cx="3710078" cy="477436"/>
            </a:xfrm>
            <a:prstGeom prst="rect">
              <a:avLst/>
            </a:prstGeom>
          </p:spPr>
        </p:pic>
        <p:pic>
          <p:nvPicPr>
            <p:cNvPr id="76" name="图片 75">
              <a:extLst>
                <a:ext uri="{FF2B5EF4-FFF2-40B4-BE49-F238E27FC236}">
                  <a16:creationId xmlns:a16="http://schemas.microsoft.com/office/drawing/2014/main" id="{F52C9A7B-8E8A-472A-B90A-5ACA847CE897}"/>
                </a:ext>
              </a:extLst>
            </p:cNvPr>
            <p:cNvPicPr>
              <a:picLocks noChangeAspect="1"/>
            </p:cNvPicPr>
            <p:nvPr userDrawn="1"/>
          </p:nvPicPr>
          <p:blipFill>
            <a:blip r:embed="rId3">
              <a:alphaModFix amt="4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65770" y="3546482"/>
              <a:ext cx="3014827" cy="387967"/>
            </a:xfrm>
            <a:prstGeom prst="rect">
              <a:avLst/>
            </a:prstGeom>
          </p:spPr>
        </p:pic>
        <p:pic>
          <p:nvPicPr>
            <p:cNvPr id="77" name="图片 76">
              <a:extLst>
                <a:ext uri="{FF2B5EF4-FFF2-40B4-BE49-F238E27FC236}">
                  <a16:creationId xmlns:a16="http://schemas.microsoft.com/office/drawing/2014/main" id="{C0D0A042-BA26-4FBB-B257-439216B0D791}"/>
                </a:ext>
              </a:extLst>
            </p:cNvPr>
            <p:cNvPicPr>
              <a:picLocks noChangeAspect="1"/>
            </p:cNvPicPr>
            <p:nvPr userDrawn="1"/>
          </p:nvPicPr>
          <p:blipFill>
            <a:blip r:embed="rId3">
              <a:alphaModFix amt="11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220504" y="4820051"/>
              <a:ext cx="2801192" cy="360475"/>
            </a:xfrm>
            <a:prstGeom prst="rect">
              <a:avLst/>
            </a:prstGeom>
          </p:spPr>
        </p:pic>
        <p:pic>
          <p:nvPicPr>
            <p:cNvPr id="78" name="图片 77">
              <a:extLst>
                <a:ext uri="{FF2B5EF4-FFF2-40B4-BE49-F238E27FC236}">
                  <a16:creationId xmlns:a16="http://schemas.microsoft.com/office/drawing/2014/main" id="{D4442962-AE3A-44F6-A1D5-429916DD7949}"/>
                </a:ext>
              </a:extLst>
            </p:cNvPr>
            <p:cNvPicPr>
              <a:picLocks noChangeAspect="1"/>
            </p:cNvPicPr>
            <p:nvPr userDrawn="1"/>
          </p:nvPicPr>
          <p:blipFill>
            <a:blip r:embed="rId3">
              <a:alphaModFix amt="11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464772" y="1929507"/>
              <a:ext cx="2475496" cy="318562"/>
            </a:xfrm>
            <a:prstGeom prst="rect">
              <a:avLst/>
            </a:prstGeom>
          </p:spPr>
        </p:pic>
        <p:pic>
          <p:nvPicPr>
            <p:cNvPr id="79" name="图片 78">
              <a:extLst>
                <a:ext uri="{FF2B5EF4-FFF2-40B4-BE49-F238E27FC236}">
                  <a16:creationId xmlns:a16="http://schemas.microsoft.com/office/drawing/2014/main" id="{865EBCB9-A068-4A80-921B-282D859DB72E}"/>
                </a:ext>
              </a:extLst>
            </p:cNvPr>
            <p:cNvPicPr>
              <a:picLocks noChangeAspect="1"/>
            </p:cNvPicPr>
            <p:nvPr userDrawn="1"/>
          </p:nvPicPr>
          <p:blipFill>
            <a:blip r:embed="rId3">
              <a:alphaModFix amt="8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590724" y="648891"/>
              <a:ext cx="3202552" cy="412124"/>
            </a:xfrm>
            <a:prstGeom prst="rect">
              <a:avLst/>
            </a:prstGeom>
          </p:spPr>
        </p:pic>
      </p:grpSp>
      <p:grpSp>
        <p:nvGrpSpPr>
          <p:cNvPr id="33" name="组合 32">
            <a:extLst>
              <a:ext uri="{FF2B5EF4-FFF2-40B4-BE49-F238E27FC236}">
                <a16:creationId xmlns:a16="http://schemas.microsoft.com/office/drawing/2014/main" id="{05B1FD27-8CA8-430C-AFFE-874FAE16B987}"/>
              </a:ext>
            </a:extLst>
          </p:cNvPr>
          <p:cNvGrpSpPr/>
          <p:nvPr userDrawn="1"/>
        </p:nvGrpSpPr>
        <p:grpSpPr>
          <a:xfrm>
            <a:off x="3169920" y="3867388"/>
            <a:ext cx="5851776" cy="241357"/>
            <a:chOff x="3169920" y="3550384"/>
            <a:chExt cx="5851776" cy="241357"/>
          </a:xfrm>
        </p:grpSpPr>
        <p:sp>
          <p:nvSpPr>
            <p:cNvPr id="34" name="副标题 16">
              <a:extLst>
                <a:ext uri="{FF2B5EF4-FFF2-40B4-BE49-F238E27FC236}">
                  <a16:creationId xmlns:a16="http://schemas.microsoft.com/office/drawing/2014/main" id="{D7FD5649-CB44-42B5-ADAD-8E63D4AEE466}"/>
                </a:ext>
              </a:extLst>
            </p:cNvPr>
            <p:cNvSpPr txBox="1">
              <a:spLocks/>
            </p:cNvSpPr>
            <p:nvPr/>
          </p:nvSpPr>
          <p:spPr>
            <a:xfrm>
              <a:off x="4774355" y="3550384"/>
              <a:ext cx="2643291" cy="241357"/>
            </a:xfrm>
            <a:prstGeom prst="rect">
              <a:avLst/>
            </a:prstGeom>
          </p:spPr>
          <p:txBody>
            <a:bodyPr anchor="ctr" anchorCtr="1"/>
            <a:lstStyle>
              <a:lvl1pPr marL="228600" indent="-22860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indent="0" algn="ctr">
                <a:buNone/>
              </a:pPr>
              <a:r>
                <a:rPr lang="en-US" altLang="zh-CN" sz="1600" dirty="0">
                  <a:solidFill>
                    <a:schemeClr val="bg1"/>
                  </a:solidFill>
                  <a:ea typeface="微软雅黑 Light" panose="020B0502040204020203" pitchFamily="34" charset="-122"/>
                </a:rPr>
                <a:t>Southwest University</a:t>
              </a:r>
              <a:endParaRPr lang="zh-CN" altLang="en-US" sz="1600" dirty="0">
                <a:solidFill>
                  <a:schemeClr val="bg1"/>
                </a:solidFill>
                <a:ea typeface="微软雅黑 Light" panose="020B0502040204020203" pitchFamily="34" charset="-122"/>
              </a:endParaRPr>
            </a:p>
          </p:txBody>
        </p:sp>
        <p:cxnSp>
          <p:nvCxnSpPr>
            <p:cNvPr id="35" name="直接连接符 34">
              <a:extLst>
                <a:ext uri="{FF2B5EF4-FFF2-40B4-BE49-F238E27FC236}">
                  <a16:creationId xmlns:a16="http://schemas.microsoft.com/office/drawing/2014/main" id="{1778BCEE-8715-4A60-8E21-F92D6429D636}"/>
                </a:ext>
              </a:extLst>
            </p:cNvPr>
            <p:cNvCxnSpPr/>
            <p:nvPr/>
          </p:nvCxnSpPr>
          <p:spPr>
            <a:xfrm>
              <a:off x="7218096" y="3671062"/>
              <a:ext cx="1803600" cy="0"/>
            </a:xfrm>
            <a:prstGeom prst="line">
              <a:avLst/>
            </a:prstGeom>
            <a:ln w="12700">
              <a:solidFill>
                <a:schemeClr val="bg1">
                  <a:alpha val="50000"/>
                </a:schemeClr>
              </a:solidFill>
              <a:headEnd type="oval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直接连接符 35">
              <a:extLst>
                <a:ext uri="{FF2B5EF4-FFF2-40B4-BE49-F238E27FC236}">
                  <a16:creationId xmlns:a16="http://schemas.microsoft.com/office/drawing/2014/main" id="{25747A3F-33CE-461B-9DB4-E7BA744400F6}"/>
                </a:ext>
              </a:extLst>
            </p:cNvPr>
            <p:cNvCxnSpPr>
              <a:cxnSpLocks/>
            </p:cNvCxnSpPr>
            <p:nvPr/>
          </p:nvCxnSpPr>
          <p:spPr>
            <a:xfrm>
              <a:off x="3169920" y="3671062"/>
              <a:ext cx="1803983" cy="0"/>
            </a:xfrm>
            <a:prstGeom prst="line">
              <a:avLst/>
            </a:prstGeom>
            <a:ln w="12700">
              <a:solidFill>
                <a:schemeClr val="bg1">
                  <a:alpha val="50000"/>
                </a:schemeClr>
              </a:solidFill>
              <a:headEnd type="none"/>
              <a:tailEnd type="oval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标题 1">
            <a:extLst>
              <a:ext uri="{FF2B5EF4-FFF2-40B4-BE49-F238E27FC236}">
                <a16:creationId xmlns:a16="http://schemas.microsoft.com/office/drawing/2014/main" id="{4604E059-09E1-4D1A-927B-C2586EED7798}"/>
              </a:ext>
            </a:extLst>
          </p:cNvPr>
          <p:cNvSpPr>
            <a:spLocks noGrp="1"/>
          </p:cNvSpPr>
          <p:nvPr userDrawn="1">
            <p:ph type="title" hasCustomPrompt="1"/>
          </p:nvPr>
        </p:nvSpPr>
        <p:spPr>
          <a:xfrm>
            <a:off x="1256060" y="2867813"/>
            <a:ext cx="9679880" cy="840230"/>
          </a:xfrm>
          <a:noFill/>
        </p:spPr>
        <p:txBody>
          <a:bodyPr wrap="square" rtlCol="0">
            <a:spAutoFit/>
          </a:bodyPr>
          <a:lstStyle>
            <a:lvl1pPr algn="ctr">
              <a:defRPr lang="zh-CN" altLang="en-US" sz="5400">
                <a:solidFill>
                  <a:schemeClr val="bg1"/>
                </a:solidFill>
                <a:cs typeface="+mn-cs"/>
              </a:defRPr>
            </a:lvl1pPr>
          </a:lstStyle>
          <a:p>
            <a:pPr marL="0" lvl="0" algn="ctr"/>
            <a:r>
              <a:rPr lang="zh-CN" altLang="en-US" dirty="0"/>
              <a:t>单击此处加入总结文字</a:t>
            </a:r>
          </a:p>
        </p:txBody>
      </p:sp>
      <p:sp>
        <p:nvSpPr>
          <p:cNvPr id="81" name="矩形: 圆角 80">
            <a:extLst>
              <a:ext uri="{FF2B5EF4-FFF2-40B4-BE49-F238E27FC236}">
                <a16:creationId xmlns:a16="http://schemas.microsoft.com/office/drawing/2014/main" id="{3F28CF37-942D-4C18-8049-0AECF7C022B8}"/>
              </a:ext>
            </a:extLst>
          </p:cNvPr>
          <p:cNvSpPr/>
          <p:nvPr userDrawn="1"/>
        </p:nvSpPr>
        <p:spPr>
          <a:xfrm>
            <a:off x="4015601" y="4371469"/>
            <a:ext cx="1765370" cy="340405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2" name="文本占位符 82">
            <a:extLst>
              <a:ext uri="{FF2B5EF4-FFF2-40B4-BE49-F238E27FC236}">
                <a16:creationId xmlns:a16="http://schemas.microsoft.com/office/drawing/2014/main" id="{3E89D97E-7677-4E08-A2B6-6961A1A25A75}"/>
              </a:ext>
            </a:extLst>
          </p:cNvPr>
          <p:cNvSpPr>
            <a:spLocks noGrp="1"/>
          </p:cNvSpPr>
          <p:nvPr userDrawn="1">
            <p:ph type="body" sz="quarter" idx="11" hasCustomPrompt="1"/>
          </p:nvPr>
        </p:nvSpPr>
        <p:spPr>
          <a:xfrm>
            <a:off x="4015601" y="4366333"/>
            <a:ext cx="1765371" cy="350676"/>
          </a:xfrm>
          <a:prstGeom prst="rect">
            <a:avLst/>
          </a:prstGeom>
        </p:spPr>
        <p:txBody>
          <a:bodyPr>
            <a:noAutofit/>
          </a:bodyPr>
          <a:lstStyle>
            <a:lvl1pPr marL="0" indent="0" algn="ctr">
              <a:buNone/>
              <a:defRPr sz="1800">
                <a:solidFill>
                  <a:schemeClr val="accent1"/>
                </a:solidFill>
              </a:defRPr>
            </a:lvl1pPr>
            <a:lvl2pPr marL="457200" indent="0" algn="ctr">
              <a:buNone/>
              <a:defRPr sz="1600">
                <a:solidFill>
                  <a:schemeClr val="accent1"/>
                </a:solidFill>
              </a:defRPr>
            </a:lvl2pPr>
          </a:lstStyle>
          <a:p>
            <a:pPr lvl="0"/>
            <a:r>
              <a:rPr lang="zh-CN" altLang="en-US" dirty="0"/>
              <a:t>姓名</a:t>
            </a:r>
          </a:p>
          <a:p>
            <a:pPr lvl="1"/>
            <a:endParaRPr lang="zh-CN" altLang="en-US" dirty="0"/>
          </a:p>
        </p:txBody>
      </p:sp>
      <p:sp>
        <p:nvSpPr>
          <p:cNvPr id="83" name="矩形: 圆角 82">
            <a:extLst>
              <a:ext uri="{FF2B5EF4-FFF2-40B4-BE49-F238E27FC236}">
                <a16:creationId xmlns:a16="http://schemas.microsoft.com/office/drawing/2014/main" id="{CF1E04B0-14A5-4E53-AF69-B8B53B88AE86}"/>
              </a:ext>
            </a:extLst>
          </p:cNvPr>
          <p:cNvSpPr/>
          <p:nvPr userDrawn="1"/>
        </p:nvSpPr>
        <p:spPr>
          <a:xfrm>
            <a:off x="6372539" y="4371469"/>
            <a:ext cx="1765370" cy="340405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4" name="文本占位符 82">
            <a:extLst>
              <a:ext uri="{FF2B5EF4-FFF2-40B4-BE49-F238E27FC236}">
                <a16:creationId xmlns:a16="http://schemas.microsoft.com/office/drawing/2014/main" id="{B38D07ED-B9E9-4EB7-8B18-F6563F303101}"/>
              </a:ext>
            </a:extLst>
          </p:cNvPr>
          <p:cNvSpPr>
            <a:spLocks noGrp="1"/>
          </p:cNvSpPr>
          <p:nvPr userDrawn="1">
            <p:ph type="body" sz="quarter" idx="12" hasCustomPrompt="1"/>
          </p:nvPr>
        </p:nvSpPr>
        <p:spPr>
          <a:xfrm>
            <a:off x="6372539" y="4366333"/>
            <a:ext cx="1765371" cy="350676"/>
          </a:xfrm>
          <a:prstGeom prst="rect">
            <a:avLst/>
          </a:prstGeom>
        </p:spPr>
        <p:txBody>
          <a:bodyPr>
            <a:noAutofit/>
          </a:bodyPr>
          <a:lstStyle>
            <a:lvl1pPr marL="0" indent="0" algn="ctr">
              <a:buNone/>
              <a:defRPr sz="1800">
                <a:solidFill>
                  <a:schemeClr val="accent1"/>
                </a:solidFill>
              </a:defRPr>
            </a:lvl1pPr>
            <a:lvl2pPr marL="457200" indent="0" algn="ctr">
              <a:buNone/>
              <a:defRPr sz="1600">
                <a:solidFill>
                  <a:schemeClr val="accent1"/>
                </a:solidFill>
              </a:defRPr>
            </a:lvl2pPr>
          </a:lstStyle>
          <a:p>
            <a:pPr lvl="0"/>
            <a:r>
              <a:rPr lang="zh-CN" altLang="en-US" dirty="0"/>
              <a:t>日期</a:t>
            </a:r>
          </a:p>
          <a:p>
            <a:pPr lvl="1"/>
            <a:endParaRPr lang="zh-CN" altLang="en-US" dirty="0"/>
          </a:p>
        </p:txBody>
      </p:sp>
      <p:grpSp>
        <p:nvGrpSpPr>
          <p:cNvPr id="85" name="组合 84">
            <a:extLst>
              <a:ext uri="{FF2B5EF4-FFF2-40B4-BE49-F238E27FC236}">
                <a16:creationId xmlns:a16="http://schemas.microsoft.com/office/drawing/2014/main" id="{C89B23CB-D3E3-4B4B-8B7F-CC84D416EB06}"/>
              </a:ext>
            </a:extLst>
          </p:cNvPr>
          <p:cNvGrpSpPr/>
          <p:nvPr userDrawn="1"/>
        </p:nvGrpSpPr>
        <p:grpSpPr>
          <a:xfrm>
            <a:off x="4532965" y="1845877"/>
            <a:ext cx="3126071" cy="713523"/>
            <a:chOff x="4532965" y="1519502"/>
            <a:chExt cx="3126071" cy="713523"/>
          </a:xfrm>
        </p:grpSpPr>
        <p:grpSp>
          <p:nvGrpSpPr>
            <p:cNvPr id="86" name="组合 85">
              <a:extLst>
                <a:ext uri="{FF2B5EF4-FFF2-40B4-BE49-F238E27FC236}">
                  <a16:creationId xmlns:a16="http://schemas.microsoft.com/office/drawing/2014/main" id="{348A321E-9518-4354-8635-5A1C01990779}"/>
                </a:ext>
              </a:extLst>
            </p:cNvPr>
            <p:cNvGrpSpPr/>
            <p:nvPr/>
          </p:nvGrpSpPr>
          <p:grpSpPr>
            <a:xfrm>
              <a:off x="5382620" y="1548743"/>
              <a:ext cx="2276416" cy="621928"/>
              <a:chOff x="5402262" y="5211762"/>
              <a:chExt cx="3059113" cy="835761"/>
            </a:xfrm>
            <a:solidFill>
              <a:schemeClr val="bg1"/>
            </a:solidFill>
          </p:grpSpPr>
          <p:sp>
            <p:nvSpPr>
              <p:cNvPr id="116" name="Freeform 32">
                <a:extLst>
                  <a:ext uri="{FF2B5EF4-FFF2-40B4-BE49-F238E27FC236}">
                    <a16:creationId xmlns:a16="http://schemas.microsoft.com/office/drawing/2014/main" id="{EBE0C024-E938-47FD-ADD0-ACDC00F908E3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5402262" y="5347186"/>
                <a:ext cx="814480" cy="570716"/>
              </a:xfrm>
              <a:custGeom>
                <a:avLst/>
                <a:gdLst>
                  <a:gd name="T0" fmla="*/ 1607 w 2875"/>
                  <a:gd name="T1" fmla="*/ 1769 h 2008"/>
                  <a:gd name="T2" fmla="*/ 1683 w 2875"/>
                  <a:gd name="T3" fmla="*/ 1769 h 2008"/>
                  <a:gd name="T4" fmla="*/ 1494 w 2875"/>
                  <a:gd name="T5" fmla="*/ 1579 h 2008"/>
                  <a:gd name="T6" fmla="*/ 1223 w 2875"/>
                  <a:gd name="T7" fmla="*/ 1628 h 2008"/>
                  <a:gd name="T8" fmla="*/ 1178 w 2875"/>
                  <a:gd name="T9" fmla="*/ 1615 h 2008"/>
                  <a:gd name="T10" fmla="*/ 1065 w 2875"/>
                  <a:gd name="T11" fmla="*/ 1371 h 2008"/>
                  <a:gd name="T12" fmla="*/ 1454 w 2875"/>
                  <a:gd name="T13" fmla="*/ 1219 h 2008"/>
                  <a:gd name="T14" fmla="*/ 1537 w 2875"/>
                  <a:gd name="T15" fmla="*/ 1242 h 2008"/>
                  <a:gd name="T16" fmla="*/ 1480 w 2875"/>
                  <a:gd name="T17" fmla="*/ 1524 h 2008"/>
                  <a:gd name="T18" fmla="*/ 1734 w 2875"/>
                  <a:gd name="T19" fmla="*/ 1515 h 2008"/>
                  <a:gd name="T20" fmla="*/ 1824 w 2875"/>
                  <a:gd name="T21" fmla="*/ 1300 h 2008"/>
                  <a:gd name="T22" fmla="*/ 2079 w 2875"/>
                  <a:gd name="T23" fmla="*/ 946 h 2008"/>
                  <a:gd name="T24" fmla="*/ 2340 w 2875"/>
                  <a:gd name="T25" fmla="*/ 1258 h 2008"/>
                  <a:gd name="T26" fmla="*/ 2055 w 2875"/>
                  <a:gd name="T27" fmla="*/ 1396 h 2008"/>
                  <a:gd name="T28" fmla="*/ 1497 w 2875"/>
                  <a:gd name="T29" fmla="*/ 643 h 2008"/>
                  <a:gd name="T30" fmla="*/ 1494 w 2875"/>
                  <a:gd name="T31" fmla="*/ 722 h 2008"/>
                  <a:gd name="T32" fmla="*/ 1336 w 2875"/>
                  <a:gd name="T33" fmla="*/ 279 h 2008"/>
                  <a:gd name="T34" fmla="*/ 844 w 2875"/>
                  <a:gd name="T35" fmla="*/ 337 h 2008"/>
                  <a:gd name="T36" fmla="*/ 752 w 2875"/>
                  <a:gd name="T37" fmla="*/ 499 h 2008"/>
                  <a:gd name="T38" fmla="*/ 1074 w 2875"/>
                  <a:gd name="T39" fmla="*/ 559 h 2008"/>
                  <a:gd name="T40" fmla="*/ 1074 w 2875"/>
                  <a:gd name="T41" fmla="*/ 855 h 2008"/>
                  <a:gd name="T42" fmla="*/ 625 w 2875"/>
                  <a:gd name="T43" fmla="*/ 1219 h 2008"/>
                  <a:gd name="T44" fmla="*/ 447 w 2875"/>
                  <a:gd name="T45" fmla="*/ 1058 h 2008"/>
                  <a:gd name="T46" fmla="*/ 532 w 2875"/>
                  <a:gd name="T47" fmla="*/ 830 h 2008"/>
                  <a:gd name="T48" fmla="*/ 107 w 2875"/>
                  <a:gd name="T49" fmla="*/ 1057 h 2008"/>
                  <a:gd name="T50" fmla="*/ 455 w 2875"/>
                  <a:gd name="T51" fmla="*/ 1786 h 2008"/>
                  <a:gd name="T52" fmla="*/ 665 w 2875"/>
                  <a:gd name="T53" fmla="*/ 1941 h 2008"/>
                  <a:gd name="T54" fmla="*/ 988 w 2875"/>
                  <a:gd name="T55" fmla="*/ 1988 h 2008"/>
                  <a:gd name="T56" fmla="*/ 1124 w 2875"/>
                  <a:gd name="T57" fmla="*/ 1963 h 2008"/>
                  <a:gd name="T58" fmla="*/ 1162 w 2875"/>
                  <a:gd name="T59" fmla="*/ 1951 h 2008"/>
                  <a:gd name="T60" fmla="*/ 1404 w 2875"/>
                  <a:gd name="T61" fmla="*/ 1914 h 2008"/>
                  <a:gd name="T62" fmla="*/ 1672 w 2875"/>
                  <a:gd name="T63" fmla="*/ 1902 h 2008"/>
                  <a:gd name="T64" fmla="*/ 2014 w 2875"/>
                  <a:gd name="T65" fmla="*/ 1888 h 2008"/>
                  <a:gd name="T66" fmla="*/ 1987 w 2875"/>
                  <a:gd name="T67" fmla="*/ 1668 h 2008"/>
                  <a:gd name="T68" fmla="*/ 1986 w 2875"/>
                  <a:gd name="T69" fmla="*/ 1607 h 2008"/>
                  <a:gd name="T70" fmla="*/ 2307 w 2875"/>
                  <a:gd name="T71" fmla="*/ 1488 h 2008"/>
                  <a:gd name="T72" fmla="*/ 2774 w 2875"/>
                  <a:gd name="T73" fmla="*/ 1000 h 2008"/>
                  <a:gd name="T74" fmla="*/ 2594 w 2875"/>
                  <a:gd name="T75" fmla="*/ 833 h 2008"/>
                  <a:gd name="T76" fmla="*/ 2394 w 2875"/>
                  <a:gd name="T77" fmla="*/ 728 h 2008"/>
                  <a:gd name="T78" fmla="*/ 2038 w 2875"/>
                  <a:gd name="T79" fmla="*/ 737 h 2008"/>
                  <a:gd name="T80" fmla="*/ 2116 w 2875"/>
                  <a:gd name="T81" fmla="*/ 560 h 2008"/>
                  <a:gd name="T82" fmla="*/ 2380 w 2875"/>
                  <a:gd name="T83" fmla="*/ 358 h 2008"/>
                  <a:gd name="T84" fmla="*/ 2359 w 2875"/>
                  <a:gd name="T85" fmla="*/ 103 h 2008"/>
                  <a:gd name="T86" fmla="*/ 1756 w 2875"/>
                  <a:gd name="T87" fmla="*/ 166 h 2008"/>
                  <a:gd name="T88" fmla="*/ 1403 w 2875"/>
                  <a:gd name="T89" fmla="*/ 290 h 20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</a:cxnLst>
                <a:rect l="0" t="0" r="r" b="b"/>
                <a:pathLst>
                  <a:path w="2875" h="2008">
                    <a:moveTo>
                      <a:pt x="1683" y="1769"/>
                    </a:moveTo>
                    <a:lnTo>
                      <a:pt x="1607" y="1769"/>
                    </a:lnTo>
                    <a:cubicBezTo>
                      <a:pt x="1613" y="1747"/>
                      <a:pt x="1619" y="1739"/>
                      <a:pt x="1642" y="1737"/>
                    </a:cubicBezTo>
                    <a:cubicBezTo>
                      <a:pt x="1670" y="1735"/>
                      <a:pt x="1673" y="1751"/>
                      <a:pt x="1683" y="1769"/>
                    </a:cubicBezTo>
                    <a:close/>
                    <a:moveTo>
                      <a:pt x="1480" y="1524"/>
                    </a:moveTo>
                    <a:cubicBezTo>
                      <a:pt x="1480" y="1558"/>
                      <a:pt x="1482" y="1552"/>
                      <a:pt x="1494" y="1579"/>
                    </a:cubicBezTo>
                    <a:cubicBezTo>
                      <a:pt x="1507" y="1611"/>
                      <a:pt x="1537" y="1644"/>
                      <a:pt x="1426" y="1656"/>
                    </a:cubicBezTo>
                    <a:cubicBezTo>
                      <a:pt x="1391" y="1660"/>
                      <a:pt x="1255" y="1641"/>
                      <a:pt x="1223" y="1628"/>
                    </a:cubicBezTo>
                    <a:cubicBezTo>
                      <a:pt x="1221" y="1627"/>
                      <a:pt x="1219" y="1626"/>
                      <a:pt x="1218" y="1626"/>
                    </a:cubicBezTo>
                    <a:lnTo>
                      <a:pt x="1178" y="1615"/>
                    </a:lnTo>
                    <a:cubicBezTo>
                      <a:pt x="1146" y="1606"/>
                      <a:pt x="939" y="1503"/>
                      <a:pt x="985" y="1419"/>
                    </a:cubicBezTo>
                    <a:cubicBezTo>
                      <a:pt x="1003" y="1386"/>
                      <a:pt x="1023" y="1375"/>
                      <a:pt x="1065" y="1371"/>
                    </a:cubicBezTo>
                    <a:cubicBezTo>
                      <a:pt x="1070" y="1389"/>
                      <a:pt x="1133" y="1549"/>
                      <a:pt x="1209" y="1549"/>
                    </a:cubicBezTo>
                    <a:cubicBezTo>
                      <a:pt x="1343" y="1549"/>
                      <a:pt x="1431" y="1255"/>
                      <a:pt x="1454" y="1219"/>
                    </a:cubicBezTo>
                    <a:cubicBezTo>
                      <a:pt x="1478" y="1182"/>
                      <a:pt x="1506" y="1136"/>
                      <a:pt x="1565" y="1134"/>
                    </a:cubicBezTo>
                    <a:cubicBezTo>
                      <a:pt x="1565" y="1223"/>
                      <a:pt x="1557" y="1194"/>
                      <a:pt x="1537" y="1242"/>
                    </a:cubicBezTo>
                    <a:lnTo>
                      <a:pt x="1514" y="1329"/>
                    </a:lnTo>
                    <a:cubicBezTo>
                      <a:pt x="1506" y="1444"/>
                      <a:pt x="1480" y="1483"/>
                      <a:pt x="1480" y="1524"/>
                    </a:cubicBezTo>
                    <a:close/>
                    <a:moveTo>
                      <a:pt x="1768" y="1541"/>
                    </a:moveTo>
                    <a:cubicBezTo>
                      <a:pt x="1760" y="1510"/>
                      <a:pt x="1767" y="1518"/>
                      <a:pt x="1734" y="1515"/>
                    </a:cubicBezTo>
                    <a:cubicBezTo>
                      <a:pt x="1736" y="1450"/>
                      <a:pt x="1756" y="1449"/>
                      <a:pt x="1779" y="1408"/>
                    </a:cubicBezTo>
                    <a:cubicBezTo>
                      <a:pt x="1800" y="1371"/>
                      <a:pt x="1800" y="1336"/>
                      <a:pt x="1824" y="1300"/>
                    </a:cubicBezTo>
                    <a:cubicBezTo>
                      <a:pt x="1910" y="1168"/>
                      <a:pt x="1857" y="1222"/>
                      <a:pt x="1920" y="1092"/>
                    </a:cubicBezTo>
                    <a:cubicBezTo>
                      <a:pt x="1959" y="1013"/>
                      <a:pt x="1998" y="965"/>
                      <a:pt x="2079" y="946"/>
                    </a:cubicBezTo>
                    <a:cubicBezTo>
                      <a:pt x="2213" y="915"/>
                      <a:pt x="2535" y="852"/>
                      <a:pt x="2582" y="1031"/>
                    </a:cubicBezTo>
                    <a:cubicBezTo>
                      <a:pt x="2615" y="1155"/>
                      <a:pt x="2436" y="1229"/>
                      <a:pt x="2340" y="1258"/>
                    </a:cubicBezTo>
                    <a:cubicBezTo>
                      <a:pt x="2296" y="1271"/>
                      <a:pt x="2250" y="1314"/>
                      <a:pt x="2203" y="1333"/>
                    </a:cubicBezTo>
                    <a:cubicBezTo>
                      <a:pt x="2136" y="1360"/>
                      <a:pt x="2187" y="1351"/>
                      <a:pt x="2055" y="1396"/>
                    </a:cubicBezTo>
                    <a:cubicBezTo>
                      <a:pt x="1823" y="1474"/>
                      <a:pt x="1945" y="1422"/>
                      <a:pt x="1768" y="1541"/>
                    </a:cubicBezTo>
                    <a:close/>
                    <a:moveTo>
                      <a:pt x="1497" y="643"/>
                    </a:moveTo>
                    <a:cubicBezTo>
                      <a:pt x="1581" y="643"/>
                      <a:pt x="1701" y="635"/>
                      <a:pt x="1654" y="800"/>
                    </a:cubicBezTo>
                    <a:cubicBezTo>
                      <a:pt x="1625" y="904"/>
                      <a:pt x="1529" y="865"/>
                      <a:pt x="1494" y="722"/>
                    </a:cubicBezTo>
                    <a:cubicBezTo>
                      <a:pt x="1486" y="686"/>
                      <a:pt x="1496" y="684"/>
                      <a:pt x="1497" y="643"/>
                    </a:cubicBezTo>
                    <a:close/>
                    <a:moveTo>
                      <a:pt x="1336" y="279"/>
                    </a:moveTo>
                    <a:cubicBezTo>
                      <a:pt x="1171" y="279"/>
                      <a:pt x="1108" y="288"/>
                      <a:pt x="955" y="296"/>
                    </a:cubicBezTo>
                    <a:cubicBezTo>
                      <a:pt x="904" y="299"/>
                      <a:pt x="875" y="313"/>
                      <a:pt x="844" y="337"/>
                    </a:cubicBezTo>
                    <a:cubicBezTo>
                      <a:pt x="821" y="355"/>
                      <a:pt x="779" y="391"/>
                      <a:pt x="752" y="398"/>
                    </a:cubicBezTo>
                    <a:lnTo>
                      <a:pt x="752" y="499"/>
                    </a:lnTo>
                    <a:lnTo>
                      <a:pt x="870" y="508"/>
                    </a:lnTo>
                    <a:cubicBezTo>
                      <a:pt x="933" y="511"/>
                      <a:pt x="1023" y="527"/>
                      <a:pt x="1074" y="559"/>
                    </a:cubicBezTo>
                    <a:cubicBezTo>
                      <a:pt x="1093" y="571"/>
                      <a:pt x="1124" y="606"/>
                      <a:pt x="1124" y="635"/>
                    </a:cubicBezTo>
                    <a:cubicBezTo>
                      <a:pt x="1124" y="663"/>
                      <a:pt x="1073" y="719"/>
                      <a:pt x="1074" y="855"/>
                    </a:cubicBezTo>
                    <a:cubicBezTo>
                      <a:pt x="1074" y="992"/>
                      <a:pt x="1087" y="994"/>
                      <a:pt x="992" y="1044"/>
                    </a:cubicBezTo>
                    <a:cubicBezTo>
                      <a:pt x="916" y="1084"/>
                      <a:pt x="685" y="1219"/>
                      <a:pt x="625" y="1219"/>
                    </a:cubicBezTo>
                    <a:cubicBezTo>
                      <a:pt x="550" y="1219"/>
                      <a:pt x="606" y="1220"/>
                      <a:pt x="526" y="1141"/>
                    </a:cubicBezTo>
                    <a:cubicBezTo>
                      <a:pt x="497" y="1113"/>
                      <a:pt x="468" y="1090"/>
                      <a:pt x="447" y="1058"/>
                    </a:cubicBezTo>
                    <a:cubicBezTo>
                      <a:pt x="497" y="954"/>
                      <a:pt x="540" y="981"/>
                      <a:pt x="540" y="906"/>
                    </a:cubicBezTo>
                    <a:cubicBezTo>
                      <a:pt x="540" y="863"/>
                      <a:pt x="533" y="868"/>
                      <a:pt x="532" y="830"/>
                    </a:cubicBezTo>
                    <a:cubicBezTo>
                      <a:pt x="337" y="830"/>
                      <a:pt x="355" y="820"/>
                      <a:pt x="184" y="956"/>
                    </a:cubicBezTo>
                    <a:lnTo>
                      <a:pt x="107" y="1057"/>
                    </a:lnTo>
                    <a:cubicBezTo>
                      <a:pt x="0" y="1252"/>
                      <a:pt x="145" y="1411"/>
                      <a:pt x="268" y="1576"/>
                    </a:cubicBezTo>
                    <a:cubicBezTo>
                      <a:pt x="303" y="1623"/>
                      <a:pt x="418" y="1759"/>
                      <a:pt x="455" y="1786"/>
                    </a:cubicBezTo>
                    <a:cubicBezTo>
                      <a:pt x="495" y="1816"/>
                      <a:pt x="529" y="1843"/>
                      <a:pt x="571" y="1875"/>
                    </a:cubicBezTo>
                    <a:lnTo>
                      <a:pt x="665" y="1941"/>
                    </a:lnTo>
                    <a:cubicBezTo>
                      <a:pt x="709" y="1971"/>
                      <a:pt x="734" y="1969"/>
                      <a:pt x="764" y="1978"/>
                    </a:cubicBezTo>
                    <a:cubicBezTo>
                      <a:pt x="843" y="2001"/>
                      <a:pt x="879" y="2008"/>
                      <a:pt x="988" y="1988"/>
                    </a:cubicBezTo>
                    <a:cubicBezTo>
                      <a:pt x="1024" y="1981"/>
                      <a:pt x="997" y="1977"/>
                      <a:pt x="1040" y="1973"/>
                    </a:cubicBezTo>
                    <a:cubicBezTo>
                      <a:pt x="1087" y="1968"/>
                      <a:pt x="1074" y="1982"/>
                      <a:pt x="1124" y="1963"/>
                    </a:cubicBezTo>
                    <a:cubicBezTo>
                      <a:pt x="1126" y="1962"/>
                      <a:pt x="1124" y="1962"/>
                      <a:pt x="1142" y="1956"/>
                    </a:cubicBezTo>
                    <a:cubicBezTo>
                      <a:pt x="1143" y="1956"/>
                      <a:pt x="1162" y="1951"/>
                      <a:pt x="1162" y="1951"/>
                    </a:cubicBezTo>
                    <a:lnTo>
                      <a:pt x="1263" y="1925"/>
                    </a:lnTo>
                    <a:cubicBezTo>
                      <a:pt x="1339" y="1903"/>
                      <a:pt x="1309" y="1915"/>
                      <a:pt x="1404" y="1914"/>
                    </a:cubicBezTo>
                    <a:cubicBezTo>
                      <a:pt x="1448" y="1913"/>
                      <a:pt x="1451" y="1907"/>
                      <a:pt x="1489" y="1905"/>
                    </a:cubicBezTo>
                    <a:cubicBezTo>
                      <a:pt x="1549" y="1902"/>
                      <a:pt x="1613" y="1911"/>
                      <a:pt x="1672" y="1902"/>
                    </a:cubicBezTo>
                    <a:cubicBezTo>
                      <a:pt x="1839" y="1874"/>
                      <a:pt x="1760" y="1874"/>
                      <a:pt x="1921" y="1887"/>
                    </a:cubicBezTo>
                    <a:cubicBezTo>
                      <a:pt x="1951" y="1890"/>
                      <a:pt x="1984" y="1886"/>
                      <a:pt x="2014" y="1888"/>
                    </a:cubicBezTo>
                    <a:cubicBezTo>
                      <a:pt x="2181" y="1897"/>
                      <a:pt x="2334" y="1970"/>
                      <a:pt x="2267" y="1685"/>
                    </a:cubicBezTo>
                    <a:cubicBezTo>
                      <a:pt x="2134" y="1685"/>
                      <a:pt x="2220" y="1648"/>
                      <a:pt x="1987" y="1668"/>
                    </a:cubicBezTo>
                    <a:cubicBezTo>
                      <a:pt x="1935" y="1672"/>
                      <a:pt x="1932" y="1663"/>
                      <a:pt x="1912" y="1634"/>
                    </a:cubicBezTo>
                    <a:cubicBezTo>
                      <a:pt x="1948" y="1617"/>
                      <a:pt x="1934" y="1639"/>
                      <a:pt x="1986" y="1607"/>
                    </a:cubicBezTo>
                    <a:cubicBezTo>
                      <a:pt x="1992" y="1603"/>
                      <a:pt x="2001" y="1598"/>
                      <a:pt x="2008" y="1594"/>
                    </a:cubicBezTo>
                    <a:cubicBezTo>
                      <a:pt x="2048" y="1573"/>
                      <a:pt x="2216" y="1527"/>
                      <a:pt x="2307" y="1488"/>
                    </a:cubicBezTo>
                    <a:cubicBezTo>
                      <a:pt x="2384" y="1455"/>
                      <a:pt x="2600" y="1349"/>
                      <a:pt x="2659" y="1289"/>
                    </a:cubicBezTo>
                    <a:cubicBezTo>
                      <a:pt x="2716" y="1230"/>
                      <a:pt x="2875" y="1156"/>
                      <a:pt x="2774" y="1000"/>
                    </a:cubicBezTo>
                    <a:cubicBezTo>
                      <a:pt x="2730" y="932"/>
                      <a:pt x="2781" y="926"/>
                      <a:pt x="2667" y="895"/>
                    </a:cubicBezTo>
                    <a:cubicBezTo>
                      <a:pt x="2627" y="884"/>
                      <a:pt x="2620" y="864"/>
                      <a:pt x="2594" y="833"/>
                    </a:cubicBezTo>
                    <a:cubicBezTo>
                      <a:pt x="2566" y="798"/>
                      <a:pt x="2540" y="805"/>
                      <a:pt x="2512" y="780"/>
                    </a:cubicBezTo>
                    <a:cubicBezTo>
                      <a:pt x="2467" y="742"/>
                      <a:pt x="2503" y="728"/>
                      <a:pt x="2394" y="728"/>
                    </a:cubicBezTo>
                    <a:cubicBezTo>
                      <a:pt x="2319" y="728"/>
                      <a:pt x="2223" y="729"/>
                      <a:pt x="2153" y="740"/>
                    </a:cubicBezTo>
                    <a:cubicBezTo>
                      <a:pt x="2117" y="745"/>
                      <a:pt x="2066" y="751"/>
                      <a:pt x="2038" y="737"/>
                    </a:cubicBezTo>
                    <a:cubicBezTo>
                      <a:pt x="2015" y="725"/>
                      <a:pt x="1988" y="682"/>
                      <a:pt x="1988" y="635"/>
                    </a:cubicBezTo>
                    <a:cubicBezTo>
                      <a:pt x="1988" y="602"/>
                      <a:pt x="2089" y="571"/>
                      <a:pt x="2116" y="560"/>
                    </a:cubicBezTo>
                    <a:cubicBezTo>
                      <a:pt x="2173" y="537"/>
                      <a:pt x="2210" y="519"/>
                      <a:pt x="2259" y="491"/>
                    </a:cubicBezTo>
                    <a:cubicBezTo>
                      <a:pt x="2310" y="460"/>
                      <a:pt x="2356" y="413"/>
                      <a:pt x="2380" y="358"/>
                    </a:cubicBezTo>
                    <a:lnTo>
                      <a:pt x="2394" y="321"/>
                    </a:lnTo>
                    <a:cubicBezTo>
                      <a:pt x="2428" y="246"/>
                      <a:pt x="2439" y="184"/>
                      <a:pt x="2359" y="103"/>
                    </a:cubicBezTo>
                    <a:cubicBezTo>
                      <a:pt x="2257" y="0"/>
                      <a:pt x="2097" y="47"/>
                      <a:pt x="1968" y="90"/>
                    </a:cubicBezTo>
                    <a:cubicBezTo>
                      <a:pt x="1881" y="119"/>
                      <a:pt x="1887" y="128"/>
                      <a:pt x="1756" y="166"/>
                    </a:cubicBezTo>
                    <a:cubicBezTo>
                      <a:pt x="1626" y="205"/>
                      <a:pt x="1575" y="246"/>
                      <a:pt x="1452" y="294"/>
                    </a:cubicBezTo>
                    <a:cubicBezTo>
                      <a:pt x="1422" y="306"/>
                      <a:pt x="1436" y="301"/>
                      <a:pt x="1403" y="290"/>
                    </a:cubicBezTo>
                    <a:cubicBezTo>
                      <a:pt x="1377" y="282"/>
                      <a:pt x="1367" y="279"/>
                      <a:pt x="1336" y="27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117" name="Freeform 33">
                <a:extLst>
                  <a:ext uri="{FF2B5EF4-FFF2-40B4-BE49-F238E27FC236}">
                    <a16:creationId xmlns:a16="http://schemas.microsoft.com/office/drawing/2014/main" id="{C093462E-2730-41ED-9371-F1B0F6C633D1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6270909" y="5256259"/>
                <a:ext cx="650035" cy="791264"/>
              </a:xfrm>
              <a:custGeom>
                <a:avLst/>
                <a:gdLst>
                  <a:gd name="T0" fmla="*/ 943 w 2302"/>
                  <a:gd name="T1" fmla="*/ 2093 h 2775"/>
                  <a:gd name="T2" fmla="*/ 935 w 2302"/>
                  <a:gd name="T3" fmla="*/ 1957 h 2775"/>
                  <a:gd name="T4" fmla="*/ 1214 w 2302"/>
                  <a:gd name="T5" fmla="*/ 1898 h 2775"/>
                  <a:gd name="T6" fmla="*/ 1250 w 2302"/>
                  <a:gd name="T7" fmla="*/ 1993 h 2775"/>
                  <a:gd name="T8" fmla="*/ 923 w 2302"/>
                  <a:gd name="T9" fmla="*/ 1327 h 2775"/>
                  <a:gd name="T10" fmla="*/ 1019 w 2302"/>
                  <a:gd name="T11" fmla="*/ 1246 h 2775"/>
                  <a:gd name="T12" fmla="*/ 1517 w 2302"/>
                  <a:gd name="T13" fmla="*/ 1067 h 2775"/>
                  <a:gd name="T14" fmla="*/ 2022 w 2302"/>
                  <a:gd name="T15" fmla="*/ 1529 h 2775"/>
                  <a:gd name="T16" fmla="*/ 1975 w 2302"/>
                  <a:gd name="T17" fmla="*/ 1651 h 2775"/>
                  <a:gd name="T18" fmla="*/ 1638 w 2302"/>
                  <a:gd name="T19" fmla="*/ 2178 h 2775"/>
                  <a:gd name="T20" fmla="*/ 1392 w 2302"/>
                  <a:gd name="T21" fmla="*/ 1830 h 2775"/>
                  <a:gd name="T22" fmla="*/ 1392 w 2302"/>
                  <a:gd name="T23" fmla="*/ 1551 h 2775"/>
                  <a:gd name="T24" fmla="*/ 1534 w 2302"/>
                  <a:gd name="T25" fmla="*/ 1282 h 2775"/>
                  <a:gd name="T26" fmla="*/ 1211 w 2302"/>
                  <a:gd name="T27" fmla="*/ 1293 h 2775"/>
                  <a:gd name="T28" fmla="*/ 893 w 2302"/>
                  <a:gd name="T29" fmla="*/ 1466 h 2775"/>
                  <a:gd name="T30" fmla="*/ 1488 w 2302"/>
                  <a:gd name="T31" fmla="*/ 301 h 2775"/>
                  <a:gd name="T32" fmla="*/ 1307 w 2302"/>
                  <a:gd name="T33" fmla="*/ 391 h 2775"/>
                  <a:gd name="T34" fmla="*/ 1198 w 2302"/>
                  <a:gd name="T35" fmla="*/ 53 h 2775"/>
                  <a:gd name="T36" fmla="*/ 1169 w 2302"/>
                  <a:gd name="T37" fmla="*/ 75 h 2775"/>
                  <a:gd name="T38" fmla="*/ 989 w 2302"/>
                  <a:gd name="T39" fmla="*/ 420 h 2775"/>
                  <a:gd name="T40" fmla="*/ 571 w 2302"/>
                  <a:gd name="T41" fmla="*/ 603 h 2775"/>
                  <a:gd name="T42" fmla="*/ 696 w 2302"/>
                  <a:gd name="T43" fmla="*/ 800 h 2775"/>
                  <a:gd name="T44" fmla="*/ 901 w 2302"/>
                  <a:gd name="T45" fmla="*/ 1043 h 2775"/>
                  <a:gd name="T46" fmla="*/ 359 w 2302"/>
                  <a:gd name="T47" fmla="*/ 1111 h 2775"/>
                  <a:gd name="T48" fmla="*/ 80 w 2302"/>
                  <a:gd name="T49" fmla="*/ 1381 h 2775"/>
                  <a:gd name="T50" fmla="*/ 26 w 2302"/>
                  <a:gd name="T51" fmla="*/ 1834 h 2775"/>
                  <a:gd name="T52" fmla="*/ 317 w 2302"/>
                  <a:gd name="T53" fmla="*/ 2203 h 2775"/>
                  <a:gd name="T54" fmla="*/ 545 w 2302"/>
                  <a:gd name="T55" fmla="*/ 1839 h 2775"/>
                  <a:gd name="T56" fmla="*/ 684 w 2302"/>
                  <a:gd name="T57" fmla="*/ 1452 h 2775"/>
                  <a:gd name="T58" fmla="*/ 740 w 2302"/>
                  <a:gd name="T59" fmla="*/ 1754 h 2775"/>
                  <a:gd name="T60" fmla="*/ 930 w 2302"/>
                  <a:gd name="T61" fmla="*/ 1656 h 2775"/>
                  <a:gd name="T62" fmla="*/ 1265 w 2302"/>
                  <a:gd name="T63" fmla="*/ 1458 h 2775"/>
                  <a:gd name="T64" fmla="*/ 1049 w 2302"/>
                  <a:gd name="T65" fmla="*/ 1665 h 2775"/>
                  <a:gd name="T66" fmla="*/ 918 w 2302"/>
                  <a:gd name="T67" fmla="*/ 1746 h 2775"/>
                  <a:gd name="T68" fmla="*/ 579 w 2302"/>
                  <a:gd name="T69" fmla="*/ 1898 h 2775"/>
                  <a:gd name="T70" fmla="*/ 664 w 2302"/>
                  <a:gd name="T71" fmla="*/ 2237 h 2775"/>
                  <a:gd name="T72" fmla="*/ 848 w 2302"/>
                  <a:gd name="T73" fmla="*/ 2374 h 2775"/>
                  <a:gd name="T74" fmla="*/ 893 w 2302"/>
                  <a:gd name="T75" fmla="*/ 2677 h 2775"/>
                  <a:gd name="T76" fmla="*/ 1183 w 2302"/>
                  <a:gd name="T77" fmla="*/ 2604 h 2775"/>
                  <a:gd name="T78" fmla="*/ 1612 w 2302"/>
                  <a:gd name="T79" fmla="*/ 2482 h 2775"/>
                  <a:gd name="T80" fmla="*/ 2056 w 2302"/>
                  <a:gd name="T81" fmla="*/ 1894 h 2775"/>
                  <a:gd name="T82" fmla="*/ 2175 w 2302"/>
                  <a:gd name="T83" fmla="*/ 1529 h 2775"/>
                  <a:gd name="T84" fmla="*/ 2227 w 2302"/>
                  <a:gd name="T85" fmla="*/ 1277 h 2775"/>
                  <a:gd name="T86" fmla="*/ 2024 w 2302"/>
                  <a:gd name="T87" fmla="*/ 945 h 2775"/>
                  <a:gd name="T88" fmla="*/ 1731 w 2302"/>
                  <a:gd name="T89" fmla="*/ 899 h 2775"/>
                  <a:gd name="T90" fmla="*/ 1282 w 2302"/>
                  <a:gd name="T91" fmla="*/ 933 h 2775"/>
                  <a:gd name="T92" fmla="*/ 1553 w 2302"/>
                  <a:gd name="T93" fmla="*/ 636 h 2775"/>
                  <a:gd name="T94" fmla="*/ 1683 w 2302"/>
                  <a:gd name="T95" fmla="*/ 563 h 2775"/>
                  <a:gd name="T96" fmla="*/ 1633 w 2302"/>
                  <a:gd name="T97" fmla="*/ 40 h 2775"/>
                  <a:gd name="T98" fmla="*/ 1502 w 2302"/>
                  <a:gd name="T99" fmla="*/ 78 h 27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302" h="2775">
                    <a:moveTo>
                      <a:pt x="935" y="1957"/>
                    </a:moveTo>
                    <a:cubicBezTo>
                      <a:pt x="1034" y="2024"/>
                      <a:pt x="961" y="2093"/>
                      <a:pt x="943" y="2093"/>
                    </a:cubicBezTo>
                    <a:cubicBezTo>
                      <a:pt x="884" y="2093"/>
                      <a:pt x="897" y="2096"/>
                      <a:pt x="876" y="2067"/>
                    </a:cubicBezTo>
                    <a:cubicBezTo>
                      <a:pt x="838" y="2013"/>
                      <a:pt x="877" y="1971"/>
                      <a:pt x="935" y="1957"/>
                    </a:cubicBezTo>
                    <a:close/>
                    <a:moveTo>
                      <a:pt x="1250" y="1993"/>
                    </a:moveTo>
                    <a:cubicBezTo>
                      <a:pt x="1158" y="1970"/>
                      <a:pt x="1189" y="1946"/>
                      <a:pt x="1214" y="1898"/>
                    </a:cubicBezTo>
                    <a:cubicBezTo>
                      <a:pt x="1252" y="1907"/>
                      <a:pt x="1272" y="1930"/>
                      <a:pt x="1290" y="1957"/>
                    </a:cubicBezTo>
                    <a:lnTo>
                      <a:pt x="1250" y="1993"/>
                    </a:lnTo>
                    <a:close/>
                    <a:moveTo>
                      <a:pt x="893" y="1466"/>
                    </a:moveTo>
                    <a:lnTo>
                      <a:pt x="923" y="1327"/>
                    </a:lnTo>
                    <a:cubicBezTo>
                      <a:pt x="931" y="1299"/>
                      <a:pt x="934" y="1330"/>
                      <a:pt x="935" y="1280"/>
                    </a:cubicBezTo>
                    <a:cubicBezTo>
                      <a:pt x="998" y="1280"/>
                      <a:pt x="970" y="1269"/>
                      <a:pt x="1019" y="1246"/>
                    </a:cubicBezTo>
                    <a:cubicBezTo>
                      <a:pt x="1040" y="1236"/>
                      <a:pt x="1067" y="1229"/>
                      <a:pt x="1088" y="1222"/>
                    </a:cubicBezTo>
                    <a:cubicBezTo>
                      <a:pt x="1209" y="1179"/>
                      <a:pt x="1402" y="1081"/>
                      <a:pt x="1517" y="1067"/>
                    </a:cubicBezTo>
                    <a:cubicBezTo>
                      <a:pt x="1653" y="1050"/>
                      <a:pt x="1887" y="1045"/>
                      <a:pt x="2002" y="1127"/>
                    </a:cubicBezTo>
                    <a:cubicBezTo>
                      <a:pt x="2130" y="1220"/>
                      <a:pt x="2068" y="1347"/>
                      <a:pt x="2022" y="1529"/>
                    </a:cubicBezTo>
                    <a:cubicBezTo>
                      <a:pt x="2015" y="1556"/>
                      <a:pt x="2011" y="1575"/>
                      <a:pt x="2003" y="1595"/>
                    </a:cubicBezTo>
                    <a:cubicBezTo>
                      <a:pt x="1991" y="1626"/>
                      <a:pt x="1985" y="1625"/>
                      <a:pt x="1975" y="1651"/>
                    </a:cubicBezTo>
                    <a:cubicBezTo>
                      <a:pt x="1964" y="1681"/>
                      <a:pt x="1962" y="1716"/>
                      <a:pt x="1934" y="1788"/>
                    </a:cubicBezTo>
                    <a:cubicBezTo>
                      <a:pt x="1898" y="1880"/>
                      <a:pt x="1725" y="2178"/>
                      <a:pt x="1638" y="2178"/>
                    </a:cubicBezTo>
                    <a:cubicBezTo>
                      <a:pt x="1506" y="2178"/>
                      <a:pt x="1485" y="2185"/>
                      <a:pt x="1417" y="2084"/>
                    </a:cubicBezTo>
                    <a:cubicBezTo>
                      <a:pt x="1527" y="2011"/>
                      <a:pt x="1551" y="1867"/>
                      <a:pt x="1392" y="1830"/>
                    </a:cubicBezTo>
                    <a:cubicBezTo>
                      <a:pt x="1414" y="1735"/>
                      <a:pt x="1468" y="1850"/>
                      <a:pt x="1468" y="1678"/>
                    </a:cubicBezTo>
                    <a:cubicBezTo>
                      <a:pt x="1468" y="1651"/>
                      <a:pt x="1408" y="1618"/>
                      <a:pt x="1392" y="1551"/>
                    </a:cubicBezTo>
                    <a:cubicBezTo>
                      <a:pt x="1465" y="1502"/>
                      <a:pt x="1467" y="1491"/>
                      <a:pt x="1556" y="1444"/>
                    </a:cubicBezTo>
                    <a:cubicBezTo>
                      <a:pt x="1666" y="1385"/>
                      <a:pt x="1571" y="1315"/>
                      <a:pt x="1534" y="1282"/>
                    </a:cubicBezTo>
                    <a:cubicBezTo>
                      <a:pt x="1448" y="1206"/>
                      <a:pt x="1434" y="1221"/>
                      <a:pt x="1299" y="1221"/>
                    </a:cubicBezTo>
                    <a:cubicBezTo>
                      <a:pt x="1270" y="1221"/>
                      <a:pt x="1236" y="1276"/>
                      <a:pt x="1211" y="1293"/>
                    </a:cubicBezTo>
                    <a:cubicBezTo>
                      <a:pt x="1158" y="1330"/>
                      <a:pt x="1104" y="1349"/>
                      <a:pt x="1011" y="1416"/>
                    </a:cubicBezTo>
                    <a:cubicBezTo>
                      <a:pt x="978" y="1439"/>
                      <a:pt x="944" y="1462"/>
                      <a:pt x="893" y="1466"/>
                    </a:cubicBezTo>
                    <a:close/>
                    <a:moveTo>
                      <a:pt x="1502" y="78"/>
                    </a:moveTo>
                    <a:cubicBezTo>
                      <a:pt x="1502" y="179"/>
                      <a:pt x="1543" y="206"/>
                      <a:pt x="1488" y="301"/>
                    </a:cubicBezTo>
                    <a:cubicBezTo>
                      <a:pt x="1474" y="325"/>
                      <a:pt x="1462" y="338"/>
                      <a:pt x="1439" y="354"/>
                    </a:cubicBezTo>
                    <a:cubicBezTo>
                      <a:pt x="1395" y="384"/>
                      <a:pt x="1363" y="418"/>
                      <a:pt x="1307" y="391"/>
                    </a:cubicBezTo>
                    <a:cubicBezTo>
                      <a:pt x="1327" y="306"/>
                      <a:pt x="1350" y="200"/>
                      <a:pt x="1350" y="112"/>
                    </a:cubicBezTo>
                    <a:cubicBezTo>
                      <a:pt x="1350" y="14"/>
                      <a:pt x="1261" y="17"/>
                      <a:pt x="1198" y="53"/>
                    </a:cubicBezTo>
                    <a:lnTo>
                      <a:pt x="1187" y="59"/>
                    </a:lnTo>
                    <a:cubicBezTo>
                      <a:pt x="1173" y="69"/>
                      <a:pt x="1180" y="62"/>
                      <a:pt x="1169" y="75"/>
                    </a:cubicBezTo>
                    <a:cubicBezTo>
                      <a:pt x="1162" y="85"/>
                      <a:pt x="1164" y="85"/>
                      <a:pt x="1157" y="97"/>
                    </a:cubicBezTo>
                    <a:lnTo>
                      <a:pt x="989" y="420"/>
                    </a:lnTo>
                    <a:cubicBezTo>
                      <a:pt x="932" y="571"/>
                      <a:pt x="876" y="450"/>
                      <a:pt x="698" y="450"/>
                    </a:cubicBezTo>
                    <a:cubicBezTo>
                      <a:pt x="577" y="450"/>
                      <a:pt x="571" y="457"/>
                      <a:pt x="571" y="603"/>
                    </a:cubicBezTo>
                    <a:cubicBezTo>
                      <a:pt x="571" y="613"/>
                      <a:pt x="618" y="689"/>
                      <a:pt x="627" y="707"/>
                    </a:cubicBezTo>
                    <a:cubicBezTo>
                      <a:pt x="647" y="743"/>
                      <a:pt x="668" y="772"/>
                      <a:pt x="696" y="800"/>
                    </a:cubicBezTo>
                    <a:cubicBezTo>
                      <a:pt x="749" y="853"/>
                      <a:pt x="825" y="898"/>
                      <a:pt x="901" y="916"/>
                    </a:cubicBezTo>
                    <a:lnTo>
                      <a:pt x="901" y="1043"/>
                    </a:lnTo>
                    <a:cubicBezTo>
                      <a:pt x="825" y="1083"/>
                      <a:pt x="633" y="1238"/>
                      <a:pt x="571" y="1238"/>
                    </a:cubicBezTo>
                    <a:cubicBezTo>
                      <a:pt x="497" y="1238"/>
                      <a:pt x="453" y="1111"/>
                      <a:pt x="359" y="1111"/>
                    </a:cubicBezTo>
                    <a:cubicBezTo>
                      <a:pt x="257" y="1111"/>
                      <a:pt x="166" y="1245"/>
                      <a:pt x="115" y="1307"/>
                    </a:cubicBezTo>
                    <a:cubicBezTo>
                      <a:pt x="90" y="1338"/>
                      <a:pt x="95" y="1346"/>
                      <a:pt x="80" y="1381"/>
                    </a:cubicBezTo>
                    <a:cubicBezTo>
                      <a:pt x="35" y="1484"/>
                      <a:pt x="49" y="1554"/>
                      <a:pt x="25" y="1658"/>
                    </a:cubicBezTo>
                    <a:cubicBezTo>
                      <a:pt x="3" y="1755"/>
                      <a:pt x="0" y="1733"/>
                      <a:pt x="26" y="1834"/>
                    </a:cubicBezTo>
                    <a:cubicBezTo>
                      <a:pt x="49" y="1925"/>
                      <a:pt x="47" y="1918"/>
                      <a:pt x="89" y="1991"/>
                    </a:cubicBezTo>
                    <a:cubicBezTo>
                      <a:pt x="124" y="2053"/>
                      <a:pt x="229" y="2203"/>
                      <a:pt x="317" y="2203"/>
                    </a:cubicBezTo>
                    <a:cubicBezTo>
                      <a:pt x="436" y="2203"/>
                      <a:pt x="477" y="2208"/>
                      <a:pt x="507" y="2088"/>
                    </a:cubicBezTo>
                    <a:cubicBezTo>
                      <a:pt x="526" y="2011"/>
                      <a:pt x="545" y="1926"/>
                      <a:pt x="545" y="1839"/>
                    </a:cubicBezTo>
                    <a:cubicBezTo>
                      <a:pt x="545" y="1720"/>
                      <a:pt x="477" y="1710"/>
                      <a:pt x="551" y="1599"/>
                    </a:cubicBezTo>
                    <a:lnTo>
                      <a:pt x="684" y="1452"/>
                    </a:lnTo>
                    <a:cubicBezTo>
                      <a:pt x="784" y="1375"/>
                      <a:pt x="689" y="1568"/>
                      <a:pt x="689" y="1653"/>
                    </a:cubicBezTo>
                    <a:cubicBezTo>
                      <a:pt x="689" y="1702"/>
                      <a:pt x="727" y="1706"/>
                      <a:pt x="740" y="1754"/>
                    </a:cubicBezTo>
                    <a:lnTo>
                      <a:pt x="850" y="1754"/>
                    </a:lnTo>
                    <a:cubicBezTo>
                      <a:pt x="880" y="1709"/>
                      <a:pt x="883" y="1692"/>
                      <a:pt x="930" y="1656"/>
                    </a:cubicBezTo>
                    <a:cubicBezTo>
                      <a:pt x="1000" y="1602"/>
                      <a:pt x="1081" y="1572"/>
                      <a:pt x="1150" y="1521"/>
                    </a:cubicBezTo>
                    <a:cubicBezTo>
                      <a:pt x="1181" y="1498"/>
                      <a:pt x="1226" y="1467"/>
                      <a:pt x="1265" y="1458"/>
                    </a:cubicBezTo>
                    <a:cubicBezTo>
                      <a:pt x="1214" y="1554"/>
                      <a:pt x="1214" y="1572"/>
                      <a:pt x="1122" y="1628"/>
                    </a:cubicBezTo>
                    <a:lnTo>
                      <a:pt x="1049" y="1665"/>
                    </a:lnTo>
                    <a:cubicBezTo>
                      <a:pt x="1027" y="1678"/>
                      <a:pt x="1014" y="1691"/>
                      <a:pt x="988" y="1706"/>
                    </a:cubicBezTo>
                    <a:cubicBezTo>
                      <a:pt x="962" y="1722"/>
                      <a:pt x="943" y="1732"/>
                      <a:pt x="918" y="1746"/>
                    </a:cubicBezTo>
                    <a:cubicBezTo>
                      <a:pt x="744" y="1848"/>
                      <a:pt x="769" y="1780"/>
                      <a:pt x="658" y="1798"/>
                    </a:cubicBezTo>
                    <a:cubicBezTo>
                      <a:pt x="583" y="1810"/>
                      <a:pt x="579" y="1836"/>
                      <a:pt x="579" y="1898"/>
                    </a:cubicBezTo>
                    <a:cubicBezTo>
                      <a:pt x="579" y="1928"/>
                      <a:pt x="671" y="1995"/>
                      <a:pt x="692" y="2023"/>
                    </a:cubicBezTo>
                    <a:cubicBezTo>
                      <a:pt x="718" y="2059"/>
                      <a:pt x="664" y="2123"/>
                      <a:pt x="664" y="2237"/>
                    </a:cubicBezTo>
                    <a:cubicBezTo>
                      <a:pt x="664" y="2262"/>
                      <a:pt x="739" y="2337"/>
                      <a:pt x="762" y="2350"/>
                    </a:cubicBezTo>
                    <a:cubicBezTo>
                      <a:pt x="795" y="2368"/>
                      <a:pt x="812" y="2364"/>
                      <a:pt x="848" y="2374"/>
                    </a:cubicBezTo>
                    <a:cubicBezTo>
                      <a:pt x="895" y="2387"/>
                      <a:pt x="877" y="2404"/>
                      <a:pt x="918" y="2415"/>
                    </a:cubicBezTo>
                    <a:cubicBezTo>
                      <a:pt x="918" y="2482"/>
                      <a:pt x="893" y="2510"/>
                      <a:pt x="893" y="2677"/>
                    </a:cubicBezTo>
                    <a:cubicBezTo>
                      <a:pt x="893" y="2707"/>
                      <a:pt x="963" y="2775"/>
                      <a:pt x="1103" y="2684"/>
                    </a:cubicBezTo>
                    <a:cubicBezTo>
                      <a:pt x="1126" y="2669"/>
                      <a:pt x="1171" y="2629"/>
                      <a:pt x="1183" y="2604"/>
                    </a:cubicBezTo>
                    <a:cubicBezTo>
                      <a:pt x="1212" y="2540"/>
                      <a:pt x="1174" y="2425"/>
                      <a:pt x="1207" y="2339"/>
                    </a:cubicBezTo>
                    <a:cubicBezTo>
                      <a:pt x="1276" y="2153"/>
                      <a:pt x="1454" y="2482"/>
                      <a:pt x="1612" y="2482"/>
                    </a:cubicBezTo>
                    <a:cubicBezTo>
                      <a:pt x="1720" y="2482"/>
                      <a:pt x="1833" y="2340"/>
                      <a:pt x="1877" y="2265"/>
                    </a:cubicBezTo>
                    <a:cubicBezTo>
                      <a:pt x="1929" y="2179"/>
                      <a:pt x="2023" y="1992"/>
                      <a:pt x="2056" y="1894"/>
                    </a:cubicBezTo>
                    <a:cubicBezTo>
                      <a:pt x="2086" y="1807"/>
                      <a:pt x="2115" y="1781"/>
                      <a:pt x="2149" y="1630"/>
                    </a:cubicBezTo>
                    <a:lnTo>
                      <a:pt x="2175" y="1529"/>
                    </a:lnTo>
                    <a:cubicBezTo>
                      <a:pt x="2179" y="1510"/>
                      <a:pt x="2184" y="1501"/>
                      <a:pt x="2189" y="1484"/>
                    </a:cubicBezTo>
                    <a:cubicBezTo>
                      <a:pt x="2208" y="1426"/>
                      <a:pt x="2202" y="1341"/>
                      <a:pt x="2227" y="1277"/>
                    </a:cubicBezTo>
                    <a:cubicBezTo>
                      <a:pt x="2260" y="1189"/>
                      <a:pt x="2302" y="1157"/>
                      <a:pt x="2199" y="1058"/>
                    </a:cubicBezTo>
                    <a:cubicBezTo>
                      <a:pt x="2177" y="1036"/>
                      <a:pt x="2048" y="950"/>
                      <a:pt x="2024" y="945"/>
                    </a:cubicBezTo>
                    <a:cubicBezTo>
                      <a:pt x="1993" y="938"/>
                      <a:pt x="1965" y="939"/>
                      <a:pt x="1934" y="932"/>
                    </a:cubicBezTo>
                    <a:cubicBezTo>
                      <a:pt x="1873" y="919"/>
                      <a:pt x="1805" y="899"/>
                      <a:pt x="1731" y="899"/>
                    </a:cubicBezTo>
                    <a:cubicBezTo>
                      <a:pt x="1626" y="899"/>
                      <a:pt x="1547" y="941"/>
                      <a:pt x="1358" y="941"/>
                    </a:cubicBezTo>
                    <a:cubicBezTo>
                      <a:pt x="1316" y="941"/>
                      <a:pt x="1320" y="934"/>
                      <a:pt x="1282" y="933"/>
                    </a:cubicBezTo>
                    <a:cubicBezTo>
                      <a:pt x="1282" y="859"/>
                      <a:pt x="1262" y="813"/>
                      <a:pt x="1351" y="757"/>
                    </a:cubicBezTo>
                    <a:lnTo>
                      <a:pt x="1553" y="636"/>
                    </a:lnTo>
                    <a:cubicBezTo>
                      <a:pt x="1593" y="610"/>
                      <a:pt x="1589" y="605"/>
                      <a:pt x="1637" y="586"/>
                    </a:cubicBezTo>
                    <a:cubicBezTo>
                      <a:pt x="1650" y="580"/>
                      <a:pt x="1668" y="571"/>
                      <a:pt x="1683" y="563"/>
                    </a:cubicBezTo>
                    <a:cubicBezTo>
                      <a:pt x="1786" y="506"/>
                      <a:pt x="1790" y="441"/>
                      <a:pt x="1790" y="332"/>
                    </a:cubicBezTo>
                    <a:cubicBezTo>
                      <a:pt x="1790" y="213"/>
                      <a:pt x="1724" y="96"/>
                      <a:pt x="1633" y="40"/>
                    </a:cubicBezTo>
                    <a:lnTo>
                      <a:pt x="1617" y="30"/>
                    </a:lnTo>
                    <a:cubicBezTo>
                      <a:pt x="1567" y="0"/>
                      <a:pt x="1502" y="18"/>
                      <a:pt x="1502" y="7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grpSp>
            <p:nvGrpSpPr>
              <p:cNvPr id="118" name="组合 117">
                <a:extLst>
                  <a:ext uri="{FF2B5EF4-FFF2-40B4-BE49-F238E27FC236}">
                    <a16:creationId xmlns:a16="http://schemas.microsoft.com/office/drawing/2014/main" id="{135D05DD-08C5-4127-8310-BC041C1439CD}"/>
                  </a:ext>
                </a:extLst>
              </p:cNvPr>
              <p:cNvGrpSpPr/>
              <p:nvPr/>
            </p:nvGrpSpPr>
            <p:grpSpPr>
              <a:xfrm>
                <a:off x="7683654" y="5211762"/>
                <a:ext cx="777721" cy="795133"/>
                <a:chOff x="8128154" y="5211762"/>
                <a:chExt cx="777721" cy="795133"/>
              </a:xfrm>
              <a:grpFill/>
            </p:grpSpPr>
            <p:sp>
              <p:nvSpPr>
                <p:cNvPr id="122" name="Freeform 34">
                  <a:extLst>
                    <a:ext uri="{FF2B5EF4-FFF2-40B4-BE49-F238E27FC236}">
                      <a16:creationId xmlns:a16="http://schemas.microsoft.com/office/drawing/2014/main" id="{8D5861DF-95F6-4E9A-95D8-78834F60857D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8128154" y="5211762"/>
                  <a:ext cx="777721" cy="644232"/>
                </a:xfrm>
                <a:custGeom>
                  <a:avLst/>
                  <a:gdLst>
                    <a:gd name="T0" fmla="*/ 1651 w 2752"/>
                    <a:gd name="T1" fmla="*/ 1193 h 2259"/>
                    <a:gd name="T2" fmla="*/ 1795 w 2752"/>
                    <a:gd name="T3" fmla="*/ 939 h 2259"/>
                    <a:gd name="T4" fmla="*/ 1758 w 2752"/>
                    <a:gd name="T5" fmla="*/ 1045 h 2259"/>
                    <a:gd name="T6" fmla="*/ 1728 w 2752"/>
                    <a:gd name="T7" fmla="*/ 1184 h 2259"/>
                    <a:gd name="T8" fmla="*/ 2752 w 2752"/>
                    <a:gd name="T9" fmla="*/ 1370 h 2259"/>
                    <a:gd name="T10" fmla="*/ 2252 w 2752"/>
                    <a:gd name="T11" fmla="*/ 1498 h 2259"/>
                    <a:gd name="T12" fmla="*/ 1965 w 2752"/>
                    <a:gd name="T13" fmla="*/ 1396 h 2259"/>
                    <a:gd name="T14" fmla="*/ 2405 w 2752"/>
                    <a:gd name="T15" fmla="*/ 1303 h 2259"/>
                    <a:gd name="T16" fmla="*/ 1880 w 2752"/>
                    <a:gd name="T17" fmla="*/ 1286 h 2259"/>
                    <a:gd name="T18" fmla="*/ 1753 w 2752"/>
                    <a:gd name="T19" fmla="*/ 1430 h 2259"/>
                    <a:gd name="T20" fmla="*/ 1448 w 2752"/>
                    <a:gd name="T21" fmla="*/ 1429 h 2259"/>
                    <a:gd name="T22" fmla="*/ 1169 w 2752"/>
                    <a:gd name="T23" fmla="*/ 1480 h 2259"/>
                    <a:gd name="T24" fmla="*/ 911 w 2752"/>
                    <a:gd name="T25" fmla="*/ 1646 h 2259"/>
                    <a:gd name="T26" fmla="*/ 780 w 2752"/>
                    <a:gd name="T27" fmla="*/ 1726 h 2259"/>
                    <a:gd name="T28" fmla="*/ 518 w 2752"/>
                    <a:gd name="T29" fmla="*/ 1998 h 2259"/>
                    <a:gd name="T30" fmla="*/ 263 w 2752"/>
                    <a:gd name="T31" fmla="*/ 2259 h 2259"/>
                    <a:gd name="T32" fmla="*/ 0 w 2752"/>
                    <a:gd name="T33" fmla="*/ 2031 h 2259"/>
                    <a:gd name="T34" fmla="*/ 81 w 2752"/>
                    <a:gd name="T35" fmla="*/ 1781 h 2259"/>
                    <a:gd name="T36" fmla="*/ 314 w 2752"/>
                    <a:gd name="T37" fmla="*/ 1599 h 2259"/>
                    <a:gd name="T38" fmla="*/ 544 w 2752"/>
                    <a:gd name="T39" fmla="*/ 1685 h 2259"/>
                    <a:gd name="T40" fmla="*/ 763 w 2752"/>
                    <a:gd name="T41" fmla="*/ 1548 h 2259"/>
                    <a:gd name="T42" fmla="*/ 931 w 2752"/>
                    <a:gd name="T43" fmla="*/ 1480 h 2259"/>
                    <a:gd name="T44" fmla="*/ 1135 w 2752"/>
                    <a:gd name="T45" fmla="*/ 1447 h 2259"/>
                    <a:gd name="T46" fmla="*/ 1262 w 2752"/>
                    <a:gd name="T47" fmla="*/ 1396 h 2259"/>
                    <a:gd name="T48" fmla="*/ 1381 w 2752"/>
                    <a:gd name="T49" fmla="*/ 1345 h 2259"/>
                    <a:gd name="T50" fmla="*/ 1482 w 2752"/>
                    <a:gd name="T51" fmla="*/ 1133 h 2259"/>
                    <a:gd name="T52" fmla="*/ 1423 w 2752"/>
                    <a:gd name="T53" fmla="*/ 1226 h 2259"/>
                    <a:gd name="T54" fmla="*/ 1326 w 2752"/>
                    <a:gd name="T55" fmla="*/ 1151 h 2259"/>
                    <a:gd name="T56" fmla="*/ 1351 w 2752"/>
                    <a:gd name="T57" fmla="*/ 866 h 2259"/>
                    <a:gd name="T58" fmla="*/ 1541 w 2752"/>
                    <a:gd name="T59" fmla="*/ 845 h 2259"/>
                    <a:gd name="T60" fmla="*/ 1635 w 2752"/>
                    <a:gd name="T61" fmla="*/ 727 h 2259"/>
                    <a:gd name="T62" fmla="*/ 1582 w 2752"/>
                    <a:gd name="T63" fmla="*/ 538 h 2259"/>
                    <a:gd name="T64" fmla="*/ 1406 w 2752"/>
                    <a:gd name="T65" fmla="*/ 685 h 2259"/>
                    <a:gd name="T66" fmla="*/ 1262 w 2752"/>
                    <a:gd name="T67" fmla="*/ 1134 h 2259"/>
                    <a:gd name="T68" fmla="*/ 1177 w 2752"/>
                    <a:gd name="T69" fmla="*/ 1311 h 2259"/>
                    <a:gd name="T70" fmla="*/ 1135 w 2752"/>
                    <a:gd name="T71" fmla="*/ 1133 h 2259"/>
                    <a:gd name="T72" fmla="*/ 1008 w 2752"/>
                    <a:gd name="T73" fmla="*/ 1387 h 2259"/>
                    <a:gd name="T74" fmla="*/ 788 w 2752"/>
                    <a:gd name="T75" fmla="*/ 1218 h 2259"/>
                    <a:gd name="T76" fmla="*/ 915 w 2752"/>
                    <a:gd name="T77" fmla="*/ 888 h 2259"/>
                    <a:gd name="T78" fmla="*/ 1101 w 2752"/>
                    <a:gd name="T79" fmla="*/ 659 h 2259"/>
                    <a:gd name="T80" fmla="*/ 1067 w 2752"/>
                    <a:gd name="T81" fmla="*/ 337 h 2259"/>
                    <a:gd name="T82" fmla="*/ 1389 w 2752"/>
                    <a:gd name="T83" fmla="*/ 617 h 2259"/>
                    <a:gd name="T84" fmla="*/ 1618 w 2752"/>
                    <a:gd name="T85" fmla="*/ 337 h 2259"/>
                    <a:gd name="T86" fmla="*/ 1767 w 2752"/>
                    <a:gd name="T87" fmla="*/ 21 h 2259"/>
                    <a:gd name="T88" fmla="*/ 1814 w 2752"/>
                    <a:gd name="T89" fmla="*/ 331 h 2259"/>
                    <a:gd name="T90" fmla="*/ 1849 w 2752"/>
                    <a:gd name="T91" fmla="*/ 552 h 2259"/>
                    <a:gd name="T92" fmla="*/ 1990 w 2752"/>
                    <a:gd name="T93" fmla="*/ 329 h 2259"/>
                    <a:gd name="T94" fmla="*/ 2192 w 2752"/>
                    <a:gd name="T95" fmla="*/ 211 h 2259"/>
                    <a:gd name="T96" fmla="*/ 2021 w 2752"/>
                    <a:gd name="T97" fmla="*/ 783 h 2259"/>
                    <a:gd name="T98" fmla="*/ 1922 w 2752"/>
                    <a:gd name="T99" fmla="*/ 1057 h 2259"/>
                    <a:gd name="T100" fmla="*/ 2372 w 2752"/>
                    <a:gd name="T101" fmla="*/ 1115 h 2259"/>
                    <a:gd name="T102" fmla="*/ 2491 w 2752"/>
                    <a:gd name="T103" fmla="*/ 1152 h 2259"/>
                    <a:gd name="T104" fmla="*/ 2615 w 2752"/>
                    <a:gd name="T105" fmla="*/ 1178 h 2259"/>
                    <a:gd name="T106" fmla="*/ 2752 w 2752"/>
                    <a:gd name="T107" fmla="*/ 1349 h 2259"/>
                    <a:gd name="T108" fmla="*/ 1592 w 2752"/>
                    <a:gd name="T109" fmla="*/ 1049 h 2259"/>
                    <a:gd name="T110" fmla="*/ 1540 w 2752"/>
                    <a:gd name="T111" fmla="*/ 954 h 2259"/>
                    <a:gd name="T112" fmla="*/ 1609 w 2752"/>
                    <a:gd name="T113" fmla="*/ 922 h 2259"/>
                    <a:gd name="T114" fmla="*/ 1863 w 2752"/>
                    <a:gd name="T115" fmla="*/ 820 h 2259"/>
                    <a:gd name="T116" fmla="*/ 1838 w 2752"/>
                    <a:gd name="T117" fmla="*/ 693 h 2259"/>
                    <a:gd name="T118" fmla="*/ 1863 w 2752"/>
                    <a:gd name="T119" fmla="*/ 820 h 225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</a:cxnLst>
                  <a:rect l="0" t="0" r="r" b="b"/>
                  <a:pathLst>
                    <a:path w="2752" h="2259">
                      <a:moveTo>
                        <a:pt x="1728" y="1184"/>
                      </a:moveTo>
                      <a:cubicBezTo>
                        <a:pt x="1690" y="1184"/>
                        <a:pt x="1678" y="1180"/>
                        <a:pt x="1651" y="1193"/>
                      </a:cubicBezTo>
                      <a:cubicBezTo>
                        <a:pt x="1651" y="1141"/>
                        <a:pt x="1646" y="1151"/>
                        <a:pt x="1674" y="1122"/>
                      </a:cubicBezTo>
                      <a:cubicBezTo>
                        <a:pt x="1794" y="1002"/>
                        <a:pt x="1745" y="952"/>
                        <a:pt x="1795" y="939"/>
                      </a:cubicBezTo>
                      <a:cubicBezTo>
                        <a:pt x="1796" y="972"/>
                        <a:pt x="1809" y="981"/>
                        <a:pt x="1799" y="1002"/>
                      </a:cubicBezTo>
                      <a:cubicBezTo>
                        <a:pt x="1788" y="1025"/>
                        <a:pt x="1773" y="1009"/>
                        <a:pt x="1758" y="1045"/>
                      </a:cubicBezTo>
                      <a:cubicBezTo>
                        <a:pt x="1747" y="1073"/>
                        <a:pt x="1756" y="1095"/>
                        <a:pt x="1753" y="1125"/>
                      </a:cubicBezTo>
                      <a:cubicBezTo>
                        <a:pt x="1748" y="1177"/>
                        <a:pt x="1740" y="1139"/>
                        <a:pt x="1728" y="1184"/>
                      </a:cubicBezTo>
                      <a:close/>
                      <a:moveTo>
                        <a:pt x="2752" y="1349"/>
                      </a:moveTo>
                      <a:lnTo>
                        <a:pt x="2752" y="1370"/>
                      </a:lnTo>
                      <a:cubicBezTo>
                        <a:pt x="2749" y="1398"/>
                        <a:pt x="2729" y="1424"/>
                        <a:pt x="2686" y="1448"/>
                      </a:cubicBezTo>
                      <a:cubicBezTo>
                        <a:pt x="2529" y="1535"/>
                        <a:pt x="2421" y="1512"/>
                        <a:pt x="2252" y="1498"/>
                      </a:cubicBezTo>
                      <a:cubicBezTo>
                        <a:pt x="2153" y="1489"/>
                        <a:pt x="2076" y="1534"/>
                        <a:pt x="1965" y="1480"/>
                      </a:cubicBezTo>
                      <a:lnTo>
                        <a:pt x="1965" y="1396"/>
                      </a:lnTo>
                      <a:cubicBezTo>
                        <a:pt x="2044" y="1389"/>
                        <a:pt x="2121" y="1370"/>
                        <a:pt x="2210" y="1370"/>
                      </a:cubicBezTo>
                      <a:cubicBezTo>
                        <a:pt x="2286" y="1371"/>
                        <a:pt x="2369" y="1371"/>
                        <a:pt x="2405" y="1303"/>
                      </a:cubicBezTo>
                      <a:cubicBezTo>
                        <a:pt x="2343" y="1210"/>
                        <a:pt x="2133" y="1231"/>
                        <a:pt x="2029" y="1248"/>
                      </a:cubicBezTo>
                      <a:cubicBezTo>
                        <a:pt x="1977" y="1256"/>
                        <a:pt x="1916" y="1283"/>
                        <a:pt x="1880" y="1286"/>
                      </a:cubicBezTo>
                      <a:cubicBezTo>
                        <a:pt x="1874" y="1364"/>
                        <a:pt x="1860" y="1372"/>
                        <a:pt x="1829" y="1430"/>
                      </a:cubicBezTo>
                      <a:lnTo>
                        <a:pt x="1753" y="1430"/>
                      </a:lnTo>
                      <a:cubicBezTo>
                        <a:pt x="1740" y="1380"/>
                        <a:pt x="1634" y="1350"/>
                        <a:pt x="1561" y="1398"/>
                      </a:cubicBezTo>
                      <a:cubicBezTo>
                        <a:pt x="1532" y="1417"/>
                        <a:pt x="1512" y="1410"/>
                        <a:pt x="1448" y="1429"/>
                      </a:cubicBezTo>
                      <a:cubicBezTo>
                        <a:pt x="1402" y="1442"/>
                        <a:pt x="1359" y="1438"/>
                        <a:pt x="1313" y="1438"/>
                      </a:cubicBezTo>
                      <a:cubicBezTo>
                        <a:pt x="1298" y="1495"/>
                        <a:pt x="1239" y="1480"/>
                        <a:pt x="1169" y="1480"/>
                      </a:cubicBezTo>
                      <a:cubicBezTo>
                        <a:pt x="1150" y="1562"/>
                        <a:pt x="1109" y="1526"/>
                        <a:pt x="1042" y="1565"/>
                      </a:cubicBezTo>
                      <a:cubicBezTo>
                        <a:pt x="998" y="1591"/>
                        <a:pt x="957" y="1618"/>
                        <a:pt x="911" y="1646"/>
                      </a:cubicBezTo>
                      <a:cubicBezTo>
                        <a:pt x="885" y="1662"/>
                        <a:pt x="869" y="1671"/>
                        <a:pt x="842" y="1687"/>
                      </a:cubicBezTo>
                      <a:cubicBezTo>
                        <a:pt x="817" y="1703"/>
                        <a:pt x="805" y="1713"/>
                        <a:pt x="780" y="1726"/>
                      </a:cubicBezTo>
                      <a:cubicBezTo>
                        <a:pt x="727" y="1753"/>
                        <a:pt x="696" y="1770"/>
                        <a:pt x="648" y="1807"/>
                      </a:cubicBezTo>
                      <a:cubicBezTo>
                        <a:pt x="586" y="1854"/>
                        <a:pt x="564" y="1937"/>
                        <a:pt x="518" y="1998"/>
                      </a:cubicBezTo>
                      <a:cubicBezTo>
                        <a:pt x="463" y="2072"/>
                        <a:pt x="490" y="2060"/>
                        <a:pt x="464" y="2105"/>
                      </a:cubicBezTo>
                      <a:cubicBezTo>
                        <a:pt x="418" y="2185"/>
                        <a:pt x="374" y="2259"/>
                        <a:pt x="263" y="2259"/>
                      </a:cubicBezTo>
                      <a:cubicBezTo>
                        <a:pt x="171" y="2259"/>
                        <a:pt x="130" y="2237"/>
                        <a:pt x="90" y="2170"/>
                      </a:cubicBezTo>
                      <a:cubicBezTo>
                        <a:pt x="66" y="2129"/>
                        <a:pt x="0" y="2071"/>
                        <a:pt x="0" y="2031"/>
                      </a:cubicBezTo>
                      <a:cubicBezTo>
                        <a:pt x="0" y="1981"/>
                        <a:pt x="7" y="1918"/>
                        <a:pt x="23" y="1876"/>
                      </a:cubicBezTo>
                      <a:cubicBezTo>
                        <a:pt x="37" y="1839"/>
                        <a:pt x="61" y="1811"/>
                        <a:pt x="81" y="1781"/>
                      </a:cubicBezTo>
                      <a:lnTo>
                        <a:pt x="195" y="1599"/>
                      </a:lnTo>
                      <a:lnTo>
                        <a:pt x="314" y="1599"/>
                      </a:lnTo>
                      <a:cubicBezTo>
                        <a:pt x="320" y="1622"/>
                        <a:pt x="344" y="1660"/>
                        <a:pt x="359" y="1680"/>
                      </a:cubicBezTo>
                      <a:cubicBezTo>
                        <a:pt x="404" y="1740"/>
                        <a:pt x="493" y="1742"/>
                        <a:pt x="544" y="1685"/>
                      </a:cubicBezTo>
                      <a:cubicBezTo>
                        <a:pt x="568" y="1658"/>
                        <a:pt x="563" y="1644"/>
                        <a:pt x="607" y="1629"/>
                      </a:cubicBezTo>
                      <a:cubicBezTo>
                        <a:pt x="666" y="1610"/>
                        <a:pt x="710" y="1576"/>
                        <a:pt x="763" y="1548"/>
                      </a:cubicBezTo>
                      <a:cubicBezTo>
                        <a:pt x="795" y="1531"/>
                        <a:pt x="820" y="1536"/>
                        <a:pt x="853" y="1520"/>
                      </a:cubicBezTo>
                      <a:cubicBezTo>
                        <a:pt x="886" y="1505"/>
                        <a:pt x="890" y="1491"/>
                        <a:pt x="931" y="1480"/>
                      </a:cubicBezTo>
                      <a:cubicBezTo>
                        <a:pt x="951" y="1474"/>
                        <a:pt x="958" y="1475"/>
                        <a:pt x="983" y="1472"/>
                      </a:cubicBezTo>
                      <a:cubicBezTo>
                        <a:pt x="1057" y="1464"/>
                        <a:pt x="1021" y="1447"/>
                        <a:pt x="1135" y="1447"/>
                      </a:cubicBezTo>
                      <a:cubicBezTo>
                        <a:pt x="1137" y="1418"/>
                        <a:pt x="1141" y="1416"/>
                        <a:pt x="1152" y="1396"/>
                      </a:cubicBezTo>
                      <a:lnTo>
                        <a:pt x="1262" y="1396"/>
                      </a:lnTo>
                      <a:cubicBezTo>
                        <a:pt x="1264" y="1367"/>
                        <a:pt x="1268" y="1365"/>
                        <a:pt x="1279" y="1345"/>
                      </a:cubicBezTo>
                      <a:lnTo>
                        <a:pt x="1381" y="1345"/>
                      </a:lnTo>
                      <a:cubicBezTo>
                        <a:pt x="1414" y="1282"/>
                        <a:pt x="1429" y="1260"/>
                        <a:pt x="1524" y="1260"/>
                      </a:cubicBezTo>
                      <a:cubicBezTo>
                        <a:pt x="1498" y="1210"/>
                        <a:pt x="1496" y="1195"/>
                        <a:pt x="1482" y="1133"/>
                      </a:cubicBezTo>
                      <a:lnTo>
                        <a:pt x="1423" y="1133"/>
                      </a:lnTo>
                      <a:lnTo>
                        <a:pt x="1423" y="1226"/>
                      </a:lnTo>
                      <a:lnTo>
                        <a:pt x="1338" y="1226"/>
                      </a:lnTo>
                      <a:cubicBezTo>
                        <a:pt x="1336" y="1201"/>
                        <a:pt x="1324" y="1169"/>
                        <a:pt x="1326" y="1151"/>
                      </a:cubicBezTo>
                      <a:cubicBezTo>
                        <a:pt x="1333" y="1083"/>
                        <a:pt x="1345" y="1194"/>
                        <a:pt x="1346" y="913"/>
                      </a:cubicBezTo>
                      <a:cubicBezTo>
                        <a:pt x="1346" y="892"/>
                        <a:pt x="1345" y="885"/>
                        <a:pt x="1351" y="866"/>
                      </a:cubicBezTo>
                      <a:lnTo>
                        <a:pt x="1364" y="838"/>
                      </a:lnTo>
                      <a:cubicBezTo>
                        <a:pt x="1414" y="762"/>
                        <a:pt x="1489" y="841"/>
                        <a:pt x="1541" y="845"/>
                      </a:cubicBezTo>
                      <a:cubicBezTo>
                        <a:pt x="1543" y="795"/>
                        <a:pt x="1565" y="773"/>
                        <a:pt x="1575" y="727"/>
                      </a:cubicBezTo>
                      <a:lnTo>
                        <a:pt x="1635" y="727"/>
                      </a:lnTo>
                      <a:lnTo>
                        <a:pt x="1636" y="618"/>
                      </a:lnTo>
                      <a:cubicBezTo>
                        <a:pt x="1642" y="566"/>
                        <a:pt x="1666" y="484"/>
                        <a:pt x="1582" y="538"/>
                      </a:cubicBezTo>
                      <a:cubicBezTo>
                        <a:pt x="1512" y="584"/>
                        <a:pt x="1495" y="651"/>
                        <a:pt x="1406" y="651"/>
                      </a:cubicBezTo>
                      <a:lnTo>
                        <a:pt x="1406" y="685"/>
                      </a:lnTo>
                      <a:cubicBezTo>
                        <a:pt x="1406" y="754"/>
                        <a:pt x="1270" y="828"/>
                        <a:pt x="1262" y="939"/>
                      </a:cubicBezTo>
                      <a:cubicBezTo>
                        <a:pt x="1258" y="1000"/>
                        <a:pt x="1264" y="1071"/>
                        <a:pt x="1262" y="1134"/>
                      </a:cubicBezTo>
                      <a:cubicBezTo>
                        <a:pt x="1261" y="1186"/>
                        <a:pt x="1246" y="1261"/>
                        <a:pt x="1245" y="1311"/>
                      </a:cubicBezTo>
                      <a:lnTo>
                        <a:pt x="1177" y="1311"/>
                      </a:lnTo>
                      <a:cubicBezTo>
                        <a:pt x="1169" y="1274"/>
                        <a:pt x="1159" y="1265"/>
                        <a:pt x="1152" y="1227"/>
                      </a:cubicBezTo>
                      <a:cubicBezTo>
                        <a:pt x="1146" y="1194"/>
                        <a:pt x="1142" y="1164"/>
                        <a:pt x="1135" y="1133"/>
                      </a:cubicBezTo>
                      <a:cubicBezTo>
                        <a:pt x="1097" y="1154"/>
                        <a:pt x="1106" y="1143"/>
                        <a:pt x="1089" y="1189"/>
                      </a:cubicBezTo>
                      <a:cubicBezTo>
                        <a:pt x="1064" y="1254"/>
                        <a:pt x="1023" y="1321"/>
                        <a:pt x="1008" y="1387"/>
                      </a:cubicBezTo>
                      <a:cubicBezTo>
                        <a:pt x="946" y="1387"/>
                        <a:pt x="897" y="1393"/>
                        <a:pt x="857" y="1344"/>
                      </a:cubicBezTo>
                      <a:cubicBezTo>
                        <a:pt x="838" y="1321"/>
                        <a:pt x="788" y="1254"/>
                        <a:pt x="788" y="1218"/>
                      </a:cubicBezTo>
                      <a:cubicBezTo>
                        <a:pt x="788" y="1082"/>
                        <a:pt x="852" y="1144"/>
                        <a:pt x="863" y="1039"/>
                      </a:cubicBezTo>
                      <a:cubicBezTo>
                        <a:pt x="870" y="984"/>
                        <a:pt x="855" y="888"/>
                        <a:pt x="915" y="888"/>
                      </a:cubicBezTo>
                      <a:cubicBezTo>
                        <a:pt x="970" y="888"/>
                        <a:pt x="998" y="911"/>
                        <a:pt x="1042" y="922"/>
                      </a:cubicBezTo>
                      <a:cubicBezTo>
                        <a:pt x="1151" y="849"/>
                        <a:pt x="1110" y="799"/>
                        <a:pt x="1101" y="659"/>
                      </a:cubicBezTo>
                      <a:cubicBezTo>
                        <a:pt x="1098" y="606"/>
                        <a:pt x="1089" y="550"/>
                        <a:pt x="1084" y="498"/>
                      </a:cubicBezTo>
                      <a:cubicBezTo>
                        <a:pt x="1080" y="449"/>
                        <a:pt x="1068" y="383"/>
                        <a:pt x="1067" y="337"/>
                      </a:cubicBezTo>
                      <a:cubicBezTo>
                        <a:pt x="1105" y="317"/>
                        <a:pt x="1264" y="143"/>
                        <a:pt x="1313" y="430"/>
                      </a:cubicBezTo>
                      <a:cubicBezTo>
                        <a:pt x="1326" y="509"/>
                        <a:pt x="1307" y="615"/>
                        <a:pt x="1389" y="617"/>
                      </a:cubicBezTo>
                      <a:cubicBezTo>
                        <a:pt x="1394" y="555"/>
                        <a:pt x="1433" y="500"/>
                        <a:pt x="1499" y="498"/>
                      </a:cubicBezTo>
                      <a:cubicBezTo>
                        <a:pt x="1516" y="426"/>
                        <a:pt x="1540" y="356"/>
                        <a:pt x="1618" y="337"/>
                      </a:cubicBezTo>
                      <a:cubicBezTo>
                        <a:pt x="1618" y="193"/>
                        <a:pt x="1655" y="196"/>
                        <a:pt x="1722" y="111"/>
                      </a:cubicBezTo>
                      <a:cubicBezTo>
                        <a:pt x="1750" y="75"/>
                        <a:pt x="1714" y="35"/>
                        <a:pt x="1767" y="21"/>
                      </a:cubicBezTo>
                      <a:cubicBezTo>
                        <a:pt x="1843" y="0"/>
                        <a:pt x="1885" y="50"/>
                        <a:pt x="1948" y="83"/>
                      </a:cubicBezTo>
                      <a:cubicBezTo>
                        <a:pt x="1944" y="240"/>
                        <a:pt x="1908" y="245"/>
                        <a:pt x="1814" y="331"/>
                      </a:cubicBezTo>
                      <a:cubicBezTo>
                        <a:pt x="1697" y="439"/>
                        <a:pt x="1770" y="464"/>
                        <a:pt x="1770" y="617"/>
                      </a:cubicBezTo>
                      <a:lnTo>
                        <a:pt x="1849" y="552"/>
                      </a:lnTo>
                      <a:cubicBezTo>
                        <a:pt x="1878" y="516"/>
                        <a:pt x="1907" y="498"/>
                        <a:pt x="1956" y="498"/>
                      </a:cubicBezTo>
                      <a:cubicBezTo>
                        <a:pt x="1956" y="393"/>
                        <a:pt x="1944" y="418"/>
                        <a:pt x="1990" y="329"/>
                      </a:cubicBezTo>
                      <a:cubicBezTo>
                        <a:pt x="2025" y="262"/>
                        <a:pt x="2031" y="206"/>
                        <a:pt x="2123" y="190"/>
                      </a:cubicBezTo>
                      <a:cubicBezTo>
                        <a:pt x="2162" y="183"/>
                        <a:pt x="2171" y="190"/>
                        <a:pt x="2192" y="211"/>
                      </a:cubicBezTo>
                      <a:cubicBezTo>
                        <a:pt x="2251" y="271"/>
                        <a:pt x="2325" y="422"/>
                        <a:pt x="2216" y="479"/>
                      </a:cubicBezTo>
                      <a:cubicBezTo>
                        <a:pt x="1964" y="611"/>
                        <a:pt x="2076" y="697"/>
                        <a:pt x="2021" y="783"/>
                      </a:cubicBezTo>
                      <a:cubicBezTo>
                        <a:pt x="1988" y="835"/>
                        <a:pt x="1988" y="782"/>
                        <a:pt x="1981" y="870"/>
                      </a:cubicBezTo>
                      <a:cubicBezTo>
                        <a:pt x="1975" y="942"/>
                        <a:pt x="1922" y="981"/>
                        <a:pt x="1922" y="1057"/>
                      </a:cubicBezTo>
                      <a:cubicBezTo>
                        <a:pt x="1922" y="1133"/>
                        <a:pt x="2037" y="1099"/>
                        <a:pt x="2109" y="1099"/>
                      </a:cubicBezTo>
                      <a:cubicBezTo>
                        <a:pt x="2195" y="1099"/>
                        <a:pt x="2292" y="1102"/>
                        <a:pt x="2372" y="1115"/>
                      </a:cubicBezTo>
                      <a:cubicBezTo>
                        <a:pt x="2401" y="1120"/>
                        <a:pt x="2417" y="1121"/>
                        <a:pt x="2441" y="1131"/>
                      </a:cubicBezTo>
                      <a:cubicBezTo>
                        <a:pt x="2459" y="1138"/>
                        <a:pt x="2474" y="1150"/>
                        <a:pt x="2491" y="1152"/>
                      </a:cubicBezTo>
                      <a:cubicBezTo>
                        <a:pt x="2518" y="1156"/>
                        <a:pt x="2511" y="1144"/>
                        <a:pt x="2555" y="1161"/>
                      </a:cubicBezTo>
                      <a:cubicBezTo>
                        <a:pt x="2583" y="1171"/>
                        <a:pt x="2583" y="1170"/>
                        <a:pt x="2615" y="1178"/>
                      </a:cubicBezTo>
                      <a:cubicBezTo>
                        <a:pt x="2657" y="1189"/>
                        <a:pt x="2675" y="1211"/>
                        <a:pt x="2700" y="1244"/>
                      </a:cubicBezTo>
                      <a:cubicBezTo>
                        <a:pt x="2728" y="1281"/>
                        <a:pt x="2748" y="1317"/>
                        <a:pt x="2752" y="1349"/>
                      </a:cubicBezTo>
                      <a:close/>
                      <a:moveTo>
                        <a:pt x="1592" y="998"/>
                      </a:moveTo>
                      <a:lnTo>
                        <a:pt x="1592" y="1049"/>
                      </a:lnTo>
                      <a:cubicBezTo>
                        <a:pt x="1548" y="1048"/>
                        <a:pt x="1508" y="1033"/>
                        <a:pt x="1508" y="989"/>
                      </a:cubicBezTo>
                      <a:cubicBezTo>
                        <a:pt x="1508" y="962"/>
                        <a:pt x="1526" y="969"/>
                        <a:pt x="1540" y="954"/>
                      </a:cubicBezTo>
                      <a:cubicBezTo>
                        <a:pt x="1554" y="939"/>
                        <a:pt x="1552" y="932"/>
                        <a:pt x="1558" y="905"/>
                      </a:cubicBezTo>
                      <a:cubicBezTo>
                        <a:pt x="1575" y="913"/>
                        <a:pt x="1589" y="917"/>
                        <a:pt x="1609" y="922"/>
                      </a:cubicBezTo>
                      <a:cubicBezTo>
                        <a:pt x="1602" y="952"/>
                        <a:pt x="1592" y="961"/>
                        <a:pt x="1592" y="998"/>
                      </a:cubicBezTo>
                      <a:close/>
                      <a:moveTo>
                        <a:pt x="1863" y="820"/>
                      </a:moveTo>
                      <a:cubicBezTo>
                        <a:pt x="1814" y="820"/>
                        <a:pt x="1798" y="815"/>
                        <a:pt x="1762" y="812"/>
                      </a:cubicBezTo>
                      <a:cubicBezTo>
                        <a:pt x="1764" y="719"/>
                        <a:pt x="1836" y="782"/>
                        <a:pt x="1838" y="693"/>
                      </a:cubicBezTo>
                      <a:cubicBezTo>
                        <a:pt x="1854" y="701"/>
                        <a:pt x="1883" y="708"/>
                        <a:pt x="1905" y="710"/>
                      </a:cubicBezTo>
                      <a:cubicBezTo>
                        <a:pt x="1902" y="756"/>
                        <a:pt x="1874" y="775"/>
                        <a:pt x="1863" y="82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ctr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egoe UI"/>
                    <a:ea typeface="微软雅黑"/>
                  </a:endParaRPr>
                </a:p>
              </p:txBody>
            </p:sp>
            <p:sp>
              <p:nvSpPr>
                <p:cNvPr id="123" name="Freeform 36">
                  <a:extLst>
                    <a:ext uri="{FF2B5EF4-FFF2-40B4-BE49-F238E27FC236}">
                      <a16:creationId xmlns:a16="http://schemas.microsoft.com/office/drawing/2014/main" id="{46FB41A3-1724-4E2F-8D2D-F1CBCDE3F19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8364179" y="5627708"/>
                  <a:ext cx="381123" cy="379187"/>
                </a:xfrm>
                <a:custGeom>
                  <a:avLst/>
                  <a:gdLst>
                    <a:gd name="T0" fmla="*/ 224 w 1353"/>
                    <a:gd name="T1" fmla="*/ 424 h 1330"/>
                    <a:gd name="T2" fmla="*/ 406 w 1353"/>
                    <a:gd name="T3" fmla="*/ 335 h 1330"/>
                    <a:gd name="T4" fmla="*/ 491 w 1353"/>
                    <a:gd name="T5" fmla="*/ 285 h 1330"/>
                    <a:gd name="T6" fmla="*/ 656 w 1353"/>
                    <a:gd name="T7" fmla="*/ 254 h 1330"/>
                    <a:gd name="T8" fmla="*/ 552 w 1353"/>
                    <a:gd name="T9" fmla="*/ 320 h 1330"/>
                    <a:gd name="T10" fmla="*/ 497 w 1353"/>
                    <a:gd name="T11" fmla="*/ 383 h 1330"/>
                    <a:gd name="T12" fmla="*/ 496 w 1353"/>
                    <a:gd name="T13" fmla="*/ 542 h 1330"/>
                    <a:gd name="T14" fmla="*/ 313 w 1353"/>
                    <a:gd name="T15" fmla="*/ 597 h 1330"/>
                    <a:gd name="T16" fmla="*/ 97 w 1353"/>
                    <a:gd name="T17" fmla="*/ 551 h 1330"/>
                    <a:gd name="T18" fmla="*/ 78 w 1353"/>
                    <a:gd name="T19" fmla="*/ 747 h 1330"/>
                    <a:gd name="T20" fmla="*/ 266 w 1353"/>
                    <a:gd name="T21" fmla="*/ 898 h 1330"/>
                    <a:gd name="T22" fmla="*/ 586 w 1353"/>
                    <a:gd name="T23" fmla="*/ 860 h 1330"/>
                    <a:gd name="T24" fmla="*/ 527 w 1353"/>
                    <a:gd name="T25" fmla="*/ 1006 h 1330"/>
                    <a:gd name="T26" fmla="*/ 269 w 1353"/>
                    <a:gd name="T27" fmla="*/ 1133 h 1330"/>
                    <a:gd name="T28" fmla="*/ 4 w 1353"/>
                    <a:gd name="T29" fmla="*/ 1127 h 1330"/>
                    <a:gd name="T30" fmla="*/ 92 w 1353"/>
                    <a:gd name="T31" fmla="*/ 1216 h 1330"/>
                    <a:gd name="T32" fmla="*/ 162 w 1353"/>
                    <a:gd name="T33" fmla="*/ 1239 h 1330"/>
                    <a:gd name="T34" fmla="*/ 191 w 1353"/>
                    <a:gd name="T35" fmla="*/ 1253 h 1330"/>
                    <a:gd name="T36" fmla="*/ 272 w 1353"/>
                    <a:gd name="T37" fmla="*/ 1273 h 1330"/>
                    <a:gd name="T38" fmla="*/ 373 w 1353"/>
                    <a:gd name="T39" fmla="*/ 1298 h 1330"/>
                    <a:gd name="T40" fmla="*/ 588 w 1353"/>
                    <a:gd name="T41" fmla="*/ 1330 h 1330"/>
                    <a:gd name="T42" fmla="*/ 701 w 1353"/>
                    <a:gd name="T43" fmla="*/ 1282 h 1330"/>
                    <a:gd name="T44" fmla="*/ 771 w 1353"/>
                    <a:gd name="T45" fmla="*/ 1175 h 1330"/>
                    <a:gd name="T46" fmla="*/ 848 w 1353"/>
                    <a:gd name="T47" fmla="*/ 980 h 1330"/>
                    <a:gd name="T48" fmla="*/ 867 w 1353"/>
                    <a:gd name="T49" fmla="*/ 906 h 1330"/>
                    <a:gd name="T50" fmla="*/ 1104 w 1353"/>
                    <a:gd name="T51" fmla="*/ 635 h 1330"/>
                    <a:gd name="T52" fmla="*/ 1236 w 1353"/>
                    <a:gd name="T53" fmla="*/ 650 h 1330"/>
                    <a:gd name="T54" fmla="*/ 1301 w 1353"/>
                    <a:gd name="T55" fmla="*/ 464 h 1330"/>
                    <a:gd name="T56" fmla="*/ 1045 w 1353"/>
                    <a:gd name="T57" fmla="*/ 348 h 1330"/>
                    <a:gd name="T58" fmla="*/ 801 w 1353"/>
                    <a:gd name="T59" fmla="*/ 426 h 1330"/>
                    <a:gd name="T60" fmla="*/ 789 w 1353"/>
                    <a:gd name="T61" fmla="*/ 328 h 1330"/>
                    <a:gd name="T62" fmla="*/ 865 w 1353"/>
                    <a:gd name="T63" fmla="*/ 278 h 1330"/>
                    <a:gd name="T64" fmla="*/ 928 w 1353"/>
                    <a:gd name="T65" fmla="*/ 222 h 1330"/>
                    <a:gd name="T66" fmla="*/ 910 w 1353"/>
                    <a:gd name="T67" fmla="*/ 51 h 1330"/>
                    <a:gd name="T68" fmla="*/ 791 w 1353"/>
                    <a:gd name="T69" fmla="*/ 0 h 1330"/>
                    <a:gd name="T70" fmla="*/ 537 w 1353"/>
                    <a:gd name="T71" fmla="*/ 51 h 1330"/>
                    <a:gd name="T72" fmla="*/ 290 w 1353"/>
                    <a:gd name="T73" fmla="*/ 177 h 1330"/>
                    <a:gd name="T74" fmla="*/ 192 w 1353"/>
                    <a:gd name="T75" fmla="*/ 332 h 1330"/>
                    <a:gd name="T76" fmla="*/ 224 w 1353"/>
                    <a:gd name="T77" fmla="*/ 424 h 133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</a:cxnLst>
                  <a:rect l="0" t="0" r="r" b="b"/>
                  <a:pathLst>
                    <a:path w="1353" h="1330">
                      <a:moveTo>
                        <a:pt x="224" y="424"/>
                      </a:moveTo>
                      <a:cubicBezTo>
                        <a:pt x="314" y="416"/>
                        <a:pt x="324" y="385"/>
                        <a:pt x="406" y="335"/>
                      </a:cubicBezTo>
                      <a:cubicBezTo>
                        <a:pt x="438" y="317"/>
                        <a:pt x="459" y="304"/>
                        <a:pt x="491" y="285"/>
                      </a:cubicBezTo>
                      <a:cubicBezTo>
                        <a:pt x="588" y="225"/>
                        <a:pt x="614" y="254"/>
                        <a:pt x="656" y="254"/>
                      </a:cubicBezTo>
                      <a:cubicBezTo>
                        <a:pt x="654" y="323"/>
                        <a:pt x="646" y="286"/>
                        <a:pt x="552" y="320"/>
                      </a:cubicBezTo>
                      <a:cubicBezTo>
                        <a:pt x="516" y="333"/>
                        <a:pt x="506" y="337"/>
                        <a:pt x="497" y="383"/>
                      </a:cubicBezTo>
                      <a:cubicBezTo>
                        <a:pt x="480" y="466"/>
                        <a:pt x="485" y="467"/>
                        <a:pt x="496" y="542"/>
                      </a:cubicBezTo>
                      <a:cubicBezTo>
                        <a:pt x="428" y="558"/>
                        <a:pt x="395" y="589"/>
                        <a:pt x="313" y="597"/>
                      </a:cubicBezTo>
                      <a:cubicBezTo>
                        <a:pt x="220" y="605"/>
                        <a:pt x="234" y="551"/>
                        <a:pt x="97" y="551"/>
                      </a:cubicBezTo>
                      <a:cubicBezTo>
                        <a:pt x="10" y="551"/>
                        <a:pt x="0" y="649"/>
                        <a:pt x="78" y="747"/>
                      </a:cubicBezTo>
                      <a:cubicBezTo>
                        <a:pt x="103" y="778"/>
                        <a:pt x="226" y="898"/>
                        <a:pt x="266" y="898"/>
                      </a:cubicBezTo>
                      <a:cubicBezTo>
                        <a:pt x="408" y="898"/>
                        <a:pt x="597" y="749"/>
                        <a:pt x="586" y="860"/>
                      </a:cubicBezTo>
                      <a:cubicBezTo>
                        <a:pt x="575" y="968"/>
                        <a:pt x="564" y="969"/>
                        <a:pt x="527" y="1006"/>
                      </a:cubicBezTo>
                      <a:cubicBezTo>
                        <a:pt x="470" y="1062"/>
                        <a:pt x="381" y="1175"/>
                        <a:pt x="269" y="1133"/>
                      </a:cubicBezTo>
                      <a:cubicBezTo>
                        <a:pt x="243" y="1123"/>
                        <a:pt x="4" y="963"/>
                        <a:pt x="4" y="1127"/>
                      </a:cubicBezTo>
                      <a:cubicBezTo>
                        <a:pt x="4" y="1179"/>
                        <a:pt x="51" y="1201"/>
                        <a:pt x="92" y="1216"/>
                      </a:cubicBezTo>
                      <a:cubicBezTo>
                        <a:pt x="120" y="1227"/>
                        <a:pt x="136" y="1227"/>
                        <a:pt x="162" y="1239"/>
                      </a:cubicBezTo>
                      <a:lnTo>
                        <a:pt x="191" y="1253"/>
                      </a:lnTo>
                      <a:cubicBezTo>
                        <a:pt x="223" y="1263"/>
                        <a:pt x="218" y="1253"/>
                        <a:pt x="272" y="1273"/>
                      </a:cubicBezTo>
                      <a:lnTo>
                        <a:pt x="373" y="1298"/>
                      </a:lnTo>
                      <a:cubicBezTo>
                        <a:pt x="489" y="1319"/>
                        <a:pt x="418" y="1330"/>
                        <a:pt x="588" y="1330"/>
                      </a:cubicBezTo>
                      <a:cubicBezTo>
                        <a:pt x="604" y="1330"/>
                        <a:pt x="684" y="1300"/>
                        <a:pt x="701" y="1282"/>
                      </a:cubicBezTo>
                      <a:cubicBezTo>
                        <a:pt x="743" y="1238"/>
                        <a:pt x="743" y="1231"/>
                        <a:pt x="771" y="1175"/>
                      </a:cubicBezTo>
                      <a:cubicBezTo>
                        <a:pt x="802" y="1114"/>
                        <a:pt x="832" y="1048"/>
                        <a:pt x="848" y="980"/>
                      </a:cubicBezTo>
                      <a:cubicBezTo>
                        <a:pt x="858" y="939"/>
                        <a:pt x="867" y="930"/>
                        <a:pt x="867" y="906"/>
                      </a:cubicBezTo>
                      <a:cubicBezTo>
                        <a:pt x="867" y="706"/>
                        <a:pt x="786" y="635"/>
                        <a:pt x="1104" y="635"/>
                      </a:cubicBezTo>
                      <a:cubicBezTo>
                        <a:pt x="1156" y="635"/>
                        <a:pt x="1200" y="656"/>
                        <a:pt x="1236" y="650"/>
                      </a:cubicBezTo>
                      <a:cubicBezTo>
                        <a:pt x="1353" y="628"/>
                        <a:pt x="1334" y="509"/>
                        <a:pt x="1301" y="464"/>
                      </a:cubicBezTo>
                      <a:cubicBezTo>
                        <a:pt x="1262" y="410"/>
                        <a:pt x="1126" y="348"/>
                        <a:pt x="1045" y="348"/>
                      </a:cubicBezTo>
                      <a:cubicBezTo>
                        <a:pt x="796" y="348"/>
                        <a:pt x="865" y="402"/>
                        <a:pt x="801" y="426"/>
                      </a:cubicBezTo>
                      <a:cubicBezTo>
                        <a:pt x="745" y="447"/>
                        <a:pt x="723" y="391"/>
                        <a:pt x="789" y="328"/>
                      </a:cubicBezTo>
                      <a:cubicBezTo>
                        <a:pt x="820" y="298"/>
                        <a:pt x="836" y="302"/>
                        <a:pt x="865" y="278"/>
                      </a:cubicBezTo>
                      <a:cubicBezTo>
                        <a:pt x="890" y="257"/>
                        <a:pt x="900" y="244"/>
                        <a:pt x="928" y="222"/>
                      </a:cubicBezTo>
                      <a:cubicBezTo>
                        <a:pt x="1010" y="158"/>
                        <a:pt x="975" y="91"/>
                        <a:pt x="910" y="51"/>
                      </a:cubicBezTo>
                      <a:lnTo>
                        <a:pt x="791" y="0"/>
                      </a:lnTo>
                      <a:lnTo>
                        <a:pt x="537" y="51"/>
                      </a:lnTo>
                      <a:cubicBezTo>
                        <a:pt x="477" y="68"/>
                        <a:pt x="325" y="151"/>
                        <a:pt x="290" y="177"/>
                      </a:cubicBezTo>
                      <a:cubicBezTo>
                        <a:pt x="241" y="214"/>
                        <a:pt x="196" y="269"/>
                        <a:pt x="192" y="332"/>
                      </a:cubicBezTo>
                      <a:cubicBezTo>
                        <a:pt x="190" y="364"/>
                        <a:pt x="212" y="401"/>
                        <a:pt x="224" y="424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ctr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egoe UI"/>
                    <a:ea typeface="微软雅黑"/>
                  </a:endParaRPr>
                </a:p>
              </p:txBody>
            </p:sp>
          </p:grpSp>
          <p:grpSp>
            <p:nvGrpSpPr>
              <p:cNvPr id="119" name="组合 118">
                <a:extLst>
                  <a:ext uri="{FF2B5EF4-FFF2-40B4-BE49-F238E27FC236}">
                    <a16:creationId xmlns:a16="http://schemas.microsoft.com/office/drawing/2014/main" id="{33E036AC-84F9-4E99-AD74-95EC9FD59DE0}"/>
                  </a:ext>
                </a:extLst>
              </p:cNvPr>
              <p:cNvGrpSpPr/>
              <p:nvPr/>
            </p:nvGrpSpPr>
            <p:grpSpPr>
              <a:xfrm>
                <a:off x="7088496" y="5329775"/>
                <a:ext cx="487527" cy="574585"/>
                <a:chOff x="7333022" y="5329775"/>
                <a:chExt cx="487527" cy="574585"/>
              </a:xfrm>
              <a:grpFill/>
            </p:grpSpPr>
            <p:sp>
              <p:nvSpPr>
                <p:cNvPr id="120" name="Freeform 35">
                  <a:extLst>
                    <a:ext uri="{FF2B5EF4-FFF2-40B4-BE49-F238E27FC236}">
                      <a16:creationId xmlns:a16="http://schemas.microsoft.com/office/drawing/2014/main" id="{98DADD1D-577C-43F5-80BC-42D1B5FB4B3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333022" y="5329775"/>
                  <a:ext cx="487527" cy="574585"/>
                </a:xfrm>
                <a:custGeom>
                  <a:avLst/>
                  <a:gdLst>
                    <a:gd name="T0" fmla="*/ 730 w 1729"/>
                    <a:gd name="T1" fmla="*/ 127 h 2015"/>
                    <a:gd name="T2" fmla="*/ 750 w 1729"/>
                    <a:gd name="T3" fmla="*/ 200 h 2015"/>
                    <a:gd name="T4" fmla="*/ 772 w 1729"/>
                    <a:gd name="T5" fmla="*/ 627 h 2015"/>
                    <a:gd name="T6" fmla="*/ 771 w 1729"/>
                    <a:gd name="T7" fmla="*/ 718 h 2015"/>
                    <a:gd name="T8" fmla="*/ 341 w 1729"/>
                    <a:gd name="T9" fmla="*/ 914 h 2015"/>
                    <a:gd name="T10" fmla="*/ 162 w 1729"/>
                    <a:gd name="T11" fmla="*/ 813 h 2015"/>
                    <a:gd name="T12" fmla="*/ 80 w 1729"/>
                    <a:gd name="T13" fmla="*/ 806 h 2015"/>
                    <a:gd name="T14" fmla="*/ 10 w 1729"/>
                    <a:gd name="T15" fmla="*/ 1024 h 2015"/>
                    <a:gd name="T16" fmla="*/ 122 w 1729"/>
                    <a:gd name="T17" fmla="*/ 1208 h 2015"/>
                    <a:gd name="T18" fmla="*/ 569 w 1729"/>
                    <a:gd name="T19" fmla="*/ 1227 h 2015"/>
                    <a:gd name="T20" fmla="*/ 637 w 1729"/>
                    <a:gd name="T21" fmla="*/ 1193 h 2015"/>
                    <a:gd name="T22" fmla="*/ 395 w 1729"/>
                    <a:gd name="T23" fmla="*/ 1536 h 2015"/>
                    <a:gd name="T24" fmla="*/ 312 w 1729"/>
                    <a:gd name="T25" fmla="*/ 1597 h 2015"/>
                    <a:gd name="T26" fmla="*/ 263 w 1729"/>
                    <a:gd name="T27" fmla="*/ 1624 h 2015"/>
                    <a:gd name="T28" fmla="*/ 61 w 1729"/>
                    <a:gd name="T29" fmla="*/ 1795 h 2015"/>
                    <a:gd name="T30" fmla="*/ 256 w 1729"/>
                    <a:gd name="T31" fmla="*/ 2015 h 2015"/>
                    <a:gd name="T32" fmla="*/ 438 w 1729"/>
                    <a:gd name="T33" fmla="*/ 1986 h 2015"/>
                    <a:gd name="T34" fmla="*/ 560 w 1729"/>
                    <a:gd name="T35" fmla="*/ 1938 h 2015"/>
                    <a:gd name="T36" fmla="*/ 609 w 1729"/>
                    <a:gd name="T37" fmla="*/ 1903 h 2015"/>
                    <a:gd name="T38" fmla="*/ 667 w 1729"/>
                    <a:gd name="T39" fmla="*/ 1876 h 2015"/>
                    <a:gd name="T40" fmla="*/ 822 w 1729"/>
                    <a:gd name="T41" fmla="*/ 1692 h 2015"/>
                    <a:gd name="T42" fmla="*/ 891 w 1729"/>
                    <a:gd name="T43" fmla="*/ 1591 h 2015"/>
                    <a:gd name="T44" fmla="*/ 1006 w 1729"/>
                    <a:gd name="T45" fmla="*/ 1360 h 2015"/>
                    <a:gd name="T46" fmla="*/ 1037 w 1729"/>
                    <a:gd name="T47" fmla="*/ 1306 h 2015"/>
                    <a:gd name="T48" fmla="*/ 1132 w 1729"/>
                    <a:gd name="T49" fmla="*/ 1063 h 2015"/>
                    <a:gd name="T50" fmla="*/ 1155 w 1729"/>
                    <a:gd name="T51" fmla="*/ 1001 h 2015"/>
                    <a:gd name="T52" fmla="*/ 1236 w 1729"/>
                    <a:gd name="T53" fmla="*/ 912 h 2015"/>
                    <a:gd name="T54" fmla="*/ 1729 w 1729"/>
                    <a:gd name="T55" fmla="*/ 694 h 2015"/>
                    <a:gd name="T56" fmla="*/ 1378 w 1729"/>
                    <a:gd name="T57" fmla="*/ 564 h 2015"/>
                    <a:gd name="T58" fmla="*/ 1187 w 1729"/>
                    <a:gd name="T59" fmla="*/ 575 h 2015"/>
                    <a:gd name="T60" fmla="*/ 1151 w 1729"/>
                    <a:gd name="T61" fmla="*/ 247 h 2015"/>
                    <a:gd name="T62" fmla="*/ 978 w 1729"/>
                    <a:gd name="T63" fmla="*/ 65 h 2015"/>
                    <a:gd name="T64" fmla="*/ 857 w 1729"/>
                    <a:gd name="T65" fmla="*/ 0 h 2015"/>
                    <a:gd name="T66" fmla="*/ 767 w 1729"/>
                    <a:gd name="T67" fmla="*/ 36 h 2015"/>
                    <a:gd name="T68" fmla="*/ 730 w 1729"/>
                    <a:gd name="T69" fmla="*/ 127 h 201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</a:cxnLst>
                  <a:rect l="0" t="0" r="r" b="b"/>
                  <a:pathLst>
                    <a:path w="1729" h="2015">
                      <a:moveTo>
                        <a:pt x="730" y="127"/>
                      </a:moveTo>
                      <a:cubicBezTo>
                        <a:pt x="730" y="151"/>
                        <a:pt x="742" y="175"/>
                        <a:pt x="750" y="200"/>
                      </a:cubicBezTo>
                      <a:cubicBezTo>
                        <a:pt x="790" y="330"/>
                        <a:pt x="783" y="495"/>
                        <a:pt x="772" y="627"/>
                      </a:cubicBezTo>
                      <a:cubicBezTo>
                        <a:pt x="770" y="654"/>
                        <a:pt x="775" y="693"/>
                        <a:pt x="771" y="718"/>
                      </a:cubicBezTo>
                      <a:cubicBezTo>
                        <a:pt x="751" y="835"/>
                        <a:pt x="454" y="939"/>
                        <a:pt x="341" y="914"/>
                      </a:cubicBezTo>
                      <a:cubicBezTo>
                        <a:pt x="234" y="890"/>
                        <a:pt x="244" y="821"/>
                        <a:pt x="162" y="813"/>
                      </a:cubicBezTo>
                      <a:cubicBezTo>
                        <a:pt x="144" y="811"/>
                        <a:pt x="86" y="804"/>
                        <a:pt x="80" y="806"/>
                      </a:cubicBezTo>
                      <a:cubicBezTo>
                        <a:pt x="0" y="824"/>
                        <a:pt x="10" y="958"/>
                        <a:pt x="10" y="1024"/>
                      </a:cubicBezTo>
                      <a:cubicBezTo>
                        <a:pt x="10" y="1052"/>
                        <a:pt x="72" y="1166"/>
                        <a:pt x="122" y="1208"/>
                      </a:cubicBezTo>
                      <a:cubicBezTo>
                        <a:pt x="256" y="1320"/>
                        <a:pt x="426" y="1342"/>
                        <a:pt x="569" y="1227"/>
                      </a:cubicBezTo>
                      <a:cubicBezTo>
                        <a:pt x="598" y="1204"/>
                        <a:pt x="591" y="1194"/>
                        <a:pt x="637" y="1193"/>
                      </a:cubicBezTo>
                      <a:cubicBezTo>
                        <a:pt x="630" y="1276"/>
                        <a:pt x="466" y="1480"/>
                        <a:pt x="395" y="1536"/>
                      </a:cubicBezTo>
                      <a:cubicBezTo>
                        <a:pt x="361" y="1562"/>
                        <a:pt x="354" y="1575"/>
                        <a:pt x="312" y="1597"/>
                      </a:cubicBezTo>
                      <a:cubicBezTo>
                        <a:pt x="291" y="1608"/>
                        <a:pt x="281" y="1612"/>
                        <a:pt x="263" y="1624"/>
                      </a:cubicBezTo>
                      <a:cubicBezTo>
                        <a:pt x="164" y="1684"/>
                        <a:pt x="61" y="1608"/>
                        <a:pt x="61" y="1795"/>
                      </a:cubicBezTo>
                      <a:cubicBezTo>
                        <a:pt x="61" y="1902"/>
                        <a:pt x="158" y="2015"/>
                        <a:pt x="256" y="2015"/>
                      </a:cubicBezTo>
                      <a:cubicBezTo>
                        <a:pt x="397" y="2015"/>
                        <a:pt x="317" y="2003"/>
                        <a:pt x="438" y="1986"/>
                      </a:cubicBezTo>
                      <a:lnTo>
                        <a:pt x="560" y="1938"/>
                      </a:lnTo>
                      <a:cubicBezTo>
                        <a:pt x="578" y="1927"/>
                        <a:pt x="588" y="1915"/>
                        <a:pt x="609" y="1903"/>
                      </a:cubicBezTo>
                      <a:cubicBezTo>
                        <a:pt x="633" y="1888"/>
                        <a:pt x="645" y="1890"/>
                        <a:pt x="667" y="1876"/>
                      </a:cubicBezTo>
                      <a:cubicBezTo>
                        <a:pt x="738" y="1831"/>
                        <a:pt x="790" y="1735"/>
                        <a:pt x="822" y="1692"/>
                      </a:cubicBezTo>
                      <a:cubicBezTo>
                        <a:pt x="851" y="1652"/>
                        <a:pt x="867" y="1640"/>
                        <a:pt x="891" y="1591"/>
                      </a:cubicBezTo>
                      <a:cubicBezTo>
                        <a:pt x="929" y="1514"/>
                        <a:pt x="966" y="1439"/>
                        <a:pt x="1006" y="1360"/>
                      </a:cubicBezTo>
                      <a:cubicBezTo>
                        <a:pt x="1019" y="1335"/>
                        <a:pt x="1026" y="1328"/>
                        <a:pt x="1037" y="1306"/>
                      </a:cubicBezTo>
                      <a:cubicBezTo>
                        <a:pt x="1073" y="1230"/>
                        <a:pt x="1111" y="1145"/>
                        <a:pt x="1132" y="1063"/>
                      </a:cubicBezTo>
                      <a:cubicBezTo>
                        <a:pt x="1144" y="1016"/>
                        <a:pt x="1135" y="1039"/>
                        <a:pt x="1155" y="1001"/>
                      </a:cubicBezTo>
                      <a:cubicBezTo>
                        <a:pt x="1178" y="959"/>
                        <a:pt x="1194" y="935"/>
                        <a:pt x="1236" y="912"/>
                      </a:cubicBezTo>
                      <a:cubicBezTo>
                        <a:pt x="1404" y="823"/>
                        <a:pt x="1729" y="909"/>
                        <a:pt x="1729" y="694"/>
                      </a:cubicBezTo>
                      <a:cubicBezTo>
                        <a:pt x="1729" y="591"/>
                        <a:pt x="1501" y="532"/>
                        <a:pt x="1378" y="564"/>
                      </a:cubicBezTo>
                      <a:cubicBezTo>
                        <a:pt x="1356" y="570"/>
                        <a:pt x="1187" y="640"/>
                        <a:pt x="1187" y="575"/>
                      </a:cubicBezTo>
                      <a:cubicBezTo>
                        <a:pt x="1187" y="414"/>
                        <a:pt x="1289" y="383"/>
                        <a:pt x="1151" y="247"/>
                      </a:cubicBezTo>
                      <a:cubicBezTo>
                        <a:pt x="1090" y="188"/>
                        <a:pt x="1075" y="147"/>
                        <a:pt x="978" y="65"/>
                      </a:cubicBezTo>
                      <a:cubicBezTo>
                        <a:pt x="941" y="34"/>
                        <a:pt x="921" y="0"/>
                        <a:pt x="857" y="0"/>
                      </a:cubicBezTo>
                      <a:cubicBezTo>
                        <a:pt x="817" y="0"/>
                        <a:pt x="786" y="12"/>
                        <a:pt x="767" y="36"/>
                      </a:cubicBezTo>
                      <a:cubicBezTo>
                        <a:pt x="751" y="56"/>
                        <a:pt x="730" y="95"/>
                        <a:pt x="730" y="127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ctr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egoe UI"/>
                    <a:ea typeface="微软雅黑"/>
                  </a:endParaRPr>
                </a:p>
              </p:txBody>
            </p:sp>
            <p:sp>
              <p:nvSpPr>
                <p:cNvPr id="121" name="Freeform 37">
                  <a:extLst>
                    <a:ext uri="{FF2B5EF4-FFF2-40B4-BE49-F238E27FC236}">
                      <a16:creationId xmlns:a16="http://schemas.microsoft.com/office/drawing/2014/main" id="{975AD192-A4DE-447C-9A3D-FE24A3001C3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654170" y="5739916"/>
                  <a:ext cx="154770" cy="147032"/>
                </a:xfrm>
                <a:custGeom>
                  <a:avLst/>
                  <a:gdLst>
                    <a:gd name="T0" fmla="*/ 363 w 550"/>
                    <a:gd name="T1" fmla="*/ 516 h 516"/>
                    <a:gd name="T2" fmla="*/ 524 w 550"/>
                    <a:gd name="T3" fmla="*/ 262 h 516"/>
                    <a:gd name="T4" fmla="*/ 450 w 550"/>
                    <a:gd name="T5" fmla="*/ 176 h 516"/>
                    <a:gd name="T6" fmla="*/ 67 w 550"/>
                    <a:gd name="T7" fmla="*/ 0 h 516"/>
                    <a:gd name="T8" fmla="*/ 20 w 550"/>
                    <a:gd name="T9" fmla="*/ 157 h 516"/>
                    <a:gd name="T10" fmla="*/ 63 w 550"/>
                    <a:gd name="T11" fmla="*/ 233 h 516"/>
                    <a:gd name="T12" fmla="*/ 99 w 550"/>
                    <a:gd name="T13" fmla="*/ 315 h 516"/>
                    <a:gd name="T14" fmla="*/ 363 w 550"/>
                    <a:gd name="T15" fmla="*/ 516 h 51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</a:cxnLst>
                  <a:rect l="0" t="0" r="r" b="b"/>
                  <a:pathLst>
                    <a:path w="550" h="516">
                      <a:moveTo>
                        <a:pt x="363" y="516"/>
                      </a:moveTo>
                      <a:cubicBezTo>
                        <a:pt x="550" y="516"/>
                        <a:pt x="524" y="376"/>
                        <a:pt x="524" y="262"/>
                      </a:cubicBezTo>
                      <a:cubicBezTo>
                        <a:pt x="524" y="246"/>
                        <a:pt x="491" y="223"/>
                        <a:pt x="450" y="176"/>
                      </a:cubicBezTo>
                      <a:cubicBezTo>
                        <a:pt x="343" y="53"/>
                        <a:pt x="249" y="0"/>
                        <a:pt x="67" y="0"/>
                      </a:cubicBezTo>
                      <a:cubicBezTo>
                        <a:pt x="9" y="0"/>
                        <a:pt x="0" y="107"/>
                        <a:pt x="20" y="157"/>
                      </a:cubicBezTo>
                      <a:cubicBezTo>
                        <a:pt x="30" y="183"/>
                        <a:pt x="49" y="206"/>
                        <a:pt x="63" y="233"/>
                      </a:cubicBezTo>
                      <a:cubicBezTo>
                        <a:pt x="78" y="263"/>
                        <a:pt x="82" y="288"/>
                        <a:pt x="99" y="315"/>
                      </a:cubicBezTo>
                      <a:cubicBezTo>
                        <a:pt x="138" y="380"/>
                        <a:pt x="276" y="516"/>
                        <a:pt x="363" y="516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ctr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egoe UI"/>
                    <a:ea typeface="微软雅黑"/>
                  </a:endParaRPr>
                </a:p>
              </p:txBody>
            </p:sp>
          </p:grpSp>
        </p:grpSp>
        <p:grpSp>
          <p:nvGrpSpPr>
            <p:cNvPr id="87" name="组合 86">
              <a:extLst>
                <a:ext uri="{FF2B5EF4-FFF2-40B4-BE49-F238E27FC236}">
                  <a16:creationId xmlns:a16="http://schemas.microsoft.com/office/drawing/2014/main" id="{7AF9EFB9-90E5-40AF-9E68-F86C2B9DCA14}"/>
                </a:ext>
              </a:extLst>
            </p:cNvPr>
            <p:cNvGrpSpPr/>
            <p:nvPr/>
          </p:nvGrpSpPr>
          <p:grpSpPr>
            <a:xfrm>
              <a:off x="4532965" y="1519502"/>
              <a:ext cx="721791" cy="713523"/>
              <a:chOff x="4065588" y="1646238"/>
              <a:chExt cx="969963" cy="958850"/>
            </a:xfrm>
            <a:solidFill>
              <a:schemeClr val="bg1"/>
            </a:solidFill>
          </p:grpSpPr>
          <p:sp>
            <p:nvSpPr>
              <p:cNvPr id="88" name="Freeform 5">
                <a:extLst>
                  <a:ext uri="{FF2B5EF4-FFF2-40B4-BE49-F238E27FC236}">
                    <a16:creationId xmlns:a16="http://schemas.microsoft.com/office/drawing/2014/main" id="{1E2D2B55-0D2E-487B-A695-7CC1ABD6464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78338" y="1900238"/>
                <a:ext cx="134938" cy="63500"/>
              </a:xfrm>
              <a:custGeom>
                <a:avLst/>
                <a:gdLst>
                  <a:gd name="T0" fmla="*/ 0 w 584"/>
                  <a:gd name="T1" fmla="*/ 272 h 272"/>
                  <a:gd name="T2" fmla="*/ 122 w 584"/>
                  <a:gd name="T3" fmla="*/ 233 h 272"/>
                  <a:gd name="T4" fmla="*/ 584 w 584"/>
                  <a:gd name="T5" fmla="*/ 272 h 272"/>
                  <a:gd name="T6" fmla="*/ 471 w 584"/>
                  <a:gd name="T7" fmla="*/ 123 h 272"/>
                  <a:gd name="T8" fmla="*/ 116 w 584"/>
                  <a:gd name="T9" fmla="*/ 134 h 272"/>
                  <a:gd name="T10" fmla="*/ 0 w 584"/>
                  <a:gd name="T11" fmla="*/ 272 h 2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584" h="272">
                    <a:moveTo>
                      <a:pt x="0" y="272"/>
                    </a:moveTo>
                    <a:lnTo>
                      <a:pt x="122" y="233"/>
                    </a:lnTo>
                    <a:cubicBezTo>
                      <a:pt x="349" y="156"/>
                      <a:pt x="436" y="269"/>
                      <a:pt x="584" y="272"/>
                    </a:cubicBezTo>
                    <a:cubicBezTo>
                      <a:pt x="584" y="179"/>
                      <a:pt x="535" y="154"/>
                      <a:pt x="471" y="123"/>
                    </a:cubicBezTo>
                    <a:cubicBezTo>
                      <a:pt x="224" y="0"/>
                      <a:pt x="315" y="35"/>
                      <a:pt x="116" y="134"/>
                    </a:cubicBezTo>
                    <a:cubicBezTo>
                      <a:pt x="51" y="166"/>
                      <a:pt x="7" y="183"/>
                      <a:pt x="0" y="27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89" name="Freeform 6">
                <a:extLst>
                  <a:ext uri="{FF2B5EF4-FFF2-40B4-BE49-F238E27FC236}">
                    <a16:creationId xmlns:a16="http://schemas.microsoft.com/office/drawing/2014/main" id="{51B871B4-6E2C-4F89-A4D3-F991819D42E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13250" y="2001838"/>
                <a:ext cx="39688" cy="90488"/>
              </a:xfrm>
              <a:custGeom>
                <a:avLst/>
                <a:gdLst>
                  <a:gd name="T0" fmla="*/ 0 w 169"/>
                  <a:gd name="T1" fmla="*/ 389 h 389"/>
                  <a:gd name="T2" fmla="*/ 76 w 169"/>
                  <a:gd name="T3" fmla="*/ 330 h 389"/>
                  <a:gd name="T4" fmla="*/ 169 w 169"/>
                  <a:gd name="T5" fmla="*/ 279 h 389"/>
                  <a:gd name="T6" fmla="*/ 169 w 169"/>
                  <a:gd name="T7" fmla="*/ 0 h 389"/>
                  <a:gd name="T8" fmla="*/ 34 w 169"/>
                  <a:gd name="T9" fmla="*/ 145 h 389"/>
                  <a:gd name="T10" fmla="*/ 0 w 169"/>
                  <a:gd name="T11" fmla="*/ 389 h 38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69" h="389">
                    <a:moveTo>
                      <a:pt x="0" y="389"/>
                    </a:moveTo>
                    <a:cubicBezTo>
                      <a:pt x="36" y="380"/>
                      <a:pt x="47" y="348"/>
                      <a:pt x="76" y="330"/>
                    </a:cubicBezTo>
                    <a:cubicBezTo>
                      <a:pt x="107" y="311"/>
                      <a:pt x="137" y="301"/>
                      <a:pt x="169" y="279"/>
                    </a:cubicBezTo>
                    <a:lnTo>
                      <a:pt x="169" y="0"/>
                    </a:lnTo>
                    <a:cubicBezTo>
                      <a:pt x="103" y="5"/>
                      <a:pt x="54" y="92"/>
                      <a:pt x="34" y="145"/>
                    </a:cubicBezTo>
                    <a:cubicBezTo>
                      <a:pt x="9" y="216"/>
                      <a:pt x="0" y="294"/>
                      <a:pt x="0" y="38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90" name="Freeform 7">
                <a:extLst>
                  <a:ext uri="{FF2B5EF4-FFF2-40B4-BE49-F238E27FC236}">
                    <a16:creationId xmlns:a16="http://schemas.microsoft.com/office/drawing/2014/main" id="{08A1BF8B-6CEE-43A4-9AD0-AB090E3438D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637088" y="2001838"/>
                <a:ext cx="41275" cy="88900"/>
              </a:xfrm>
              <a:custGeom>
                <a:avLst/>
                <a:gdLst>
                  <a:gd name="T0" fmla="*/ 0 w 178"/>
                  <a:gd name="T1" fmla="*/ 279 h 381"/>
                  <a:gd name="T2" fmla="*/ 178 w 178"/>
                  <a:gd name="T3" fmla="*/ 381 h 381"/>
                  <a:gd name="T4" fmla="*/ 17 w 178"/>
                  <a:gd name="T5" fmla="*/ 0 h 381"/>
                  <a:gd name="T6" fmla="*/ 0 w 178"/>
                  <a:gd name="T7" fmla="*/ 279 h 3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78" h="381">
                    <a:moveTo>
                      <a:pt x="0" y="279"/>
                    </a:moveTo>
                    <a:cubicBezTo>
                      <a:pt x="51" y="306"/>
                      <a:pt x="127" y="369"/>
                      <a:pt x="178" y="381"/>
                    </a:cubicBezTo>
                    <a:cubicBezTo>
                      <a:pt x="178" y="237"/>
                      <a:pt x="125" y="25"/>
                      <a:pt x="17" y="0"/>
                    </a:cubicBezTo>
                    <a:lnTo>
                      <a:pt x="0" y="279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91" name="Freeform 8">
                <a:extLst>
                  <a:ext uri="{FF2B5EF4-FFF2-40B4-BE49-F238E27FC236}">
                    <a16:creationId xmlns:a16="http://schemas.microsoft.com/office/drawing/2014/main" id="{B4C4442F-412F-4FA6-B5F7-DB17B47F127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557713" y="2289176"/>
                <a:ext cx="12700" cy="46038"/>
              </a:xfrm>
              <a:custGeom>
                <a:avLst/>
                <a:gdLst>
                  <a:gd name="T0" fmla="*/ 0 w 54"/>
                  <a:gd name="T1" fmla="*/ 192 h 192"/>
                  <a:gd name="T2" fmla="*/ 47 w 54"/>
                  <a:gd name="T3" fmla="*/ 116 h 192"/>
                  <a:gd name="T4" fmla="*/ 53 w 54"/>
                  <a:gd name="T5" fmla="*/ 0 h 192"/>
                  <a:gd name="T6" fmla="*/ 2 w 54"/>
                  <a:gd name="T7" fmla="*/ 22 h 192"/>
                  <a:gd name="T8" fmla="*/ 0 w 54"/>
                  <a:gd name="T9" fmla="*/ 192 h 1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4" h="192">
                    <a:moveTo>
                      <a:pt x="0" y="192"/>
                    </a:moveTo>
                    <a:cubicBezTo>
                      <a:pt x="37" y="174"/>
                      <a:pt x="40" y="164"/>
                      <a:pt x="47" y="116"/>
                    </a:cubicBezTo>
                    <a:cubicBezTo>
                      <a:pt x="53" y="75"/>
                      <a:pt x="54" y="46"/>
                      <a:pt x="53" y="0"/>
                    </a:cubicBezTo>
                    <a:lnTo>
                      <a:pt x="2" y="22"/>
                    </a:lnTo>
                    <a:lnTo>
                      <a:pt x="0" y="192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92" name="Freeform 9">
                <a:extLst>
                  <a:ext uri="{FF2B5EF4-FFF2-40B4-BE49-F238E27FC236}">
                    <a16:creationId xmlns:a16="http://schemas.microsoft.com/office/drawing/2014/main" id="{E94DC31E-9631-4DBA-9D1F-5B3477BBD21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551363" y="2193926"/>
                <a:ext cx="20638" cy="17463"/>
              </a:xfrm>
              <a:custGeom>
                <a:avLst/>
                <a:gdLst>
                  <a:gd name="T0" fmla="*/ 0 w 84"/>
                  <a:gd name="T1" fmla="*/ 75 h 75"/>
                  <a:gd name="T2" fmla="*/ 84 w 84"/>
                  <a:gd name="T3" fmla="*/ 69 h 75"/>
                  <a:gd name="T4" fmla="*/ 0 w 84"/>
                  <a:gd name="T5" fmla="*/ 75 h 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84" h="75">
                    <a:moveTo>
                      <a:pt x="0" y="75"/>
                    </a:moveTo>
                    <a:lnTo>
                      <a:pt x="84" y="69"/>
                    </a:lnTo>
                    <a:cubicBezTo>
                      <a:pt x="56" y="13"/>
                      <a:pt x="15" y="0"/>
                      <a:pt x="0" y="7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93" name="Freeform 10">
                <a:extLst>
                  <a:ext uri="{FF2B5EF4-FFF2-40B4-BE49-F238E27FC236}">
                    <a16:creationId xmlns:a16="http://schemas.microsoft.com/office/drawing/2014/main" id="{F7BD915F-0B10-4B44-A11A-F21AF80A0B6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76750" y="1973263"/>
                <a:ext cx="146050" cy="93663"/>
              </a:xfrm>
              <a:custGeom>
                <a:avLst/>
                <a:gdLst>
                  <a:gd name="T0" fmla="*/ 0 w 631"/>
                  <a:gd name="T1" fmla="*/ 75 h 403"/>
                  <a:gd name="T2" fmla="*/ 0 w 631"/>
                  <a:gd name="T3" fmla="*/ 372 h 403"/>
                  <a:gd name="T4" fmla="*/ 330 w 631"/>
                  <a:gd name="T5" fmla="*/ 329 h 403"/>
                  <a:gd name="T6" fmla="*/ 592 w 631"/>
                  <a:gd name="T7" fmla="*/ 338 h 403"/>
                  <a:gd name="T8" fmla="*/ 469 w 631"/>
                  <a:gd name="T9" fmla="*/ 29 h 403"/>
                  <a:gd name="T10" fmla="*/ 65 w 631"/>
                  <a:gd name="T11" fmla="*/ 47 h 403"/>
                  <a:gd name="T12" fmla="*/ 0 w 631"/>
                  <a:gd name="T13" fmla="*/ 75 h 4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631" h="403">
                    <a:moveTo>
                      <a:pt x="0" y="75"/>
                    </a:moveTo>
                    <a:lnTo>
                      <a:pt x="0" y="372"/>
                    </a:lnTo>
                    <a:cubicBezTo>
                      <a:pt x="68" y="372"/>
                      <a:pt x="180" y="329"/>
                      <a:pt x="330" y="329"/>
                    </a:cubicBezTo>
                    <a:cubicBezTo>
                      <a:pt x="435" y="329"/>
                      <a:pt x="592" y="403"/>
                      <a:pt x="592" y="338"/>
                    </a:cubicBezTo>
                    <a:cubicBezTo>
                      <a:pt x="592" y="31"/>
                      <a:pt x="631" y="64"/>
                      <a:pt x="469" y="29"/>
                    </a:cubicBezTo>
                    <a:cubicBezTo>
                      <a:pt x="360" y="6"/>
                      <a:pt x="174" y="0"/>
                      <a:pt x="65" y="47"/>
                    </a:cubicBezTo>
                    <a:cubicBezTo>
                      <a:pt x="37" y="59"/>
                      <a:pt x="29" y="68"/>
                      <a:pt x="0" y="7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94" name="Freeform 11">
                <a:extLst>
                  <a:ext uri="{FF2B5EF4-FFF2-40B4-BE49-F238E27FC236}">
                    <a16:creationId xmlns:a16="http://schemas.microsoft.com/office/drawing/2014/main" id="{5BC17C2B-D8B9-47C7-ACE2-C3B98FF6CDA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86275" y="2066926"/>
                <a:ext cx="120650" cy="60325"/>
              </a:xfrm>
              <a:custGeom>
                <a:avLst/>
                <a:gdLst>
                  <a:gd name="T0" fmla="*/ 0 w 525"/>
                  <a:gd name="T1" fmla="*/ 80 h 257"/>
                  <a:gd name="T2" fmla="*/ 262 w 525"/>
                  <a:gd name="T3" fmla="*/ 257 h 257"/>
                  <a:gd name="T4" fmla="*/ 525 w 525"/>
                  <a:gd name="T5" fmla="*/ 54 h 257"/>
                  <a:gd name="T6" fmla="*/ 120 w 525"/>
                  <a:gd name="T7" fmla="*/ 30 h 257"/>
                  <a:gd name="T8" fmla="*/ 0 w 525"/>
                  <a:gd name="T9" fmla="*/ 80 h 2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25" h="257">
                    <a:moveTo>
                      <a:pt x="0" y="80"/>
                    </a:moveTo>
                    <a:cubicBezTo>
                      <a:pt x="12" y="126"/>
                      <a:pt x="165" y="257"/>
                      <a:pt x="262" y="257"/>
                    </a:cubicBezTo>
                    <a:cubicBezTo>
                      <a:pt x="350" y="257"/>
                      <a:pt x="482" y="136"/>
                      <a:pt x="525" y="54"/>
                    </a:cubicBezTo>
                    <a:cubicBezTo>
                      <a:pt x="440" y="13"/>
                      <a:pt x="241" y="0"/>
                      <a:pt x="120" y="30"/>
                    </a:cubicBezTo>
                    <a:cubicBezTo>
                      <a:pt x="69" y="43"/>
                      <a:pt x="42" y="57"/>
                      <a:pt x="0" y="8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95" name="Freeform 12">
                <a:extLst>
                  <a:ext uri="{FF2B5EF4-FFF2-40B4-BE49-F238E27FC236}">
                    <a16:creationId xmlns:a16="http://schemas.microsoft.com/office/drawing/2014/main" id="{76F7FA4D-3327-4096-8906-2BE3F2E5C0F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229100" y="1758951"/>
                <a:ext cx="622300" cy="609600"/>
              </a:xfrm>
              <a:custGeom>
                <a:avLst/>
                <a:gdLst>
                  <a:gd name="T0" fmla="*/ 532 w 2683"/>
                  <a:gd name="T1" fmla="*/ 2604 h 2604"/>
                  <a:gd name="T2" fmla="*/ 693 w 2683"/>
                  <a:gd name="T3" fmla="*/ 2071 h 2604"/>
                  <a:gd name="T4" fmla="*/ 775 w 2683"/>
                  <a:gd name="T5" fmla="*/ 1111 h 2604"/>
                  <a:gd name="T6" fmla="*/ 945 w 2683"/>
                  <a:gd name="T7" fmla="*/ 935 h 2604"/>
                  <a:gd name="T8" fmla="*/ 1062 w 2683"/>
                  <a:gd name="T9" fmla="*/ 704 h 2604"/>
                  <a:gd name="T10" fmla="*/ 1320 w 2683"/>
                  <a:gd name="T11" fmla="*/ 606 h 2604"/>
                  <a:gd name="T12" fmla="*/ 1320 w 2683"/>
                  <a:gd name="T13" fmla="*/ 589 h 2604"/>
                  <a:gd name="T14" fmla="*/ 1131 w 2683"/>
                  <a:gd name="T15" fmla="*/ 523 h 2604"/>
                  <a:gd name="T16" fmla="*/ 1015 w 2683"/>
                  <a:gd name="T17" fmla="*/ 344 h 2604"/>
                  <a:gd name="T18" fmla="*/ 1286 w 2683"/>
                  <a:gd name="T19" fmla="*/ 513 h 2604"/>
                  <a:gd name="T20" fmla="*/ 1316 w 2683"/>
                  <a:gd name="T21" fmla="*/ 408 h 2604"/>
                  <a:gd name="T22" fmla="*/ 1320 w 2683"/>
                  <a:gd name="T23" fmla="*/ 268 h 2604"/>
                  <a:gd name="T24" fmla="*/ 1362 w 2683"/>
                  <a:gd name="T25" fmla="*/ 259 h 2604"/>
                  <a:gd name="T26" fmla="*/ 1413 w 2683"/>
                  <a:gd name="T27" fmla="*/ 276 h 2604"/>
                  <a:gd name="T28" fmla="*/ 1420 w 2683"/>
                  <a:gd name="T29" fmla="*/ 430 h 2604"/>
                  <a:gd name="T30" fmla="*/ 1490 w 2683"/>
                  <a:gd name="T31" fmla="*/ 498 h 2604"/>
                  <a:gd name="T32" fmla="*/ 1675 w 2683"/>
                  <a:gd name="T33" fmla="*/ 344 h 2604"/>
                  <a:gd name="T34" fmla="*/ 1717 w 2683"/>
                  <a:gd name="T35" fmla="*/ 352 h 2604"/>
                  <a:gd name="T36" fmla="*/ 1631 w 2683"/>
                  <a:gd name="T37" fmla="*/ 503 h 2604"/>
                  <a:gd name="T38" fmla="*/ 1500 w 2683"/>
                  <a:gd name="T39" fmla="*/ 558 h 2604"/>
                  <a:gd name="T40" fmla="*/ 1447 w 2683"/>
                  <a:gd name="T41" fmla="*/ 572 h 2604"/>
                  <a:gd name="T42" fmla="*/ 1734 w 2683"/>
                  <a:gd name="T43" fmla="*/ 793 h 2604"/>
                  <a:gd name="T44" fmla="*/ 1788 w 2683"/>
                  <a:gd name="T45" fmla="*/ 916 h 2604"/>
                  <a:gd name="T46" fmla="*/ 1958 w 2683"/>
                  <a:gd name="T47" fmla="*/ 1094 h 2604"/>
                  <a:gd name="T48" fmla="*/ 2022 w 2683"/>
                  <a:gd name="T49" fmla="*/ 1377 h 2604"/>
                  <a:gd name="T50" fmla="*/ 2031 w 2683"/>
                  <a:gd name="T51" fmla="*/ 1538 h 2604"/>
                  <a:gd name="T52" fmla="*/ 2031 w 2683"/>
                  <a:gd name="T53" fmla="*/ 1969 h 2604"/>
                  <a:gd name="T54" fmla="*/ 2200 w 2683"/>
                  <a:gd name="T55" fmla="*/ 2587 h 2604"/>
                  <a:gd name="T56" fmla="*/ 2683 w 2683"/>
                  <a:gd name="T57" fmla="*/ 1597 h 2604"/>
                  <a:gd name="T58" fmla="*/ 2559 w 2683"/>
                  <a:gd name="T59" fmla="*/ 1018 h 2604"/>
                  <a:gd name="T60" fmla="*/ 2439 w 2683"/>
                  <a:gd name="T61" fmla="*/ 816 h 2604"/>
                  <a:gd name="T62" fmla="*/ 2329 w 2683"/>
                  <a:gd name="T63" fmla="*/ 680 h 2604"/>
                  <a:gd name="T64" fmla="*/ 2291 w 2683"/>
                  <a:gd name="T65" fmla="*/ 634 h 2604"/>
                  <a:gd name="T66" fmla="*/ 1909 w 2683"/>
                  <a:gd name="T67" fmla="*/ 363 h 2604"/>
                  <a:gd name="T68" fmla="*/ 51 w 2683"/>
                  <a:gd name="T69" fmla="*/ 1318 h 2604"/>
                  <a:gd name="T70" fmla="*/ 34 w 2683"/>
                  <a:gd name="T71" fmla="*/ 1429 h 2604"/>
                  <a:gd name="T72" fmla="*/ 273 w 2683"/>
                  <a:gd name="T73" fmla="*/ 2339 h 2604"/>
                  <a:gd name="T74" fmla="*/ 359 w 2683"/>
                  <a:gd name="T75" fmla="*/ 2447 h 2604"/>
                  <a:gd name="T76" fmla="*/ 532 w 2683"/>
                  <a:gd name="T77" fmla="*/ 2604 h 26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</a:cxnLst>
                <a:rect l="0" t="0" r="r" b="b"/>
                <a:pathLst>
                  <a:path w="2683" h="2604">
                    <a:moveTo>
                      <a:pt x="532" y="2604"/>
                    </a:moveTo>
                    <a:cubicBezTo>
                      <a:pt x="596" y="2558"/>
                      <a:pt x="692" y="2200"/>
                      <a:pt x="693" y="2071"/>
                    </a:cubicBezTo>
                    <a:cubicBezTo>
                      <a:pt x="696" y="1808"/>
                      <a:pt x="665" y="1336"/>
                      <a:pt x="775" y="1111"/>
                    </a:cubicBezTo>
                    <a:cubicBezTo>
                      <a:pt x="824" y="1010"/>
                      <a:pt x="891" y="987"/>
                      <a:pt x="945" y="935"/>
                    </a:cubicBezTo>
                    <a:cubicBezTo>
                      <a:pt x="1017" y="866"/>
                      <a:pt x="924" y="808"/>
                      <a:pt x="1062" y="704"/>
                    </a:cubicBezTo>
                    <a:cubicBezTo>
                      <a:pt x="1131" y="652"/>
                      <a:pt x="1203" y="606"/>
                      <a:pt x="1320" y="606"/>
                    </a:cubicBezTo>
                    <a:lnTo>
                      <a:pt x="1320" y="589"/>
                    </a:lnTo>
                    <a:cubicBezTo>
                      <a:pt x="1241" y="571"/>
                      <a:pt x="1192" y="564"/>
                      <a:pt x="1131" y="523"/>
                    </a:cubicBezTo>
                    <a:cubicBezTo>
                      <a:pt x="1049" y="468"/>
                      <a:pt x="1015" y="428"/>
                      <a:pt x="1015" y="344"/>
                    </a:cubicBezTo>
                    <a:cubicBezTo>
                      <a:pt x="1144" y="344"/>
                      <a:pt x="1115" y="513"/>
                      <a:pt x="1286" y="513"/>
                    </a:cubicBezTo>
                    <a:cubicBezTo>
                      <a:pt x="1324" y="513"/>
                      <a:pt x="1310" y="452"/>
                      <a:pt x="1316" y="408"/>
                    </a:cubicBezTo>
                    <a:cubicBezTo>
                      <a:pt x="1323" y="363"/>
                      <a:pt x="1320" y="314"/>
                      <a:pt x="1320" y="268"/>
                    </a:cubicBezTo>
                    <a:cubicBezTo>
                      <a:pt x="1353" y="265"/>
                      <a:pt x="1340" y="259"/>
                      <a:pt x="1362" y="259"/>
                    </a:cubicBezTo>
                    <a:cubicBezTo>
                      <a:pt x="1378" y="259"/>
                      <a:pt x="1389" y="271"/>
                      <a:pt x="1413" y="276"/>
                    </a:cubicBezTo>
                    <a:cubicBezTo>
                      <a:pt x="1413" y="336"/>
                      <a:pt x="1415" y="382"/>
                      <a:pt x="1420" y="430"/>
                    </a:cubicBezTo>
                    <a:cubicBezTo>
                      <a:pt x="1428" y="513"/>
                      <a:pt x="1410" y="526"/>
                      <a:pt x="1490" y="498"/>
                    </a:cubicBezTo>
                    <a:cubicBezTo>
                      <a:pt x="1608" y="456"/>
                      <a:pt x="1641" y="344"/>
                      <a:pt x="1675" y="344"/>
                    </a:cubicBezTo>
                    <a:cubicBezTo>
                      <a:pt x="1698" y="344"/>
                      <a:pt x="1699" y="348"/>
                      <a:pt x="1717" y="352"/>
                    </a:cubicBezTo>
                    <a:cubicBezTo>
                      <a:pt x="1733" y="417"/>
                      <a:pt x="1694" y="444"/>
                      <a:pt x="1631" y="503"/>
                    </a:cubicBezTo>
                    <a:cubicBezTo>
                      <a:pt x="1568" y="562"/>
                      <a:pt x="1544" y="551"/>
                      <a:pt x="1500" y="558"/>
                    </a:cubicBezTo>
                    <a:cubicBezTo>
                      <a:pt x="1483" y="560"/>
                      <a:pt x="1467" y="568"/>
                      <a:pt x="1447" y="572"/>
                    </a:cubicBezTo>
                    <a:cubicBezTo>
                      <a:pt x="1482" y="621"/>
                      <a:pt x="1689" y="653"/>
                      <a:pt x="1734" y="793"/>
                    </a:cubicBezTo>
                    <a:cubicBezTo>
                      <a:pt x="1750" y="846"/>
                      <a:pt x="1747" y="883"/>
                      <a:pt x="1788" y="916"/>
                    </a:cubicBezTo>
                    <a:cubicBezTo>
                      <a:pt x="1855" y="969"/>
                      <a:pt x="1897" y="974"/>
                      <a:pt x="1958" y="1094"/>
                    </a:cubicBezTo>
                    <a:cubicBezTo>
                      <a:pt x="1999" y="1177"/>
                      <a:pt x="2023" y="1255"/>
                      <a:pt x="2022" y="1377"/>
                    </a:cubicBezTo>
                    <a:cubicBezTo>
                      <a:pt x="2022" y="1434"/>
                      <a:pt x="2031" y="1471"/>
                      <a:pt x="2031" y="1538"/>
                    </a:cubicBezTo>
                    <a:lnTo>
                      <a:pt x="2031" y="1969"/>
                    </a:lnTo>
                    <a:cubicBezTo>
                      <a:pt x="2040" y="2142"/>
                      <a:pt x="2064" y="2496"/>
                      <a:pt x="2200" y="2587"/>
                    </a:cubicBezTo>
                    <a:cubicBezTo>
                      <a:pt x="2428" y="2435"/>
                      <a:pt x="2683" y="1983"/>
                      <a:pt x="2683" y="1597"/>
                    </a:cubicBezTo>
                    <a:cubicBezTo>
                      <a:pt x="2683" y="1366"/>
                      <a:pt x="2642" y="1192"/>
                      <a:pt x="2559" y="1018"/>
                    </a:cubicBezTo>
                    <a:cubicBezTo>
                      <a:pt x="2523" y="943"/>
                      <a:pt x="2483" y="882"/>
                      <a:pt x="2439" y="816"/>
                    </a:cubicBezTo>
                    <a:lnTo>
                      <a:pt x="2329" y="680"/>
                    </a:lnTo>
                    <a:cubicBezTo>
                      <a:pt x="2311" y="661"/>
                      <a:pt x="2309" y="653"/>
                      <a:pt x="2291" y="634"/>
                    </a:cubicBezTo>
                    <a:cubicBezTo>
                      <a:pt x="2202" y="536"/>
                      <a:pt x="2028" y="419"/>
                      <a:pt x="1909" y="363"/>
                    </a:cubicBezTo>
                    <a:cubicBezTo>
                      <a:pt x="1129" y="0"/>
                      <a:pt x="199" y="480"/>
                      <a:pt x="51" y="1318"/>
                    </a:cubicBezTo>
                    <a:cubicBezTo>
                      <a:pt x="44" y="1353"/>
                      <a:pt x="37" y="1398"/>
                      <a:pt x="34" y="1429"/>
                    </a:cubicBezTo>
                    <a:cubicBezTo>
                      <a:pt x="0" y="1758"/>
                      <a:pt x="90" y="2062"/>
                      <a:pt x="273" y="2339"/>
                    </a:cubicBezTo>
                    <a:cubicBezTo>
                      <a:pt x="309" y="2393"/>
                      <a:pt x="328" y="2407"/>
                      <a:pt x="359" y="2447"/>
                    </a:cubicBezTo>
                    <a:cubicBezTo>
                      <a:pt x="401" y="2501"/>
                      <a:pt x="474" y="2574"/>
                      <a:pt x="532" y="260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96" name="Freeform 13">
                <a:extLst>
                  <a:ext uri="{FF2B5EF4-FFF2-40B4-BE49-F238E27FC236}">
                    <a16:creationId xmlns:a16="http://schemas.microsoft.com/office/drawing/2014/main" id="{9B15665E-CA8E-485F-815B-314D9EEB27BB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208463" y="1784351"/>
                <a:ext cx="668338" cy="698500"/>
              </a:xfrm>
              <a:custGeom>
                <a:avLst/>
                <a:gdLst>
                  <a:gd name="T0" fmla="*/ 1575 w 2879"/>
                  <a:gd name="T1" fmla="*/ 2823 h 2992"/>
                  <a:gd name="T2" fmla="*/ 1761 w 2879"/>
                  <a:gd name="T3" fmla="*/ 2882 h 2992"/>
                  <a:gd name="T4" fmla="*/ 1321 w 2879"/>
                  <a:gd name="T5" fmla="*/ 2857 h 2992"/>
                  <a:gd name="T6" fmla="*/ 1355 w 2879"/>
                  <a:gd name="T7" fmla="*/ 2848 h 2992"/>
                  <a:gd name="T8" fmla="*/ 1524 w 2879"/>
                  <a:gd name="T9" fmla="*/ 2798 h 2992"/>
                  <a:gd name="T10" fmla="*/ 1363 w 2879"/>
                  <a:gd name="T11" fmla="*/ 2798 h 2992"/>
                  <a:gd name="T12" fmla="*/ 1316 w 2879"/>
                  <a:gd name="T13" fmla="*/ 2911 h 2992"/>
                  <a:gd name="T14" fmla="*/ 1160 w 2879"/>
                  <a:gd name="T15" fmla="*/ 2772 h 2992"/>
                  <a:gd name="T16" fmla="*/ 1084 w 2879"/>
                  <a:gd name="T17" fmla="*/ 2874 h 2992"/>
                  <a:gd name="T18" fmla="*/ 1143 w 2879"/>
                  <a:gd name="T19" fmla="*/ 2755 h 2992"/>
                  <a:gd name="T20" fmla="*/ 1084 w 2879"/>
                  <a:gd name="T21" fmla="*/ 2874 h 2992"/>
                  <a:gd name="T22" fmla="*/ 1599 w 2879"/>
                  <a:gd name="T23" fmla="*/ 2806 h 2992"/>
                  <a:gd name="T24" fmla="*/ 1837 w 2879"/>
                  <a:gd name="T25" fmla="*/ 2730 h 2992"/>
                  <a:gd name="T26" fmla="*/ 1803 w 2879"/>
                  <a:gd name="T27" fmla="*/ 2815 h 2992"/>
                  <a:gd name="T28" fmla="*/ 1710 w 2879"/>
                  <a:gd name="T29" fmla="*/ 2815 h 2992"/>
                  <a:gd name="T30" fmla="*/ 1427 w 2879"/>
                  <a:gd name="T31" fmla="*/ 2339 h 2992"/>
                  <a:gd name="T32" fmla="*/ 1311 w 2879"/>
                  <a:gd name="T33" fmla="*/ 1892 h 2992"/>
                  <a:gd name="T34" fmla="*/ 1346 w 2879"/>
                  <a:gd name="T35" fmla="*/ 1665 h 2992"/>
                  <a:gd name="T36" fmla="*/ 1457 w 2879"/>
                  <a:gd name="T37" fmla="*/ 1886 h 2992"/>
                  <a:gd name="T38" fmla="*/ 1511 w 2879"/>
                  <a:gd name="T39" fmla="*/ 2100 h 2992"/>
                  <a:gd name="T40" fmla="*/ 1627 w 2879"/>
                  <a:gd name="T41" fmla="*/ 2196 h 2992"/>
                  <a:gd name="T42" fmla="*/ 1479 w 2879"/>
                  <a:gd name="T43" fmla="*/ 2701 h 2992"/>
                  <a:gd name="T44" fmla="*/ 1353 w 2879"/>
                  <a:gd name="T45" fmla="*/ 2165 h 2992"/>
                  <a:gd name="T46" fmla="*/ 965 w 2879"/>
                  <a:gd name="T47" fmla="*/ 2696 h 2992"/>
                  <a:gd name="T48" fmla="*/ 329 w 2879"/>
                  <a:gd name="T49" fmla="*/ 2283 h 2992"/>
                  <a:gd name="T50" fmla="*/ 442 w 2879"/>
                  <a:gd name="T51" fmla="*/ 514 h 2992"/>
                  <a:gd name="T52" fmla="*/ 2390 w 2879"/>
                  <a:gd name="T53" fmla="*/ 467 h 2992"/>
                  <a:gd name="T54" fmla="*/ 2537 w 2879"/>
                  <a:gd name="T55" fmla="*/ 2304 h 2992"/>
                  <a:gd name="T56" fmla="*/ 1914 w 2879"/>
                  <a:gd name="T57" fmla="*/ 2696 h 2992"/>
                  <a:gd name="T58" fmla="*/ 2068 w 2879"/>
                  <a:gd name="T59" fmla="*/ 2270 h 2992"/>
                  <a:gd name="T60" fmla="*/ 1812 w 2879"/>
                  <a:gd name="T61" fmla="*/ 1308 h 2992"/>
                  <a:gd name="T62" fmla="*/ 1679 w 2879"/>
                  <a:gd name="T63" fmla="*/ 1601 h 2992"/>
                  <a:gd name="T64" fmla="*/ 1770 w 2879"/>
                  <a:gd name="T65" fmla="*/ 2095 h 2992"/>
                  <a:gd name="T66" fmla="*/ 1685 w 2879"/>
                  <a:gd name="T67" fmla="*/ 2493 h 2992"/>
                  <a:gd name="T68" fmla="*/ 1383 w 2879"/>
                  <a:gd name="T69" fmla="*/ 1607 h 2992"/>
                  <a:gd name="T70" fmla="*/ 1228 w 2879"/>
                  <a:gd name="T71" fmla="*/ 2442 h 2992"/>
                  <a:gd name="T72" fmla="*/ 1135 w 2879"/>
                  <a:gd name="T73" fmla="*/ 1849 h 2992"/>
                  <a:gd name="T74" fmla="*/ 958 w 2879"/>
                  <a:gd name="T75" fmla="*/ 1385 h 2992"/>
                  <a:gd name="T76" fmla="*/ 677 w 2879"/>
                  <a:gd name="T77" fmla="*/ 2535 h 2992"/>
                  <a:gd name="T78" fmla="*/ 914 w 2879"/>
                  <a:gd name="T79" fmla="*/ 2806 h 2992"/>
                  <a:gd name="T80" fmla="*/ 1934 w 2879"/>
                  <a:gd name="T81" fmla="*/ 2911 h 2992"/>
                  <a:gd name="T82" fmla="*/ 2320 w 2879"/>
                  <a:gd name="T83" fmla="*/ 2603 h 2992"/>
                  <a:gd name="T84" fmla="*/ 2523 w 2879"/>
                  <a:gd name="T85" fmla="*/ 520 h 2992"/>
                  <a:gd name="T86" fmla="*/ 1516 w 2879"/>
                  <a:gd name="T87" fmla="*/ 29 h 2992"/>
                  <a:gd name="T88" fmla="*/ 408 w 2879"/>
                  <a:gd name="T89" fmla="*/ 463 h 29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</a:cxnLst>
                <a:rect l="0" t="0" r="r" b="b"/>
                <a:pathLst>
                  <a:path w="2879" h="2992">
                    <a:moveTo>
                      <a:pt x="1549" y="2908"/>
                    </a:moveTo>
                    <a:lnTo>
                      <a:pt x="1549" y="2823"/>
                    </a:lnTo>
                    <a:lnTo>
                      <a:pt x="1575" y="2823"/>
                    </a:lnTo>
                    <a:cubicBezTo>
                      <a:pt x="1577" y="2850"/>
                      <a:pt x="1583" y="2853"/>
                      <a:pt x="1583" y="2882"/>
                    </a:cubicBezTo>
                    <a:cubicBezTo>
                      <a:pt x="1583" y="2908"/>
                      <a:pt x="1573" y="2905"/>
                      <a:pt x="1549" y="2908"/>
                    </a:cubicBezTo>
                    <a:close/>
                    <a:moveTo>
                      <a:pt x="1761" y="2882"/>
                    </a:moveTo>
                    <a:cubicBezTo>
                      <a:pt x="1750" y="2860"/>
                      <a:pt x="1753" y="2873"/>
                      <a:pt x="1753" y="2840"/>
                    </a:cubicBezTo>
                    <a:cubicBezTo>
                      <a:pt x="1813" y="2845"/>
                      <a:pt x="1781" y="2880"/>
                      <a:pt x="1761" y="2882"/>
                    </a:cubicBezTo>
                    <a:close/>
                    <a:moveTo>
                      <a:pt x="1321" y="2857"/>
                    </a:moveTo>
                    <a:lnTo>
                      <a:pt x="1321" y="2806"/>
                    </a:lnTo>
                    <a:lnTo>
                      <a:pt x="1346" y="2806"/>
                    </a:lnTo>
                    <a:cubicBezTo>
                      <a:pt x="1348" y="2829"/>
                      <a:pt x="1350" y="2829"/>
                      <a:pt x="1355" y="2848"/>
                    </a:cubicBezTo>
                    <a:cubicBezTo>
                      <a:pt x="1341" y="2850"/>
                      <a:pt x="1328" y="2848"/>
                      <a:pt x="1321" y="2857"/>
                    </a:cubicBezTo>
                    <a:close/>
                    <a:moveTo>
                      <a:pt x="1363" y="2798"/>
                    </a:moveTo>
                    <a:lnTo>
                      <a:pt x="1524" y="2798"/>
                    </a:lnTo>
                    <a:cubicBezTo>
                      <a:pt x="1504" y="2840"/>
                      <a:pt x="1521" y="2884"/>
                      <a:pt x="1524" y="2925"/>
                    </a:cubicBezTo>
                    <a:lnTo>
                      <a:pt x="1338" y="2925"/>
                    </a:lnTo>
                    <a:cubicBezTo>
                      <a:pt x="1376" y="2868"/>
                      <a:pt x="1399" y="2865"/>
                      <a:pt x="1363" y="2798"/>
                    </a:cubicBezTo>
                    <a:close/>
                    <a:moveTo>
                      <a:pt x="1287" y="2874"/>
                    </a:moveTo>
                    <a:cubicBezTo>
                      <a:pt x="1307" y="2879"/>
                      <a:pt x="1312" y="2882"/>
                      <a:pt x="1338" y="2882"/>
                    </a:cubicBezTo>
                    <a:cubicBezTo>
                      <a:pt x="1331" y="2906"/>
                      <a:pt x="1340" y="2897"/>
                      <a:pt x="1316" y="2911"/>
                    </a:cubicBezTo>
                    <a:cubicBezTo>
                      <a:pt x="1275" y="2934"/>
                      <a:pt x="1165" y="2927"/>
                      <a:pt x="1143" y="2882"/>
                    </a:cubicBezTo>
                    <a:cubicBezTo>
                      <a:pt x="1135" y="2866"/>
                      <a:pt x="1139" y="2855"/>
                      <a:pt x="1145" y="2835"/>
                    </a:cubicBezTo>
                    <a:cubicBezTo>
                      <a:pt x="1153" y="2811"/>
                      <a:pt x="1158" y="2797"/>
                      <a:pt x="1160" y="2772"/>
                    </a:cubicBezTo>
                    <a:lnTo>
                      <a:pt x="1312" y="2783"/>
                    </a:lnTo>
                    <a:cubicBezTo>
                      <a:pt x="1289" y="2816"/>
                      <a:pt x="1287" y="2814"/>
                      <a:pt x="1287" y="2874"/>
                    </a:cubicBezTo>
                    <a:close/>
                    <a:moveTo>
                      <a:pt x="1084" y="2874"/>
                    </a:moveTo>
                    <a:cubicBezTo>
                      <a:pt x="1021" y="2874"/>
                      <a:pt x="1025" y="2869"/>
                      <a:pt x="974" y="2857"/>
                    </a:cubicBezTo>
                    <a:lnTo>
                      <a:pt x="1036" y="2731"/>
                    </a:lnTo>
                    <a:cubicBezTo>
                      <a:pt x="1070" y="2739"/>
                      <a:pt x="1099" y="2754"/>
                      <a:pt x="1143" y="2755"/>
                    </a:cubicBezTo>
                    <a:cubicBezTo>
                      <a:pt x="1125" y="2800"/>
                      <a:pt x="1149" y="2744"/>
                      <a:pt x="1122" y="2776"/>
                    </a:cubicBezTo>
                    <a:cubicBezTo>
                      <a:pt x="1104" y="2798"/>
                      <a:pt x="1114" y="2769"/>
                      <a:pt x="1116" y="2807"/>
                    </a:cubicBezTo>
                    <a:cubicBezTo>
                      <a:pt x="1118" y="2844"/>
                      <a:pt x="1120" y="2874"/>
                      <a:pt x="1084" y="2874"/>
                    </a:cubicBezTo>
                    <a:close/>
                    <a:moveTo>
                      <a:pt x="1736" y="2899"/>
                    </a:moveTo>
                    <a:cubicBezTo>
                      <a:pt x="1699" y="2908"/>
                      <a:pt x="1632" y="2924"/>
                      <a:pt x="1592" y="2925"/>
                    </a:cubicBezTo>
                    <a:cubicBezTo>
                      <a:pt x="1607" y="2859"/>
                      <a:pt x="1616" y="2924"/>
                      <a:pt x="1599" y="2806"/>
                    </a:cubicBezTo>
                    <a:cubicBezTo>
                      <a:pt x="1592" y="2802"/>
                      <a:pt x="1584" y="2800"/>
                      <a:pt x="1581" y="2800"/>
                    </a:cubicBezTo>
                    <a:lnTo>
                      <a:pt x="1558" y="2789"/>
                    </a:lnTo>
                    <a:cubicBezTo>
                      <a:pt x="1664" y="2765"/>
                      <a:pt x="1744" y="2775"/>
                      <a:pt x="1837" y="2730"/>
                    </a:cubicBezTo>
                    <a:lnTo>
                      <a:pt x="1888" y="2857"/>
                    </a:lnTo>
                    <a:cubicBezTo>
                      <a:pt x="1864" y="2869"/>
                      <a:pt x="1833" y="2876"/>
                      <a:pt x="1803" y="2882"/>
                    </a:cubicBezTo>
                    <a:lnTo>
                      <a:pt x="1803" y="2815"/>
                    </a:lnTo>
                    <a:cubicBezTo>
                      <a:pt x="1759" y="2811"/>
                      <a:pt x="1788" y="2804"/>
                      <a:pt x="1744" y="2815"/>
                    </a:cubicBezTo>
                    <a:cubicBezTo>
                      <a:pt x="1756" y="2797"/>
                      <a:pt x="1767" y="2781"/>
                      <a:pt x="1778" y="2764"/>
                    </a:cubicBezTo>
                    <a:cubicBezTo>
                      <a:pt x="1738" y="2773"/>
                      <a:pt x="1722" y="2778"/>
                      <a:pt x="1710" y="2815"/>
                    </a:cubicBezTo>
                    <a:cubicBezTo>
                      <a:pt x="1701" y="2846"/>
                      <a:pt x="1719" y="2868"/>
                      <a:pt x="1736" y="2899"/>
                    </a:cubicBezTo>
                    <a:close/>
                    <a:moveTo>
                      <a:pt x="1353" y="2165"/>
                    </a:moveTo>
                    <a:cubicBezTo>
                      <a:pt x="1390" y="2221"/>
                      <a:pt x="1360" y="2325"/>
                      <a:pt x="1427" y="2339"/>
                    </a:cubicBezTo>
                    <a:cubicBezTo>
                      <a:pt x="1434" y="2077"/>
                      <a:pt x="1373" y="2191"/>
                      <a:pt x="1342" y="2121"/>
                    </a:cubicBezTo>
                    <a:cubicBezTo>
                      <a:pt x="1327" y="2045"/>
                      <a:pt x="1349" y="2044"/>
                      <a:pt x="1358" y="1989"/>
                    </a:cubicBezTo>
                    <a:cubicBezTo>
                      <a:pt x="1365" y="1942"/>
                      <a:pt x="1321" y="1950"/>
                      <a:pt x="1311" y="1892"/>
                    </a:cubicBezTo>
                    <a:cubicBezTo>
                      <a:pt x="1357" y="1820"/>
                      <a:pt x="1435" y="1869"/>
                      <a:pt x="1428" y="1793"/>
                    </a:cubicBezTo>
                    <a:cubicBezTo>
                      <a:pt x="1395" y="1772"/>
                      <a:pt x="1337" y="1792"/>
                      <a:pt x="1316" y="1759"/>
                    </a:cubicBezTo>
                    <a:cubicBezTo>
                      <a:pt x="1296" y="1727"/>
                      <a:pt x="1329" y="1682"/>
                      <a:pt x="1346" y="1665"/>
                    </a:cubicBezTo>
                    <a:cubicBezTo>
                      <a:pt x="1395" y="1679"/>
                      <a:pt x="1376" y="1680"/>
                      <a:pt x="1400" y="1719"/>
                    </a:cubicBezTo>
                    <a:cubicBezTo>
                      <a:pt x="1515" y="1731"/>
                      <a:pt x="1523" y="1715"/>
                      <a:pt x="1625" y="1757"/>
                    </a:cubicBezTo>
                    <a:cubicBezTo>
                      <a:pt x="1634" y="1916"/>
                      <a:pt x="1547" y="1882"/>
                      <a:pt x="1457" y="1886"/>
                    </a:cubicBezTo>
                    <a:cubicBezTo>
                      <a:pt x="1427" y="1888"/>
                      <a:pt x="1405" y="1892"/>
                      <a:pt x="1385" y="1909"/>
                    </a:cubicBezTo>
                    <a:cubicBezTo>
                      <a:pt x="1409" y="1929"/>
                      <a:pt x="1409" y="1927"/>
                      <a:pt x="1448" y="1935"/>
                    </a:cubicBezTo>
                    <a:cubicBezTo>
                      <a:pt x="1533" y="1952"/>
                      <a:pt x="1492" y="2005"/>
                      <a:pt x="1511" y="2100"/>
                    </a:cubicBezTo>
                    <a:cubicBezTo>
                      <a:pt x="1550" y="2041"/>
                      <a:pt x="1523" y="1991"/>
                      <a:pt x="1577" y="1967"/>
                    </a:cubicBezTo>
                    <a:cubicBezTo>
                      <a:pt x="1610" y="2042"/>
                      <a:pt x="1601" y="2076"/>
                      <a:pt x="1577" y="2149"/>
                    </a:cubicBezTo>
                    <a:cubicBezTo>
                      <a:pt x="1617" y="2174"/>
                      <a:pt x="1618" y="2137"/>
                      <a:pt x="1627" y="2196"/>
                    </a:cubicBezTo>
                    <a:cubicBezTo>
                      <a:pt x="1638" y="2274"/>
                      <a:pt x="1612" y="2358"/>
                      <a:pt x="1557" y="2407"/>
                    </a:cubicBezTo>
                    <a:cubicBezTo>
                      <a:pt x="1497" y="2459"/>
                      <a:pt x="1503" y="2425"/>
                      <a:pt x="1502" y="2535"/>
                    </a:cubicBezTo>
                    <a:cubicBezTo>
                      <a:pt x="1502" y="2594"/>
                      <a:pt x="1503" y="2655"/>
                      <a:pt x="1479" y="2701"/>
                    </a:cubicBezTo>
                    <a:cubicBezTo>
                      <a:pt x="1383" y="2681"/>
                      <a:pt x="1423" y="2605"/>
                      <a:pt x="1425" y="2434"/>
                    </a:cubicBezTo>
                    <a:cubicBezTo>
                      <a:pt x="1366" y="2389"/>
                      <a:pt x="1294" y="2369"/>
                      <a:pt x="1302" y="2221"/>
                    </a:cubicBezTo>
                    <a:cubicBezTo>
                      <a:pt x="1305" y="2178"/>
                      <a:pt x="1313" y="2169"/>
                      <a:pt x="1353" y="2165"/>
                    </a:cubicBezTo>
                    <a:close/>
                    <a:moveTo>
                      <a:pt x="677" y="2535"/>
                    </a:moveTo>
                    <a:cubicBezTo>
                      <a:pt x="685" y="2563"/>
                      <a:pt x="678" y="2547"/>
                      <a:pt x="699" y="2565"/>
                    </a:cubicBezTo>
                    <a:cubicBezTo>
                      <a:pt x="752" y="2611"/>
                      <a:pt x="903" y="2695"/>
                      <a:pt x="965" y="2696"/>
                    </a:cubicBezTo>
                    <a:cubicBezTo>
                      <a:pt x="959" y="2722"/>
                      <a:pt x="954" y="2721"/>
                      <a:pt x="948" y="2747"/>
                    </a:cubicBezTo>
                    <a:cubicBezTo>
                      <a:pt x="896" y="2746"/>
                      <a:pt x="791" y="2693"/>
                      <a:pt x="755" y="2669"/>
                    </a:cubicBezTo>
                    <a:cubicBezTo>
                      <a:pt x="589" y="2561"/>
                      <a:pt x="451" y="2449"/>
                      <a:pt x="329" y="2283"/>
                    </a:cubicBezTo>
                    <a:cubicBezTo>
                      <a:pt x="91" y="1958"/>
                      <a:pt x="5" y="1570"/>
                      <a:pt x="97" y="1150"/>
                    </a:cubicBezTo>
                    <a:cubicBezTo>
                      <a:pt x="143" y="940"/>
                      <a:pt x="268" y="687"/>
                      <a:pt x="421" y="535"/>
                    </a:cubicBezTo>
                    <a:cubicBezTo>
                      <a:pt x="430" y="526"/>
                      <a:pt x="434" y="523"/>
                      <a:pt x="442" y="514"/>
                    </a:cubicBezTo>
                    <a:cubicBezTo>
                      <a:pt x="504" y="446"/>
                      <a:pt x="576" y="385"/>
                      <a:pt x="652" y="334"/>
                    </a:cubicBezTo>
                    <a:cubicBezTo>
                      <a:pt x="1121" y="23"/>
                      <a:pt x="1735" y="0"/>
                      <a:pt x="2203" y="315"/>
                    </a:cubicBezTo>
                    <a:lnTo>
                      <a:pt x="2390" y="467"/>
                    </a:lnTo>
                    <a:cubicBezTo>
                      <a:pt x="2613" y="693"/>
                      <a:pt x="2811" y="1034"/>
                      <a:pt x="2811" y="1375"/>
                    </a:cubicBezTo>
                    <a:lnTo>
                      <a:pt x="2811" y="1528"/>
                    </a:lnTo>
                    <a:cubicBezTo>
                      <a:pt x="2811" y="1813"/>
                      <a:pt x="2667" y="2145"/>
                      <a:pt x="2537" y="2304"/>
                    </a:cubicBezTo>
                    <a:cubicBezTo>
                      <a:pt x="2493" y="2358"/>
                      <a:pt x="2460" y="2391"/>
                      <a:pt x="2411" y="2440"/>
                    </a:cubicBezTo>
                    <a:cubicBezTo>
                      <a:pt x="2306" y="2545"/>
                      <a:pt x="2055" y="2744"/>
                      <a:pt x="1922" y="2747"/>
                    </a:cubicBezTo>
                    <a:cubicBezTo>
                      <a:pt x="1917" y="2727"/>
                      <a:pt x="1914" y="2722"/>
                      <a:pt x="1914" y="2696"/>
                    </a:cubicBezTo>
                    <a:cubicBezTo>
                      <a:pt x="1995" y="2694"/>
                      <a:pt x="2114" y="2602"/>
                      <a:pt x="2176" y="2569"/>
                    </a:cubicBezTo>
                    <a:cubicBezTo>
                      <a:pt x="2169" y="2539"/>
                      <a:pt x="2155" y="2526"/>
                      <a:pt x="2142" y="2501"/>
                    </a:cubicBezTo>
                    <a:cubicBezTo>
                      <a:pt x="2102" y="2424"/>
                      <a:pt x="2080" y="2361"/>
                      <a:pt x="2068" y="2270"/>
                    </a:cubicBezTo>
                    <a:cubicBezTo>
                      <a:pt x="2051" y="2134"/>
                      <a:pt x="2024" y="1600"/>
                      <a:pt x="2024" y="1502"/>
                    </a:cubicBezTo>
                    <a:cubicBezTo>
                      <a:pt x="2024" y="1424"/>
                      <a:pt x="1992" y="1413"/>
                      <a:pt x="1945" y="1378"/>
                    </a:cubicBezTo>
                    <a:cubicBezTo>
                      <a:pt x="1914" y="1354"/>
                      <a:pt x="1853" y="1317"/>
                      <a:pt x="1812" y="1308"/>
                    </a:cubicBezTo>
                    <a:cubicBezTo>
                      <a:pt x="1769" y="1389"/>
                      <a:pt x="1656" y="1489"/>
                      <a:pt x="1575" y="1511"/>
                    </a:cubicBezTo>
                    <a:cubicBezTo>
                      <a:pt x="1583" y="1540"/>
                      <a:pt x="1596" y="1544"/>
                      <a:pt x="1621" y="1558"/>
                    </a:cubicBezTo>
                    <a:cubicBezTo>
                      <a:pt x="1654" y="1577"/>
                      <a:pt x="1652" y="1575"/>
                      <a:pt x="1679" y="1601"/>
                    </a:cubicBezTo>
                    <a:cubicBezTo>
                      <a:pt x="1722" y="1645"/>
                      <a:pt x="1728" y="1668"/>
                      <a:pt x="1742" y="1733"/>
                    </a:cubicBezTo>
                    <a:cubicBezTo>
                      <a:pt x="1753" y="1781"/>
                      <a:pt x="1762" y="1854"/>
                      <a:pt x="1761" y="1908"/>
                    </a:cubicBezTo>
                    <a:cubicBezTo>
                      <a:pt x="1761" y="1979"/>
                      <a:pt x="1770" y="2024"/>
                      <a:pt x="1770" y="2095"/>
                    </a:cubicBezTo>
                    <a:cubicBezTo>
                      <a:pt x="1770" y="2175"/>
                      <a:pt x="1761" y="2221"/>
                      <a:pt x="1761" y="2298"/>
                    </a:cubicBezTo>
                    <a:cubicBezTo>
                      <a:pt x="1762" y="2375"/>
                      <a:pt x="1746" y="2429"/>
                      <a:pt x="1744" y="2493"/>
                    </a:cubicBezTo>
                    <a:lnTo>
                      <a:pt x="1685" y="2493"/>
                    </a:lnTo>
                    <a:cubicBezTo>
                      <a:pt x="1681" y="2447"/>
                      <a:pt x="1668" y="2400"/>
                      <a:pt x="1668" y="2349"/>
                    </a:cubicBezTo>
                    <a:cubicBezTo>
                      <a:pt x="1668" y="2091"/>
                      <a:pt x="1708" y="1881"/>
                      <a:pt x="1609" y="1688"/>
                    </a:cubicBezTo>
                    <a:cubicBezTo>
                      <a:pt x="1566" y="1604"/>
                      <a:pt x="1470" y="1541"/>
                      <a:pt x="1383" y="1607"/>
                    </a:cubicBezTo>
                    <a:cubicBezTo>
                      <a:pt x="1200" y="1748"/>
                      <a:pt x="1245" y="1884"/>
                      <a:pt x="1223" y="2031"/>
                    </a:cubicBezTo>
                    <a:cubicBezTo>
                      <a:pt x="1217" y="2072"/>
                      <a:pt x="1218" y="2102"/>
                      <a:pt x="1224" y="2141"/>
                    </a:cubicBezTo>
                    <a:lnTo>
                      <a:pt x="1228" y="2442"/>
                    </a:lnTo>
                    <a:cubicBezTo>
                      <a:pt x="1228" y="2487"/>
                      <a:pt x="1205" y="2500"/>
                      <a:pt x="1160" y="2501"/>
                    </a:cubicBezTo>
                    <a:cubicBezTo>
                      <a:pt x="1159" y="2465"/>
                      <a:pt x="1152" y="2467"/>
                      <a:pt x="1151" y="2425"/>
                    </a:cubicBezTo>
                    <a:lnTo>
                      <a:pt x="1135" y="1849"/>
                    </a:lnTo>
                    <a:cubicBezTo>
                      <a:pt x="1135" y="1673"/>
                      <a:pt x="1215" y="1607"/>
                      <a:pt x="1321" y="1536"/>
                    </a:cubicBezTo>
                    <a:cubicBezTo>
                      <a:pt x="1259" y="1444"/>
                      <a:pt x="1243" y="1545"/>
                      <a:pt x="1084" y="1308"/>
                    </a:cubicBezTo>
                    <a:cubicBezTo>
                      <a:pt x="1032" y="1335"/>
                      <a:pt x="1004" y="1350"/>
                      <a:pt x="958" y="1385"/>
                    </a:cubicBezTo>
                    <a:cubicBezTo>
                      <a:pt x="891" y="1434"/>
                      <a:pt x="881" y="1445"/>
                      <a:pt x="880" y="1511"/>
                    </a:cubicBezTo>
                    <a:cubicBezTo>
                      <a:pt x="878" y="1674"/>
                      <a:pt x="851" y="2123"/>
                      <a:pt x="824" y="2266"/>
                    </a:cubicBezTo>
                    <a:cubicBezTo>
                      <a:pt x="805" y="2361"/>
                      <a:pt x="772" y="2527"/>
                      <a:pt x="677" y="2535"/>
                    </a:cubicBezTo>
                    <a:close/>
                    <a:moveTo>
                      <a:pt x="0" y="1426"/>
                    </a:moveTo>
                    <a:cubicBezTo>
                      <a:pt x="0" y="1915"/>
                      <a:pt x="185" y="2298"/>
                      <a:pt x="549" y="2596"/>
                    </a:cubicBezTo>
                    <a:cubicBezTo>
                      <a:pt x="716" y="2732"/>
                      <a:pt x="761" y="2732"/>
                      <a:pt x="914" y="2806"/>
                    </a:cubicBezTo>
                    <a:cubicBezTo>
                      <a:pt x="902" y="2825"/>
                      <a:pt x="889" y="2842"/>
                      <a:pt x="889" y="2874"/>
                    </a:cubicBezTo>
                    <a:cubicBezTo>
                      <a:pt x="889" y="2941"/>
                      <a:pt x="1344" y="2992"/>
                      <a:pt x="1482" y="2992"/>
                    </a:cubicBezTo>
                    <a:cubicBezTo>
                      <a:pt x="1595" y="2992"/>
                      <a:pt x="1822" y="2950"/>
                      <a:pt x="1934" y="2911"/>
                    </a:cubicBezTo>
                    <a:cubicBezTo>
                      <a:pt x="1961" y="2902"/>
                      <a:pt x="1965" y="2897"/>
                      <a:pt x="1990" y="2891"/>
                    </a:cubicBezTo>
                    <a:cubicBezTo>
                      <a:pt x="1987" y="2857"/>
                      <a:pt x="1972" y="2841"/>
                      <a:pt x="1964" y="2806"/>
                    </a:cubicBezTo>
                    <a:cubicBezTo>
                      <a:pt x="2149" y="2709"/>
                      <a:pt x="2126" y="2751"/>
                      <a:pt x="2320" y="2603"/>
                    </a:cubicBezTo>
                    <a:cubicBezTo>
                      <a:pt x="2642" y="2357"/>
                      <a:pt x="2879" y="1923"/>
                      <a:pt x="2879" y="1477"/>
                    </a:cubicBezTo>
                    <a:cubicBezTo>
                      <a:pt x="2879" y="1164"/>
                      <a:pt x="2759" y="794"/>
                      <a:pt x="2563" y="565"/>
                    </a:cubicBezTo>
                    <a:cubicBezTo>
                      <a:pt x="2547" y="546"/>
                      <a:pt x="2538" y="540"/>
                      <a:pt x="2523" y="520"/>
                    </a:cubicBezTo>
                    <a:cubicBezTo>
                      <a:pt x="2507" y="499"/>
                      <a:pt x="2498" y="491"/>
                      <a:pt x="2479" y="471"/>
                    </a:cubicBezTo>
                    <a:cubicBezTo>
                      <a:pt x="2361" y="355"/>
                      <a:pt x="2228" y="254"/>
                      <a:pt x="2072" y="176"/>
                    </a:cubicBezTo>
                    <a:cubicBezTo>
                      <a:pt x="1922" y="101"/>
                      <a:pt x="1735" y="29"/>
                      <a:pt x="1516" y="29"/>
                    </a:cubicBezTo>
                    <a:cubicBezTo>
                      <a:pt x="1101" y="29"/>
                      <a:pt x="857" y="107"/>
                      <a:pt x="552" y="335"/>
                    </a:cubicBezTo>
                    <a:cubicBezTo>
                      <a:pt x="527" y="353"/>
                      <a:pt x="523" y="359"/>
                      <a:pt x="502" y="378"/>
                    </a:cubicBezTo>
                    <a:lnTo>
                      <a:pt x="408" y="463"/>
                    </a:lnTo>
                    <a:cubicBezTo>
                      <a:pt x="388" y="484"/>
                      <a:pt x="384" y="493"/>
                      <a:pt x="366" y="514"/>
                    </a:cubicBezTo>
                    <a:cubicBezTo>
                      <a:pt x="152" y="755"/>
                      <a:pt x="0" y="1086"/>
                      <a:pt x="0" y="142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97" name="Freeform 14">
                <a:extLst>
                  <a:ext uri="{FF2B5EF4-FFF2-40B4-BE49-F238E27FC236}">
                    <a16:creationId xmlns:a16="http://schemas.microsoft.com/office/drawing/2014/main" id="{96E34960-0FD2-4577-BC75-F2AE362F2A5E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065588" y="1646238"/>
                <a:ext cx="969963" cy="958850"/>
              </a:xfrm>
              <a:custGeom>
                <a:avLst/>
                <a:gdLst>
                  <a:gd name="T0" fmla="*/ 2152 w 4182"/>
                  <a:gd name="T1" fmla="*/ 4022 h 4106"/>
                  <a:gd name="T2" fmla="*/ 1282 w 4182"/>
                  <a:gd name="T3" fmla="*/ 3867 h 4106"/>
                  <a:gd name="T4" fmla="*/ 834 w 4182"/>
                  <a:gd name="T5" fmla="*/ 3603 h 4106"/>
                  <a:gd name="T6" fmla="*/ 773 w 4182"/>
                  <a:gd name="T7" fmla="*/ 3546 h 4106"/>
                  <a:gd name="T8" fmla="*/ 646 w 4182"/>
                  <a:gd name="T9" fmla="*/ 3427 h 4106"/>
                  <a:gd name="T10" fmla="*/ 382 w 4182"/>
                  <a:gd name="T11" fmla="*/ 3098 h 4106"/>
                  <a:gd name="T12" fmla="*/ 94 w 4182"/>
                  <a:gd name="T13" fmla="*/ 2184 h 4106"/>
                  <a:gd name="T14" fmla="*/ 280 w 4182"/>
                  <a:gd name="T15" fmla="*/ 1211 h 4106"/>
                  <a:gd name="T16" fmla="*/ 567 w 4182"/>
                  <a:gd name="T17" fmla="*/ 769 h 4106"/>
                  <a:gd name="T18" fmla="*/ 630 w 4182"/>
                  <a:gd name="T19" fmla="*/ 713 h 4106"/>
                  <a:gd name="T20" fmla="*/ 953 w 4182"/>
                  <a:gd name="T21" fmla="*/ 427 h 4106"/>
                  <a:gd name="T22" fmla="*/ 2075 w 4182"/>
                  <a:gd name="T23" fmla="*/ 85 h 4106"/>
                  <a:gd name="T24" fmla="*/ 2939 w 4182"/>
                  <a:gd name="T25" fmla="*/ 288 h 4106"/>
                  <a:gd name="T26" fmla="*/ 3360 w 4182"/>
                  <a:gd name="T27" fmla="*/ 578 h 4106"/>
                  <a:gd name="T28" fmla="*/ 3483 w 4182"/>
                  <a:gd name="T29" fmla="*/ 700 h 4106"/>
                  <a:gd name="T30" fmla="*/ 3647 w 4182"/>
                  <a:gd name="T31" fmla="*/ 893 h 4106"/>
                  <a:gd name="T32" fmla="*/ 4023 w 4182"/>
                  <a:gd name="T33" fmla="*/ 1947 h 4106"/>
                  <a:gd name="T34" fmla="*/ 3777 w 4182"/>
                  <a:gd name="T35" fmla="*/ 3014 h 4106"/>
                  <a:gd name="T36" fmla="*/ 3473 w 4182"/>
                  <a:gd name="T37" fmla="*/ 3429 h 4106"/>
                  <a:gd name="T38" fmla="*/ 3077 w 4182"/>
                  <a:gd name="T39" fmla="*/ 3745 h 4106"/>
                  <a:gd name="T40" fmla="*/ 2914 w 4182"/>
                  <a:gd name="T41" fmla="*/ 3827 h 4106"/>
                  <a:gd name="T42" fmla="*/ 2567 w 4182"/>
                  <a:gd name="T43" fmla="*/ 3955 h 4106"/>
                  <a:gd name="T44" fmla="*/ 2152 w 4182"/>
                  <a:gd name="T45" fmla="*/ 4022 h 4106"/>
                  <a:gd name="T46" fmla="*/ 9 w 4182"/>
                  <a:gd name="T47" fmla="*/ 1880 h 4106"/>
                  <a:gd name="T48" fmla="*/ 62 w 4182"/>
                  <a:gd name="T49" fmla="*/ 2563 h 4106"/>
                  <a:gd name="T50" fmla="*/ 122 w 4182"/>
                  <a:gd name="T51" fmla="*/ 2749 h 4106"/>
                  <a:gd name="T52" fmla="*/ 480 w 4182"/>
                  <a:gd name="T53" fmla="*/ 3373 h 4106"/>
                  <a:gd name="T54" fmla="*/ 730 w 4182"/>
                  <a:gd name="T55" fmla="*/ 3623 h 4106"/>
                  <a:gd name="T56" fmla="*/ 868 w 4182"/>
                  <a:gd name="T57" fmla="*/ 3730 h 4106"/>
                  <a:gd name="T58" fmla="*/ 939 w 4182"/>
                  <a:gd name="T59" fmla="*/ 3778 h 4106"/>
                  <a:gd name="T60" fmla="*/ 1017 w 4182"/>
                  <a:gd name="T61" fmla="*/ 3827 h 4106"/>
                  <a:gd name="T62" fmla="*/ 1982 w 4182"/>
                  <a:gd name="T63" fmla="*/ 4106 h 4106"/>
                  <a:gd name="T64" fmla="*/ 2935 w 4182"/>
                  <a:gd name="T65" fmla="*/ 3917 h 4106"/>
                  <a:gd name="T66" fmla="*/ 3094 w 4182"/>
                  <a:gd name="T67" fmla="*/ 3830 h 4106"/>
                  <a:gd name="T68" fmla="*/ 3243 w 4182"/>
                  <a:gd name="T69" fmla="*/ 3733 h 4106"/>
                  <a:gd name="T70" fmla="*/ 3379 w 4182"/>
                  <a:gd name="T71" fmla="*/ 3624 h 4106"/>
                  <a:gd name="T72" fmla="*/ 3445 w 4182"/>
                  <a:gd name="T73" fmla="*/ 3571 h 4106"/>
                  <a:gd name="T74" fmla="*/ 3624 w 4182"/>
                  <a:gd name="T75" fmla="*/ 3377 h 4106"/>
                  <a:gd name="T76" fmla="*/ 3915 w 4182"/>
                  <a:gd name="T77" fmla="*/ 2932 h 4106"/>
                  <a:gd name="T78" fmla="*/ 3944 w 4182"/>
                  <a:gd name="T79" fmla="*/ 1247 h 4106"/>
                  <a:gd name="T80" fmla="*/ 3813 w 4182"/>
                  <a:gd name="T81" fmla="*/ 1006 h 4106"/>
                  <a:gd name="T82" fmla="*/ 3718 w 4182"/>
                  <a:gd name="T83" fmla="*/ 847 h 4106"/>
                  <a:gd name="T84" fmla="*/ 3470 w 4182"/>
                  <a:gd name="T85" fmla="*/ 595 h 4106"/>
                  <a:gd name="T86" fmla="*/ 3139 w 4182"/>
                  <a:gd name="T87" fmla="*/ 308 h 4106"/>
                  <a:gd name="T88" fmla="*/ 2067 w 4182"/>
                  <a:gd name="T89" fmla="*/ 0 h 4106"/>
                  <a:gd name="T90" fmla="*/ 787 w 4182"/>
                  <a:gd name="T91" fmla="*/ 439 h 4106"/>
                  <a:gd name="T92" fmla="*/ 89 w 4182"/>
                  <a:gd name="T93" fmla="*/ 1459 h 4106"/>
                  <a:gd name="T94" fmla="*/ 9 w 4182"/>
                  <a:gd name="T95" fmla="*/ 1880 h 41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</a:cxnLst>
                <a:rect l="0" t="0" r="r" b="b"/>
                <a:pathLst>
                  <a:path w="4182" h="4106">
                    <a:moveTo>
                      <a:pt x="2152" y="4022"/>
                    </a:moveTo>
                    <a:cubicBezTo>
                      <a:pt x="1818" y="4022"/>
                      <a:pt x="1527" y="3989"/>
                      <a:pt x="1282" y="3867"/>
                    </a:cubicBezTo>
                    <a:cubicBezTo>
                      <a:pt x="1123" y="3787"/>
                      <a:pt x="973" y="3712"/>
                      <a:pt x="834" y="3603"/>
                    </a:cubicBezTo>
                    <a:cubicBezTo>
                      <a:pt x="808" y="3583"/>
                      <a:pt x="797" y="3565"/>
                      <a:pt x="773" y="3546"/>
                    </a:cubicBezTo>
                    <a:cubicBezTo>
                      <a:pt x="711" y="3497"/>
                      <a:pt x="693" y="3468"/>
                      <a:pt x="646" y="3427"/>
                    </a:cubicBezTo>
                    <a:cubicBezTo>
                      <a:pt x="560" y="3351"/>
                      <a:pt x="442" y="3197"/>
                      <a:pt x="382" y="3098"/>
                    </a:cubicBezTo>
                    <a:cubicBezTo>
                      <a:pt x="250" y="2879"/>
                      <a:pt x="94" y="2473"/>
                      <a:pt x="94" y="2184"/>
                    </a:cubicBezTo>
                    <a:cubicBezTo>
                      <a:pt x="94" y="1799"/>
                      <a:pt x="106" y="1560"/>
                      <a:pt x="280" y="1211"/>
                    </a:cubicBezTo>
                    <a:cubicBezTo>
                      <a:pt x="334" y="1105"/>
                      <a:pt x="478" y="840"/>
                      <a:pt x="567" y="769"/>
                    </a:cubicBezTo>
                    <a:cubicBezTo>
                      <a:pt x="595" y="747"/>
                      <a:pt x="604" y="739"/>
                      <a:pt x="630" y="713"/>
                    </a:cubicBezTo>
                    <a:lnTo>
                      <a:pt x="953" y="427"/>
                    </a:lnTo>
                    <a:cubicBezTo>
                      <a:pt x="1277" y="213"/>
                      <a:pt x="1674" y="85"/>
                      <a:pt x="2075" y="85"/>
                    </a:cubicBezTo>
                    <a:cubicBezTo>
                      <a:pt x="2385" y="85"/>
                      <a:pt x="2717" y="174"/>
                      <a:pt x="2939" y="288"/>
                    </a:cubicBezTo>
                    <a:lnTo>
                      <a:pt x="3360" y="578"/>
                    </a:lnTo>
                    <a:cubicBezTo>
                      <a:pt x="3430" y="647"/>
                      <a:pt x="3408" y="610"/>
                      <a:pt x="3483" y="700"/>
                    </a:cubicBezTo>
                    <a:cubicBezTo>
                      <a:pt x="3541" y="769"/>
                      <a:pt x="3569" y="789"/>
                      <a:pt x="3647" y="893"/>
                    </a:cubicBezTo>
                    <a:cubicBezTo>
                      <a:pt x="3850" y="1164"/>
                      <a:pt x="4023" y="1591"/>
                      <a:pt x="4023" y="1947"/>
                    </a:cubicBezTo>
                    <a:cubicBezTo>
                      <a:pt x="4023" y="2470"/>
                      <a:pt x="3975" y="2614"/>
                      <a:pt x="3777" y="3014"/>
                    </a:cubicBezTo>
                    <a:cubicBezTo>
                      <a:pt x="3733" y="3103"/>
                      <a:pt x="3548" y="3369"/>
                      <a:pt x="3473" y="3429"/>
                    </a:cubicBezTo>
                    <a:cubicBezTo>
                      <a:pt x="3340" y="3534"/>
                      <a:pt x="3274" y="3636"/>
                      <a:pt x="3077" y="3745"/>
                    </a:cubicBezTo>
                    <a:cubicBezTo>
                      <a:pt x="3019" y="3777"/>
                      <a:pt x="2974" y="3800"/>
                      <a:pt x="2914" y="3827"/>
                    </a:cubicBezTo>
                    <a:cubicBezTo>
                      <a:pt x="2776" y="3889"/>
                      <a:pt x="2714" y="3912"/>
                      <a:pt x="2567" y="3955"/>
                    </a:cubicBezTo>
                    <a:cubicBezTo>
                      <a:pt x="2455" y="3988"/>
                      <a:pt x="2297" y="4022"/>
                      <a:pt x="2152" y="4022"/>
                    </a:cubicBezTo>
                    <a:close/>
                    <a:moveTo>
                      <a:pt x="9" y="1880"/>
                    </a:moveTo>
                    <a:cubicBezTo>
                      <a:pt x="9" y="2149"/>
                      <a:pt x="0" y="2296"/>
                      <a:pt x="62" y="2563"/>
                    </a:cubicBezTo>
                    <a:cubicBezTo>
                      <a:pt x="76" y="2621"/>
                      <a:pt x="99" y="2693"/>
                      <a:pt x="122" y="2749"/>
                    </a:cubicBezTo>
                    <a:cubicBezTo>
                      <a:pt x="207" y="2959"/>
                      <a:pt x="341" y="3194"/>
                      <a:pt x="480" y="3373"/>
                    </a:cubicBezTo>
                    <a:cubicBezTo>
                      <a:pt x="543" y="3455"/>
                      <a:pt x="651" y="3558"/>
                      <a:pt x="730" y="3623"/>
                    </a:cubicBezTo>
                    <a:lnTo>
                      <a:pt x="868" y="3730"/>
                    </a:lnTo>
                    <a:cubicBezTo>
                      <a:pt x="893" y="3748"/>
                      <a:pt x="914" y="3762"/>
                      <a:pt x="939" y="3778"/>
                    </a:cubicBezTo>
                    <a:cubicBezTo>
                      <a:pt x="966" y="3795"/>
                      <a:pt x="993" y="3812"/>
                      <a:pt x="1017" y="3827"/>
                    </a:cubicBezTo>
                    <a:cubicBezTo>
                      <a:pt x="1283" y="3980"/>
                      <a:pt x="1622" y="4106"/>
                      <a:pt x="1982" y="4106"/>
                    </a:cubicBezTo>
                    <a:cubicBezTo>
                      <a:pt x="2426" y="4106"/>
                      <a:pt x="2563" y="4069"/>
                      <a:pt x="2935" y="3917"/>
                    </a:cubicBezTo>
                    <a:lnTo>
                      <a:pt x="3094" y="3830"/>
                    </a:lnTo>
                    <a:cubicBezTo>
                      <a:pt x="3147" y="3801"/>
                      <a:pt x="3197" y="3767"/>
                      <a:pt x="3243" y="3733"/>
                    </a:cubicBezTo>
                    <a:lnTo>
                      <a:pt x="3379" y="3624"/>
                    </a:lnTo>
                    <a:cubicBezTo>
                      <a:pt x="3403" y="3605"/>
                      <a:pt x="3422" y="3594"/>
                      <a:pt x="3445" y="3571"/>
                    </a:cubicBezTo>
                    <a:lnTo>
                      <a:pt x="3624" y="3377"/>
                    </a:lnTo>
                    <a:cubicBezTo>
                      <a:pt x="3763" y="3205"/>
                      <a:pt x="3800" y="3163"/>
                      <a:pt x="3915" y="2932"/>
                    </a:cubicBezTo>
                    <a:cubicBezTo>
                      <a:pt x="4155" y="2453"/>
                      <a:pt x="4182" y="1744"/>
                      <a:pt x="3944" y="1247"/>
                    </a:cubicBezTo>
                    <a:lnTo>
                      <a:pt x="3813" y="1006"/>
                    </a:lnTo>
                    <a:cubicBezTo>
                      <a:pt x="3780" y="952"/>
                      <a:pt x="3753" y="896"/>
                      <a:pt x="3718" y="847"/>
                    </a:cubicBezTo>
                    <a:lnTo>
                      <a:pt x="3470" y="595"/>
                    </a:lnTo>
                    <a:cubicBezTo>
                      <a:pt x="3363" y="487"/>
                      <a:pt x="3265" y="393"/>
                      <a:pt x="3139" y="308"/>
                    </a:cubicBezTo>
                    <a:cubicBezTo>
                      <a:pt x="2870" y="127"/>
                      <a:pt x="2419" y="0"/>
                      <a:pt x="2067" y="0"/>
                    </a:cubicBezTo>
                    <a:cubicBezTo>
                      <a:pt x="1608" y="0"/>
                      <a:pt x="1130" y="165"/>
                      <a:pt x="787" y="439"/>
                    </a:cubicBezTo>
                    <a:cubicBezTo>
                      <a:pt x="457" y="703"/>
                      <a:pt x="223" y="1059"/>
                      <a:pt x="89" y="1459"/>
                    </a:cubicBezTo>
                    <a:cubicBezTo>
                      <a:pt x="52" y="1570"/>
                      <a:pt x="9" y="1739"/>
                      <a:pt x="9" y="188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98" name="Freeform 15">
                <a:extLst>
                  <a:ext uri="{FF2B5EF4-FFF2-40B4-BE49-F238E27FC236}">
                    <a16:creationId xmlns:a16="http://schemas.microsoft.com/office/drawing/2014/main" id="{A3F53F58-65D2-421F-AD8B-F2ABBCE5AA95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570413" y="2382838"/>
                <a:ext cx="298450" cy="184150"/>
              </a:xfrm>
              <a:custGeom>
                <a:avLst/>
                <a:gdLst>
                  <a:gd name="T0" fmla="*/ 781 w 1287"/>
                  <a:gd name="T1" fmla="*/ 444 h 788"/>
                  <a:gd name="T2" fmla="*/ 1067 w 1287"/>
                  <a:gd name="T3" fmla="*/ 69 h 788"/>
                  <a:gd name="T4" fmla="*/ 1118 w 1287"/>
                  <a:gd name="T5" fmla="*/ 128 h 788"/>
                  <a:gd name="T6" fmla="*/ 1228 w 1287"/>
                  <a:gd name="T7" fmla="*/ 204 h 788"/>
                  <a:gd name="T8" fmla="*/ 1236 w 1287"/>
                  <a:gd name="T9" fmla="*/ 187 h 788"/>
                  <a:gd name="T10" fmla="*/ 1278 w 1287"/>
                  <a:gd name="T11" fmla="*/ 86 h 788"/>
                  <a:gd name="T12" fmla="*/ 1168 w 1287"/>
                  <a:gd name="T13" fmla="*/ 103 h 788"/>
                  <a:gd name="T14" fmla="*/ 997 w 1287"/>
                  <a:gd name="T15" fmla="*/ 101 h 788"/>
                  <a:gd name="T16" fmla="*/ 728 w 1287"/>
                  <a:gd name="T17" fmla="*/ 306 h 788"/>
                  <a:gd name="T18" fmla="*/ 779 w 1287"/>
                  <a:gd name="T19" fmla="*/ 433 h 788"/>
                  <a:gd name="T20" fmla="*/ 711 w 1287"/>
                  <a:gd name="T21" fmla="*/ 314 h 788"/>
                  <a:gd name="T22" fmla="*/ 398 w 1287"/>
                  <a:gd name="T23" fmla="*/ 450 h 788"/>
                  <a:gd name="T24" fmla="*/ 329 w 1287"/>
                  <a:gd name="T25" fmla="*/ 484 h 788"/>
                  <a:gd name="T26" fmla="*/ 152 w 1287"/>
                  <a:gd name="T27" fmla="*/ 534 h 788"/>
                  <a:gd name="T28" fmla="*/ 203 w 1287"/>
                  <a:gd name="T29" fmla="*/ 721 h 788"/>
                  <a:gd name="T30" fmla="*/ 102 w 1287"/>
                  <a:gd name="T31" fmla="*/ 543 h 788"/>
                  <a:gd name="T32" fmla="*/ 0 w 1287"/>
                  <a:gd name="T33" fmla="*/ 534 h 788"/>
                  <a:gd name="T34" fmla="*/ 42 w 1287"/>
                  <a:gd name="T35" fmla="*/ 560 h 788"/>
                  <a:gd name="T36" fmla="*/ 220 w 1287"/>
                  <a:gd name="T37" fmla="*/ 534 h 788"/>
                  <a:gd name="T38" fmla="*/ 313 w 1287"/>
                  <a:gd name="T39" fmla="*/ 729 h 788"/>
                  <a:gd name="T40" fmla="*/ 406 w 1287"/>
                  <a:gd name="T41" fmla="*/ 678 h 788"/>
                  <a:gd name="T42" fmla="*/ 421 w 1287"/>
                  <a:gd name="T43" fmla="*/ 630 h 788"/>
                  <a:gd name="T44" fmla="*/ 474 w 1287"/>
                  <a:gd name="T45" fmla="*/ 458 h 788"/>
                  <a:gd name="T46" fmla="*/ 584 w 1287"/>
                  <a:gd name="T47" fmla="*/ 628 h 788"/>
                  <a:gd name="T48" fmla="*/ 686 w 1287"/>
                  <a:gd name="T49" fmla="*/ 619 h 788"/>
                  <a:gd name="T50" fmla="*/ 609 w 1287"/>
                  <a:gd name="T51" fmla="*/ 501 h 788"/>
                  <a:gd name="T52" fmla="*/ 821 w 1287"/>
                  <a:gd name="T53" fmla="*/ 534 h 788"/>
                  <a:gd name="T54" fmla="*/ 838 w 1287"/>
                  <a:gd name="T55" fmla="*/ 271 h 788"/>
                  <a:gd name="T56" fmla="*/ 940 w 1287"/>
                  <a:gd name="T57" fmla="*/ 450 h 788"/>
                  <a:gd name="T58" fmla="*/ 1049 w 1287"/>
                  <a:gd name="T59" fmla="*/ 264 h 788"/>
                  <a:gd name="T60" fmla="*/ 957 w 1287"/>
                  <a:gd name="T61" fmla="*/ 297 h 788"/>
                  <a:gd name="T62" fmla="*/ 948 w 1287"/>
                  <a:gd name="T63" fmla="*/ 221 h 788"/>
                  <a:gd name="T64" fmla="*/ 897 w 1287"/>
                  <a:gd name="T65" fmla="*/ 213 h 788"/>
                  <a:gd name="T66" fmla="*/ 982 w 1287"/>
                  <a:gd name="T67" fmla="*/ 145 h 788"/>
                  <a:gd name="T68" fmla="*/ 1228 w 1287"/>
                  <a:gd name="T69" fmla="*/ 204 h 78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</a:cxnLst>
                <a:rect l="0" t="0" r="r" b="b"/>
                <a:pathLst>
                  <a:path w="1287" h="788">
                    <a:moveTo>
                      <a:pt x="779" y="441"/>
                    </a:moveTo>
                    <a:lnTo>
                      <a:pt x="781" y="444"/>
                    </a:lnTo>
                    <a:cubicBezTo>
                      <a:pt x="781" y="444"/>
                      <a:pt x="778" y="442"/>
                      <a:pt x="779" y="441"/>
                    </a:cubicBezTo>
                    <a:close/>
                    <a:moveTo>
                      <a:pt x="1067" y="69"/>
                    </a:moveTo>
                    <a:cubicBezTo>
                      <a:pt x="1103" y="70"/>
                      <a:pt x="1119" y="73"/>
                      <a:pt x="1134" y="94"/>
                    </a:cubicBezTo>
                    <a:cubicBezTo>
                      <a:pt x="1128" y="119"/>
                      <a:pt x="1131" y="108"/>
                      <a:pt x="1118" y="128"/>
                    </a:cubicBezTo>
                    <a:cubicBezTo>
                      <a:pt x="1087" y="120"/>
                      <a:pt x="1071" y="104"/>
                      <a:pt x="1067" y="69"/>
                    </a:cubicBezTo>
                    <a:close/>
                    <a:moveTo>
                      <a:pt x="1228" y="204"/>
                    </a:moveTo>
                    <a:cubicBezTo>
                      <a:pt x="1197" y="204"/>
                      <a:pt x="1151" y="208"/>
                      <a:pt x="1134" y="145"/>
                    </a:cubicBezTo>
                    <a:lnTo>
                      <a:pt x="1236" y="187"/>
                    </a:lnTo>
                    <a:cubicBezTo>
                      <a:pt x="1285" y="186"/>
                      <a:pt x="1287" y="147"/>
                      <a:pt x="1287" y="94"/>
                    </a:cubicBezTo>
                    <a:lnTo>
                      <a:pt x="1278" y="86"/>
                    </a:lnTo>
                    <a:cubicBezTo>
                      <a:pt x="1254" y="104"/>
                      <a:pt x="1262" y="85"/>
                      <a:pt x="1261" y="128"/>
                    </a:cubicBezTo>
                    <a:cubicBezTo>
                      <a:pt x="1227" y="110"/>
                      <a:pt x="1223" y="103"/>
                      <a:pt x="1168" y="103"/>
                    </a:cubicBezTo>
                    <a:cubicBezTo>
                      <a:pt x="1185" y="67"/>
                      <a:pt x="1186" y="58"/>
                      <a:pt x="1177" y="18"/>
                    </a:cubicBezTo>
                    <a:cubicBezTo>
                      <a:pt x="1101" y="0"/>
                      <a:pt x="1032" y="42"/>
                      <a:pt x="997" y="101"/>
                    </a:cubicBezTo>
                    <a:cubicBezTo>
                      <a:pt x="973" y="143"/>
                      <a:pt x="994" y="128"/>
                      <a:pt x="952" y="149"/>
                    </a:cubicBezTo>
                    <a:cubicBezTo>
                      <a:pt x="891" y="179"/>
                      <a:pt x="764" y="296"/>
                      <a:pt x="728" y="306"/>
                    </a:cubicBezTo>
                    <a:lnTo>
                      <a:pt x="762" y="323"/>
                    </a:lnTo>
                    <a:cubicBezTo>
                      <a:pt x="765" y="356"/>
                      <a:pt x="776" y="400"/>
                      <a:pt x="779" y="433"/>
                    </a:cubicBezTo>
                    <a:cubicBezTo>
                      <a:pt x="741" y="413"/>
                      <a:pt x="721" y="392"/>
                      <a:pt x="686" y="374"/>
                    </a:cubicBezTo>
                    <a:cubicBezTo>
                      <a:pt x="696" y="354"/>
                      <a:pt x="705" y="339"/>
                      <a:pt x="711" y="314"/>
                    </a:cubicBezTo>
                    <a:cubicBezTo>
                      <a:pt x="687" y="327"/>
                      <a:pt x="665" y="337"/>
                      <a:pt x="638" y="351"/>
                    </a:cubicBezTo>
                    <a:cubicBezTo>
                      <a:pt x="545" y="401"/>
                      <a:pt x="522" y="421"/>
                      <a:pt x="398" y="450"/>
                    </a:cubicBezTo>
                    <a:cubicBezTo>
                      <a:pt x="405" y="534"/>
                      <a:pt x="425" y="404"/>
                      <a:pt x="466" y="577"/>
                    </a:cubicBezTo>
                    <a:cubicBezTo>
                      <a:pt x="379" y="531"/>
                      <a:pt x="382" y="491"/>
                      <a:pt x="329" y="484"/>
                    </a:cubicBezTo>
                    <a:cubicBezTo>
                      <a:pt x="287" y="478"/>
                      <a:pt x="268" y="491"/>
                      <a:pt x="233" y="497"/>
                    </a:cubicBezTo>
                    <a:cubicBezTo>
                      <a:pt x="181" y="506"/>
                      <a:pt x="165" y="486"/>
                      <a:pt x="152" y="534"/>
                    </a:cubicBezTo>
                    <a:cubicBezTo>
                      <a:pt x="181" y="537"/>
                      <a:pt x="183" y="541"/>
                      <a:pt x="203" y="551"/>
                    </a:cubicBezTo>
                    <a:cubicBezTo>
                      <a:pt x="203" y="623"/>
                      <a:pt x="216" y="664"/>
                      <a:pt x="203" y="721"/>
                    </a:cubicBezTo>
                    <a:cubicBezTo>
                      <a:pt x="173" y="728"/>
                      <a:pt x="175" y="729"/>
                      <a:pt x="135" y="729"/>
                    </a:cubicBezTo>
                    <a:cubicBezTo>
                      <a:pt x="121" y="700"/>
                      <a:pt x="102" y="589"/>
                      <a:pt x="102" y="543"/>
                    </a:cubicBezTo>
                    <a:cubicBezTo>
                      <a:pt x="142" y="539"/>
                      <a:pt x="116" y="555"/>
                      <a:pt x="135" y="518"/>
                    </a:cubicBezTo>
                    <a:cubicBezTo>
                      <a:pt x="103" y="518"/>
                      <a:pt x="28" y="528"/>
                      <a:pt x="0" y="534"/>
                    </a:cubicBezTo>
                    <a:lnTo>
                      <a:pt x="0" y="560"/>
                    </a:lnTo>
                    <a:lnTo>
                      <a:pt x="42" y="560"/>
                    </a:lnTo>
                    <a:cubicBezTo>
                      <a:pt x="42" y="675"/>
                      <a:pt x="45" y="788"/>
                      <a:pt x="166" y="760"/>
                    </a:cubicBezTo>
                    <a:cubicBezTo>
                      <a:pt x="291" y="731"/>
                      <a:pt x="222" y="614"/>
                      <a:pt x="220" y="534"/>
                    </a:cubicBezTo>
                    <a:cubicBezTo>
                      <a:pt x="250" y="528"/>
                      <a:pt x="248" y="526"/>
                      <a:pt x="288" y="526"/>
                    </a:cubicBezTo>
                    <a:cubicBezTo>
                      <a:pt x="318" y="657"/>
                      <a:pt x="328" y="555"/>
                      <a:pt x="313" y="729"/>
                    </a:cubicBezTo>
                    <a:cubicBezTo>
                      <a:pt x="354" y="720"/>
                      <a:pt x="351" y="712"/>
                      <a:pt x="406" y="712"/>
                    </a:cubicBezTo>
                    <a:lnTo>
                      <a:pt x="406" y="678"/>
                    </a:lnTo>
                    <a:cubicBezTo>
                      <a:pt x="354" y="677"/>
                      <a:pt x="338" y="656"/>
                      <a:pt x="330" y="560"/>
                    </a:cubicBezTo>
                    <a:cubicBezTo>
                      <a:pt x="364" y="578"/>
                      <a:pt x="392" y="604"/>
                      <a:pt x="421" y="630"/>
                    </a:cubicBezTo>
                    <a:cubicBezTo>
                      <a:pt x="494" y="693"/>
                      <a:pt x="484" y="673"/>
                      <a:pt x="525" y="670"/>
                    </a:cubicBezTo>
                    <a:cubicBezTo>
                      <a:pt x="518" y="589"/>
                      <a:pt x="474" y="546"/>
                      <a:pt x="474" y="458"/>
                    </a:cubicBezTo>
                    <a:cubicBezTo>
                      <a:pt x="491" y="450"/>
                      <a:pt x="504" y="446"/>
                      <a:pt x="525" y="441"/>
                    </a:cubicBezTo>
                    <a:cubicBezTo>
                      <a:pt x="531" y="514"/>
                      <a:pt x="584" y="547"/>
                      <a:pt x="584" y="628"/>
                    </a:cubicBezTo>
                    <a:cubicBezTo>
                      <a:pt x="556" y="638"/>
                      <a:pt x="578" y="617"/>
                      <a:pt x="559" y="653"/>
                    </a:cubicBezTo>
                    <a:cubicBezTo>
                      <a:pt x="621" y="648"/>
                      <a:pt x="618" y="619"/>
                      <a:pt x="686" y="619"/>
                    </a:cubicBezTo>
                    <a:lnTo>
                      <a:pt x="686" y="585"/>
                    </a:lnTo>
                    <a:cubicBezTo>
                      <a:pt x="641" y="584"/>
                      <a:pt x="647" y="581"/>
                      <a:pt x="609" y="501"/>
                    </a:cubicBezTo>
                    <a:cubicBezTo>
                      <a:pt x="599" y="478"/>
                      <a:pt x="564" y="384"/>
                      <a:pt x="628" y="403"/>
                    </a:cubicBezTo>
                    <a:cubicBezTo>
                      <a:pt x="686" y="420"/>
                      <a:pt x="739" y="533"/>
                      <a:pt x="821" y="534"/>
                    </a:cubicBezTo>
                    <a:cubicBezTo>
                      <a:pt x="821" y="435"/>
                      <a:pt x="782" y="377"/>
                      <a:pt x="804" y="280"/>
                    </a:cubicBezTo>
                    <a:lnTo>
                      <a:pt x="838" y="271"/>
                    </a:lnTo>
                    <a:lnTo>
                      <a:pt x="938" y="393"/>
                    </a:lnTo>
                    <a:cubicBezTo>
                      <a:pt x="955" y="421"/>
                      <a:pt x="941" y="401"/>
                      <a:pt x="940" y="450"/>
                    </a:cubicBezTo>
                    <a:cubicBezTo>
                      <a:pt x="1024" y="405"/>
                      <a:pt x="1066" y="358"/>
                      <a:pt x="1118" y="323"/>
                    </a:cubicBezTo>
                    <a:cubicBezTo>
                      <a:pt x="1114" y="316"/>
                      <a:pt x="1049" y="209"/>
                      <a:pt x="1049" y="264"/>
                    </a:cubicBezTo>
                    <a:cubicBezTo>
                      <a:pt x="1048" y="315"/>
                      <a:pt x="1063" y="359"/>
                      <a:pt x="991" y="365"/>
                    </a:cubicBezTo>
                    <a:cubicBezTo>
                      <a:pt x="979" y="317"/>
                      <a:pt x="967" y="336"/>
                      <a:pt x="957" y="297"/>
                    </a:cubicBezTo>
                    <a:cubicBezTo>
                      <a:pt x="990" y="297"/>
                      <a:pt x="991" y="300"/>
                      <a:pt x="1016" y="306"/>
                    </a:cubicBezTo>
                    <a:cubicBezTo>
                      <a:pt x="1015" y="253"/>
                      <a:pt x="991" y="231"/>
                      <a:pt x="948" y="221"/>
                    </a:cubicBezTo>
                    <a:lnTo>
                      <a:pt x="948" y="272"/>
                    </a:lnTo>
                    <a:cubicBezTo>
                      <a:pt x="909" y="263"/>
                      <a:pt x="898" y="258"/>
                      <a:pt x="897" y="213"/>
                    </a:cubicBezTo>
                    <a:cubicBezTo>
                      <a:pt x="962" y="198"/>
                      <a:pt x="958" y="208"/>
                      <a:pt x="1016" y="213"/>
                    </a:cubicBezTo>
                    <a:cubicBezTo>
                      <a:pt x="1015" y="161"/>
                      <a:pt x="1005" y="179"/>
                      <a:pt x="982" y="145"/>
                    </a:cubicBezTo>
                    <a:cubicBezTo>
                      <a:pt x="1051" y="112"/>
                      <a:pt x="1133" y="224"/>
                      <a:pt x="1134" y="289"/>
                    </a:cubicBezTo>
                    <a:cubicBezTo>
                      <a:pt x="1164" y="281"/>
                      <a:pt x="1211" y="229"/>
                      <a:pt x="1228" y="20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99" name="Freeform 16">
                <a:extLst>
                  <a:ext uri="{FF2B5EF4-FFF2-40B4-BE49-F238E27FC236}">
                    <a16:creationId xmlns:a16="http://schemas.microsoft.com/office/drawing/2014/main" id="{DFE9075C-2C8C-428A-960F-1E053BF11A01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165600" y="2305051"/>
                <a:ext cx="212725" cy="219075"/>
              </a:xfrm>
              <a:custGeom>
                <a:avLst/>
                <a:gdLst>
                  <a:gd name="T0" fmla="*/ 770 w 914"/>
                  <a:gd name="T1" fmla="*/ 779 h 937"/>
                  <a:gd name="T2" fmla="*/ 796 w 914"/>
                  <a:gd name="T3" fmla="*/ 686 h 937"/>
                  <a:gd name="T4" fmla="*/ 855 w 914"/>
                  <a:gd name="T5" fmla="*/ 720 h 937"/>
                  <a:gd name="T6" fmla="*/ 770 w 914"/>
                  <a:gd name="T7" fmla="*/ 779 h 937"/>
                  <a:gd name="T8" fmla="*/ 677 w 914"/>
                  <a:gd name="T9" fmla="*/ 712 h 937"/>
                  <a:gd name="T10" fmla="*/ 728 w 914"/>
                  <a:gd name="T11" fmla="*/ 618 h 937"/>
                  <a:gd name="T12" fmla="*/ 677 w 914"/>
                  <a:gd name="T13" fmla="*/ 712 h 937"/>
                  <a:gd name="T14" fmla="*/ 421 w 914"/>
                  <a:gd name="T15" fmla="*/ 642 h 937"/>
                  <a:gd name="T16" fmla="*/ 381 w 914"/>
                  <a:gd name="T17" fmla="*/ 618 h 937"/>
                  <a:gd name="T18" fmla="*/ 388 w 914"/>
                  <a:gd name="T19" fmla="*/ 600 h 937"/>
                  <a:gd name="T20" fmla="*/ 415 w 914"/>
                  <a:gd name="T21" fmla="*/ 542 h 937"/>
                  <a:gd name="T22" fmla="*/ 482 w 914"/>
                  <a:gd name="T23" fmla="*/ 576 h 937"/>
                  <a:gd name="T24" fmla="*/ 421 w 914"/>
                  <a:gd name="T25" fmla="*/ 642 h 937"/>
                  <a:gd name="T26" fmla="*/ 447 w 914"/>
                  <a:gd name="T27" fmla="*/ 510 h 937"/>
                  <a:gd name="T28" fmla="*/ 533 w 914"/>
                  <a:gd name="T29" fmla="*/ 500 h 937"/>
                  <a:gd name="T30" fmla="*/ 499 w 914"/>
                  <a:gd name="T31" fmla="*/ 559 h 937"/>
                  <a:gd name="T32" fmla="*/ 447 w 914"/>
                  <a:gd name="T33" fmla="*/ 510 h 937"/>
                  <a:gd name="T34" fmla="*/ 0 w 914"/>
                  <a:gd name="T35" fmla="*/ 136 h 937"/>
                  <a:gd name="T36" fmla="*/ 180 w 914"/>
                  <a:gd name="T37" fmla="*/ 231 h 937"/>
                  <a:gd name="T38" fmla="*/ 279 w 914"/>
                  <a:gd name="T39" fmla="*/ 212 h 937"/>
                  <a:gd name="T40" fmla="*/ 228 w 914"/>
                  <a:gd name="T41" fmla="*/ 280 h 937"/>
                  <a:gd name="T42" fmla="*/ 322 w 914"/>
                  <a:gd name="T43" fmla="*/ 271 h 937"/>
                  <a:gd name="T44" fmla="*/ 247 w 914"/>
                  <a:gd name="T45" fmla="*/ 350 h 937"/>
                  <a:gd name="T46" fmla="*/ 152 w 914"/>
                  <a:gd name="T47" fmla="*/ 390 h 937"/>
                  <a:gd name="T48" fmla="*/ 245 w 914"/>
                  <a:gd name="T49" fmla="*/ 491 h 937"/>
                  <a:gd name="T50" fmla="*/ 290 w 914"/>
                  <a:gd name="T51" fmla="*/ 409 h 937"/>
                  <a:gd name="T52" fmla="*/ 372 w 914"/>
                  <a:gd name="T53" fmla="*/ 339 h 937"/>
                  <a:gd name="T54" fmla="*/ 364 w 914"/>
                  <a:gd name="T55" fmla="*/ 432 h 937"/>
                  <a:gd name="T56" fmla="*/ 440 w 914"/>
                  <a:gd name="T57" fmla="*/ 398 h 937"/>
                  <a:gd name="T58" fmla="*/ 346 w 914"/>
                  <a:gd name="T59" fmla="*/ 532 h 937"/>
                  <a:gd name="T60" fmla="*/ 288 w 914"/>
                  <a:gd name="T61" fmla="*/ 551 h 937"/>
                  <a:gd name="T62" fmla="*/ 491 w 914"/>
                  <a:gd name="T63" fmla="*/ 720 h 937"/>
                  <a:gd name="T64" fmla="*/ 474 w 914"/>
                  <a:gd name="T65" fmla="*/ 678 h 937"/>
                  <a:gd name="T66" fmla="*/ 584 w 914"/>
                  <a:gd name="T67" fmla="*/ 551 h 937"/>
                  <a:gd name="T68" fmla="*/ 643 w 914"/>
                  <a:gd name="T69" fmla="*/ 576 h 937"/>
                  <a:gd name="T70" fmla="*/ 601 w 914"/>
                  <a:gd name="T71" fmla="*/ 813 h 937"/>
                  <a:gd name="T72" fmla="*/ 711 w 914"/>
                  <a:gd name="T73" fmla="*/ 745 h 937"/>
                  <a:gd name="T74" fmla="*/ 688 w 914"/>
                  <a:gd name="T75" fmla="*/ 850 h 937"/>
                  <a:gd name="T76" fmla="*/ 914 w 914"/>
                  <a:gd name="T77" fmla="*/ 737 h 937"/>
                  <a:gd name="T78" fmla="*/ 830 w 914"/>
                  <a:gd name="T79" fmla="*/ 678 h 937"/>
                  <a:gd name="T80" fmla="*/ 747 w 914"/>
                  <a:gd name="T81" fmla="*/ 617 h 937"/>
                  <a:gd name="T82" fmla="*/ 661 w 914"/>
                  <a:gd name="T83" fmla="*/ 559 h 937"/>
                  <a:gd name="T84" fmla="*/ 539 w 914"/>
                  <a:gd name="T85" fmla="*/ 468 h 937"/>
                  <a:gd name="T86" fmla="*/ 505 w 914"/>
                  <a:gd name="T87" fmla="*/ 427 h 937"/>
                  <a:gd name="T88" fmla="*/ 464 w 914"/>
                  <a:gd name="T89" fmla="*/ 400 h 937"/>
                  <a:gd name="T90" fmla="*/ 332 w 914"/>
                  <a:gd name="T91" fmla="*/ 244 h 937"/>
                  <a:gd name="T92" fmla="*/ 291 w 914"/>
                  <a:gd name="T93" fmla="*/ 208 h 937"/>
                  <a:gd name="T94" fmla="*/ 228 w 914"/>
                  <a:gd name="T95" fmla="*/ 119 h 937"/>
                  <a:gd name="T96" fmla="*/ 175 w 914"/>
                  <a:gd name="T97" fmla="*/ 201 h 937"/>
                  <a:gd name="T98" fmla="*/ 76 w 914"/>
                  <a:gd name="T99" fmla="*/ 237 h 937"/>
                  <a:gd name="T100" fmla="*/ 39 w 914"/>
                  <a:gd name="T101" fmla="*/ 191 h 937"/>
                  <a:gd name="T102" fmla="*/ 228 w 914"/>
                  <a:gd name="T103" fmla="*/ 110 h 937"/>
                  <a:gd name="T104" fmla="*/ 169 w 914"/>
                  <a:gd name="T105" fmla="*/ 0 h 937"/>
                  <a:gd name="T106" fmla="*/ 134 w 914"/>
                  <a:gd name="T107" fmla="*/ 41 h 937"/>
                  <a:gd name="T108" fmla="*/ 117 w 914"/>
                  <a:gd name="T109" fmla="*/ 58 h 937"/>
                  <a:gd name="T110" fmla="*/ 0 w 914"/>
                  <a:gd name="T111" fmla="*/ 136 h 9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</a:cxnLst>
                <a:rect l="0" t="0" r="r" b="b"/>
                <a:pathLst>
                  <a:path w="914" h="937">
                    <a:moveTo>
                      <a:pt x="770" y="779"/>
                    </a:moveTo>
                    <a:cubicBezTo>
                      <a:pt x="781" y="756"/>
                      <a:pt x="795" y="719"/>
                      <a:pt x="796" y="686"/>
                    </a:cubicBezTo>
                    <a:cubicBezTo>
                      <a:pt x="852" y="686"/>
                      <a:pt x="838" y="687"/>
                      <a:pt x="855" y="720"/>
                    </a:cubicBezTo>
                    <a:lnTo>
                      <a:pt x="770" y="779"/>
                    </a:lnTo>
                    <a:close/>
                    <a:moveTo>
                      <a:pt x="677" y="712"/>
                    </a:moveTo>
                    <a:cubicBezTo>
                      <a:pt x="684" y="634"/>
                      <a:pt x="696" y="626"/>
                      <a:pt x="728" y="618"/>
                    </a:cubicBezTo>
                    <a:cubicBezTo>
                      <a:pt x="734" y="646"/>
                      <a:pt x="758" y="693"/>
                      <a:pt x="677" y="712"/>
                    </a:cubicBezTo>
                    <a:close/>
                    <a:moveTo>
                      <a:pt x="421" y="642"/>
                    </a:moveTo>
                    <a:cubicBezTo>
                      <a:pt x="399" y="627"/>
                      <a:pt x="412" y="627"/>
                      <a:pt x="381" y="618"/>
                    </a:cubicBezTo>
                    <a:cubicBezTo>
                      <a:pt x="383" y="614"/>
                      <a:pt x="387" y="603"/>
                      <a:pt x="388" y="600"/>
                    </a:cubicBezTo>
                    <a:cubicBezTo>
                      <a:pt x="416" y="544"/>
                      <a:pt x="411" y="591"/>
                      <a:pt x="415" y="542"/>
                    </a:cubicBezTo>
                    <a:cubicBezTo>
                      <a:pt x="466" y="543"/>
                      <a:pt x="448" y="553"/>
                      <a:pt x="482" y="576"/>
                    </a:cubicBezTo>
                    <a:lnTo>
                      <a:pt x="421" y="642"/>
                    </a:lnTo>
                    <a:close/>
                    <a:moveTo>
                      <a:pt x="447" y="510"/>
                    </a:moveTo>
                    <a:cubicBezTo>
                      <a:pt x="449" y="508"/>
                      <a:pt x="533" y="433"/>
                      <a:pt x="533" y="500"/>
                    </a:cubicBezTo>
                    <a:cubicBezTo>
                      <a:pt x="533" y="515"/>
                      <a:pt x="508" y="547"/>
                      <a:pt x="499" y="559"/>
                    </a:cubicBezTo>
                    <a:lnTo>
                      <a:pt x="447" y="510"/>
                    </a:lnTo>
                    <a:close/>
                    <a:moveTo>
                      <a:pt x="0" y="136"/>
                    </a:moveTo>
                    <a:cubicBezTo>
                      <a:pt x="0" y="253"/>
                      <a:pt x="70" y="313"/>
                      <a:pt x="180" y="231"/>
                    </a:cubicBezTo>
                    <a:cubicBezTo>
                      <a:pt x="215" y="204"/>
                      <a:pt x="223" y="212"/>
                      <a:pt x="279" y="212"/>
                    </a:cubicBezTo>
                    <a:cubicBezTo>
                      <a:pt x="255" y="246"/>
                      <a:pt x="242" y="223"/>
                      <a:pt x="228" y="280"/>
                    </a:cubicBezTo>
                    <a:cubicBezTo>
                      <a:pt x="265" y="279"/>
                      <a:pt x="275" y="271"/>
                      <a:pt x="322" y="271"/>
                    </a:cubicBezTo>
                    <a:cubicBezTo>
                      <a:pt x="310" y="321"/>
                      <a:pt x="280" y="319"/>
                      <a:pt x="247" y="350"/>
                    </a:cubicBezTo>
                    <a:cubicBezTo>
                      <a:pt x="174" y="419"/>
                      <a:pt x="221" y="391"/>
                      <a:pt x="152" y="390"/>
                    </a:cubicBezTo>
                    <a:cubicBezTo>
                      <a:pt x="156" y="432"/>
                      <a:pt x="224" y="486"/>
                      <a:pt x="245" y="491"/>
                    </a:cubicBezTo>
                    <a:cubicBezTo>
                      <a:pt x="232" y="433"/>
                      <a:pt x="252" y="442"/>
                      <a:pt x="290" y="409"/>
                    </a:cubicBezTo>
                    <a:cubicBezTo>
                      <a:pt x="326" y="378"/>
                      <a:pt x="327" y="363"/>
                      <a:pt x="372" y="339"/>
                    </a:cubicBezTo>
                    <a:cubicBezTo>
                      <a:pt x="372" y="386"/>
                      <a:pt x="367" y="397"/>
                      <a:pt x="364" y="432"/>
                    </a:cubicBezTo>
                    <a:cubicBezTo>
                      <a:pt x="438" y="397"/>
                      <a:pt x="398" y="402"/>
                      <a:pt x="440" y="398"/>
                    </a:cubicBezTo>
                    <a:cubicBezTo>
                      <a:pt x="436" y="449"/>
                      <a:pt x="387" y="495"/>
                      <a:pt x="346" y="532"/>
                    </a:cubicBezTo>
                    <a:cubicBezTo>
                      <a:pt x="322" y="554"/>
                      <a:pt x="330" y="551"/>
                      <a:pt x="288" y="551"/>
                    </a:cubicBezTo>
                    <a:cubicBezTo>
                      <a:pt x="316" y="593"/>
                      <a:pt x="445" y="709"/>
                      <a:pt x="491" y="720"/>
                    </a:cubicBezTo>
                    <a:cubicBezTo>
                      <a:pt x="488" y="684"/>
                      <a:pt x="492" y="705"/>
                      <a:pt x="474" y="678"/>
                    </a:cubicBezTo>
                    <a:cubicBezTo>
                      <a:pt x="513" y="667"/>
                      <a:pt x="565" y="586"/>
                      <a:pt x="584" y="551"/>
                    </a:cubicBezTo>
                    <a:cubicBezTo>
                      <a:pt x="604" y="561"/>
                      <a:pt x="623" y="565"/>
                      <a:pt x="643" y="576"/>
                    </a:cubicBezTo>
                    <a:cubicBezTo>
                      <a:pt x="615" y="696"/>
                      <a:pt x="591" y="697"/>
                      <a:pt x="601" y="813"/>
                    </a:cubicBezTo>
                    <a:cubicBezTo>
                      <a:pt x="655" y="800"/>
                      <a:pt x="658" y="760"/>
                      <a:pt x="711" y="745"/>
                    </a:cubicBezTo>
                    <a:cubicBezTo>
                      <a:pt x="707" y="763"/>
                      <a:pt x="687" y="838"/>
                      <a:pt x="688" y="850"/>
                    </a:cubicBezTo>
                    <a:cubicBezTo>
                      <a:pt x="695" y="937"/>
                      <a:pt x="793" y="765"/>
                      <a:pt x="914" y="737"/>
                    </a:cubicBezTo>
                    <a:cubicBezTo>
                      <a:pt x="910" y="689"/>
                      <a:pt x="877" y="682"/>
                      <a:pt x="830" y="678"/>
                    </a:cubicBezTo>
                    <a:cubicBezTo>
                      <a:pt x="826" y="643"/>
                      <a:pt x="828" y="647"/>
                      <a:pt x="747" y="617"/>
                    </a:cubicBezTo>
                    <a:cubicBezTo>
                      <a:pt x="696" y="598"/>
                      <a:pt x="754" y="617"/>
                      <a:pt x="661" y="559"/>
                    </a:cubicBezTo>
                    <a:lnTo>
                      <a:pt x="539" y="468"/>
                    </a:lnTo>
                    <a:cubicBezTo>
                      <a:pt x="518" y="450"/>
                      <a:pt x="528" y="447"/>
                      <a:pt x="505" y="427"/>
                    </a:cubicBezTo>
                    <a:cubicBezTo>
                      <a:pt x="493" y="418"/>
                      <a:pt x="474" y="409"/>
                      <a:pt x="464" y="400"/>
                    </a:cubicBezTo>
                    <a:cubicBezTo>
                      <a:pt x="442" y="380"/>
                      <a:pt x="389" y="297"/>
                      <a:pt x="332" y="244"/>
                    </a:cubicBezTo>
                    <a:cubicBezTo>
                      <a:pt x="319" y="231"/>
                      <a:pt x="300" y="219"/>
                      <a:pt x="291" y="208"/>
                    </a:cubicBezTo>
                    <a:cubicBezTo>
                      <a:pt x="261" y="168"/>
                      <a:pt x="287" y="158"/>
                      <a:pt x="228" y="119"/>
                    </a:cubicBezTo>
                    <a:cubicBezTo>
                      <a:pt x="228" y="186"/>
                      <a:pt x="225" y="176"/>
                      <a:pt x="175" y="201"/>
                    </a:cubicBezTo>
                    <a:cubicBezTo>
                      <a:pt x="140" y="218"/>
                      <a:pt x="125" y="237"/>
                      <a:pt x="76" y="237"/>
                    </a:cubicBezTo>
                    <a:cubicBezTo>
                      <a:pt x="50" y="237"/>
                      <a:pt x="35" y="210"/>
                      <a:pt x="39" y="191"/>
                    </a:cubicBezTo>
                    <a:cubicBezTo>
                      <a:pt x="48" y="156"/>
                      <a:pt x="162" y="79"/>
                      <a:pt x="228" y="110"/>
                    </a:cubicBezTo>
                    <a:cubicBezTo>
                      <a:pt x="223" y="86"/>
                      <a:pt x="185" y="12"/>
                      <a:pt x="169" y="0"/>
                    </a:cubicBezTo>
                    <a:cubicBezTo>
                      <a:pt x="125" y="12"/>
                      <a:pt x="158" y="6"/>
                      <a:pt x="134" y="41"/>
                    </a:cubicBezTo>
                    <a:cubicBezTo>
                      <a:pt x="126" y="54"/>
                      <a:pt x="133" y="47"/>
                      <a:pt x="117" y="58"/>
                    </a:cubicBezTo>
                    <a:cubicBezTo>
                      <a:pt x="84" y="84"/>
                      <a:pt x="0" y="102"/>
                      <a:pt x="0" y="13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100" name="Freeform 17">
                <a:extLst>
                  <a:ext uri="{FF2B5EF4-FFF2-40B4-BE49-F238E27FC236}">
                    <a16:creationId xmlns:a16="http://schemas.microsoft.com/office/drawing/2014/main" id="{90AB5242-C4A9-4514-BCA1-A0AB8718EDD8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154488" y="1903413"/>
                <a:ext cx="77788" cy="103188"/>
              </a:xfrm>
              <a:custGeom>
                <a:avLst/>
                <a:gdLst>
                  <a:gd name="T0" fmla="*/ 169 w 339"/>
                  <a:gd name="T1" fmla="*/ 304 h 445"/>
                  <a:gd name="T2" fmla="*/ 172 w 339"/>
                  <a:gd name="T3" fmla="*/ 307 h 445"/>
                  <a:gd name="T4" fmla="*/ 169 w 339"/>
                  <a:gd name="T5" fmla="*/ 304 h 445"/>
                  <a:gd name="T6" fmla="*/ 195 w 339"/>
                  <a:gd name="T7" fmla="*/ 228 h 445"/>
                  <a:gd name="T8" fmla="*/ 254 w 339"/>
                  <a:gd name="T9" fmla="*/ 245 h 445"/>
                  <a:gd name="T10" fmla="*/ 195 w 339"/>
                  <a:gd name="T11" fmla="*/ 304 h 445"/>
                  <a:gd name="T12" fmla="*/ 222 w 339"/>
                  <a:gd name="T13" fmla="*/ 272 h 445"/>
                  <a:gd name="T14" fmla="*/ 195 w 339"/>
                  <a:gd name="T15" fmla="*/ 228 h 445"/>
                  <a:gd name="T16" fmla="*/ 119 w 339"/>
                  <a:gd name="T17" fmla="*/ 144 h 445"/>
                  <a:gd name="T18" fmla="*/ 152 w 339"/>
                  <a:gd name="T19" fmla="*/ 177 h 445"/>
                  <a:gd name="T20" fmla="*/ 119 w 339"/>
                  <a:gd name="T21" fmla="*/ 144 h 445"/>
                  <a:gd name="T22" fmla="*/ 271 w 339"/>
                  <a:gd name="T23" fmla="*/ 203 h 445"/>
                  <a:gd name="T24" fmla="*/ 246 w 339"/>
                  <a:gd name="T25" fmla="*/ 203 h 445"/>
                  <a:gd name="T26" fmla="*/ 262 w 339"/>
                  <a:gd name="T27" fmla="*/ 59 h 445"/>
                  <a:gd name="T28" fmla="*/ 271 w 339"/>
                  <a:gd name="T29" fmla="*/ 203 h 445"/>
                  <a:gd name="T30" fmla="*/ 0 w 339"/>
                  <a:gd name="T31" fmla="*/ 220 h 445"/>
                  <a:gd name="T32" fmla="*/ 59 w 339"/>
                  <a:gd name="T33" fmla="*/ 211 h 445"/>
                  <a:gd name="T34" fmla="*/ 117 w 339"/>
                  <a:gd name="T35" fmla="*/ 264 h 445"/>
                  <a:gd name="T36" fmla="*/ 93 w 339"/>
                  <a:gd name="T37" fmla="*/ 338 h 445"/>
                  <a:gd name="T38" fmla="*/ 25 w 339"/>
                  <a:gd name="T39" fmla="*/ 313 h 445"/>
                  <a:gd name="T40" fmla="*/ 19 w 339"/>
                  <a:gd name="T41" fmla="*/ 386 h 445"/>
                  <a:gd name="T42" fmla="*/ 263 w 339"/>
                  <a:gd name="T43" fmla="*/ 339 h 445"/>
                  <a:gd name="T44" fmla="*/ 300 w 339"/>
                  <a:gd name="T45" fmla="*/ 266 h 445"/>
                  <a:gd name="T46" fmla="*/ 339 w 339"/>
                  <a:gd name="T47" fmla="*/ 194 h 445"/>
                  <a:gd name="T48" fmla="*/ 296 w 339"/>
                  <a:gd name="T49" fmla="*/ 194 h 445"/>
                  <a:gd name="T50" fmla="*/ 322 w 339"/>
                  <a:gd name="T51" fmla="*/ 67 h 445"/>
                  <a:gd name="T52" fmla="*/ 296 w 339"/>
                  <a:gd name="T53" fmla="*/ 25 h 445"/>
                  <a:gd name="T54" fmla="*/ 161 w 339"/>
                  <a:gd name="T55" fmla="*/ 93 h 445"/>
                  <a:gd name="T56" fmla="*/ 161 w 339"/>
                  <a:gd name="T57" fmla="*/ 0 h 445"/>
                  <a:gd name="T58" fmla="*/ 54 w 339"/>
                  <a:gd name="T59" fmla="*/ 104 h 445"/>
                  <a:gd name="T60" fmla="*/ 0 w 339"/>
                  <a:gd name="T61" fmla="*/ 220 h 4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</a:cxnLst>
                <a:rect l="0" t="0" r="r" b="b"/>
                <a:pathLst>
                  <a:path w="339" h="445">
                    <a:moveTo>
                      <a:pt x="169" y="304"/>
                    </a:moveTo>
                    <a:lnTo>
                      <a:pt x="172" y="307"/>
                    </a:lnTo>
                    <a:cubicBezTo>
                      <a:pt x="172" y="307"/>
                      <a:pt x="169" y="305"/>
                      <a:pt x="169" y="304"/>
                    </a:cubicBezTo>
                    <a:close/>
                    <a:moveTo>
                      <a:pt x="195" y="228"/>
                    </a:moveTo>
                    <a:cubicBezTo>
                      <a:pt x="220" y="245"/>
                      <a:pt x="212" y="245"/>
                      <a:pt x="254" y="245"/>
                    </a:cubicBezTo>
                    <a:cubicBezTo>
                      <a:pt x="236" y="279"/>
                      <a:pt x="240" y="301"/>
                      <a:pt x="195" y="304"/>
                    </a:cubicBezTo>
                    <a:lnTo>
                      <a:pt x="222" y="272"/>
                    </a:lnTo>
                    <a:cubicBezTo>
                      <a:pt x="194" y="242"/>
                      <a:pt x="201" y="241"/>
                      <a:pt x="195" y="228"/>
                    </a:cubicBezTo>
                    <a:close/>
                    <a:moveTo>
                      <a:pt x="119" y="144"/>
                    </a:moveTo>
                    <a:cubicBezTo>
                      <a:pt x="148" y="151"/>
                      <a:pt x="145" y="148"/>
                      <a:pt x="152" y="177"/>
                    </a:cubicBezTo>
                    <a:cubicBezTo>
                      <a:pt x="110" y="167"/>
                      <a:pt x="124" y="175"/>
                      <a:pt x="119" y="144"/>
                    </a:cubicBezTo>
                    <a:close/>
                    <a:moveTo>
                      <a:pt x="271" y="203"/>
                    </a:moveTo>
                    <a:lnTo>
                      <a:pt x="246" y="203"/>
                    </a:lnTo>
                    <a:cubicBezTo>
                      <a:pt x="245" y="200"/>
                      <a:pt x="159" y="87"/>
                      <a:pt x="262" y="59"/>
                    </a:cubicBezTo>
                    <a:cubicBezTo>
                      <a:pt x="304" y="90"/>
                      <a:pt x="271" y="129"/>
                      <a:pt x="271" y="203"/>
                    </a:cubicBezTo>
                    <a:close/>
                    <a:moveTo>
                      <a:pt x="0" y="220"/>
                    </a:moveTo>
                    <a:cubicBezTo>
                      <a:pt x="0" y="273"/>
                      <a:pt x="21" y="221"/>
                      <a:pt x="59" y="211"/>
                    </a:cubicBezTo>
                    <a:lnTo>
                      <a:pt x="117" y="264"/>
                    </a:lnTo>
                    <a:cubicBezTo>
                      <a:pt x="113" y="286"/>
                      <a:pt x="103" y="318"/>
                      <a:pt x="93" y="338"/>
                    </a:cubicBezTo>
                    <a:cubicBezTo>
                      <a:pt x="77" y="331"/>
                      <a:pt x="44" y="317"/>
                      <a:pt x="25" y="313"/>
                    </a:cubicBezTo>
                    <a:cubicBezTo>
                      <a:pt x="14" y="338"/>
                      <a:pt x="3" y="359"/>
                      <a:pt x="19" y="386"/>
                    </a:cubicBezTo>
                    <a:cubicBezTo>
                      <a:pt x="55" y="445"/>
                      <a:pt x="210" y="443"/>
                      <a:pt x="263" y="339"/>
                    </a:cubicBezTo>
                    <a:cubicBezTo>
                      <a:pt x="273" y="318"/>
                      <a:pt x="286" y="286"/>
                      <a:pt x="300" y="266"/>
                    </a:cubicBezTo>
                    <a:cubicBezTo>
                      <a:pt x="325" y="229"/>
                      <a:pt x="338" y="248"/>
                      <a:pt x="339" y="194"/>
                    </a:cubicBezTo>
                    <a:lnTo>
                      <a:pt x="296" y="194"/>
                    </a:lnTo>
                    <a:lnTo>
                      <a:pt x="322" y="67"/>
                    </a:lnTo>
                    <a:cubicBezTo>
                      <a:pt x="322" y="47"/>
                      <a:pt x="308" y="43"/>
                      <a:pt x="296" y="25"/>
                    </a:cubicBezTo>
                    <a:cubicBezTo>
                      <a:pt x="194" y="27"/>
                      <a:pt x="219" y="77"/>
                      <a:pt x="161" y="93"/>
                    </a:cubicBezTo>
                    <a:lnTo>
                      <a:pt x="161" y="0"/>
                    </a:lnTo>
                    <a:cubicBezTo>
                      <a:pt x="62" y="0"/>
                      <a:pt x="96" y="14"/>
                      <a:pt x="54" y="104"/>
                    </a:cubicBezTo>
                    <a:cubicBezTo>
                      <a:pt x="38" y="138"/>
                      <a:pt x="0" y="185"/>
                      <a:pt x="0" y="22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101" name="Freeform 18">
                <a:extLst>
                  <a:ext uri="{FF2B5EF4-FFF2-40B4-BE49-F238E27FC236}">
                    <a16:creationId xmlns:a16="http://schemas.microsoft.com/office/drawing/2014/main" id="{094F14B8-664B-4A7E-A757-C4A33CD575C6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343400" y="1709738"/>
                <a:ext cx="93663" cy="111125"/>
              </a:xfrm>
              <a:custGeom>
                <a:avLst/>
                <a:gdLst>
                  <a:gd name="T0" fmla="*/ 182 w 401"/>
                  <a:gd name="T1" fmla="*/ 347 h 474"/>
                  <a:gd name="T2" fmla="*/ 185 w 401"/>
                  <a:gd name="T3" fmla="*/ 350 h 474"/>
                  <a:gd name="T4" fmla="*/ 182 w 401"/>
                  <a:gd name="T5" fmla="*/ 347 h 474"/>
                  <a:gd name="T6" fmla="*/ 114 w 401"/>
                  <a:gd name="T7" fmla="*/ 305 h 474"/>
                  <a:gd name="T8" fmla="*/ 140 w 401"/>
                  <a:gd name="T9" fmla="*/ 339 h 474"/>
                  <a:gd name="T10" fmla="*/ 114 w 401"/>
                  <a:gd name="T11" fmla="*/ 339 h 474"/>
                  <a:gd name="T12" fmla="*/ 114 w 401"/>
                  <a:gd name="T13" fmla="*/ 305 h 474"/>
                  <a:gd name="T14" fmla="*/ 165 w 401"/>
                  <a:gd name="T15" fmla="*/ 305 h 474"/>
                  <a:gd name="T16" fmla="*/ 173 w 401"/>
                  <a:gd name="T17" fmla="*/ 306 h 474"/>
                  <a:gd name="T18" fmla="*/ 165 w 401"/>
                  <a:gd name="T19" fmla="*/ 305 h 474"/>
                  <a:gd name="T20" fmla="*/ 182 w 401"/>
                  <a:gd name="T21" fmla="*/ 203 h 474"/>
                  <a:gd name="T22" fmla="*/ 148 w 401"/>
                  <a:gd name="T23" fmla="*/ 254 h 474"/>
                  <a:gd name="T24" fmla="*/ 182 w 401"/>
                  <a:gd name="T25" fmla="*/ 203 h 474"/>
                  <a:gd name="T26" fmla="*/ 182 w 401"/>
                  <a:gd name="T27" fmla="*/ 203 h 474"/>
                  <a:gd name="T28" fmla="*/ 228 w 401"/>
                  <a:gd name="T29" fmla="*/ 165 h 474"/>
                  <a:gd name="T30" fmla="*/ 259 w 401"/>
                  <a:gd name="T31" fmla="*/ 152 h 474"/>
                  <a:gd name="T32" fmla="*/ 277 w 401"/>
                  <a:gd name="T33" fmla="*/ 149 h 474"/>
                  <a:gd name="T34" fmla="*/ 323 w 401"/>
                  <a:gd name="T35" fmla="*/ 189 h 474"/>
                  <a:gd name="T36" fmla="*/ 318 w 401"/>
                  <a:gd name="T37" fmla="*/ 313 h 474"/>
                  <a:gd name="T38" fmla="*/ 275 w 401"/>
                  <a:gd name="T39" fmla="*/ 347 h 474"/>
                  <a:gd name="T40" fmla="*/ 241 w 401"/>
                  <a:gd name="T41" fmla="*/ 203 h 474"/>
                  <a:gd name="T42" fmla="*/ 182 w 401"/>
                  <a:gd name="T43" fmla="*/ 203 h 474"/>
                  <a:gd name="T44" fmla="*/ 89 w 401"/>
                  <a:gd name="T45" fmla="*/ 17 h 474"/>
                  <a:gd name="T46" fmla="*/ 80 w 401"/>
                  <a:gd name="T47" fmla="*/ 68 h 474"/>
                  <a:gd name="T48" fmla="*/ 30 w 401"/>
                  <a:gd name="T49" fmla="*/ 118 h 474"/>
                  <a:gd name="T50" fmla="*/ 114 w 401"/>
                  <a:gd name="T51" fmla="*/ 195 h 474"/>
                  <a:gd name="T52" fmla="*/ 97 w 401"/>
                  <a:gd name="T53" fmla="*/ 254 h 474"/>
                  <a:gd name="T54" fmla="*/ 21 w 401"/>
                  <a:gd name="T55" fmla="*/ 254 h 474"/>
                  <a:gd name="T56" fmla="*/ 123 w 401"/>
                  <a:gd name="T57" fmla="*/ 423 h 474"/>
                  <a:gd name="T58" fmla="*/ 123 w 401"/>
                  <a:gd name="T59" fmla="*/ 372 h 474"/>
                  <a:gd name="T60" fmla="*/ 157 w 401"/>
                  <a:gd name="T61" fmla="*/ 372 h 474"/>
                  <a:gd name="T62" fmla="*/ 216 w 401"/>
                  <a:gd name="T63" fmla="*/ 423 h 474"/>
                  <a:gd name="T64" fmla="*/ 224 w 401"/>
                  <a:gd name="T65" fmla="*/ 474 h 474"/>
                  <a:gd name="T66" fmla="*/ 275 w 401"/>
                  <a:gd name="T67" fmla="*/ 389 h 474"/>
                  <a:gd name="T68" fmla="*/ 351 w 401"/>
                  <a:gd name="T69" fmla="*/ 135 h 474"/>
                  <a:gd name="T70" fmla="*/ 213 w 401"/>
                  <a:gd name="T71" fmla="*/ 141 h 474"/>
                  <a:gd name="T72" fmla="*/ 165 w 401"/>
                  <a:gd name="T73" fmla="*/ 161 h 474"/>
                  <a:gd name="T74" fmla="*/ 148 w 401"/>
                  <a:gd name="T75" fmla="*/ 0 h 474"/>
                  <a:gd name="T76" fmla="*/ 140 w 401"/>
                  <a:gd name="T77" fmla="*/ 63 h 474"/>
                  <a:gd name="T78" fmla="*/ 89 w 401"/>
                  <a:gd name="T79" fmla="*/ 17 h 4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</a:cxnLst>
                <a:rect l="0" t="0" r="r" b="b"/>
                <a:pathLst>
                  <a:path w="401" h="474">
                    <a:moveTo>
                      <a:pt x="182" y="347"/>
                    </a:moveTo>
                    <a:lnTo>
                      <a:pt x="185" y="350"/>
                    </a:lnTo>
                    <a:cubicBezTo>
                      <a:pt x="184" y="349"/>
                      <a:pt x="181" y="348"/>
                      <a:pt x="182" y="347"/>
                    </a:cubicBezTo>
                    <a:close/>
                    <a:moveTo>
                      <a:pt x="114" y="305"/>
                    </a:moveTo>
                    <a:cubicBezTo>
                      <a:pt x="139" y="323"/>
                      <a:pt x="125" y="310"/>
                      <a:pt x="140" y="339"/>
                    </a:cubicBezTo>
                    <a:lnTo>
                      <a:pt x="114" y="339"/>
                    </a:lnTo>
                    <a:lnTo>
                      <a:pt x="114" y="305"/>
                    </a:lnTo>
                    <a:close/>
                    <a:moveTo>
                      <a:pt x="165" y="305"/>
                    </a:moveTo>
                    <a:cubicBezTo>
                      <a:pt x="167" y="287"/>
                      <a:pt x="210" y="307"/>
                      <a:pt x="173" y="306"/>
                    </a:cubicBezTo>
                    <a:cubicBezTo>
                      <a:pt x="170" y="305"/>
                      <a:pt x="163" y="324"/>
                      <a:pt x="165" y="305"/>
                    </a:cubicBezTo>
                    <a:close/>
                    <a:moveTo>
                      <a:pt x="182" y="203"/>
                    </a:moveTo>
                    <a:cubicBezTo>
                      <a:pt x="181" y="244"/>
                      <a:pt x="183" y="250"/>
                      <a:pt x="148" y="254"/>
                    </a:cubicBezTo>
                    <a:cubicBezTo>
                      <a:pt x="162" y="228"/>
                      <a:pt x="159" y="220"/>
                      <a:pt x="182" y="203"/>
                    </a:cubicBezTo>
                    <a:close/>
                    <a:moveTo>
                      <a:pt x="182" y="203"/>
                    </a:moveTo>
                    <a:cubicBezTo>
                      <a:pt x="194" y="185"/>
                      <a:pt x="206" y="176"/>
                      <a:pt x="228" y="165"/>
                    </a:cubicBezTo>
                    <a:cubicBezTo>
                      <a:pt x="233" y="163"/>
                      <a:pt x="259" y="152"/>
                      <a:pt x="259" y="152"/>
                    </a:cubicBezTo>
                    <a:cubicBezTo>
                      <a:pt x="262" y="152"/>
                      <a:pt x="277" y="149"/>
                      <a:pt x="277" y="149"/>
                    </a:cubicBezTo>
                    <a:cubicBezTo>
                      <a:pt x="303" y="149"/>
                      <a:pt x="316" y="164"/>
                      <a:pt x="323" y="189"/>
                    </a:cubicBezTo>
                    <a:cubicBezTo>
                      <a:pt x="331" y="219"/>
                      <a:pt x="326" y="285"/>
                      <a:pt x="318" y="313"/>
                    </a:cubicBezTo>
                    <a:cubicBezTo>
                      <a:pt x="309" y="343"/>
                      <a:pt x="309" y="344"/>
                      <a:pt x="275" y="347"/>
                    </a:cubicBezTo>
                    <a:cubicBezTo>
                      <a:pt x="260" y="283"/>
                      <a:pt x="241" y="296"/>
                      <a:pt x="241" y="203"/>
                    </a:cubicBezTo>
                    <a:lnTo>
                      <a:pt x="182" y="203"/>
                    </a:lnTo>
                    <a:close/>
                    <a:moveTo>
                      <a:pt x="89" y="17"/>
                    </a:moveTo>
                    <a:cubicBezTo>
                      <a:pt x="86" y="52"/>
                      <a:pt x="80" y="36"/>
                      <a:pt x="80" y="68"/>
                    </a:cubicBezTo>
                    <a:cubicBezTo>
                      <a:pt x="80" y="112"/>
                      <a:pt x="114" y="118"/>
                      <a:pt x="30" y="118"/>
                    </a:cubicBezTo>
                    <a:cubicBezTo>
                      <a:pt x="31" y="187"/>
                      <a:pt x="62" y="167"/>
                      <a:pt x="114" y="195"/>
                    </a:cubicBezTo>
                    <a:cubicBezTo>
                      <a:pt x="107" y="226"/>
                      <a:pt x="100" y="218"/>
                      <a:pt x="97" y="254"/>
                    </a:cubicBezTo>
                    <a:cubicBezTo>
                      <a:pt x="45" y="253"/>
                      <a:pt x="74" y="242"/>
                      <a:pt x="21" y="254"/>
                    </a:cubicBezTo>
                    <a:cubicBezTo>
                      <a:pt x="0" y="345"/>
                      <a:pt x="9" y="414"/>
                      <a:pt x="123" y="423"/>
                    </a:cubicBezTo>
                    <a:lnTo>
                      <a:pt x="123" y="372"/>
                    </a:lnTo>
                    <a:lnTo>
                      <a:pt x="157" y="372"/>
                    </a:lnTo>
                    <a:cubicBezTo>
                      <a:pt x="157" y="429"/>
                      <a:pt x="157" y="423"/>
                      <a:pt x="216" y="423"/>
                    </a:cubicBezTo>
                    <a:cubicBezTo>
                      <a:pt x="221" y="443"/>
                      <a:pt x="224" y="448"/>
                      <a:pt x="224" y="474"/>
                    </a:cubicBezTo>
                    <a:cubicBezTo>
                      <a:pt x="265" y="453"/>
                      <a:pt x="271" y="445"/>
                      <a:pt x="275" y="389"/>
                    </a:cubicBezTo>
                    <a:cubicBezTo>
                      <a:pt x="401" y="389"/>
                      <a:pt x="351" y="263"/>
                      <a:pt x="351" y="135"/>
                    </a:cubicBezTo>
                    <a:cubicBezTo>
                      <a:pt x="231" y="107"/>
                      <a:pt x="263" y="115"/>
                      <a:pt x="213" y="141"/>
                    </a:cubicBezTo>
                    <a:cubicBezTo>
                      <a:pt x="194" y="152"/>
                      <a:pt x="187" y="156"/>
                      <a:pt x="165" y="161"/>
                    </a:cubicBezTo>
                    <a:cubicBezTo>
                      <a:pt x="191" y="50"/>
                      <a:pt x="280" y="70"/>
                      <a:pt x="148" y="0"/>
                    </a:cubicBezTo>
                    <a:cubicBezTo>
                      <a:pt x="150" y="27"/>
                      <a:pt x="173" y="61"/>
                      <a:pt x="140" y="63"/>
                    </a:cubicBezTo>
                    <a:cubicBezTo>
                      <a:pt x="106" y="65"/>
                      <a:pt x="142" y="53"/>
                      <a:pt x="89" y="17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102" name="Freeform 19">
                <a:extLst>
                  <a:ext uri="{FF2B5EF4-FFF2-40B4-BE49-F238E27FC236}">
                    <a16:creationId xmlns:a16="http://schemas.microsoft.com/office/drawing/2014/main" id="{5731F312-3362-4C87-BA9D-2AFC8243DCB6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846638" y="1912938"/>
                <a:ext cx="114300" cy="84138"/>
              </a:xfrm>
              <a:custGeom>
                <a:avLst/>
                <a:gdLst>
                  <a:gd name="T0" fmla="*/ 279 w 491"/>
                  <a:gd name="T1" fmla="*/ 240 h 360"/>
                  <a:gd name="T2" fmla="*/ 313 w 491"/>
                  <a:gd name="T3" fmla="*/ 282 h 360"/>
                  <a:gd name="T4" fmla="*/ 294 w 491"/>
                  <a:gd name="T5" fmla="*/ 268 h 360"/>
                  <a:gd name="T6" fmla="*/ 279 w 491"/>
                  <a:gd name="T7" fmla="*/ 240 h 360"/>
                  <a:gd name="T8" fmla="*/ 279 w 491"/>
                  <a:gd name="T9" fmla="*/ 181 h 360"/>
                  <a:gd name="T10" fmla="*/ 282 w 491"/>
                  <a:gd name="T11" fmla="*/ 183 h 360"/>
                  <a:gd name="T12" fmla="*/ 279 w 491"/>
                  <a:gd name="T13" fmla="*/ 181 h 360"/>
                  <a:gd name="T14" fmla="*/ 237 w 491"/>
                  <a:gd name="T15" fmla="*/ 130 h 360"/>
                  <a:gd name="T16" fmla="*/ 247 w 491"/>
                  <a:gd name="T17" fmla="*/ 138 h 360"/>
                  <a:gd name="T18" fmla="*/ 237 w 491"/>
                  <a:gd name="T19" fmla="*/ 130 h 360"/>
                  <a:gd name="T20" fmla="*/ 321 w 491"/>
                  <a:gd name="T21" fmla="*/ 113 h 360"/>
                  <a:gd name="T22" fmla="*/ 372 w 491"/>
                  <a:gd name="T23" fmla="*/ 113 h 360"/>
                  <a:gd name="T24" fmla="*/ 372 w 491"/>
                  <a:gd name="T25" fmla="*/ 122 h 360"/>
                  <a:gd name="T26" fmla="*/ 321 w 491"/>
                  <a:gd name="T27" fmla="*/ 122 h 360"/>
                  <a:gd name="T28" fmla="*/ 321 w 491"/>
                  <a:gd name="T29" fmla="*/ 113 h 360"/>
                  <a:gd name="T30" fmla="*/ 279 w 491"/>
                  <a:gd name="T31" fmla="*/ 113 h 360"/>
                  <a:gd name="T32" fmla="*/ 293 w 491"/>
                  <a:gd name="T33" fmla="*/ 117 h 360"/>
                  <a:gd name="T34" fmla="*/ 279 w 491"/>
                  <a:gd name="T35" fmla="*/ 113 h 360"/>
                  <a:gd name="T36" fmla="*/ 0 w 491"/>
                  <a:gd name="T37" fmla="*/ 54 h 360"/>
                  <a:gd name="T38" fmla="*/ 243 w 491"/>
                  <a:gd name="T39" fmla="*/ 184 h 360"/>
                  <a:gd name="T40" fmla="*/ 299 w 491"/>
                  <a:gd name="T41" fmla="*/ 339 h 360"/>
                  <a:gd name="T42" fmla="*/ 333 w 491"/>
                  <a:gd name="T43" fmla="*/ 355 h 360"/>
                  <a:gd name="T44" fmla="*/ 330 w 491"/>
                  <a:gd name="T45" fmla="*/ 215 h 360"/>
                  <a:gd name="T46" fmla="*/ 491 w 491"/>
                  <a:gd name="T47" fmla="*/ 147 h 360"/>
                  <a:gd name="T48" fmla="*/ 398 w 491"/>
                  <a:gd name="T49" fmla="*/ 155 h 360"/>
                  <a:gd name="T50" fmla="*/ 398 w 491"/>
                  <a:gd name="T51" fmla="*/ 138 h 360"/>
                  <a:gd name="T52" fmla="*/ 465 w 491"/>
                  <a:gd name="T53" fmla="*/ 96 h 360"/>
                  <a:gd name="T54" fmla="*/ 355 w 491"/>
                  <a:gd name="T55" fmla="*/ 88 h 360"/>
                  <a:gd name="T56" fmla="*/ 389 w 491"/>
                  <a:gd name="T57" fmla="*/ 20 h 360"/>
                  <a:gd name="T58" fmla="*/ 296 w 491"/>
                  <a:gd name="T59" fmla="*/ 62 h 360"/>
                  <a:gd name="T60" fmla="*/ 279 w 491"/>
                  <a:gd name="T61" fmla="*/ 71 h 360"/>
                  <a:gd name="T62" fmla="*/ 262 w 491"/>
                  <a:gd name="T63" fmla="*/ 45 h 360"/>
                  <a:gd name="T64" fmla="*/ 194 w 491"/>
                  <a:gd name="T65" fmla="*/ 79 h 360"/>
                  <a:gd name="T66" fmla="*/ 220 w 491"/>
                  <a:gd name="T67" fmla="*/ 122 h 360"/>
                  <a:gd name="T68" fmla="*/ 101 w 491"/>
                  <a:gd name="T69" fmla="*/ 62 h 360"/>
                  <a:gd name="T70" fmla="*/ 110 w 491"/>
                  <a:gd name="T71" fmla="*/ 3 h 360"/>
                  <a:gd name="T72" fmla="*/ 39 w 491"/>
                  <a:gd name="T73" fmla="*/ 8 h 360"/>
                  <a:gd name="T74" fmla="*/ 0 w 491"/>
                  <a:gd name="T75" fmla="*/ 54 h 3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</a:cxnLst>
                <a:rect l="0" t="0" r="r" b="b"/>
                <a:pathLst>
                  <a:path w="491" h="360">
                    <a:moveTo>
                      <a:pt x="279" y="240"/>
                    </a:moveTo>
                    <a:cubicBezTo>
                      <a:pt x="309" y="248"/>
                      <a:pt x="310" y="248"/>
                      <a:pt x="313" y="282"/>
                    </a:cubicBezTo>
                    <a:cubicBezTo>
                      <a:pt x="306" y="278"/>
                      <a:pt x="302" y="277"/>
                      <a:pt x="294" y="268"/>
                    </a:cubicBezTo>
                    <a:cubicBezTo>
                      <a:pt x="272" y="243"/>
                      <a:pt x="287" y="255"/>
                      <a:pt x="279" y="240"/>
                    </a:cubicBezTo>
                    <a:close/>
                    <a:moveTo>
                      <a:pt x="279" y="181"/>
                    </a:moveTo>
                    <a:lnTo>
                      <a:pt x="282" y="183"/>
                    </a:lnTo>
                    <a:cubicBezTo>
                      <a:pt x="282" y="183"/>
                      <a:pt x="278" y="182"/>
                      <a:pt x="279" y="181"/>
                    </a:cubicBezTo>
                    <a:close/>
                    <a:moveTo>
                      <a:pt x="237" y="130"/>
                    </a:moveTo>
                    <a:cubicBezTo>
                      <a:pt x="251" y="116"/>
                      <a:pt x="264" y="151"/>
                      <a:pt x="247" y="138"/>
                    </a:cubicBezTo>
                    <a:cubicBezTo>
                      <a:pt x="241" y="134"/>
                      <a:pt x="225" y="142"/>
                      <a:pt x="237" y="130"/>
                    </a:cubicBezTo>
                    <a:close/>
                    <a:moveTo>
                      <a:pt x="321" y="113"/>
                    </a:moveTo>
                    <a:lnTo>
                      <a:pt x="372" y="113"/>
                    </a:lnTo>
                    <a:lnTo>
                      <a:pt x="372" y="122"/>
                    </a:lnTo>
                    <a:lnTo>
                      <a:pt x="321" y="122"/>
                    </a:lnTo>
                    <a:lnTo>
                      <a:pt x="321" y="113"/>
                    </a:lnTo>
                    <a:close/>
                    <a:moveTo>
                      <a:pt x="279" y="113"/>
                    </a:moveTo>
                    <a:cubicBezTo>
                      <a:pt x="288" y="104"/>
                      <a:pt x="325" y="126"/>
                      <a:pt x="293" y="117"/>
                    </a:cubicBezTo>
                    <a:cubicBezTo>
                      <a:pt x="286" y="116"/>
                      <a:pt x="265" y="127"/>
                      <a:pt x="279" y="113"/>
                    </a:cubicBezTo>
                    <a:close/>
                    <a:moveTo>
                      <a:pt x="0" y="54"/>
                    </a:moveTo>
                    <a:cubicBezTo>
                      <a:pt x="0" y="153"/>
                      <a:pt x="138" y="47"/>
                      <a:pt x="243" y="184"/>
                    </a:cubicBezTo>
                    <a:cubicBezTo>
                      <a:pt x="285" y="239"/>
                      <a:pt x="216" y="280"/>
                      <a:pt x="299" y="339"/>
                    </a:cubicBezTo>
                    <a:cubicBezTo>
                      <a:pt x="303" y="341"/>
                      <a:pt x="331" y="355"/>
                      <a:pt x="333" y="355"/>
                    </a:cubicBezTo>
                    <a:cubicBezTo>
                      <a:pt x="402" y="360"/>
                      <a:pt x="333" y="255"/>
                      <a:pt x="330" y="215"/>
                    </a:cubicBezTo>
                    <a:cubicBezTo>
                      <a:pt x="466" y="183"/>
                      <a:pt x="489" y="225"/>
                      <a:pt x="491" y="147"/>
                    </a:cubicBezTo>
                    <a:cubicBezTo>
                      <a:pt x="446" y="151"/>
                      <a:pt x="438" y="164"/>
                      <a:pt x="398" y="155"/>
                    </a:cubicBezTo>
                    <a:lnTo>
                      <a:pt x="398" y="138"/>
                    </a:lnTo>
                    <a:cubicBezTo>
                      <a:pt x="445" y="140"/>
                      <a:pt x="464" y="159"/>
                      <a:pt x="465" y="96"/>
                    </a:cubicBezTo>
                    <a:cubicBezTo>
                      <a:pt x="398" y="96"/>
                      <a:pt x="412" y="101"/>
                      <a:pt x="355" y="88"/>
                    </a:cubicBezTo>
                    <a:cubicBezTo>
                      <a:pt x="374" y="59"/>
                      <a:pt x="385" y="65"/>
                      <a:pt x="389" y="20"/>
                    </a:cubicBezTo>
                    <a:cubicBezTo>
                      <a:pt x="351" y="23"/>
                      <a:pt x="337" y="40"/>
                      <a:pt x="296" y="62"/>
                    </a:cubicBezTo>
                    <a:lnTo>
                      <a:pt x="279" y="71"/>
                    </a:lnTo>
                    <a:cubicBezTo>
                      <a:pt x="260" y="58"/>
                      <a:pt x="269" y="69"/>
                      <a:pt x="262" y="45"/>
                    </a:cubicBezTo>
                    <a:cubicBezTo>
                      <a:pt x="233" y="48"/>
                      <a:pt x="194" y="49"/>
                      <a:pt x="194" y="79"/>
                    </a:cubicBezTo>
                    <a:cubicBezTo>
                      <a:pt x="194" y="115"/>
                      <a:pt x="203" y="75"/>
                      <a:pt x="220" y="122"/>
                    </a:cubicBezTo>
                    <a:lnTo>
                      <a:pt x="101" y="62"/>
                    </a:lnTo>
                    <a:cubicBezTo>
                      <a:pt x="102" y="25"/>
                      <a:pt x="107" y="36"/>
                      <a:pt x="110" y="3"/>
                    </a:cubicBezTo>
                    <a:cubicBezTo>
                      <a:pt x="83" y="3"/>
                      <a:pt x="62" y="0"/>
                      <a:pt x="39" y="8"/>
                    </a:cubicBezTo>
                    <a:cubicBezTo>
                      <a:pt x="22" y="15"/>
                      <a:pt x="0" y="34"/>
                      <a:pt x="0" y="5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103" name="Freeform 20">
                <a:extLst>
                  <a:ext uri="{FF2B5EF4-FFF2-40B4-BE49-F238E27FC236}">
                    <a16:creationId xmlns:a16="http://schemas.microsoft.com/office/drawing/2014/main" id="{85DDF7BD-7635-44CB-93A6-82F06F712B1B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837113" y="2320926"/>
                <a:ext cx="80963" cy="87313"/>
              </a:xfrm>
              <a:custGeom>
                <a:avLst/>
                <a:gdLst>
                  <a:gd name="T0" fmla="*/ 153 w 348"/>
                  <a:gd name="T1" fmla="*/ 178 h 373"/>
                  <a:gd name="T2" fmla="*/ 45 w 348"/>
                  <a:gd name="T3" fmla="*/ 212 h 373"/>
                  <a:gd name="T4" fmla="*/ 68 w 348"/>
                  <a:gd name="T5" fmla="*/ 169 h 373"/>
                  <a:gd name="T6" fmla="*/ 153 w 348"/>
                  <a:gd name="T7" fmla="*/ 178 h 373"/>
                  <a:gd name="T8" fmla="*/ 127 w 348"/>
                  <a:gd name="T9" fmla="*/ 356 h 373"/>
                  <a:gd name="T10" fmla="*/ 136 w 348"/>
                  <a:gd name="T11" fmla="*/ 364 h 373"/>
                  <a:gd name="T12" fmla="*/ 195 w 348"/>
                  <a:gd name="T13" fmla="*/ 373 h 373"/>
                  <a:gd name="T14" fmla="*/ 221 w 348"/>
                  <a:gd name="T15" fmla="*/ 186 h 373"/>
                  <a:gd name="T16" fmla="*/ 153 w 348"/>
                  <a:gd name="T17" fmla="*/ 178 h 373"/>
                  <a:gd name="T18" fmla="*/ 153 w 348"/>
                  <a:gd name="T19" fmla="*/ 144 h 373"/>
                  <a:gd name="T20" fmla="*/ 94 w 348"/>
                  <a:gd name="T21" fmla="*/ 126 h 373"/>
                  <a:gd name="T22" fmla="*/ 94 w 348"/>
                  <a:gd name="T23" fmla="*/ 102 h 373"/>
                  <a:gd name="T24" fmla="*/ 204 w 348"/>
                  <a:gd name="T25" fmla="*/ 135 h 373"/>
                  <a:gd name="T26" fmla="*/ 280 w 348"/>
                  <a:gd name="T27" fmla="*/ 212 h 373"/>
                  <a:gd name="T28" fmla="*/ 324 w 348"/>
                  <a:gd name="T29" fmla="*/ 172 h 373"/>
                  <a:gd name="T30" fmla="*/ 348 w 348"/>
                  <a:gd name="T31" fmla="*/ 102 h 373"/>
                  <a:gd name="T32" fmla="*/ 194 w 348"/>
                  <a:gd name="T33" fmla="*/ 52 h 373"/>
                  <a:gd name="T34" fmla="*/ 170 w 348"/>
                  <a:gd name="T35" fmla="*/ 0 h 373"/>
                  <a:gd name="T36" fmla="*/ 127 w 348"/>
                  <a:gd name="T37" fmla="*/ 0 h 373"/>
                  <a:gd name="T38" fmla="*/ 0 w 348"/>
                  <a:gd name="T39" fmla="*/ 229 h 373"/>
                  <a:gd name="T40" fmla="*/ 68 w 348"/>
                  <a:gd name="T41" fmla="*/ 305 h 373"/>
                  <a:gd name="T42" fmla="*/ 212 w 348"/>
                  <a:gd name="T43" fmla="*/ 246 h 373"/>
                  <a:gd name="T44" fmla="*/ 110 w 348"/>
                  <a:gd name="T45" fmla="*/ 305 h 373"/>
                  <a:gd name="T46" fmla="*/ 127 w 348"/>
                  <a:gd name="T47" fmla="*/ 356 h 3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348" h="373">
                    <a:moveTo>
                      <a:pt x="153" y="178"/>
                    </a:moveTo>
                    <a:cubicBezTo>
                      <a:pt x="137" y="192"/>
                      <a:pt x="55" y="260"/>
                      <a:pt x="45" y="212"/>
                    </a:cubicBezTo>
                    <a:cubicBezTo>
                      <a:pt x="41" y="191"/>
                      <a:pt x="56" y="188"/>
                      <a:pt x="68" y="169"/>
                    </a:cubicBezTo>
                    <a:cubicBezTo>
                      <a:pt x="113" y="169"/>
                      <a:pt x="118" y="170"/>
                      <a:pt x="153" y="178"/>
                    </a:cubicBezTo>
                    <a:close/>
                    <a:moveTo>
                      <a:pt x="127" y="356"/>
                    </a:moveTo>
                    <a:lnTo>
                      <a:pt x="136" y="364"/>
                    </a:lnTo>
                    <a:cubicBezTo>
                      <a:pt x="169" y="367"/>
                      <a:pt x="158" y="372"/>
                      <a:pt x="195" y="373"/>
                    </a:cubicBezTo>
                    <a:cubicBezTo>
                      <a:pt x="206" y="325"/>
                      <a:pt x="307" y="240"/>
                      <a:pt x="221" y="186"/>
                    </a:cubicBezTo>
                    <a:cubicBezTo>
                      <a:pt x="190" y="166"/>
                      <a:pt x="191" y="175"/>
                      <a:pt x="153" y="178"/>
                    </a:cubicBezTo>
                    <a:lnTo>
                      <a:pt x="153" y="144"/>
                    </a:lnTo>
                    <a:lnTo>
                      <a:pt x="94" y="126"/>
                    </a:lnTo>
                    <a:lnTo>
                      <a:pt x="94" y="102"/>
                    </a:lnTo>
                    <a:cubicBezTo>
                      <a:pt x="178" y="102"/>
                      <a:pt x="152" y="105"/>
                      <a:pt x="204" y="135"/>
                    </a:cubicBezTo>
                    <a:cubicBezTo>
                      <a:pt x="244" y="159"/>
                      <a:pt x="267" y="158"/>
                      <a:pt x="280" y="212"/>
                    </a:cubicBezTo>
                    <a:cubicBezTo>
                      <a:pt x="308" y="204"/>
                      <a:pt x="310" y="195"/>
                      <a:pt x="324" y="172"/>
                    </a:cubicBezTo>
                    <a:cubicBezTo>
                      <a:pt x="339" y="148"/>
                      <a:pt x="347" y="137"/>
                      <a:pt x="348" y="102"/>
                    </a:cubicBezTo>
                    <a:cubicBezTo>
                      <a:pt x="289" y="115"/>
                      <a:pt x="240" y="87"/>
                      <a:pt x="194" y="52"/>
                    </a:cubicBezTo>
                    <a:cubicBezTo>
                      <a:pt x="171" y="33"/>
                      <a:pt x="171" y="39"/>
                      <a:pt x="170" y="0"/>
                    </a:cubicBezTo>
                    <a:lnTo>
                      <a:pt x="127" y="0"/>
                    </a:lnTo>
                    <a:cubicBezTo>
                      <a:pt x="125" y="87"/>
                      <a:pt x="18" y="154"/>
                      <a:pt x="0" y="229"/>
                    </a:cubicBezTo>
                    <a:cubicBezTo>
                      <a:pt x="14" y="249"/>
                      <a:pt x="48" y="291"/>
                      <a:pt x="68" y="305"/>
                    </a:cubicBezTo>
                    <a:cubicBezTo>
                      <a:pt x="177" y="280"/>
                      <a:pt x="137" y="247"/>
                      <a:pt x="212" y="246"/>
                    </a:cubicBezTo>
                    <a:cubicBezTo>
                      <a:pt x="210" y="327"/>
                      <a:pt x="171" y="334"/>
                      <a:pt x="110" y="305"/>
                    </a:cubicBezTo>
                    <a:cubicBezTo>
                      <a:pt x="113" y="334"/>
                      <a:pt x="117" y="336"/>
                      <a:pt x="127" y="35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104" name="Freeform 21">
                <a:extLst>
                  <a:ext uri="{FF2B5EF4-FFF2-40B4-BE49-F238E27FC236}">
                    <a16:creationId xmlns:a16="http://schemas.microsoft.com/office/drawing/2014/main" id="{17D11AD1-080C-45BF-AD2D-BA81AE50A24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656138" y="1728788"/>
                <a:ext cx="77788" cy="79375"/>
              </a:xfrm>
              <a:custGeom>
                <a:avLst/>
                <a:gdLst>
                  <a:gd name="T0" fmla="*/ 161 w 331"/>
                  <a:gd name="T1" fmla="*/ 127 h 339"/>
                  <a:gd name="T2" fmla="*/ 43 w 331"/>
                  <a:gd name="T3" fmla="*/ 144 h 339"/>
                  <a:gd name="T4" fmla="*/ 136 w 331"/>
                  <a:gd name="T5" fmla="*/ 186 h 339"/>
                  <a:gd name="T6" fmla="*/ 0 w 331"/>
                  <a:gd name="T7" fmla="*/ 279 h 339"/>
                  <a:gd name="T8" fmla="*/ 181 w 331"/>
                  <a:gd name="T9" fmla="*/ 231 h 339"/>
                  <a:gd name="T10" fmla="*/ 331 w 331"/>
                  <a:gd name="T11" fmla="*/ 186 h 339"/>
                  <a:gd name="T12" fmla="*/ 263 w 331"/>
                  <a:gd name="T13" fmla="*/ 127 h 339"/>
                  <a:gd name="T14" fmla="*/ 212 w 331"/>
                  <a:gd name="T15" fmla="*/ 0 h 339"/>
                  <a:gd name="T16" fmla="*/ 195 w 331"/>
                  <a:gd name="T17" fmla="*/ 67 h 339"/>
                  <a:gd name="T18" fmla="*/ 161 w 331"/>
                  <a:gd name="T19" fmla="*/ 127 h 3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331" h="339">
                    <a:moveTo>
                      <a:pt x="161" y="127"/>
                    </a:moveTo>
                    <a:cubicBezTo>
                      <a:pt x="68" y="127"/>
                      <a:pt x="43" y="51"/>
                      <a:pt x="43" y="144"/>
                    </a:cubicBezTo>
                    <a:cubicBezTo>
                      <a:pt x="43" y="189"/>
                      <a:pt x="91" y="186"/>
                      <a:pt x="136" y="186"/>
                    </a:cubicBezTo>
                    <a:cubicBezTo>
                      <a:pt x="73" y="280"/>
                      <a:pt x="0" y="206"/>
                      <a:pt x="0" y="279"/>
                    </a:cubicBezTo>
                    <a:cubicBezTo>
                      <a:pt x="0" y="321"/>
                      <a:pt x="93" y="339"/>
                      <a:pt x="181" y="231"/>
                    </a:cubicBezTo>
                    <a:cubicBezTo>
                      <a:pt x="233" y="167"/>
                      <a:pt x="252" y="186"/>
                      <a:pt x="331" y="186"/>
                    </a:cubicBezTo>
                    <a:cubicBezTo>
                      <a:pt x="320" y="140"/>
                      <a:pt x="319" y="128"/>
                      <a:pt x="263" y="127"/>
                    </a:cubicBezTo>
                    <a:cubicBezTo>
                      <a:pt x="264" y="75"/>
                      <a:pt x="301" y="20"/>
                      <a:pt x="212" y="0"/>
                    </a:cubicBezTo>
                    <a:cubicBezTo>
                      <a:pt x="210" y="29"/>
                      <a:pt x="202" y="41"/>
                      <a:pt x="195" y="67"/>
                    </a:cubicBezTo>
                    <a:cubicBezTo>
                      <a:pt x="188" y="96"/>
                      <a:pt x="192" y="127"/>
                      <a:pt x="161" y="127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105" name="Freeform 22">
                <a:extLst>
                  <a:ext uri="{FF2B5EF4-FFF2-40B4-BE49-F238E27FC236}">
                    <a16:creationId xmlns:a16="http://schemas.microsoft.com/office/drawing/2014/main" id="{0CF1CB62-A7DA-4525-8FE5-DD41371374E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62450" y="2473326"/>
                <a:ext cx="66675" cy="68263"/>
              </a:xfrm>
              <a:custGeom>
                <a:avLst/>
                <a:gdLst>
                  <a:gd name="T0" fmla="*/ 0 w 293"/>
                  <a:gd name="T1" fmla="*/ 203 h 296"/>
                  <a:gd name="T2" fmla="*/ 0 w 293"/>
                  <a:gd name="T3" fmla="*/ 237 h 296"/>
                  <a:gd name="T4" fmla="*/ 212 w 293"/>
                  <a:gd name="T5" fmla="*/ 296 h 296"/>
                  <a:gd name="T6" fmla="*/ 237 w 293"/>
                  <a:gd name="T7" fmla="*/ 237 h 296"/>
                  <a:gd name="T8" fmla="*/ 224 w 293"/>
                  <a:gd name="T9" fmla="*/ 219 h 296"/>
                  <a:gd name="T10" fmla="*/ 208 w 293"/>
                  <a:gd name="T11" fmla="*/ 223 h 296"/>
                  <a:gd name="T12" fmla="*/ 173 w 293"/>
                  <a:gd name="T13" fmla="*/ 242 h 296"/>
                  <a:gd name="T14" fmla="*/ 102 w 293"/>
                  <a:gd name="T15" fmla="*/ 229 h 296"/>
                  <a:gd name="T16" fmla="*/ 119 w 293"/>
                  <a:gd name="T17" fmla="*/ 169 h 296"/>
                  <a:gd name="T18" fmla="*/ 161 w 293"/>
                  <a:gd name="T19" fmla="*/ 220 h 296"/>
                  <a:gd name="T20" fmla="*/ 212 w 293"/>
                  <a:gd name="T21" fmla="*/ 119 h 296"/>
                  <a:gd name="T22" fmla="*/ 144 w 293"/>
                  <a:gd name="T23" fmla="*/ 136 h 296"/>
                  <a:gd name="T24" fmla="*/ 229 w 293"/>
                  <a:gd name="T25" fmla="*/ 161 h 296"/>
                  <a:gd name="T26" fmla="*/ 288 w 293"/>
                  <a:gd name="T27" fmla="*/ 85 h 296"/>
                  <a:gd name="T28" fmla="*/ 85 w 293"/>
                  <a:gd name="T29" fmla="*/ 0 h 296"/>
                  <a:gd name="T30" fmla="*/ 97 w 293"/>
                  <a:gd name="T31" fmla="*/ 58 h 296"/>
                  <a:gd name="T32" fmla="*/ 55 w 293"/>
                  <a:gd name="T33" fmla="*/ 173 h 296"/>
                  <a:gd name="T34" fmla="*/ 0 w 293"/>
                  <a:gd name="T35" fmla="*/ 203 h 2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293" h="296">
                    <a:moveTo>
                      <a:pt x="0" y="203"/>
                    </a:moveTo>
                    <a:lnTo>
                      <a:pt x="0" y="237"/>
                    </a:lnTo>
                    <a:cubicBezTo>
                      <a:pt x="83" y="244"/>
                      <a:pt x="103" y="296"/>
                      <a:pt x="212" y="296"/>
                    </a:cubicBezTo>
                    <a:cubicBezTo>
                      <a:pt x="220" y="263"/>
                      <a:pt x="231" y="258"/>
                      <a:pt x="237" y="237"/>
                    </a:cubicBezTo>
                    <a:cubicBezTo>
                      <a:pt x="240" y="227"/>
                      <a:pt x="250" y="215"/>
                      <a:pt x="224" y="219"/>
                    </a:cubicBezTo>
                    <a:cubicBezTo>
                      <a:pt x="217" y="220"/>
                      <a:pt x="214" y="220"/>
                      <a:pt x="208" y="223"/>
                    </a:cubicBezTo>
                    <a:cubicBezTo>
                      <a:pt x="192" y="229"/>
                      <a:pt x="188" y="234"/>
                      <a:pt x="173" y="242"/>
                    </a:cubicBezTo>
                    <a:cubicBezTo>
                      <a:pt x="135" y="263"/>
                      <a:pt x="135" y="251"/>
                      <a:pt x="102" y="229"/>
                    </a:cubicBezTo>
                    <a:cubicBezTo>
                      <a:pt x="109" y="197"/>
                      <a:pt x="116" y="205"/>
                      <a:pt x="119" y="169"/>
                    </a:cubicBezTo>
                    <a:cubicBezTo>
                      <a:pt x="167" y="170"/>
                      <a:pt x="161" y="173"/>
                      <a:pt x="161" y="220"/>
                    </a:cubicBezTo>
                    <a:cubicBezTo>
                      <a:pt x="191" y="201"/>
                      <a:pt x="208" y="163"/>
                      <a:pt x="212" y="119"/>
                    </a:cubicBezTo>
                    <a:cubicBezTo>
                      <a:pt x="195" y="127"/>
                      <a:pt x="166" y="131"/>
                      <a:pt x="144" y="136"/>
                    </a:cubicBezTo>
                    <a:cubicBezTo>
                      <a:pt x="152" y="42"/>
                      <a:pt x="229" y="60"/>
                      <a:pt x="229" y="161"/>
                    </a:cubicBezTo>
                    <a:cubicBezTo>
                      <a:pt x="293" y="156"/>
                      <a:pt x="266" y="132"/>
                      <a:pt x="288" y="85"/>
                    </a:cubicBezTo>
                    <a:cubicBezTo>
                      <a:pt x="186" y="31"/>
                      <a:pt x="142" y="28"/>
                      <a:pt x="85" y="0"/>
                    </a:cubicBezTo>
                    <a:cubicBezTo>
                      <a:pt x="88" y="29"/>
                      <a:pt x="98" y="39"/>
                      <a:pt x="97" y="58"/>
                    </a:cubicBezTo>
                    <a:lnTo>
                      <a:pt x="55" y="173"/>
                    </a:lnTo>
                    <a:cubicBezTo>
                      <a:pt x="39" y="206"/>
                      <a:pt x="44" y="203"/>
                      <a:pt x="0" y="20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106" name="Freeform 23">
                <a:extLst>
                  <a:ext uri="{FF2B5EF4-FFF2-40B4-BE49-F238E27FC236}">
                    <a16:creationId xmlns:a16="http://schemas.microsoft.com/office/drawing/2014/main" id="{052E8B12-EA3F-4912-9D6E-8BFECD2D6BB7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141788" y="2263776"/>
                <a:ext cx="57150" cy="57150"/>
              </a:xfrm>
              <a:custGeom>
                <a:avLst/>
                <a:gdLst>
                  <a:gd name="T0" fmla="*/ 36 w 248"/>
                  <a:gd name="T1" fmla="*/ 186 h 245"/>
                  <a:gd name="T2" fmla="*/ 28 w 248"/>
                  <a:gd name="T3" fmla="*/ 152 h 245"/>
                  <a:gd name="T4" fmla="*/ 211 w 248"/>
                  <a:gd name="T5" fmla="*/ 106 h 245"/>
                  <a:gd name="T6" fmla="*/ 173 w 248"/>
                  <a:gd name="T7" fmla="*/ 154 h 245"/>
                  <a:gd name="T8" fmla="*/ 36 w 248"/>
                  <a:gd name="T9" fmla="*/ 186 h 245"/>
                  <a:gd name="T10" fmla="*/ 2 w 248"/>
                  <a:gd name="T11" fmla="*/ 101 h 245"/>
                  <a:gd name="T12" fmla="*/ 104 w 248"/>
                  <a:gd name="T13" fmla="*/ 245 h 245"/>
                  <a:gd name="T14" fmla="*/ 248 w 248"/>
                  <a:gd name="T15" fmla="*/ 110 h 245"/>
                  <a:gd name="T16" fmla="*/ 121 w 248"/>
                  <a:gd name="T17" fmla="*/ 0 h 245"/>
                  <a:gd name="T18" fmla="*/ 2 w 248"/>
                  <a:gd name="T19" fmla="*/ 101 h 2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48" h="245">
                    <a:moveTo>
                      <a:pt x="36" y="186"/>
                    </a:moveTo>
                    <a:cubicBezTo>
                      <a:pt x="31" y="163"/>
                      <a:pt x="28" y="170"/>
                      <a:pt x="28" y="152"/>
                    </a:cubicBezTo>
                    <a:cubicBezTo>
                      <a:pt x="28" y="83"/>
                      <a:pt x="227" y="25"/>
                      <a:pt x="211" y="106"/>
                    </a:cubicBezTo>
                    <a:cubicBezTo>
                      <a:pt x="208" y="123"/>
                      <a:pt x="185" y="145"/>
                      <a:pt x="173" y="154"/>
                    </a:cubicBezTo>
                    <a:cubicBezTo>
                      <a:pt x="134" y="183"/>
                      <a:pt x="102" y="186"/>
                      <a:pt x="36" y="186"/>
                    </a:cubicBezTo>
                    <a:close/>
                    <a:moveTo>
                      <a:pt x="2" y="101"/>
                    </a:moveTo>
                    <a:cubicBezTo>
                      <a:pt x="2" y="165"/>
                      <a:pt x="0" y="245"/>
                      <a:pt x="104" y="245"/>
                    </a:cubicBezTo>
                    <a:cubicBezTo>
                      <a:pt x="171" y="245"/>
                      <a:pt x="248" y="201"/>
                      <a:pt x="248" y="110"/>
                    </a:cubicBezTo>
                    <a:cubicBezTo>
                      <a:pt x="248" y="57"/>
                      <a:pt x="168" y="0"/>
                      <a:pt x="121" y="0"/>
                    </a:cubicBezTo>
                    <a:cubicBezTo>
                      <a:pt x="68" y="0"/>
                      <a:pt x="2" y="49"/>
                      <a:pt x="2" y="10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107" name="Freeform 24">
                <a:extLst>
                  <a:ext uri="{FF2B5EF4-FFF2-40B4-BE49-F238E27FC236}">
                    <a16:creationId xmlns:a16="http://schemas.microsoft.com/office/drawing/2014/main" id="{B11FD0DB-1E72-4BFE-AB13-3201C3E1763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16425" y="2482851"/>
                <a:ext cx="52388" cy="73025"/>
              </a:xfrm>
              <a:custGeom>
                <a:avLst/>
                <a:gdLst>
                  <a:gd name="T0" fmla="*/ 33 w 220"/>
                  <a:gd name="T1" fmla="*/ 132 h 310"/>
                  <a:gd name="T2" fmla="*/ 128 w 220"/>
                  <a:gd name="T3" fmla="*/ 242 h 310"/>
                  <a:gd name="T4" fmla="*/ 50 w 220"/>
                  <a:gd name="T5" fmla="*/ 183 h 310"/>
                  <a:gd name="T6" fmla="*/ 16 w 220"/>
                  <a:gd name="T7" fmla="*/ 183 h 310"/>
                  <a:gd name="T8" fmla="*/ 0 w 220"/>
                  <a:gd name="T9" fmla="*/ 267 h 310"/>
                  <a:gd name="T10" fmla="*/ 110 w 220"/>
                  <a:gd name="T11" fmla="*/ 310 h 310"/>
                  <a:gd name="T12" fmla="*/ 194 w 220"/>
                  <a:gd name="T13" fmla="*/ 250 h 310"/>
                  <a:gd name="T14" fmla="*/ 127 w 220"/>
                  <a:gd name="T15" fmla="*/ 81 h 310"/>
                  <a:gd name="T16" fmla="*/ 177 w 220"/>
                  <a:gd name="T17" fmla="*/ 174 h 310"/>
                  <a:gd name="T18" fmla="*/ 211 w 220"/>
                  <a:gd name="T19" fmla="*/ 174 h 310"/>
                  <a:gd name="T20" fmla="*/ 220 w 220"/>
                  <a:gd name="T21" fmla="*/ 73 h 310"/>
                  <a:gd name="T22" fmla="*/ 66 w 220"/>
                  <a:gd name="T23" fmla="*/ 72 h 310"/>
                  <a:gd name="T24" fmla="*/ 33 w 220"/>
                  <a:gd name="T25" fmla="*/ 132 h 3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220" h="310">
                    <a:moveTo>
                      <a:pt x="33" y="132"/>
                    </a:moveTo>
                    <a:cubicBezTo>
                      <a:pt x="33" y="182"/>
                      <a:pt x="114" y="205"/>
                      <a:pt x="128" y="242"/>
                    </a:cubicBezTo>
                    <a:cubicBezTo>
                      <a:pt x="149" y="292"/>
                      <a:pt x="50" y="309"/>
                      <a:pt x="50" y="183"/>
                    </a:cubicBezTo>
                    <a:lnTo>
                      <a:pt x="16" y="183"/>
                    </a:lnTo>
                    <a:cubicBezTo>
                      <a:pt x="11" y="207"/>
                      <a:pt x="2" y="240"/>
                      <a:pt x="0" y="267"/>
                    </a:cubicBezTo>
                    <a:cubicBezTo>
                      <a:pt x="27" y="274"/>
                      <a:pt x="96" y="310"/>
                      <a:pt x="110" y="310"/>
                    </a:cubicBezTo>
                    <a:cubicBezTo>
                      <a:pt x="130" y="310"/>
                      <a:pt x="194" y="278"/>
                      <a:pt x="194" y="250"/>
                    </a:cubicBezTo>
                    <a:cubicBezTo>
                      <a:pt x="194" y="125"/>
                      <a:pt x="35" y="142"/>
                      <a:pt x="127" y="81"/>
                    </a:cubicBezTo>
                    <a:cubicBezTo>
                      <a:pt x="165" y="91"/>
                      <a:pt x="176" y="128"/>
                      <a:pt x="177" y="174"/>
                    </a:cubicBezTo>
                    <a:lnTo>
                      <a:pt x="211" y="174"/>
                    </a:lnTo>
                    <a:cubicBezTo>
                      <a:pt x="211" y="125"/>
                      <a:pt x="220" y="115"/>
                      <a:pt x="220" y="73"/>
                    </a:cubicBezTo>
                    <a:cubicBezTo>
                      <a:pt x="155" y="104"/>
                      <a:pt x="141" y="0"/>
                      <a:pt x="66" y="72"/>
                    </a:cubicBezTo>
                    <a:cubicBezTo>
                      <a:pt x="57" y="81"/>
                      <a:pt x="33" y="115"/>
                      <a:pt x="33" y="13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108" name="Freeform 25">
                <a:extLst>
                  <a:ext uri="{FF2B5EF4-FFF2-40B4-BE49-F238E27FC236}">
                    <a16:creationId xmlns:a16="http://schemas.microsoft.com/office/drawing/2014/main" id="{AE77AD01-23DF-4F3F-B2AC-18A77633FD2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68813" y="2500313"/>
                <a:ext cx="58738" cy="63500"/>
              </a:xfrm>
              <a:custGeom>
                <a:avLst/>
                <a:gdLst>
                  <a:gd name="T0" fmla="*/ 6 w 252"/>
                  <a:gd name="T1" fmla="*/ 101 h 271"/>
                  <a:gd name="T2" fmla="*/ 99 w 252"/>
                  <a:gd name="T3" fmla="*/ 50 h 271"/>
                  <a:gd name="T4" fmla="*/ 74 w 252"/>
                  <a:gd name="T5" fmla="*/ 228 h 271"/>
                  <a:gd name="T6" fmla="*/ 40 w 252"/>
                  <a:gd name="T7" fmla="*/ 228 h 271"/>
                  <a:gd name="T8" fmla="*/ 40 w 252"/>
                  <a:gd name="T9" fmla="*/ 262 h 271"/>
                  <a:gd name="T10" fmla="*/ 175 w 252"/>
                  <a:gd name="T11" fmla="*/ 271 h 271"/>
                  <a:gd name="T12" fmla="*/ 160 w 252"/>
                  <a:gd name="T13" fmla="*/ 59 h 271"/>
                  <a:gd name="T14" fmla="*/ 209 w 252"/>
                  <a:gd name="T15" fmla="*/ 127 h 271"/>
                  <a:gd name="T16" fmla="*/ 243 w 252"/>
                  <a:gd name="T17" fmla="*/ 127 h 271"/>
                  <a:gd name="T18" fmla="*/ 252 w 252"/>
                  <a:gd name="T19" fmla="*/ 42 h 271"/>
                  <a:gd name="T20" fmla="*/ 23 w 252"/>
                  <a:gd name="T21" fmla="*/ 0 h 271"/>
                  <a:gd name="T22" fmla="*/ 6 w 252"/>
                  <a:gd name="T23" fmla="*/ 101 h 2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252" h="271">
                    <a:moveTo>
                      <a:pt x="6" y="101"/>
                    </a:moveTo>
                    <a:cubicBezTo>
                      <a:pt x="94" y="81"/>
                      <a:pt x="0" y="50"/>
                      <a:pt x="99" y="50"/>
                    </a:cubicBezTo>
                    <a:cubicBezTo>
                      <a:pt x="90" y="92"/>
                      <a:pt x="74" y="181"/>
                      <a:pt x="74" y="228"/>
                    </a:cubicBezTo>
                    <a:lnTo>
                      <a:pt x="40" y="228"/>
                    </a:lnTo>
                    <a:lnTo>
                      <a:pt x="40" y="262"/>
                    </a:lnTo>
                    <a:lnTo>
                      <a:pt x="175" y="271"/>
                    </a:lnTo>
                    <a:cubicBezTo>
                      <a:pt x="136" y="196"/>
                      <a:pt x="149" y="238"/>
                      <a:pt x="160" y="59"/>
                    </a:cubicBezTo>
                    <a:cubicBezTo>
                      <a:pt x="208" y="60"/>
                      <a:pt x="205" y="74"/>
                      <a:pt x="209" y="127"/>
                    </a:cubicBezTo>
                    <a:lnTo>
                      <a:pt x="243" y="127"/>
                    </a:lnTo>
                    <a:lnTo>
                      <a:pt x="252" y="42"/>
                    </a:lnTo>
                    <a:cubicBezTo>
                      <a:pt x="191" y="13"/>
                      <a:pt x="70" y="22"/>
                      <a:pt x="23" y="0"/>
                    </a:cubicBezTo>
                    <a:cubicBezTo>
                      <a:pt x="20" y="41"/>
                      <a:pt x="6" y="53"/>
                      <a:pt x="6" y="10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109" name="Freeform 26">
                <a:extLst>
                  <a:ext uri="{FF2B5EF4-FFF2-40B4-BE49-F238E27FC236}">
                    <a16:creationId xmlns:a16="http://schemas.microsoft.com/office/drawing/2014/main" id="{6446FF36-1BCF-465E-B233-F2FA9E49026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119563" y="2219326"/>
                <a:ext cx="63500" cy="47625"/>
              </a:xfrm>
              <a:custGeom>
                <a:avLst/>
                <a:gdLst>
                  <a:gd name="T0" fmla="*/ 93 w 271"/>
                  <a:gd name="T1" fmla="*/ 161 h 204"/>
                  <a:gd name="T2" fmla="*/ 34 w 271"/>
                  <a:gd name="T3" fmla="*/ 136 h 204"/>
                  <a:gd name="T4" fmla="*/ 93 w 271"/>
                  <a:gd name="T5" fmla="*/ 26 h 204"/>
                  <a:gd name="T6" fmla="*/ 0 w 271"/>
                  <a:gd name="T7" fmla="*/ 51 h 204"/>
                  <a:gd name="T8" fmla="*/ 68 w 271"/>
                  <a:gd name="T9" fmla="*/ 204 h 204"/>
                  <a:gd name="T10" fmla="*/ 119 w 271"/>
                  <a:gd name="T11" fmla="*/ 204 h 204"/>
                  <a:gd name="T12" fmla="*/ 169 w 271"/>
                  <a:gd name="T13" fmla="*/ 68 h 204"/>
                  <a:gd name="T14" fmla="*/ 202 w 271"/>
                  <a:gd name="T15" fmla="*/ 41 h 204"/>
                  <a:gd name="T16" fmla="*/ 186 w 271"/>
                  <a:gd name="T17" fmla="*/ 161 h 204"/>
                  <a:gd name="T18" fmla="*/ 271 w 271"/>
                  <a:gd name="T19" fmla="*/ 153 h 204"/>
                  <a:gd name="T20" fmla="*/ 251 w 271"/>
                  <a:gd name="T21" fmla="*/ 71 h 204"/>
                  <a:gd name="T22" fmla="*/ 220 w 271"/>
                  <a:gd name="T23" fmla="*/ 0 h 204"/>
                  <a:gd name="T24" fmla="*/ 127 w 271"/>
                  <a:gd name="T25" fmla="*/ 0 h 204"/>
                  <a:gd name="T26" fmla="*/ 105 w 271"/>
                  <a:gd name="T27" fmla="*/ 71 h 204"/>
                  <a:gd name="T28" fmla="*/ 93 w 271"/>
                  <a:gd name="T29" fmla="*/ 161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271" h="204">
                    <a:moveTo>
                      <a:pt x="93" y="161"/>
                    </a:moveTo>
                    <a:cubicBezTo>
                      <a:pt x="61" y="159"/>
                      <a:pt x="54" y="149"/>
                      <a:pt x="34" y="136"/>
                    </a:cubicBezTo>
                    <a:cubicBezTo>
                      <a:pt x="47" y="82"/>
                      <a:pt x="67" y="65"/>
                      <a:pt x="93" y="26"/>
                    </a:cubicBezTo>
                    <a:cubicBezTo>
                      <a:pt x="69" y="26"/>
                      <a:pt x="0" y="31"/>
                      <a:pt x="0" y="51"/>
                    </a:cubicBezTo>
                    <a:cubicBezTo>
                      <a:pt x="0" y="94"/>
                      <a:pt x="32" y="204"/>
                      <a:pt x="68" y="204"/>
                    </a:cubicBezTo>
                    <a:lnTo>
                      <a:pt x="119" y="204"/>
                    </a:lnTo>
                    <a:cubicBezTo>
                      <a:pt x="134" y="204"/>
                      <a:pt x="191" y="161"/>
                      <a:pt x="169" y="68"/>
                    </a:cubicBezTo>
                    <a:lnTo>
                      <a:pt x="202" y="41"/>
                    </a:lnTo>
                    <a:cubicBezTo>
                      <a:pt x="248" y="109"/>
                      <a:pt x="219" y="100"/>
                      <a:pt x="186" y="161"/>
                    </a:cubicBezTo>
                    <a:cubicBezTo>
                      <a:pt x="231" y="161"/>
                      <a:pt x="238" y="156"/>
                      <a:pt x="271" y="153"/>
                    </a:cubicBezTo>
                    <a:cubicBezTo>
                      <a:pt x="260" y="130"/>
                      <a:pt x="260" y="100"/>
                      <a:pt x="251" y="71"/>
                    </a:cubicBezTo>
                    <a:cubicBezTo>
                      <a:pt x="239" y="31"/>
                      <a:pt x="229" y="38"/>
                      <a:pt x="220" y="0"/>
                    </a:cubicBezTo>
                    <a:lnTo>
                      <a:pt x="127" y="0"/>
                    </a:lnTo>
                    <a:cubicBezTo>
                      <a:pt x="121" y="28"/>
                      <a:pt x="112" y="36"/>
                      <a:pt x="105" y="71"/>
                    </a:cubicBezTo>
                    <a:cubicBezTo>
                      <a:pt x="99" y="102"/>
                      <a:pt x="93" y="132"/>
                      <a:pt x="93" y="16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110" name="Freeform 27">
                <a:extLst>
                  <a:ext uri="{FF2B5EF4-FFF2-40B4-BE49-F238E27FC236}">
                    <a16:creationId xmlns:a16="http://schemas.microsoft.com/office/drawing/2014/main" id="{ED301BF9-272F-40DC-A204-57BAFCD61A7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875213" y="2268538"/>
                <a:ext cx="66675" cy="61913"/>
              </a:xfrm>
              <a:custGeom>
                <a:avLst/>
                <a:gdLst>
                  <a:gd name="T0" fmla="*/ 0 w 288"/>
                  <a:gd name="T1" fmla="*/ 212 h 262"/>
                  <a:gd name="T2" fmla="*/ 85 w 288"/>
                  <a:gd name="T3" fmla="*/ 229 h 262"/>
                  <a:gd name="T4" fmla="*/ 60 w 288"/>
                  <a:gd name="T5" fmla="*/ 144 h 262"/>
                  <a:gd name="T6" fmla="*/ 212 w 288"/>
                  <a:gd name="T7" fmla="*/ 262 h 262"/>
                  <a:gd name="T8" fmla="*/ 246 w 288"/>
                  <a:gd name="T9" fmla="*/ 262 h 262"/>
                  <a:gd name="T10" fmla="*/ 288 w 288"/>
                  <a:gd name="T11" fmla="*/ 135 h 262"/>
                  <a:gd name="T12" fmla="*/ 246 w 288"/>
                  <a:gd name="T13" fmla="*/ 144 h 262"/>
                  <a:gd name="T14" fmla="*/ 85 w 288"/>
                  <a:gd name="T15" fmla="*/ 85 h 262"/>
                  <a:gd name="T16" fmla="*/ 178 w 288"/>
                  <a:gd name="T17" fmla="*/ 25 h 262"/>
                  <a:gd name="T18" fmla="*/ 85 w 288"/>
                  <a:gd name="T19" fmla="*/ 0 h 262"/>
                  <a:gd name="T20" fmla="*/ 0 w 288"/>
                  <a:gd name="T21" fmla="*/ 212 h 2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88" h="262">
                    <a:moveTo>
                      <a:pt x="0" y="212"/>
                    </a:moveTo>
                    <a:cubicBezTo>
                      <a:pt x="40" y="215"/>
                      <a:pt x="41" y="228"/>
                      <a:pt x="85" y="229"/>
                    </a:cubicBezTo>
                    <a:cubicBezTo>
                      <a:pt x="70" y="200"/>
                      <a:pt x="60" y="189"/>
                      <a:pt x="60" y="144"/>
                    </a:cubicBezTo>
                    <a:cubicBezTo>
                      <a:pt x="215" y="226"/>
                      <a:pt x="232" y="177"/>
                      <a:pt x="212" y="262"/>
                    </a:cubicBezTo>
                    <a:lnTo>
                      <a:pt x="246" y="262"/>
                    </a:lnTo>
                    <a:cubicBezTo>
                      <a:pt x="251" y="203"/>
                      <a:pt x="284" y="187"/>
                      <a:pt x="288" y="135"/>
                    </a:cubicBezTo>
                    <a:cubicBezTo>
                      <a:pt x="255" y="138"/>
                      <a:pt x="268" y="144"/>
                      <a:pt x="246" y="144"/>
                    </a:cubicBezTo>
                    <a:cubicBezTo>
                      <a:pt x="200" y="144"/>
                      <a:pt x="140" y="97"/>
                      <a:pt x="85" y="85"/>
                    </a:cubicBezTo>
                    <a:cubicBezTo>
                      <a:pt x="129" y="19"/>
                      <a:pt x="136" y="104"/>
                      <a:pt x="178" y="25"/>
                    </a:cubicBezTo>
                    <a:cubicBezTo>
                      <a:pt x="142" y="22"/>
                      <a:pt x="119" y="8"/>
                      <a:pt x="85" y="0"/>
                    </a:cubicBezTo>
                    <a:cubicBezTo>
                      <a:pt x="69" y="33"/>
                      <a:pt x="3" y="184"/>
                      <a:pt x="0" y="21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111" name="Freeform 28">
                <a:extLst>
                  <a:ext uri="{FF2B5EF4-FFF2-40B4-BE49-F238E27FC236}">
                    <a16:creationId xmlns:a16="http://schemas.microsoft.com/office/drawing/2014/main" id="{43D5926B-6E7D-4F57-B3DA-260A2F9152A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840288" y="1944688"/>
                <a:ext cx="66675" cy="44450"/>
              </a:xfrm>
              <a:custGeom>
                <a:avLst/>
                <a:gdLst>
                  <a:gd name="T0" fmla="*/ 82 w 291"/>
                  <a:gd name="T1" fmla="*/ 43 h 187"/>
                  <a:gd name="T2" fmla="*/ 115 w 291"/>
                  <a:gd name="T3" fmla="*/ 102 h 187"/>
                  <a:gd name="T4" fmla="*/ 56 w 291"/>
                  <a:gd name="T5" fmla="*/ 102 h 187"/>
                  <a:gd name="T6" fmla="*/ 22 w 291"/>
                  <a:gd name="T7" fmla="*/ 34 h 187"/>
                  <a:gd name="T8" fmla="*/ 90 w 291"/>
                  <a:gd name="T9" fmla="*/ 161 h 187"/>
                  <a:gd name="T10" fmla="*/ 170 w 291"/>
                  <a:gd name="T11" fmla="*/ 157 h 187"/>
                  <a:gd name="T12" fmla="*/ 234 w 291"/>
                  <a:gd name="T13" fmla="*/ 187 h 187"/>
                  <a:gd name="T14" fmla="*/ 251 w 291"/>
                  <a:gd name="T15" fmla="*/ 144 h 187"/>
                  <a:gd name="T16" fmla="*/ 209 w 291"/>
                  <a:gd name="T17" fmla="*/ 102 h 187"/>
                  <a:gd name="T18" fmla="*/ 257 w 291"/>
                  <a:gd name="T19" fmla="*/ 55 h 187"/>
                  <a:gd name="T20" fmla="*/ 166 w 291"/>
                  <a:gd name="T21" fmla="*/ 0 h 187"/>
                  <a:gd name="T22" fmla="*/ 192 w 291"/>
                  <a:gd name="T23" fmla="*/ 60 h 187"/>
                  <a:gd name="T24" fmla="*/ 149 w 291"/>
                  <a:gd name="T25" fmla="*/ 68 h 187"/>
                  <a:gd name="T26" fmla="*/ 90 w 291"/>
                  <a:gd name="T27" fmla="*/ 0 h 187"/>
                  <a:gd name="T28" fmla="*/ 82 w 291"/>
                  <a:gd name="T29" fmla="*/ 43 h 18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291" h="187">
                    <a:moveTo>
                      <a:pt x="82" y="43"/>
                    </a:moveTo>
                    <a:cubicBezTo>
                      <a:pt x="82" y="68"/>
                      <a:pt x="104" y="85"/>
                      <a:pt x="115" y="102"/>
                    </a:cubicBezTo>
                    <a:lnTo>
                      <a:pt x="56" y="102"/>
                    </a:lnTo>
                    <a:cubicBezTo>
                      <a:pt x="56" y="59"/>
                      <a:pt x="56" y="43"/>
                      <a:pt x="22" y="34"/>
                    </a:cubicBezTo>
                    <a:cubicBezTo>
                      <a:pt x="0" y="80"/>
                      <a:pt x="40" y="161"/>
                      <a:pt x="90" y="161"/>
                    </a:cubicBezTo>
                    <a:cubicBezTo>
                      <a:pt x="128" y="161"/>
                      <a:pt x="144" y="148"/>
                      <a:pt x="170" y="157"/>
                    </a:cubicBezTo>
                    <a:cubicBezTo>
                      <a:pt x="198" y="168"/>
                      <a:pt x="183" y="182"/>
                      <a:pt x="234" y="187"/>
                    </a:cubicBezTo>
                    <a:cubicBezTo>
                      <a:pt x="243" y="169"/>
                      <a:pt x="246" y="167"/>
                      <a:pt x="251" y="144"/>
                    </a:cubicBezTo>
                    <a:cubicBezTo>
                      <a:pt x="220" y="103"/>
                      <a:pt x="223" y="155"/>
                      <a:pt x="209" y="102"/>
                    </a:cubicBezTo>
                    <a:cubicBezTo>
                      <a:pt x="268" y="102"/>
                      <a:pt x="291" y="103"/>
                      <a:pt x="257" y="55"/>
                    </a:cubicBezTo>
                    <a:cubicBezTo>
                      <a:pt x="232" y="20"/>
                      <a:pt x="211" y="11"/>
                      <a:pt x="166" y="0"/>
                    </a:cubicBezTo>
                    <a:cubicBezTo>
                      <a:pt x="175" y="38"/>
                      <a:pt x="183" y="28"/>
                      <a:pt x="192" y="60"/>
                    </a:cubicBezTo>
                    <a:cubicBezTo>
                      <a:pt x="158" y="60"/>
                      <a:pt x="172" y="57"/>
                      <a:pt x="149" y="68"/>
                    </a:cubicBezTo>
                    <a:cubicBezTo>
                      <a:pt x="141" y="32"/>
                      <a:pt x="131" y="4"/>
                      <a:pt x="90" y="0"/>
                    </a:cubicBezTo>
                    <a:cubicBezTo>
                      <a:pt x="87" y="34"/>
                      <a:pt x="82" y="21"/>
                      <a:pt x="82" y="4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112" name="Freeform 29">
                <a:extLst>
                  <a:ext uri="{FF2B5EF4-FFF2-40B4-BE49-F238E27FC236}">
                    <a16:creationId xmlns:a16="http://schemas.microsoft.com/office/drawing/2014/main" id="{841304EF-1790-49BE-A2D4-D09C9CFE9D5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900613" y="2216151"/>
                <a:ext cx="61913" cy="57150"/>
              </a:xfrm>
              <a:custGeom>
                <a:avLst/>
                <a:gdLst>
                  <a:gd name="T0" fmla="*/ 34 w 271"/>
                  <a:gd name="T1" fmla="*/ 102 h 246"/>
                  <a:gd name="T2" fmla="*/ 93 w 271"/>
                  <a:gd name="T3" fmla="*/ 85 h 246"/>
                  <a:gd name="T4" fmla="*/ 110 w 271"/>
                  <a:gd name="T5" fmla="*/ 127 h 246"/>
                  <a:gd name="T6" fmla="*/ 26 w 271"/>
                  <a:gd name="T7" fmla="*/ 110 h 246"/>
                  <a:gd name="T8" fmla="*/ 0 w 271"/>
                  <a:gd name="T9" fmla="*/ 221 h 246"/>
                  <a:gd name="T10" fmla="*/ 212 w 271"/>
                  <a:gd name="T11" fmla="*/ 246 h 246"/>
                  <a:gd name="T12" fmla="*/ 246 w 271"/>
                  <a:gd name="T13" fmla="*/ 246 h 246"/>
                  <a:gd name="T14" fmla="*/ 271 w 271"/>
                  <a:gd name="T15" fmla="*/ 110 h 246"/>
                  <a:gd name="T16" fmla="*/ 121 w 271"/>
                  <a:gd name="T17" fmla="*/ 83 h 246"/>
                  <a:gd name="T18" fmla="*/ 51 w 271"/>
                  <a:gd name="T19" fmla="*/ 0 h 246"/>
                  <a:gd name="T20" fmla="*/ 34 w 271"/>
                  <a:gd name="T21" fmla="*/ 102 h 2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71" h="246">
                    <a:moveTo>
                      <a:pt x="34" y="102"/>
                    </a:moveTo>
                    <a:cubicBezTo>
                      <a:pt x="57" y="90"/>
                      <a:pt x="59" y="86"/>
                      <a:pt x="93" y="85"/>
                    </a:cubicBezTo>
                    <a:cubicBezTo>
                      <a:pt x="102" y="116"/>
                      <a:pt x="102" y="96"/>
                      <a:pt x="110" y="127"/>
                    </a:cubicBezTo>
                    <a:cubicBezTo>
                      <a:pt x="37" y="134"/>
                      <a:pt x="92" y="155"/>
                      <a:pt x="26" y="110"/>
                    </a:cubicBezTo>
                    <a:cubicBezTo>
                      <a:pt x="8" y="144"/>
                      <a:pt x="0" y="169"/>
                      <a:pt x="0" y="221"/>
                    </a:cubicBezTo>
                    <a:cubicBezTo>
                      <a:pt x="95" y="213"/>
                      <a:pt x="185" y="129"/>
                      <a:pt x="212" y="246"/>
                    </a:cubicBezTo>
                    <a:lnTo>
                      <a:pt x="246" y="246"/>
                    </a:lnTo>
                    <a:cubicBezTo>
                      <a:pt x="246" y="188"/>
                      <a:pt x="270" y="167"/>
                      <a:pt x="271" y="110"/>
                    </a:cubicBezTo>
                    <a:cubicBezTo>
                      <a:pt x="215" y="140"/>
                      <a:pt x="204" y="160"/>
                      <a:pt x="121" y="83"/>
                    </a:cubicBezTo>
                    <a:cubicBezTo>
                      <a:pt x="56" y="24"/>
                      <a:pt x="114" y="6"/>
                      <a:pt x="51" y="0"/>
                    </a:cubicBezTo>
                    <a:cubicBezTo>
                      <a:pt x="48" y="37"/>
                      <a:pt x="35" y="63"/>
                      <a:pt x="34" y="10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113" name="Freeform 30">
                <a:extLst>
                  <a:ext uri="{FF2B5EF4-FFF2-40B4-BE49-F238E27FC236}">
                    <a16:creationId xmlns:a16="http://schemas.microsoft.com/office/drawing/2014/main" id="{7E499198-C17D-45E6-A37A-F7C0CE555CD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700588" y="1784351"/>
                <a:ext cx="17463" cy="30163"/>
              </a:xfrm>
              <a:custGeom>
                <a:avLst/>
                <a:gdLst>
                  <a:gd name="T0" fmla="*/ 0 w 76"/>
                  <a:gd name="T1" fmla="*/ 52 h 129"/>
                  <a:gd name="T2" fmla="*/ 59 w 76"/>
                  <a:gd name="T3" fmla="*/ 129 h 129"/>
                  <a:gd name="T4" fmla="*/ 76 w 76"/>
                  <a:gd name="T5" fmla="*/ 95 h 129"/>
                  <a:gd name="T6" fmla="*/ 0 w 76"/>
                  <a:gd name="T7" fmla="*/ 52 h 1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76" h="129">
                    <a:moveTo>
                      <a:pt x="0" y="52"/>
                    </a:moveTo>
                    <a:cubicBezTo>
                      <a:pt x="0" y="115"/>
                      <a:pt x="19" y="109"/>
                      <a:pt x="59" y="129"/>
                    </a:cubicBezTo>
                    <a:cubicBezTo>
                      <a:pt x="61" y="125"/>
                      <a:pt x="76" y="96"/>
                      <a:pt x="76" y="95"/>
                    </a:cubicBezTo>
                    <a:cubicBezTo>
                      <a:pt x="76" y="57"/>
                      <a:pt x="0" y="0"/>
                      <a:pt x="0" y="5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114" name="Freeform 31">
                <a:extLst>
                  <a:ext uri="{FF2B5EF4-FFF2-40B4-BE49-F238E27FC236}">
                    <a16:creationId xmlns:a16="http://schemas.microsoft.com/office/drawing/2014/main" id="{964E3D28-7ED9-40D5-A30F-2D982E689A1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854575" y="2428876"/>
                <a:ext cx="3175" cy="1588"/>
              </a:xfrm>
              <a:custGeom>
                <a:avLst/>
                <a:gdLst>
                  <a:gd name="T0" fmla="*/ 0 w 8"/>
                  <a:gd name="T1" fmla="*/ 10 h 10"/>
                  <a:gd name="T2" fmla="*/ 8 w 8"/>
                  <a:gd name="T3" fmla="*/ 10 h 10"/>
                  <a:gd name="T4" fmla="*/ 1 w 8"/>
                  <a:gd name="T5" fmla="*/ 0 h 10"/>
                  <a:gd name="T6" fmla="*/ 0 w 8"/>
                  <a:gd name="T7" fmla="*/ 10 h 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8" h="10">
                    <a:moveTo>
                      <a:pt x="0" y="10"/>
                    </a:moveTo>
                    <a:lnTo>
                      <a:pt x="8" y="10"/>
                    </a:lnTo>
                    <a:lnTo>
                      <a:pt x="1" y="0"/>
                    </a:lnTo>
                    <a:lnTo>
                      <a:pt x="0" y="1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115" name="Freeform 38">
                <a:extLst>
                  <a:ext uri="{FF2B5EF4-FFF2-40B4-BE49-F238E27FC236}">
                    <a16:creationId xmlns:a16="http://schemas.microsoft.com/office/drawing/2014/main" id="{7CCF9529-6034-46CE-B6CD-72DA73E3261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529138" y="2244726"/>
                <a:ext cx="14288" cy="31750"/>
              </a:xfrm>
              <a:custGeom>
                <a:avLst/>
                <a:gdLst>
                  <a:gd name="T0" fmla="*/ 6 w 58"/>
                  <a:gd name="T1" fmla="*/ 7 h 134"/>
                  <a:gd name="T2" fmla="*/ 57 w 58"/>
                  <a:gd name="T3" fmla="*/ 134 h 134"/>
                  <a:gd name="T4" fmla="*/ 43 w 58"/>
                  <a:gd name="T5" fmla="*/ 0 h 134"/>
                  <a:gd name="T6" fmla="*/ 6 w 58"/>
                  <a:gd name="T7" fmla="*/ 7 h 1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8" h="134">
                    <a:moveTo>
                      <a:pt x="6" y="7"/>
                    </a:moveTo>
                    <a:cubicBezTo>
                      <a:pt x="2" y="72"/>
                      <a:pt x="0" y="116"/>
                      <a:pt x="57" y="134"/>
                    </a:cubicBezTo>
                    <a:cubicBezTo>
                      <a:pt x="58" y="85"/>
                      <a:pt x="57" y="40"/>
                      <a:pt x="43" y="0"/>
                    </a:cubicBezTo>
                    <a:lnTo>
                      <a:pt x="6" y="7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405522734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平行四边形 10">
            <a:extLst>
              <a:ext uri="{FF2B5EF4-FFF2-40B4-BE49-F238E27FC236}">
                <a16:creationId xmlns:a16="http://schemas.microsoft.com/office/drawing/2014/main" id="{8A6A2B2D-7FE0-4F8B-8AA2-E8D8F88081D0}"/>
              </a:ext>
            </a:extLst>
          </p:cNvPr>
          <p:cNvSpPr/>
          <p:nvPr userDrawn="1"/>
        </p:nvSpPr>
        <p:spPr>
          <a:xfrm>
            <a:off x="10338087" y="246277"/>
            <a:ext cx="2057016" cy="532344"/>
          </a:xfrm>
          <a:prstGeom prst="parallelogram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标题占位符 1">
            <a:extLst>
              <a:ext uri="{FF2B5EF4-FFF2-40B4-BE49-F238E27FC236}">
                <a16:creationId xmlns:a16="http://schemas.microsoft.com/office/drawing/2014/main" id="{8F537AC9-F4CF-4E6D-9D12-3789E4BCB4C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60400" y="191529"/>
            <a:ext cx="9679880" cy="687820"/>
          </a:xfrm>
          <a:prstGeom prst="rect">
            <a:avLst/>
          </a:prstGeom>
        </p:spPr>
        <p:txBody>
          <a:bodyPr vert="horz" lIns="72000" tIns="45720" rIns="91440" bIns="45720" rtlCol="0" anchor="ctr">
            <a:normAutofit/>
          </a:bodyPr>
          <a:lstStyle/>
          <a:p>
            <a:r>
              <a:rPr lang="zh-CN" altLang="en-US" dirty="0"/>
              <a:t>单击此处编辑母版标题样式</a:t>
            </a:r>
          </a:p>
        </p:txBody>
      </p:sp>
      <p:grpSp>
        <p:nvGrpSpPr>
          <p:cNvPr id="13" name="组合 12">
            <a:extLst>
              <a:ext uri="{FF2B5EF4-FFF2-40B4-BE49-F238E27FC236}">
                <a16:creationId xmlns:a16="http://schemas.microsoft.com/office/drawing/2014/main" id="{32107533-2A5F-4F5E-8D64-FE40847CBA7B}"/>
              </a:ext>
            </a:extLst>
          </p:cNvPr>
          <p:cNvGrpSpPr/>
          <p:nvPr userDrawn="1"/>
        </p:nvGrpSpPr>
        <p:grpSpPr>
          <a:xfrm>
            <a:off x="10594643" y="344809"/>
            <a:ext cx="1468924" cy="335280"/>
            <a:chOff x="335077" y="270942"/>
            <a:chExt cx="1827552" cy="417136"/>
          </a:xfrm>
          <a:solidFill>
            <a:schemeClr val="bg1"/>
          </a:solidFill>
        </p:grpSpPr>
        <p:grpSp>
          <p:nvGrpSpPr>
            <p:cNvPr id="14" name="组合 13">
              <a:extLst>
                <a:ext uri="{FF2B5EF4-FFF2-40B4-BE49-F238E27FC236}">
                  <a16:creationId xmlns:a16="http://schemas.microsoft.com/office/drawing/2014/main" id="{94DD8629-BB3C-452B-8586-1048FF69EE0A}"/>
                </a:ext>
              </a:extLst>
            </p:cNvPr>
            <p:cNvGrpSpPr/>
            <p:nvPr/>
          </p:nvGrpSpPr>
          <p:grpSpPr>
            <a:xfrm>
              <a:off x="831799" y="288037"/>
              <a:ext cx="1330830" cy="363588"/>
              <a:chOff x="5402262" y="5211762"/>
              <a:chExt cx="3059113" cy="835761"/>
            </a:xfrm>
            <a:grpFill/>
          </p:grpSpPr>
          <p:sp>
            <p:nvSpPr>
              <p:cNvPr id="44" name="Freeform 32">
                <a:extLst>
                  <a:ext uri="{FF2B5EF4-FFF2-40B4-BE49-F238E27FC236}">
                    <a16:creationId xmlns:a16="http://schemas.microsoft.com/office/drawing/2014/main" id="{69F26826-0301-4889-A503-97654C6F374D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5402262" y="5347186"/>
                <a:ext cx="814480" cy="570716"/>
              </a:xfrm>
              <a:custGeom>
                <a:avLst/>
                <a:gdLst>
                  <a:gd name="T0" fmla="*/ 1607 w 2875"/>
                  <a:gd name="T1" fmla="*/ 1769 h 2008"/>
                  <a:gd name="T2" fmla="*/ 1683 w 2875"/>
                  <a:gd name="T3" fmla="*/ 1769 h 2008"/>
                  <a:gd name="T4" fmla="*/ 1494 w 2875"/>
                  <a:gd name="T5" fmla="*/ 1579 h 2008"/>
                  <a:gd name="T6" fmla="*/ 1223 w 2875"/>
                  <a:gd name="T7" fmla="*/ 1628 h 2008"/>
                  <a:gd name="T8" fmla="*/ 1178 w 2875"/>
                  <a:gd name="T9" fmla="*/ 1615 h 2008"/>
                  <a:gd name="T10" fmla="*/ 1065 w 2875"/>
                  <a:gd name="T11" fmla="*/ 1371 h 2008"/>
                  <a:gd name="T12" fmla="*/ 1454 w 2875"/>
                  <a:gd name="T13" fmla="*/ 1219 h 2008"/>
                  <a:gd name="T14" fmla="*/ 1537 w 2875"/>
                  <a:gd name="T15" fmla="*/ 1242 h 2008"/>
                  <a:gd name="T16" fmla="*/ 1480 w 2875"/>
                  <a:gd name="T17" fmla="*/ 1524 h 2008"/>
                  <a:gd name="T18" fmla="*/ 1734 w 2875"/>
                  <a:gd name="T19" fmla="*/ 1515 h 2008"/>
                  <a:gd name="T20" fmla="*/ 1824 w 2875"/>
                  <a:gd name="T21" fmla="*/ 1300 h 2008"/>
                  <a:gd name="T22" fmla="*/ 2079 w 2875"/>
                  <a:gd name="T23" fmla="*/ 946 h 2008"/>
                  <a:gd name="T24" fmla="*/ 2340 w 2875"/>
                  <a:gd name="T25" fmla="*/ 1258 h 2008"/>
                  <a:gd name="T26" fmla="*/ 2055 w 2875"/>
                  <a:gd name="T27" fmla="*/ 1396 h 2008"/>
                  <a:gd name="T28" fmla="*/ 1497 w 2875"/>
                  <a:gd name="T29" fmla="*/ 643 h 2008"/>
                  <a:gd name="T30" fmla="*/ 1494 w 2875"/>
                  <a:gd name="T31" fmla="*/ 722 h 2008"/>
                  <a:gd name="T32" fmla="*/ 1336 w 2875"/>
                  <a:gd name="T33" fmla="*/ 279 h 2008"/>
                  <a:gd name="T34" fmla="*/ 844 w 2875"/>
                  <a:gd name="T35" fmla="*/ 337 h 2008"/>
                  <a:gd name="T36" fmla="*/ 752 w 2875"/>
                  <a:gd name="T37" fmla="*/ 499 h 2008"/>
                  <a:gd name="T38" fmla="*/ 1074 w 2875"/>
                  <a:gd name="T39" fmla="*/ 559 h 2008"/>
                  <a:gd name="T40" fmla="*/ 1074 w 2875"/>
                  <a:gd name="T41" fmla="*/ 855 h 2008"/>
                  <a:gd name="T42" fmla="*/ 625 w 2875"/>
                  <a:gd name="T43" fmla="*/ 1219 h 2008"/>
                  <a:gd name="T44" fmla="*/ 447 w 2875"/>
                  <a:gd name="T45" fmla="*/ 1058 h 2008"/>
                  <a:gd name="T46" fmla="*/ 532 w 2875"/>
                  <a:gd name="T47" fmla="*/ 830 h 2008"/>
                  <a:gd name="T48" fmla="*/ 107 w 2875"/>
                  <a:gd name="T49" fmla="*/ 1057 h 2008"/>
                  <a:gd name="T50" fmla="*/ 455 w 2875"/>
                  <a:gd name="T51" fmla="*/ 1786 h 2008"/>
                  <a:gd name="T52" fmla="*/ 665 w 2875"/>
                  <a:gd name="T53" fmla="*/ 1941 h 2008"/>
                  <a:gd name="T54" fmla="*/ 988 w 2875"/>
                  <a:gd name="T55" fmla="*/ 1988 h 2008"/>
                  <a:gd name="T56" fmla="*/ 1124 w 2875"/>
                  <a:gd name="T57" fmla="*/ 1963 h 2008"/>
                  <a:gd name="T58" fmla="*/ 1162 w 2875"/>
                  <a:gd name="T59" fmla="*/ 1951 h 2008"/>
                  <a:gd name="T60" fmla="*/ 1404 w 2875"/>
                  <a:gd name="T61" fmla="*/ 1914 h 2008"/>
                  <a:gd name="T62" fmla="*/ 1672 w 2875"/>
                  <a:gd name="T63" fmla="*/ 1902 h 2008"/>
                  <a:gd name="T64" fmla="*/ 2014 w 2875"/>
                  <a:gd name="T65" fmla="*/ 1888 h 2008"/>
                  <a:gd name="T66" fmla="*/ 1987 w 2875"/>
                  <a:gd name="T67" fmla="*/ 1668 h 2008"/>
                  <a:gd name="T68" fmla="*/ 1986 w 2875"/>
                  <a:gd name="T69" fmla="*/ 1607 h 2008"/>
                  <a:gd name="T70" fmla="*/ 2307 w 2875"/>
                  <a:gd name="T71" fmla="*/ 1488 h 2008"/>
                  <a:gd name="T72" fmla="*/ 2774 w 2875"/>
                  <a:gd name="T73" fmla="*/ 1000 h 2008"/>
                  <a:gd name="T74" fmla="*/ 2594 w 2875"/>
                  <a:gd name="T75" fmla="*/ 833 h 2008"/>
                  <a:gd name="T76" fmla="*/ 2394 w 2875"/>
                  <a:gd name="T77" fmla="*/ 728 h 2008"/>
                  <a:gd name="T78" fmla="*/ 2038 w 2875"/>
                  <a:gd name="T79" fmla="*/ 737 h 2008"/>
                  <a:gd name="T80" fmla="*/ 2116 w 2875"/>
                  <a:gd name="T81" fmla="*/ 560 h 2008"/>
                  <a:gd name="T82" fmla="*/ 2380 w 2875"/>
                  <a:gd name="T83" fmla="*/ 358 h 2008"/>
                  <a:gd name="T84" fmla="*/ 2359 w 2875"/>
                  <a:gd name="T85" fmla="*/ 103 h 2008"/>
                  <a:gd name="T86" fmla="*/ 1756 w 2875"/>
                  <a:gd name="T87" fmla="*/ 166 h 2008"/>
                  <a:gd name="T88" fmla="*/ 1403 w 2875"/>
                  <a:gd name="T89" fmla="*/ 290 h 20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</a:cxnLst>
                <a:rect l="0" t="0" r="r" b="b"/>
                <a:pathLst>
                  <a:path w="2875" h="2008">
                    <a:moveTo>
                      <a:pt x="1683" y="1769"/>
                    </a:moveTo>
                    <a:lnTo>
                      <a:pt x="1607" y="1769"/>
                    </a:lnTo>
                    <a:cubicBezTo>
                      <a:pt x="1613" y="1747"/>
                      <a:pt x="1619" y="1739"/>
                      <a:pt x="1642" y="1737"/>
                    </a:cubicBezTo>
                    <a:cubicBezTo>
                      <a:pt x="1670" y="1735"/>
                      <a:pt x="1673" y="1751"/>
                      <a:pt x="1683" y="1769"/>
                    </a:cubicBezTo>
                    <a:close/>
                    <a:moveTo>
                      <a:pt x="1480" y="1524"/>
                    </a:moveTo>
                    <a:cubicBezTo>
                      <a:pt x="1480" y="1558"/>
                      <a:pt x="1482" y="1552"/>
                      <a:pt x="1494" y="1579"/>
                    </a:cubicBezTo>
                    <a:cubicBezTo>
                      <a:pt x="1507" y="1611"/>
                      <a:pt x="1537" y="1644"/>
                      <a:pt x="1426" y="1656"/>
                    </a:cubicBezTo>
                    <a:cubicBezTo>
                      <a:pt x="1391" y="1660"/>
                      <a:pt x="1255" y="1641"/>
                      <a:pt x="1223" y="1628"/>
                    </a:cubicBezTo>
                    <a:cubicBezTo>
                      <a:pt x="1221" y="1627"/>
                      <a:pt x="1219" y="1626"/>
                      <a:pt x="1218" y="1626"/>
                    </a:cubicBezTo>
                    <a:lnTo>
                      <a:pt x="1178" y="1615"/>
                    </a:lnTo>
                    <a:cubicBezTo>
                      <a:pt x="1146" y="1606"/>
                      <a:pt x="939" y="1503"/>
                      <a:pt x="985" y="1419"/>
                    </a:cubicBezTo>
                    <a:cubicBezTo>
                      <a:pt x="1003" y="1386"/>
                      <a:pt x="1023" y="1375"/>
                      <a:pt x="1065" y="1371"/>
                    </a:cubicBezTo>
                    <a:cubicBezTo>
                      <a:pt x="1070" y="1389"/>
                      <a:pt x="1133" y="1549"/>
                      <a:pt x="1209" y="1549"/>
                    </a:cubicBezTo>
                    <a:cubicBezTo>
                      <a:pt x="1343" y="1549"/>
                      <a:pt x="1431" y="1255"/>
                      <a:pt x="1454" y="1219"/>
                    </a:cubicBezTo>
                    <a:cubicBezTo>
                      <a:pt x="1478" y="1182"/>
                      <a:pt x="1506" y="1136"/>
                      <a:pt x="1565" y="1134"/>
                    </a:cubicBezTo>
                    <a:cubicBezTo>
                      <a:pt x="1565" y="1223"/>
                      <a:pt x="1557" y="1194"/>
                      <a:pt x="1537" y="1242"/>
                    </a:cubicBezTo>
                    <a:lnTo>
                      <a:pt x="1514" y="1329"/>
                    </a:lnTo>
                    <a:cubicBezTo>
                      <a:pt x="1506" y="1444"/>
                      <a:pt x="1480" y="1483"/>
                      <a:pt x="1480" y="1524"/>
                    </a:cubicBezTo>
                    <a:close/>
                    <a:moveTo>
                      <a:pt x="1768" y="1541"/>
                    </a:moveTo>
                    <a:cubicBezTo>
                      <a:pt x="1760" y="1510"/>
                      <a:pt x="1767" y="1518"/>
                      <a:pt x="1734" y="1515"/>
                    </a:cubicBezTo>
                    <a:cubicBezTo>
                      <a:pt x="1736" y="1450"/>
                      <a:pt x="1756" y="1449"/>
                      <a:pt x="1779" y="1408"/>
                    </a:cubicBezTo>
                    <a:cubicBezTo>
                      <a:pt x="1800" y="1371"/>
                      <a:pt x="1800" y="1336"/>
                      <a:pt x="1824" y="1300"/>
                    </a:cubicBezTo>
                    <a:cubicBezTo>
                      <a:pt x="1910" y="1168"/>
                      <a:pt x="1857" y="1222"/>
                      <a:pt x="1920" y="1092"/>
                    </a:cubicBezTo>
                    <a:cubicBezTo>
                      <a:pt x="1959" y="1013"/>
                      <a:pt x="1998" y="965"/>
                      <a:pt x="2079" y="946"/>
                    </a:cubicBezTo>
                    <a:cubicBezTo>
                      <a:pt x="2213" y="915"/>
                      <a:pt x="2535" y="852"/>
                      <a:pt x="2582" y="1031"/>
                    </a:cubicBezTo>
                    <a:cubicBezTo>
                      <a:pt x="2615" y="1155"/>
                      <a:pt x="2436" y="1229"/>
                      <a:pt x="2340" y="1258"/>
                    </a:cubicBezTo>
                    <a:cubicBezTo>
                      <a:pt x="2296" y="1271"/>
                      <a:pt x="2250" y="1314"/>
                      <a:pt x="2203" y="1333"/>
                    </a:cubicBezTo>
                    <a:cubicBezTo>
                      <a:pt x="2136" y="1360"/>
                      <a:pt x="2187" y="1351"/>
                      <a:pt x="2055" y="1396"/>
                    </a:cubicBezTo>
                    <a:cubicBezTo>
                      <a:pt x="1823" y="1474"/>
                      <a:pt x="1945" y="1422"/>
                      <a:pt x="1768" y="1541"/>
                    </a:cubicBezTo>
                    <a:close/>
                    <a:moveTo>
                      <a:pt x="1497" y="643"/>
                    </a:moveTo>
                    <a:cubicBezTo>
                      <a:pt x="1581" y="643"/>
                      <a:pt x="1701" y="635"/>
                      <a:pt x="1654" y="800"/>
                    </a:cubicBezTo>
                    <a:cubicBezTo>
                      <a:pt x="1625" y="904"/>
                      <a:pt x="1529" y="865"/>
                      <a:pt x="1494" y="722"/>
                    </a:cubicBezTo>
                    <a:cubicBezTo>
                      <a:pt x="1486" y="686"/>
                      <a:pt x="1496" y="684"/>
                      <a:pt x="1497" y="643"/>
                    </a:cubicBezTo>
                    <a:close/>
                    <a:moveTo>
                      <a:pt x="1336" y="279"/>
                    </a:moveTo>
                    <a:cubicBezTo>
                      <a:pt x="1171" y="279"/>
                      <a:pt x="1108" y="288"/>
                      <a:pt x="955" y="296"/>
                    </a:cubicBezTo>
                    <a:cubicBezTo>
                      <a:pt x="904" y="299"/>
                      <a:pt x="875" y="313"/>
                      <a:pt x="844" y="337"/>
                    </a:cubicBezTo>
                    <a:cubicBezTo>
                      <a:pt x="821" y="355"/>
                      <a:pt x="779" y="391"/>
                      <a:pt x="752" y="398"/>
                    </a:cubicBezTo>
                    <a:lnTo>
                      <a:pt x="752" y="499"/>
                    </a:lnTo>
                    <a:lnTo>
                      <a:pt x="870" y="508"/>
                    </a:lnTo>
                    <a:cubicBezTo>
                      <a:pt x="933" y="511"/>
                      <a:pt x="1023" y="527"/>
                      <a:pt x="1074" y="559"/>
                    </a:cubicBezTo>
                    <a:cubicBezTo>
                      <a:pt x="1093" y="571"/>
                      <a:pt x="1124" y="606"/>
                      <a:pt x="1124" y="635"/>
                    </a:cubicBezTo>
                    <a:cubicBezTo>
                      <a:pt x="1124" y="663"/>
                      <a:pt x="1073" y="719"/>
                      <a:pt x="1074" y="855"/>
                    </a:cubicBezTo>
                    <a:cubicBezTo>
                      <a:pt x="1074" y="992"/>
                      <a:pt x="1087" y="994"/>
                      <a:pt x="992" y="1044"/>
                    </a:cubicBezTo>
                    <a:cubicBezTo>
                      <a:pt x="916" y="1084"/>
                      <a:pt x="685" y="1219"/>
                      <a:pt x="625" y="1219"/>
                    </a:cubicBezTo>
                    <a:cubicBezTo>
                      <a:pt x="550" y="1219"/>
                      <a:pt x="606" y="1220"/>
                      <a:pt x="526" y="1141"/>
                    </a:cubicBezTo>
                    <a:cubicBezTo>
                      <a:pt x="497" y="1113"/>
                      <a:pt x="468" y="1090"/>
                      <a:pt x="447" y="1058"/>
                    </a:cubicBezTo>
                    <a:cubicBezTo>
                      <a:pt x="497" y="954"/>
                      <a:pt x="540" y="981"/>
                      <a:pt x="540" y="906"/>
                    </a:cubicBezTo>
                    <a:cubicBezTo>
                      <a:pt x="540" y="863"/>
                      <a:pt x="533" y="868"/>
                      <a:pt x="532" y="830"/>
                    </a:cubicBezTo>
                    <a:cubicBezTo>
                      <a:pt x="337" y="830"/>
                      <a:pt x="355" y="820"/>
                      <a:pt x="184" y="956"/>
                    </a:cubicBezTo>
                    <a:lnTo>
                      <a:pt x="107" y="1057"/>
                    </a:lnTo>
                    <a:cubicBezTo>
                      <a:pt x="0" y="1252"/>
                      <a:pt x="145" y="1411"/>
                      <a:pt x="268" y="1576"/>
                    </a:cubicBezTo>
                    <a:cubicBezTo>
                      <a:pt x="303" y="1623"/>
                      <a:pt x="418" y="1759"/>
                      <a:pt x="455" y="1786"/>
                    </a:cubicBezTo>
                    <a:cubicBezTo>
                      <a:pt x="495" y="1816"/>
                      <a:pt x="529" y="1843"/>
                      <a:pt x="571" y="1875"/>
                    </a:cubicBezTo>
                    <a:lnTo>
                      <a:pt x="665" y="1941"/>
                    </a:lnTo>
                    <a:cubicBezTo>
                      <a:pt x="709" y="1971"/>
                      <a:pt x="734" y="1969"/>
                      <a:pt x="764" y="1978"/>
                    </a:cubicBezTo>
                    <a:cubicBezTo>
                      <a:pt x="843" y="2001"/>
                      <a:pt x="879" y="2008"/>
                      <a:pt x="988" y="1988"/>
                    </a:cubicBezTo>
                    <a:cubicBezTo>
                      <a:pt x="1024" y="1981"/>
                      <a:pt x="997" y="1977"/>
                      <a:pt x="1040" y="1973"/>
                    </a:cubicBezTo>
                    <a:cubicBezTo>
                      <a:pt x="1087" y="1968"/>
                      <a:pt x="1074" y="1982"/>
                      <a:pt x="1124" y="1963"/>
                    </a:cubicBezTo>
                    <a:cubicBezTo>
                      <a:pt x="1126" y="1962"/>
                      <a:pt x="1124" y="1962"/>
                      <a:pt x="1142" y="1956"/>
                    </a:cubicBezTo>
                    <a:cubicBezTo>
                      <a:pt x="1143" y="1956"/>
                      <a:pt x="1162" y="1951"/>
                      <a:pt x="1162" y="1951"/>
                    </a:cubicBezTo>
                    <a:lnTo>
                      <a:pt x="1263" y="1925"/>
                    </a:lnTo>
                    <a:cubicBezTo>
                      <a:pt x="1339" y="1903"/>
                      <a:pt x="1309" y="1915"/>
                      <a:pt x="1404" y="1914"/>
                    </a:cubicBezTo>
                    <a:cubicBezTo>
                      <a:pt x="1448" y="1913"/>
                      <a:pt x="1451" y="1907"/>
                      <a:pt x="1489" y="1905"/>
                    </a:cubicBezTo>
                    <a:cubicBezTo>
                      <a:pt x="1549" y="1902"/>
                      <a:pt x="1613" y="1911"/>
                      <a:pt x="1672" y="1902"/>
                    </a:cubicBezTo>
                    <a:cubicBezTo>
                      <a:pt x="1839" y="1874"/>
                      <a:pt x="1760" y="1874"/>
                      <a:pt x="1921" y="1887"/>
                    </a:cubicBezTo>
                    <a:cubicBezTo>
                      <a:pt x="1951" y="1890"/>
                      <a:pt x="1984" y="1886"/>
                      <a:pt x="2014" y="1888"/>
                    </a:cubicBezTo>
                    <a:cubicBezTo>
                      <a:pt x="2181" y="1897"/>
                      <a:pt x="2334" y="1970"/>
                      <a:pt x="2267" y="1685"/>
                    </a:cubicBezTo>
                    <a:cubicBezTo>
                      <a:pt x="2134" y="1685"/>
                      <a:pt x="2220" y="1648"/>
                      <a:pt x="1987" y="1668"/>
                    </a:cubicBezTo>
                    <a:cubicBezTo>
                      <a:pt x="1935" y="1672"/>
                      <a:pt x="1932" y="1663"/>
                      <a:pt x="1912" y="1634"/>
                    </a:cubicBezTo>
                    <a:cubicBezTo>
                      <a:pt x="1948" y="1617"/>
                      <a:pt x="1934" y="1639"/>
                      <a:pt x="1986" y="1607"/>
                    </a:cubicBezTo>
                    <a:cubicBezTo>
                      <a:pt x="1992" y="1603"/>
                      <a:pt x="2001" y="1598"/>
                      <a:pt x="2008" y="1594"/>
                    </a:cubicBezTo>
                    <a:cubicBezTo>
                      <a:pt x="2048" y="1573"/>
                      <a:pt x="2216" y="1527"/>
                      <a:pt x="2307" y="1488"/>
                    </a:cubicBezTo>
                    <a:cubicBezTo>
                      <a:pt x="2384" y="1455"/>
                      <a:pt x="2600" y="1349"/>
                      <a:pt x="2659" y="1289"/>
                    </a:cubicBezTo>
                    <a:cubicBezTo>
                      <a:pt x="2716" y="1230"/>
                      <a:pt x="2875" y="1156"/>
                      <a:pt x="2774" y="1000"/>
                    </a:cubicBezTo>
                    <a:cubicBezTo>
                      <a:pt x="2730" y="932"/>
                      <a:pt x="2781" y="926"/>
                      <a:pt x="2667" y="895"/>
                    </a:cubicBezTo>
                    <a:cubicBezTo>
                      <a:pt x="2627" y="884"/>
                      <a:pt x="2620" y="864"/>
                      <a:pt x="2594" y="833"/>
                    </a:cubicBezTo>
                    <a:cubicBezTo>
                      <a:pt x="2566" y="798"/>
                      <a:pt x="2540" y="805"/>
                      <a:pt x="2512" y="780"/>
                    </a:cubicBezTo>
                    <a:cubicBezTo>
                      <a:pt x="2467" y="742"/>
                      <a:pt x="2503" y="728"/>
                      <a:pt x="2394" y="728"/>
                    </a:cubicBezTo>
                    <a:cubicBezTo>
                      <a:pt x="2319" y="728"/>
                      <a:pt x="2223" y="729"/>
                      <a:pt x="2153" y="740"/>
                    </a:cubicBezTo>
                    <a:cubicBezTo>
                      <a:pt x="2117" y="745"/>
                      <a:pt x="2066" y="751"/>
                      <a:pt x="2038" y="737"/>
                    </a:cubicBezTo>
                    <a:cubicBezTo>
                      <a:pt x="2015" y="725"/>
                      <a:pt x="1988" y="682"/>
                      <a:pt x="1988" y="635"/>
                    </a:cubicBezTo>
                    <a:cubicBezTo>
                      <a:pt x="1988" y="602"/>
                      <a:pt x="2089" y="571"/>
                      <a:pt x="2116" y="560"/>
                    </a:cubicBezTo>
                    <a:cubicBezTo>
                      <a:pt x="2173" y="537"/>
                      <a:pt x="2210" y="519"/>
                      <a:pt x="2259" y="491"/>
                    </a:cubicBezTo>
                    <a:cubicBezTo>
                      <a:pt x="2310" y="460"/>
                      <a:pt x="2356" y="413"/>
                      <a:pt x="2380" y="358"/>
                    </a:cubicBezTo>
                    <a:lnTo>
                      <a:pt x="2394" y="321"/>
                    </a:lnTo>
                    <a:cubicBezTo>
                      <a:pt x="2428" y="246"/>
                      <a:pt x="2439" y="184"/>
                      <a:pt x="2359" y="103"/>
                    </a:cubicBezTo>
                    <a:cubicBezTo>
                      <a:pt x="2257" y="0"/>
                      <a:pt x="2097" y="47"/>
                      <a:pt x="1968" y="90"/>
                    </a:cubicBezTo>
                    <a:cubicBezTo>
                      <a:pt x="1881" y="119"/>
                      <a:pt x="1887" y="128"/>
                      <a:pt x="1756" y="166"/>
                    </a:cubicBezTo>
                    <a:cubicBezTo>
                      <a:pt x="1626" y="205"/>
                      <a:pt x="1575" y="246"/>
                      <a:pt x="1452" y="294"/>
                    </a:cubicBezTo>
                    <a:cubicBezTo>
                      <a:pt x="1422" y="306"/>
                      <a:pt x="1436" y="301"/>
                      <a:pt x="1403" y="290"/>
                    </a:cubicBezTo>
                    <a:cubicBezTo>
                      <a:pt x="1377" y="282"/>
                      <a:pt x="1367" y="279"/>
                      <a:pt x="1336" y="27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45" name="Freeform 33">
                <a:extLst>
                  <a:ext uri="{FF2B5EF4-FFF2-40B4-BE49-F238E27FC236}">
                    <a16:creationId xmlns:a16="http://schemas.microsoft.com/office/drawing/2014/main" id="{C0EF657A-851C-4A2A-84E2-6D2AA7C5B855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6270909" y="5256259"/>
                <a:ext cx="650035" cy="791264"/>
              </a:xfrm>
              <a:custGeom>
                <a:avLst/>
                <a:gdLst>
                  <a:gd name="T0" fmla="*/ 943 w 2302"/>
                  <a:gd name="T1" fmla="*/ 2093 h 2775"/>
                  <a:gd name="T2" fmla="*/ 935 w 2302"/>
                  <a:gd name="T3" fmla="*/ 1957 h 2775"/>
                  <a:gd name="T4" fmla="*/ 1214 w 2302"/>
                  <a:gd name="T5" fmla="*/ 1898 h 2775"/>
                  <a:gd name="T6" fmla="*/ 1250 w 2302"/>
                  <a:gd name="T7" fmla="*/ 1993 h 2775"/>
                  <a:gd name="T8" fmla="*/ 923 w 2302"/>
                  <a:gd name="T9" fmla="*/ 1327 h 2775"/>
                  <a:gd name="T10" fmla="*/ 1019 w 2302"/>
                  <a:gd name="T11" fmla="*/ 1246 h 2775"/>
                  <a:gd name="T12" fmla="*/ 1517 w 2302"/>
                  <a:gd name="T13" fmla="*/ 1067 h 2775"/>
                  <a:gd name="T14" fmla="*/ 2022 w 2302"/>
                  <a:gd name="T15" fmla="*/ 1529 h 2775"/>
                  <a:gd name="T16" fmla="*/ 1975 w 2302"/>
                  <a:gd name="T17" fmla="*/ 1651 h 2775"/>
                  <a:gd name="T18" fmla="*/ 1638 w 2302"/>
                  <a:gd name="T19" fmla="*/ 2178 h 2775"/>
                  <a:gd name="T20" fmla="*/ 1392 w 2302"/>
                  <a:gd name="T21" fmla="*/ 1830 h 2775"/>
                  <a:gd name="T22" fmla="*/ 1392 w 2302"/>
                  <a:gd name="T23" fmla="*/ 1551 h 2775"/>
                  <a:gd name="T24" fmla="*/ 1534 w 2302"/>
                  <a:gd name="T25" fmla="*/ 1282 h 2775"/>
                  <a:gd name="T26" fmla="*/ 1211 w 2302"/>
                  <a:gd name="T27" fmla="*/ 1293 h 2775"/>
                  <a:gd name="T28" fmla="*/ 893 w 2302"/>
                  <a:gd name="T29" fmla="*/ 1466 h 2775"/>
                  <a:gd name="T30" fmla="*/ 1488 w 2302"/>
                  <a:gd name="T31" fmla="*/ 301 h 2775"/>
                  <a:gd name="T32" fmla="*/ 1307 w 2302"/>
                  <a:gd name="T33" fmla="*/ 391 h 2775"/>
                  <a:gd name="T34" fmla="*/ 1198 w 2302"/>
                  <a:gd name="T35" fmla="*/ 53 h 2775"/>
                  <a:gd name="T36" fmla="*/ 1169 w 2302"/>
                  <a:gd name="T37" fmla="*/ 75 h 2775"/>
                  <a:gd name="T38" fmla="*/ 989 w 2302"/>
                  <a:gd name="T39" fmla="*/ 420 h 2775"/>
                  <a:gd name="T40" fmla="*/ 571 w 2302"/>
                  <a:gd name="T41" fmla="*/ 603 h 2775"/>
                  <a:gd name="T42" fmla="*/ 696 w 2302"/>
                  <a:gd name="T43" fmla="*/ 800 h 2775"/>
                  <a:gd name="T44" fmla="*/ 901 w 2302"/>
                  <a:gd name="T45" fmla="*/ 1043 h 2775"/>
                  <a:gd name="T46" fmla="*/ 359 w 2302"/>
                  <a:gd name="T47" fmla="*/ 1111 h 2775"/>
                  <a:gd name="T48" fmla="*/ 80 w 2302"/>
                  <a:gd name="T49" fmla="*/ 1381 h 2775"/>
                  <a:gd name="T50" fmla="*/ 26 w 2302"/>
                  <a:gd name="T51" fmla="*/ 1834 h 2775"/>
                  <a:gd name="T52" fmla="*/ 317 w 2302"/>
                  <a:gd name="T53" fmla="*/ 2203 h 2775"/>
                  <a:gd name="T54" fmla="*/ 545 w 2302"/>
                  <a:gd name="T55" fmla="*/ 1839 h 2775"/>
                  <a:gd name="T56" fmla="*/ 684 w 2302"/>
                  <a:gd name="T57" fmla="*/ 1452 h 2775"/>
                  <a:gd name="T58" fmla="*/ 740 w 2302"/>
                  <a:gd name="T59" fmla="*/ 1754 h 2775"/>
                  <a:gd name="T60" fmla="*/ 930 w 2302"/>
                  <a:gd name="T61" fmla="*/ 1656 h 2775"/>
                  <a:gd name="T62" fmla="*/ 1265 w 2302"/>
                  <a:gd name="T63" fmla="*/ 1458 h 2775"/>
                  <a:gd name="T64" fmla="*/ 1049 w 2302"/>
                  <a:gd name="T65" fmla="*/ 1665 h 2775"/>
                  <a:gd name="T66" fmla="*/ 918 w 2302"/>
                  <a:gd name="T67" fmla="*/ 1746 h 2775"/>
                  <a:gd name="T68" fmla="*/ 579 w 2302"/>
                  <a:gd name="T69" fmla="*/ 1898 h 2775"/>
                  <a:gd name="T70" fmla="*/ 664 w 2302"/>
                  <a:gd name="T71" fmla="*/ 2237 h 2775"/>
                  <a:gd name="T72" fmla="*/ 848 w 2302"/>
                  <a:gd name="T73" fmla="*/ 2374 h 2775"/>
                  <a:gd name="T74" fmla="*/ 893 w 2302"/>
                  <a:gd name="T75" fmla="*/ 2677 h 2775"/>
                  <a:gd name="T76" fmla="*/ 1183 w 2302"/>
                  <a:gd name="T77" fmla="*/ 2604 h 2775"/>
                  <a:gd name="T78" fmla="*/ 1612 w 2302"/>
                  <a:gd name="T79" fmla="*/ 2482 h 2775"/>
                  <a:gd name="T80" fmla="*/ 2056 w 2302"/>
                  <a:gd name="T81" fmla="*/ 1894 h 2775"/>
                  <a:gd name="T82" fmla="*/ 2175 w 2302"/>
                  <a:gd name="T83" fmla="*/ 1529 h 2775"/>
                  <a:gd name="T84" fmla="*/ 2227 w 2302"/>
                  <a:gd name="T85" fmla="*/ 1277 h 2775"/>
                  <a:gd name="T86" fmla="*/ 2024 w 2302"/>
                  <a:gd name="T87" fmla="*/ 945 h 2775"/>
                  <a:gd name="T88" fmla="*/ 1731 w 2302"/>
                  <a:gd name="T89" fmla="*/ 899 h 2775"/>
                  <a:gd name="T90" fmla="*/ 1282 w 2302"/>
                  <a:gd name="T91" fmla="*/ 933 h 2775"/>
                  <a:gd name="T92" fmla="*/ 1553 w 2302"/>
                  <a:gd name="T93" fmla="*/ 636 h 2775"/>
                  <a:gd name="T94" fmla="*/ 1683 w 2302"/>
                  <a:gd name="T95" fmla="*/ 563 h 2775"/>
                  <a:gd name="T96" fmla="*/ 1633 w 2302"/>
                  <a:gd name="T97" fmla="*/ 40 h 2775"/>
                  <a:gd name="T98" fmla="*/ 1502 w 2302"/>
                  <a:gd name="T99" fmla="*/ 78 h 27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302" h="2775">
                    <a:moveTo>
                      <a:pt x="935" y="1957"/>
                    </a:moveTo>
                    <a:cubicBezTo>
                      <a:pt x="1034" y="2024"/>
                      <a:pt x="961" y="2093"/>
                      <a:pt x="943" y="2093"/>
                    </a:cubicBezTo>
                    <a:cubicBezTo>
                      <a:pt x="884" y="2093"/>
                      <a:pt x="897" y="2096"/>
                      <a:pt x="876" y="2067"/>
                    </a:cubicBezTo>
                    <a:cubicBezTo>
                      <a:pt x="838" y="2013"/>
                      <a:pt x="877" y="1971"/>
                      <a:pt x="935" y="1957"/>
                    </a:cubicBezTo>
                    <a:close/>
                    <a:moveTo>
                      <a:pt x="1250" y="1993"/>
                    </a:moveTo>
                    <a:cubicBezTo>
                      <a:pt x="1158" y="1970"/>
                      <a:pt x="1189" y="1946"/>
                      <a:pt x="1214" y="1898"/>
                    </a:cubicBezTo>
                    <a:cubicBezTo>
                      <a:pt x="1252" y="1907"/>
                      <a:pt x="1272" y="1930"/>
                      <a:pt x="1290" y="1957"/>
                    </a:cubicBezTo>
                    <a:lnTo>
                      <a:pt x="1250" y="1993"/>
                    </a:lnTo>
                    <a:close/>
                    <a:moveTo>
                      <a:pt x="893" y="1466"/>
                    </a:moveTo>
                    <a:lnTo>
                      <a:pt x="923" y="1327"/>
                    </a:lnTo>
                    <a:cubicBezTo>
                      <a:pt x="931" y="1299"/>
                      <a:pt x="934" y="1330"/>
                      <a:pt x="935" y="1280"/>
                    </a:cubicBezTo>
                    <a:cubicBezTo>
                      <a:pt x="998" y="1280"/>
                      <a:pt x="970" y="1269"/>
                      <a:pt x="1019" y="1246"/>
                    </a:cubicBezTo>
                    <a:cubicBezTo>
                      <a:pt x="1040" y="1236"/>
                      <a:pt x="1067" y="1229"/>
                      <a:pt x="1088" y="1222"/>
                    </a:cubicBezTo>
                    <a:cubicBezTo>
                      <a:pt x="1209" y="1179"/>
                      <a:pt x="1402" y="1081"/>
                      <a:pt x="1517" y="1067"/>
                    </a:cubicBezTo>
                    <a:cubicBezTo>
                      <a:pt x="1653" y="1050"/>
                      <a:pt x="1887" y="1045"/>
                      <a:pt x="2002" y="1127"/>
                    </a:cubicBezTo>
                    <a:cubicBezTo>
                      <a:pt x="2130" y="1220"/>
                      <a:pt x="2068" y="1347"/>
                      <a:pt x="2022" y="1529"/>
                    </a:cubicBezTo>
                    <a:cubicBezTo>
                      <a:pt x="2015" y="1556"/>
                      <a:pt x="2011" y="1575"/>
                      <a:pt x="2003" y="1595"/>
                    </a:cubicBezTo>
                    <a:cubicBezTo>
                      <a:pt x="1991" y="1626"/>
                      <a:pt x="1985" y="1625"/>
                      <a:pt x="1975" y="1651"/>
                    </a:cubicBezTo>
                    <a:cubicBezTo>
                      <a:pt x="1964" y="1681"/>
                      <a:pt x="1962" y="1716"/>
                      <a:pt x="1934" y="1788"/>
                    </a:cubicBezTo>
                    <a:cubicBezTo>
                      <a:pt x="1898" y="1880"/>
                      <a:pt x="1725" y="2178"/>
                      <a:pt x="1638" y="2178"/>
                    </a:cubicBezTo>
                    <a:cubicBezTo>
                      <a:pt x="1506" y="2178"/>
                      <a:pt x="1485" y="2185"/>
                      <a:pt x="1417" y="2084"/>
                    </a:cubicBezTo>
                    <a:cubicBezTo>
                      <a:pt x="1527" y="2011"/>
                      <a:pt x="1551" y="1867"/>
                      <a:pt x="1392" y="1830"/>
                    </a:cubicBezTo>
                    <a:cubicBezTo>
                      <a:pt x="1414" y="1735"/>
                      <a:pt x="1468" y="1850"/>
                      <a:pt x="1468" y="1678"/>
                    </a:cubicBezTo>
                    <a:cubicBezTo>
                      <a:pt x="1468" y="1651"/>
                      <a:pt x="1408" y="1618"/>
                      <a:pt x="1392" y="1551"/>
                    </a:cubicBezTo>
                    <a:cubicBezTo>
                      <a:pt x="1465" y="1502"/>
                      <a:pt x="1467" y="1491"/>
                      <a:pt x="1556" y="1444"/>
                    </a:cubicBezTo>
                    <a:cubicBezTo>
                      <a:pt x="1666" y="1385"/>
                      <a:pt x="1571" y="1315"/>
                      <a:pt x="1534" y="1282"/>
                    </a:cubicBezTo>
                    <a:cubicBezTo>
                      <a:pt x="1448" y="1206"/>
                      <a:pt x="1434" y="1221"/>
                      <a:pt x="1299" y="1221"/>
                    </a:cubicBezTo>
                    <a:cubicBezTo>
                      <a:pt x="1270" y="1221"/>
                      <a:pt x="1236" y="1276"/>
                      <a:pt x="1211" y="1293"/>
                    </a:cubicBezTo>
                    <a:cubicBezTo>
                      <a:pt x="1158" y="1330"/>
                      <a:pt x="1104" y="1349"/>
                      <a:pt x="1011" y="1416"/>
                    </a:cubicBezTo>
                    <a:cubicBezTo>
                      <a:pt x="978" y="1439"/>
                      <a:pt x="944" y="1462"/>
                      <a:pt x="893" y="1466"/>
                    </a:cubicBezTo>
                    <a:close/>
                    <a:moveTo>
                      <a:pt x="1502" y="78"/>
                    </a:moveTo>
                    <a:cubicBezTo>
                      <a:pt x="1502" y="179"/>
                      <a:pt x="1543" y="206"/>
                      <a:pt x="1488" y="301"/>
                    </a:cubicBezTo>
                    <a:cubicBezTo>
                      <a:pt x="1474" y="325"/>
                      <a:pt x="1462" y="338"/>
                      <a:pt x="1439" y="354"/>
                    </a:cubicBezTo>
                    <a:cubicBezTo>
                      <a:pt x="1395" y="384"/>
                      <a:pt x="1363" y="418"/>
                      <a:pt x="1307" y="391"/>
                    </a:cubicBezTo>
                    <a:cubicBezTo>
                      <a:pt x="1327" y="306"/>
                      <a:pt x="1350" y="200"/>
                      <a:pt x="1350" y="112"/>
                    </a:cubicBezTo>
                    <a:cubicBezTo>
                      <a:pt x="1350" y="14"/>
                      <a:pt x="1261" y="17"/>
                      <a:pt x="1198" y="53"/>
                    </a:cubicBezTo>
                    <a:lnTo>
                      <a:pt x="1187" y="59"/>
                    </a:lnTo>
                    <a:cubicBezTo>
                      <a:pt x="1173" y="69"/>
                      <a:pt x="1180" y="62"/>
                      <a:pt x="1169" y="75"/>
                    </a:cubicBezTo>
                    <a:cubicBezTo>
                      <a:pt x="1162" y="85"/>
                      <a:pt x="1164" y="85"/>
                      <a:pt x="1157" y="97"/>
                    </a:cubicBezTo>
                    <a:lnTo>
                      <a:pt x="989" y="420"/>
                    </a:lnTo>
                    <a:cubicBezTo>
                      <a:pt x="932" y="571"/>
                      <a:pt x="876" y="450"/>
                      <a:pt x="698" y="450"/>
                    </a:cubicBezTo>
                    <a:cubicBezTo>
                      <a:pt x="577" y="450"/>
                      <a:pt x="571" y="457"/>
                      <a:pt x="571" y="603"/>
                    </a:cubicBezTo>
                    <a:cubicBezTo>
                      <a:pt x="571" y="613"/>
                      <a:pt x="618" y="689"/>
                      <a:pt x="627" y="707"/>
                    </a:cubicBezTo>
                    <a:cubicBezTo>
                      <a:pt x="647" y="743"/>
                      <a:pt x="668" y="772"/>
                      <a:pt x="696" y="800"/>
                    </a:cubicBezTo>
                    <a:cubicBezTo>
                      <a:pt x="749" y="853"/>
                      <a:pt x="825" y="898"/>
                      <a:pt x="901" y="916"/>
                    </a:cubicBezTo>
                    <a:lnTo>
                      <a:pt x="901" y="1043"/>
                    </a:lnTo>
                    <a:cubicBezTo>
                      <a:pt x="825" y="1083"/>
                      <a:pt x="633" y="1238"/>
                      <a:pt x="571" y="1238"/>
                    </a:cubicBezTo>
                    <a:cubicBezTo>
                      <a:pt x="497" y="1238"/>
                      <a:pt x="453" y="1111"/>
                      <a:pt x="359" y="1111"/>
                    </a:cubicBezTo>
                    <a:cubicBezTo>
                      <a:pt x="257" y="1111"/>
                      <a:pt x="166" y="1245"/>
                      <a:pt x="115" y="1307"/>
                    </a:cubicBezTo>
                    <a:cubicBezTo>
                      <a:pt x="90" y="1338"/>
                      <a:pt x="95" y="1346"/>
                      <a:pt x="80" y="1381"/>
                    </a:cubicBezTo>
                    <a:cubicBezTo>
                      <a:pt x="35" y="1484"/>
                      <a:pt x="49" y="1554"/>
                      <a:pt x="25" y="1658"/>
                    </a:cubicBezTo>
                    <a:cubicBezTo>
                      <a:pt x="3" y="1755"/>
                      <a:pt x="0" y="1733"/>
                      <a:pt x="26" y="1834"/>
                    </a:cubicBezTo>
                    <a:cubicBezTo>
                      <a:pt x="49" y="1925"/>
                      <a:pt x="47" y="1918"/>
                      <a:pt x="89" y="1991"/>
                    </a:cubicBezTo>
                    <a:cubicBezTo>
                      <a:pt x="124" y="2053"/>
                      <a:pt x="229" y="2203"/>
                      <a:pt x="317" y="2203"/>
                    </a:cubicBezTo>
                    <a:cubicBezTo>
                      <a:pt x="436" y="2203"/>
                      <a:pt x="477" y="2208"/>
                      <a:pt x="507" y="2088"/>
                    </a:cubicBezTo>
                    <a:cubicBezTo>
                      <a:pt x="526" y="2011"/>
                      <a:pt x="545" y="1926"/>
                      <a:pt x="545" y="1839"/>
                    </a:cubicBezTo>
                    <a:cubicBezTo>
                      <a:pt x="545" y="1720"/>
                      <a:pt x="477" y="1710"/>
                      <a:pt x="551" y="1599"/>
                    </a:cubicBezTo>
                    <a:lnTo>
                      <a:pt x="684" y="1452"/>
                    </a:lnTo>
                    <a:cubicBezTo>
                      <a:pt x="784" y="1375"/>
                      <a:pt x="689" y="1568"/>
                      <a:pt x="689" y="1653"/>
                    </a:cubicBezTo>
                    <a:cubicBezTo>
                      <a:pt x="689" y="1702"/>
                      <a:pt x="727" y="1706"/>
                      <a:pt x="740" y="1754"/>
                    </a:cubicBezTo>
                    <a:lnTo>
                      <a:pt x="850" y="1754"/>
                    </a:lnTo>
                    <a:cubicBezTo>
                      <a:pt x="880" y="1709"/>
                      <a:pt x="883" y="1692"/>
                      <a:pt x="930" y="1656"/>
                    </a:cubicBezTo>
                    <a:cubicBezTo>
                      <a:pt x="1000" y="1602"/>
                      <a:pt x="1081" y="1572"/>
                      <a:pt x="1150" y="1521"/>
                    </a:cubicBezTo>
                    <a:cubicBezTo>
                      <a:pt x="1181" y="1498"/>
                      <a:pt x="1226" y="1467"/>
                      <a:pt x="1265" y="1458"/>
                    </a:cubicBezTo>
                    <a:cubicBezTo>
                      <a:pt x="1214" y="1554"/>
                      <a:pt x="1214" y="1572"/>
                      <a:pt x="1122" y="1628"/>
                    </a:cubicBezTo>
                    <a:lnTo>
                      <a:pt x="1049" y="1665"/>
                    </a:lnTo>
                    <a:cubicBezTo>
                      <a:pt x="1027" y="1678"/>
                      <a:pt x="1014" y="1691"/>
                      <a:pt x="988" y="1706"/>
                    </a:cubicBezTo>
                    <a:cubicBezTo>
                      <a:pt x="962" y="1722"/>
                      <a:pt x="943" y="1732"/>
                      <a:pt x="918" y="1746"/>
                    </a:cubicBezTo>
                    <a:cubicBezTo>
                      <a:pt x="744" y="1848"/>
                      <a:pt x="769" y="1780"/>
                      <a:pt x="658" y="1798"/>
                    </a:cubicBezTo>
                    <a:cubicBezTo>
                      <a:pt x="583" y="1810"/>
                      <a:pt x="579" y="1836"/>
                      <a:pt x="579" y="1898"/>
                    </a:cubicBezTo>
                    <a:cubicBezTo>
                      <a:pt x="579" y="1928"/>
                      <a:pt x="671" y="1995"/>
                      <a:pt x="692" y="2023"/>
                    </a:cubicBezTo>
                    <a:cubicBezTo>
                      <a:pt x="718" y="2059"/>
                      <a:pt x="664" y="2123"/>
                      <a:pt x="664" y="2237"/>
                    </a:cubicBezTo>
                    <a:cubicBezTo>
                      <a:pt x="664" y="2262"/>
                      <a:pt x="739" y="2337"/>
                      <a:pt x="762" y="2350"/>
                    </a:cubicBezTo>
                    <a:cubicBezTo>
                      <a:pt x="795" y="2368"/>
                      <a:pt x="812" y="2364"/>
                      <a:pt x="848" y="2374"/>
                    </a:cubicBezTo>
                    <a:cubicBezTo>
                      <a:pt x="895" y="2387"/>
                      <a:pt x="877" y="2404"/>
                      <a:pt x="918" y="2415"/>
                    </a:cubicBezTo>
                    <a:cubicBezTo>
                      <a:pt x="918" y="2482"/>
                      <a:pt x="893" y="2510"/>
                      <a:pt x="893" y="2677"/>
                    </a:cubicBezTo>
                    <a:cubicBezTo>
                      <a:pt x="893" y="2707"/>
                      <a:pt x="963" y="2775"/>
                      <a:pt x="1103" y="2684"/>
                    </a:cubicBezTo>
                    <a:cubicBezTo>
                      <a:pt x="1126" y="2669"/>
                      <a:pt x="1171" y="2629"/>
                      <a:pt x="1183" y="2604"/>
                    </a:cubicBezTo>
                    <a:cubicBezTo>
                      <a:pt x="1212" y="2540"/>
                      <a:pt x="1174" y="2425"/>
                      <a:pt x="1207" y="2339"/>
                    </a:cubicBezTo>
                    <a:cubicBezTo>
                      <a:pt x="1276" y="2153"/>
                      <a:pt x="1454" y="2482"/>
                      <a:pt x="1612" y="2482"/>
                    </a:cubicBezTo>
                    <a:cubicBezTo>
                      <a:pt x="1720" y="2482"/>
                      <a:pt x="1833" y="2340"/>
                      <a:pt x="1877" y="2265"/>
                    </a:cubicBezTo>
                    <a:cubicBezTo>
                      <a:pt x="1929" y="2179"/>
                      <a:pt x="2023" y="1992"/>
                      <a:pt x="2056" y="1894"/>
                    </a:cubicBezTo>
                    <a:cubicBezTo>
                      <a:pt x="2086" y="1807"/>
                      <a:pt x="2115" y="1781"/>
                      <a:pt x="2149" y="1630"/>
                    </a:cubicBezTo>
                    <a:lnTo>
                      <a:pt x="2175" y="1529"/>
                    </a:lnTo>
                    <a:cubicBezTo>
                      <a:pt x="2179" y="1510"/>
                      <a:pt x="2184" y="1501"/>
                      <a:pt x="2189" y="1484"/>
                    </a:cubicBezTo>
                    <a:cubicBezTo>
                      <a:pt x="2208" y="1426"/>
                      <a:pt x="2202" y="1341"/>
                      <a:pt x="2227" y="1277"/>
                    </a:cubicBezTo>
                    <a:cubicBezTo>
                      <a:pt x="2260" y="1189"/>
                      <a:pt x="2302" y="1157"/>
                      <a:pt x="2199" y="1058"/>
                    </a:cubicBezTo>
                    <a:cubicBezTo>
                      <a:pt x="2177" y="1036"/>
                      <a:pt x="2048" y="950"/>
                      <a:pt x="2024" y="945"/>
                    </a:cubicBezTo>
                    <a:cubicBezTo>
                      <a:pt x="1993" y="938"/>
                      <a:pt x="1965" y="939"/>
                      <a:pt x="1934" y="932"/>
                    </a:cubicBezTo>
                    <a:cubicBezTo>
                      <a:pt x="1873" y="919"/>
                      <a:pt x="1805" y="899"/>
                      <a:pt x="1731" y="899"/>
                    </a:cubicBezTo>
                    <a:cubicBezTo>
                      <a:pt x="1626" y="899"/>
                      <a:pt x="1547" y="941"/>
                      <a:pt x="1358" y="941"/>
                    </a:cubicBezTo>
                    <a:cubicBezTo>
                      <a:pt x="1316" y="941"/>
                      <a:pt x="1320" y="934"/>
                      <a:pt x="1282" y="933"/>
                    </a:cubicBezTo>
                    <a:cubicBezTo>
                      <a:pt x="1282" y="859"/>
                      <a:pt x="1262" y="813"/>
                      <a:pt x="1351" y="757"/>
                    </a:cubicBezTo>
                    <a:lnTo>
                      <a:pt x="1553" y="636"/>
                    </a:lnTo>
                    <a:cubicBezTo>
                      <a:pt x="1593" y="610"/>
                      <a:pt x="1589" y="605"/>
                      <a:pt x="1637" y="586"/>
                    </a:cubicBezTo>
                    <a:cubicBezTo>
                      <a:pt x="1650" y="580"/>
                      <a:pt x="1668" y="571"/>
                      <a:pt x="1683" y="563"/>
                    </a:cubicBezTo>
                    <a:cubicBezTo>
                      <a:pt x="1786" y="506"/>
                      <a:pt x="1790" y="441"/>
                      <a:pt x="1790" y="332"/>
                    </a:cubicBezTo>
                    <a:cubicBezTo>
                      <a:pt x="1790" y="213"/>
                      <a:pt x="1724" y="96"/>
                      <a:pt x="1633" y="40"/>
                    </a:cubicBezTo>
                    <a:lnTo>
                      <a:pt x="1617" y="30"/>
                    </a:lnTo>
                    <a:cubicBezTo>
                      <a:pt x="1567" y="0"/>
                      <a:pt x="1502" y="18"/>
                      <a:pt x="1502" y="7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grpSp>
            <p:nvGrpSpPr>
              <p:cNvPr id="46" name="组合 45">
                <a:extLst>
                  <a:ext uri="{FF2B5EF4-FFF2-40B4-BE49-F238E27FC236}">
                    <a16:creationId xmlns:a16="http://schemas.microsoft.com/office/drawing/2014/main" id="{74E71AA4-911F-47CB-9442-DA8563DC90BE}"/>
                  </a:ext>
                </a:extLst>
              </p:cNvPr>
              <p:cNvGrpSpPr/>
              <p:nvPr/>
            </p:nvGrpSpPr>
            <p:grpSpPr>
              <a:xfrm>
                <a:off x="7683654" y="5211762"/>
                <a:ext cx="777721" cy="795133"/>
                <a:chOff x="8128154" y="5211762"/>
                <a:chExt cx="777721" cy="795133"/>
              </a:xfrm>
              <a:grpFill/>
            </p:grpSpPr>
            <p:sp>
              <p:nvSpPr>
                <p:cNvPr id="50" name="Freeform 34">
                  <a:extLst>
                    <a:ext uri="{FF2B5EF4-FFF2-40B4-BE49-F238E27FC236}">
                      <a16:creationId xmlns:a16="http://schemas.microsoft.com/office/drawing/2014/main" id="{0469B42D-D284-4B91-A91F-13E87B31D871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8128154" y="5211762"/>
                  <a:ext cx="777721" cy="644232"/>
                </a:xfrm>
                <a:custGeom>
                  <a:avLst/>
                  <a:gdLst>
                    <a:gd name="T0" fmla="*/ 1651 w 2752"/>
                    <a:gd name="T1" fmla="*/ 1193 h 2259"/>
                    <a:gd name="T2" fmla="*/ 1795 w 2752"/>
                    <a:gd name="T3" fmla="*/ 939 h 2259"/>
                    <a:gd name="T4" fmla="*/ 1758 w 2752"/>
                    <a:gd name="T5" fmla="*/ 1045 h 2259"/>
                    <a:gd name="T6" fmla="*/ 1728 w 2752"/>
                    <a:gd name="T7" fmla="*/ 1184 h 2259"/>
                    <a:gd name="T8" fmla="*/ 2752 w 2752"/>
                    <a:gd name="T9" fmla="*/ 1370 h 2259"/>
                    <a:gd name="T10" fmla="*/ 2252 w 2752"/>
                    <a:gd name="T11" fmla="*/ 1498 h 2259"/>
                    <a:gd name="T12" fmla="*/ 1965 w 2752"/>
                    <a:gd name="T13" fmla="*/ 1396 h 2259"/>
                    <a:gd name="T14" fmla="*/ 2405 w 2752"/>
                    <a:gd name="T15" fmla="*/ 1303 h 2259"/>
                    <a:gd name="T16" fmla="*/ 1880 w 2752"/>
                    <a:gd name="T17" fmla="*/ 1286 h 2259"/>
                    <a:gd name="T18" fmla="*/ 1753 w 2752"/>
                    <a:gd name="T19" fmla="*/ 1430 h 2259"/>
                    <a:gd name="T20" fmla="*/ 1448 w 2752"/>
                    <a:gd name="T21" fmla="*/ 1429 h 2259"/>
                    <a:gd name="T22" fmla="*/ 1169 w 2752"/>
                    <a:gd name="T23" fmla="*/ 1480 h 2259"/>
                    <a:gd name="T24" fmla="*/ 911 w 2752"/>
                    <a:gd name="T25" fmla="*/ 1646 h 2259"/>
                    <a:gd name="T26" fmla="*/ 780 w 2752"/>
                    <a:gd name="T27" fmla="*/ 1726 h 2259"/>
                    <a:gd name="T28" fmla="*/ 518 w 2752"/>
                    <a:gd name="T29" fmla="*/ 1998 h 2259"/>
                    <a:gd name="T30" fmla="*/ 263 w 2752"/>
                    <a:gd name="T31" fmla="*/ 2259 h 2259"/>
                    <a:gd name="T32" fmla="*/ 0 w 2752"/>
                    <a:gd name="T33" fmla="*/ 2031 h 2259"/>
                    <a:gd name="T34" fmla="*/ 81 w 2752"/>
                    <a:gd name="T35" fmla="*/ 1781 h 2259"/>
                    <a:gd name="T36" fmla="*/ 314 w 2752"/>
                    <a:gd name="T37" fmla="*/ 1599 h 2259"/>
                    <a:gd name="T38" fmla="*/ 544 w 2752"/>
                    <a:gd name="T39" fmla="*/ 1685 h 2259"/>
                    <a:gd name="T40" fmla="*/ 763 w 2752"/>
                    <a:gd name="T41" fmla="*/ 1548 h 2259"/>
                    <a:gd name="T42" fmla="*/ 931 w 2752"/>
                    <a:gd name="T43" fmla="*/ 1480 h 2259"/>
                    <a:gd name="T44" fmla="*/ 1135 w 2752"/>
                    <a:gd name="T45" fmla="*/ 1447 h 2259"/>
                    <a:gd name="T46" fmla="*/ 1262 w 2752"/>
                    <a:gd name="T47" fmla="*/ 1396 h 2259"/>
                    <a:gd name="T48" fmla="*/ 1381 w 2752"/>
                    <a:gd name="T49" fmla="*/ 1345 h 2259"/>
                    <a:gd name="T50" fmla="*/ 1482 w 2752"/>
                    <a:gd name="T51" fmla="*/ 1133 h 2259"/>
                    <a:gd name="T52" fmla="*/ 1423 w 2752"/>
                    <a:gd name="T53" fmla="*/ 1226 h 2259"/>
                    <a:gd name="T54" fmla="*/ 1326 w 2752"/>
                    <a:gd name="T55" fmla="*/ 1151 h 2259"/>
                    <a:gd name="T56" fmla="*/ 1351 w 2752"/>
                    <a:gd name="T57" fmla="*/ 866 h 2259"/>
                    <a:gd name="T58" fmla="*/ 1541 w 2752"/>
                    <a:gd name="T59" fmla="*/ 845 h 2259"/>
                    <a:gd name="T60" fmla="*/ 1635 w 2752"/>
                    <a:gd name="T61" fmla="*/ 727 h 2259"/>
                    <a:gd name="T62" fmla="*/ 1582 w 2752"/>
                    <a:gd name="T63" fmla="*/ 538 h 2259"/>
                    <a:gd name="T64" fmla="*/ 1406 w 2752"/>
                    <a:gd name="T65" fmla="*/ 685 h 2259"/>
                    <a:gd name="T66" fmla="*/ 1262 w 2752"/>
                    <a:gd name="T67" fmla="*/ 1134 h 2259"/>
                    <a:gd name="T68" fmla="*/ 1177 w 2752"/>
                    <a:gd name="T69" fmla="*/ 1311 h 2259"/>
                    <a:gd name="T70" fmla="*/ 1135 w 2752"/>
                    <a:gd name="T71" fmla="*/ 1133 h 2259"/>
                    <a:gd name="T72" fmla="*/ 1008 w 2752"/>
                    <a:gd name="T73" fmla="*/ 1387 h 2259"/>
                    <a:gd name="T74" fmla="*/ 788 w 2752"/>
                    <a:gd name="T75" fmla="*/ 1218 h 2259"/>
                    <a:gd name="T76" fmla="*/ 915 w 2752"/>
                    <a:gd name="T77" fmla="*/ 888 h 2259"/>
                    <a:gd name="T78" fmla="*/ 1101 w 2752"/>
                    <a:gd name="T79" fmla="*/ 659 h 2259"/>
                    <a:gd name="T80" fmla="*/ 1067 w 2752"/>
                    <a:gd name="T81" fmla="*/ 337 h 2259"/>
                    <a:gd name="T82" fmla="*/ 1389 w 2752"/>
                    <a:gd name="T83" fmla="*/ 617 h 2259"/>
                    <a:gd name="T84" fmla="*/ 1618 w 2752"/>
                    <a:gd name="T85" fmla="*/ 337 h 2259"/>
                    <a:gd name="T86" fmla="*/ 1767 w 2752"/>
                    <a:gd name="T87" fmla="*/ 21 h 2259"/>
                    <a:gd name="T88" fmla="*/ 1814 w 2752"/>
                    <a:gd name="T89" fmla="*/ 331 h 2259"/>
                    <a:gd name="T90" fmla="*/ 1849 w 2752"/>
                    <a:gd name="T91" fmla="*/ 552 h 2259"/>
                    <a:gd name="T92" fmla="*/ 1990 w 2752"/>
                    <a:gd name="T93" fmla="*/ 329 h 2259"/>
                    <a:gd name="T94" fmla="*/ 2192 w 2752"/>
                    <a:gd name="T95" fmla="*/ 211 h 2259"/>
                    <a:gd name="T96" fmla="*/ 2021 w 2752"/>
                    <a:gd name="T97" fmla="*/ 783 h 2259"/>
                    <a:gd name="T98" fmla="*/ 1922 w 2752"/>
                    <a:gd name="T99" fmla="*/ 1057 h 2259"/>
                    <a:gd name="T100" fmla="*/ 2372 w 2752"/>
                    <a:gd name="T101" fmla="*/ 1115 h 2259"/>
                    <a:gd name="T102" fmla="*/ 2491 w 2752"/>
                    <a:gd name="T103" fmla="*/ 1152 h 2259"/>
                    <a:gd name="T104" fmla="*/ 2615 w 2752"/>
                    <a:gd name="T105" fmla="*/ 1178 h 2259"/>
                    <a:gd name="T106" fmla="*/ 2752 w 2752"/>
                    <a:gd name="T107" fmla="*/ 1349 h 2259"/>
                    <a:gd name="T108" fmla="*/ 1592 w 2752"/>
                    <a:gd name="T109" fmla="*/ 1049 h 2259"/>
                    <a:gd name="T110" fmla="*/ 1540 w 2752"/>
                    <a:gd name="T111" fmla="*/ 954 h 2259"/>
                    <a:gd name="T112" fmla="*/ 1609 w 2752"/>
                    <a:gd name="T113" fmla="*/ 922 h 2259"/>
                    <a:gd name="T114" fmla="*/ 1863 w 2752"/>
                    <a:gd name="T115" fmla="*/ 820 h 2259"/>
                    <a:gd name="T116" fmla="*/ 1838 w 2752"/>
                    <a:gd name="T117" fmla="*/ 693 h 2259"/>
                    <a:gd name="T118" fmla="*/ 1863 w 2752"/>
                    <a:gd name="T119" fmla="*/ 820 h 225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</a:cxnLst>
                  <a:rect l="0" t="0" r="r" b="b"/>
                  <a:pathLst>
                    <a:path w="2752" h="2259">
                      <a:moveTo>
                        <a:pt x="1728" y="1184"/>
                      </a:moveTo>
                      <a:cubicBezTo>
                        <a:pt x="1690" y="1184"/>
                        <a:pt x="1678" y="1180"/>
                        <a:pt x="1651" y="1193"/>
                      </a:cubicBezTo>
                      <a:cubicBezTo>
                        <a:pt x="1651" y="1141"/>
                        <a:pt x="1646" y="1151"/>
                        <a:pt x="1674" y="1122"/>
                      </a:cubicBezTo>
                      <a:cubicBezTo>
                        <a:pt x="1794" y="1002"/>
                        <a:pt x="1745" y="952"/>
                        <a:pt x="1795" y="939"/>
                      </a:cubicBezTo>
                      <a:cubicBezTo>
                        <a:pt x="1796" y="972"/>
                        <a:pt x="1809" y="981"/>
                        <a:pt x="1799" y="1002"/>
                      </a:cubicBezTo>
                      <a:cubicBezTo>
                        <a:pt x="1788" y="1025"/>
                        <a:pt x="1773" y="1009"/>
                        <a:pt x="1758" y="1045"/>
                      </a:cubicBezTo>
                      <a:cubicBezTo>
                        <a:pt x="1747" y="1073"/>
                        <a:pt x="1756" y="1095"/>
                        <a:pt x="1753" y="1125"/>
                      </a:cubicBezTo>
                      <a:cubicBezTo>
                        <a:pt x="1748" y="1177"/>
                        <a:pt x="1740" y="1139"/>
                        <a:pt x="1728" y="1184"/>
                      </a:cubicBezTo>
                      <a:close/>
                      <a:moveTo>
                        <a:pt x="2752" y="1349"/>
                      </a:moveTo>
                      <a:lnTo>
                        <a:pt x="2752" y="1370"/>
                      </a:lnTo>
                      <a:cubicBezTo>
                        <a:pt x="2749" y="1398"/>
                        <a:pt x="2729" y="1424"/>
                        <a:pt x="2686" y="1448"/>
                      </a:cubicBezTo>
                      <a:cubicBezTo>
                        <a:pt x="2529" y="1535"/>
                        <a:pt x="2421" y="1512"/>
                        <a:pt x="2252" y="1498"/>
                      </a:cubicBezTo>
                      <a:cubicBezTo>
                        <a:pt x="2153" y="1489"/>
                        <a:pt x="2076" y="1534"/>
                        <a:pt x="1965" y="1480"/>
                      </a:cubicBezTo>
                      <a:lnTo>
                        <a:pt x="1965" y="1396"/>
                      </a:lnTo>
                      <a:cubicBezTo>
                        <a:pt x="2044" y="1389"/>
                        <a:pt x="2121" y="1370"/>
                        <a:pt x="2210" y="1370"/>
                      </a:cubicBezTo>
                      <a:cubicBezTo>
                        <a:pt x="2286" y="1371"/>
                        <a:pt x="2369" y="1371"/>
                        <a:pt x="2405" y="1303"/>
                      </a:cubicBezTo>
                      <a:cubicBezTo>
                        <a:pt x="2343" y="1210"/>
                        <a:pt x="2133" y="1231"/>
                        <a:pt x="2029" y="1248"/>
                      </a:cubicBezTo>
                      <a:cubicBezTo>
                        <a:pt x="1977" y="1256"/>
                        <a:pt x="1916" y="1283"/>
                        <a:pt x="1880" y="1286"/>
                      </a:cubicBezTo>
                      <a:cubicBezTo>
                        <a:pt x="1874" y="1364"/>
                        <a:pt x="1860" y="1372"/>
                        <a:pt x="1829" y="1430"/>
                      </a:cubicBezTo>
                      <a:lnTo>
                        <a:pt x="1753" y="1430"/>
                      </a:lnTo>
                      <a:cubicBezTo>
                        <a:pt x="1740" y="1380"/>
                        <a:pt x="1634" y="1350"/>
                        <a:pt x="1561" y="1398"/>
                      </a:cubicBezTo>
                      <a:cubicBezTo>
                        <a:pt x="1532" y="1417"/>
                        <a:pt x="1512" y="1410"/>
                        <a:pt x="1448" y="1429"/>
                      </a:cubicBezTo>
                      <a:cubicBezTo>
                        <a:pt x="1402" y="1442"/>
                        <a:pt x="1359" y="1438"/>
                        <a:pt x="1313" y="1438"/>
                      </a:cubicBezTo>
                      <a:cubicBezTo>
                        <a:pt x="1298" y="1495"/>
                        <a:pt x="1239" y="1480"/>
                        <a:pt x="1169" y="1480"/>
                      </a:cubicBezTo>
                      <a:cubicBezTo>
                        <a:pt x="1150" y="1562"/>
                        <a:pt x="1109" y="1526"/>
                        <a:pt x="1042" y="1565"/>
                      </a:cubicBezTo>
                      <a:cubicBezTo>
                        <a:pt x="998" y="1591"/>
                        <a:pt x="957" y="1618"/>
                        <a:pt x="911" y="1646"/>
                      </a:cubicBezTo>
                      <a:cubicBezTo>
                        <a:pt x="885" y="1662"/>
                        <a:pt x="869" y="1671"/>
                        <a:pt x="842" y="1687"/>
                      </a:cubicBezTo>
                      <a:cubicBezTo>
                        <a:pt x="817" y="1703"/>
                        <a:pt x="805" y="1713"/>
                        <a:pt x="780" y="1726"/>
                      </a:cubicBezTo>
                      <a:cubicBezTo>
                        <a:pt x="727" y="1753"/>
                        <a:pt x="696" y="1770"/>
                        <a:pt x="648" y="1807"/>
                      </a:cubicBezTo>
                      <a:cubicBezTo>
                        <a:pt x="586" y="1854"/>
                        <a:pt x="564" y="1937"/>
                        <a:pt x="518" y="1998"/>
                      </a:cubicBezTo>
                      <a:cubicBezTo>
                        <a:pt x="463" y="2072"/>
                        <a:pt x="490" y="2060"/>
                        <a:pt x="464" y="2105"/>
                      </a:cubicBezTo>
                      <a:cubicBezTo>
                        <a:pt x="418" y="2185"/>
                        <a:pt x="374" y="2259"/>
                        <a:pt x="263" y="2259"/>
                      </a:cubicBezTo>
                      <a:cubicBezTo>
                        <a:pt x="171" y="2259"/>
                        <a:pt x="130" y="2237"/>
                        <a:pt x="90" y="2170"/>
                      </a:cubicBezTo>
                      <a:cubicBezTo>
                        <a:pt x="66" y="2129"/>
                        <a:pt x="0" y="2071"/>
                        <a:pt x="0" y="2031"/>
                      </a:cubicBezTo>
                      <a:cubicBezTo>
                        <a:pt x="0" y="1981"/>
                        <a:pt x="7" y="1918"/>
                        <a:pt x="23" y="1876"/>
                      </a:cubicBezTo>
                      <a:cubicBezTo>
                        <a:pt x="37" y="1839"/>
                        <a:pt x="61" y="1811"/>
                        <a:pt x="81" y="1781"/>
                      </a:cubicBezTo>
                      <a:lnTo>
                        <a:pt x="195" y="1599"/>
                      </a:lnTo>
                      <a:lnTo>
                        <a:pt x="314" y="1599"/>
                      </a:lnTo>
                      <a:cubicBezTo>
                        <a:pt x="320" y="1622"/>
                        <a:pt x="344" y="1660"/>
                        <a:pt x="359" y="1680"/>
                      </a:cubicBezTo>
                      <a:cubicBezTo>
                        <a:pt x="404" y="1740"/>
                        <a:pt x="493" y="1742"/>
                        <a:pt x="544" y="1685"/>
                      </a:cubicBezTo>
                      <a:cubicBezTo>
                        <a:pt x="568" y="1658"/>
                        <a:pt x="563" y="1644"/>
                        <a:pt x="607" y="1629"/>
                      </a:cubicBezTo>
                      <a:cubicBezTo>
                        <a:pt x="666" y="1610"/>
                        <a:pt x="710" y="1576"/>
                        <a:pt x="763" y="1548"/>
                      </a:cubicBezTo>
                      <a:cubicBezTo>
                        <a:pt x="795" y="1531"/>
                        <a:pt x="820" y="1536"/>
                        <a:pt x="853" y="1520"/>
                      </a:cubicBezTo>
                      <a:cubicBezTo>
                        <a:pt x="886" y="1505"/>
                        <a:pt x="890" y="1491"/>
                        <a:pt x="931" y="1480"/>
                      </a:cubicBezTo>
                      <a:cubicBezTo>
                        <a:pt x="951" y="1474"/>
                        <a:pt x="958" y="1475"/>
                        <a:pt x="983" y="1472"/>
                      </a:cubicBezTo>
                      <a:cubicBezTo>
                        <a:pt x="1057" y="1464"/>
                        <a:pt x="1021" y="1447"/>
                        <a:pt x="1135" y="1447"/>
                      </a:cubicBezTo>
                      <a:cubicBezTo>
                        <a:pt x="1137" y="1418"/>
                        <a:pt x="1141" y="1416"/>
                        <a:pt x="1152" y="1396"/>
                      </a:cubicBezTo>
                      <a:lnTo>
                        <a:pt x="1262" y="1396"/>
                      </a:lnTo>
                      <a:cubicBezTo>
                        <a:pt x="1264" y="1367"/>
                        <a:pt x="1268" y="1365"/>
                        <a:pt x="1279" y="1345"/>
                      </a:cubicBezTo>
                      <a:lnTo>
                        <a:pt x="1381" y="1345"/>
                      </a:lnTo>
                      <a:cubicBezTo>
                        <a:pt x="1414" y="1282"/>
                        <a:pt x="1429" y="1260"/>
                        <a:pt x="1524" y="1260"/>
                      </a:cubicBezTo>
                      <a:cubicBezTo>
                        <a:pt x="1498" y="1210"/>
                        <a:pt x="1496" y="1195"/>
                        <a:pt x="1482" y="1133"/>
                      </a:cubicBezTo>
                      <a:lnTo>
                        <a:pt x="1423" y="1133"/>
                      </a:lnTo>
                      <a:lnTo>
                        <a:pt x="1423" y="1226"/>
                      </a:lnTo>
                      <a:lnTo>
                        <a:pt x="1338" y="1226"/>
                      </a:lnTo>
                      <a:cubicBezTo>
                        <a:pt x="1336" y="1201"/>
                        <a:pt x="1324" y="1169"/>
                        <a:pt x="1326" y="1151"/>
                      </a:cubicBezTo>
                      <a:cubicBezTo>
                        <a:pt x="1333" y="1083"/>
                        <a:pt x="1345" y="1194"/>
                        <a:pt x="1346" y="913"/>
                      </a:cubicBezTo>
                      <a:cubicBezTo>
                        <a:pt x="1346" y="892"/>
                        <a:pt x="1345" y="885"/>
                        <a:pt x="1351" y="866"/>
                      </a:cubicBezTo>
                      <a:lnTo>
                        <a:pt x="1364" y="838"/>
                      </a:lnTo>
                      <a:cubicBezTo>
                        <a:pt x="1414" y="762"/>
                        <a:pt x="1489" y="841"/>
                        <a:pt x="1541" y="845"/>
                      </a:cubicBezTo>
                      <a:cubicBezTo>
                        <a:pt x="1543" y="795"/>
                        <a:pt x="1565" y="773"/>
                        <a:pt x="1575" y="727"/>
                      </a:cubicBezTo>
                      <a:lnTo>
                        <a:pt x="1635" y="727"/>
                      </a:lnTo>
                      <a:lnTo>
                        <a:pt x="1636" y="618"/>
                      </a:lnTo>
                      <a:cubicBezTo>
                        <a:pt x="1642" y="566"/>
                        <a:pt x="1666" y="484"/>
                        <a:pt x="1582" y="538"/>
                      </a:cubicBezTo>
                      <a:cubicBezTo>
                        <a:pt x="1512" y="584"/>
                        <a:pt x="1495" y="651"/>
                        <a:pt x="1406" y="651"/>
                      </a:cubicBezTo>
                      <a:lnTo>
                        <a:pt x="1406" y="685"/>
                      </a:lnTo>
                      <a:cubicBezTo>
                        <a:pt x="1406" y="754"/>
                        <a:pt x="1270" y="828"/>
                        <a:pt x="1262" y="939"/>
                      </a:cubicBezTo>
                      <a:cubicBezTo>
                        <a:pt x="1258" y="1000"/>
                        <a:pt x="1264" y="1071"/>
                        <a:pt x="1262" y="1134"/>
                      </a:cubicBezTo>
                      <a:cubicBezTo>
                        <a:pt x="1261" y="1186"/>
                        <a:pt x="1246" y="1261"/>
                        <a:pt x="1245" y="1311"/>
                      </a:cubicBezTo>
                      <a:lnTo>
                        <a:pt x="1177" y="1311"/>
                      </a:lnTo>
                      <a:cubicBezTo>
                        <a:pt x="1169" y="1274"/>
                        <a:pt x="1159" y="1265"/>
                        <a:pt x="1152" y="1227"/>
                      </a:cubicBezTo>
                      <a:cubicBezTo>
                        <a:pt x="1146" y="1194"/>
                        <a:pt x="1142" y="1164"/>
                        <a:pt x="1135" y="1133"/>
                      </a:cubicBezTo>
                      <a:cubicBezTo>
                        <a:pt x="1097" y="1154"/>
                        <a:pt x="1106" y="1143"/>
                        <a:pt x="1089" y="1189"/>
                      </a:cubicBezTo>
                      <a:cubicBezTo>
                        <a:pt x="1064" y="1254"/>
                        <a:pt x="1023" y="1321"/>
                        <a:pt x="1008" y="1387"/>
                      </a:cubicBezTo>
                      <a:cubicBezTo>
                        <a:pt x="946" y="1387"/>
                        <a:pt x="897" y="1393"/>
                        <a:pt x="857" y="1344"/>
                      </a:cubicBezTo>
                      <a:cubicBezTo>
                        <a:pt x="838" y="1321"/>
                        <a:pt x="788" y="1254"/>
                        <a:pt x="788" y="1218"/>
                      </a:cubicBezTo>
                      <a:cubicBezTo>
                        <a:pt x="788" y="1082"/>
                        <a:pt x="852" y="1144"/>
                        <a:pt x="863" y="1039"/>
                      </a:cubicBezTo>
                      <a:cubicBezTo>
                        <a:pt x="870" y="984"/>
                        <a:pt x="855" y="888"/>
                        <a:pt x="915" y="888"/>
                      </a:cubicBezTo>
                      <a:cubicBezTo>
                        <a:pt x="970" y="888"/>
                        <a:pt x="998" y="911"/>
                        <a:pt x="1042" y="922"/>
                      </a:cubicBezTo>
                      <a:cubicBezTo>
                        <a:pt x="1151" y="849"/>
                        <a:pt x="1110" y="799"/>
                        <a:pt x="1101" y="659"/>
                      </a:cubicBezTo>
                      <a:cubicBezTo>
                        <a:pt x="1098" y="606"/>
                        <a:pt x="1089" y="550"/>
                        <a:pt x="1084" y="498"/>
                      </a:cubicBezTo>
                      <a:cubicBezTo>
                        <a:pt x="1080" y="449"/>
                        <a:pt x="1068" y="383"/>
                        <a:pt x="1067" y="337"/>
                      </a:cubicBezTo>
                      <a:cubicBezTo>
                        <a:pt x="1105" y="317"/>
                        <a:pt x="1264" y="143"/>
                        <a:pt x="1313" y="430"/>
                      </a:cubicBezTo>
                      <a:cubicBezTo>
                        <a:pt x="1326" y="509"/>
                        <a:pt x="1307" y="615"/>
                        <a:pt x="1389" y="617"/>
                      </a:cubicBezTo>
                      <a:cubicBezTo>
                        <a:pt x="1394" y="555"/>
                        <a:pt x="1433" y="500"/>
                        <a:pt x="1499" y="498"/>
                      </a:cubicBezTo>
                      <a:cubicBezTo>
                        <a:pt x="1516" y="426"/>
                        <a:pt x="1540" y="356"/>
                        <a:pt x="1618" y="337"/>
                      </a:cubicBezTo>
                      <a:cubicBezTo>
                        <a:pt x="1618" y="193"/>
                        <a:pt x="1655" y="196"/>
                        <a:pt x="1722" y="111"/>
                      </a:cubicBezTo>
                      <a:cubicBezTo>
                        <a:pt x="1750" y="75"/>
                        <a:pt x="1714" y="35"/>
                        <a:pt x="1767" y="21"/>
                      </a:cubicBezTo>
                      <a:cubicBezTo>
                        <a:pt x="1843" y="0"/>
                        <a:pt x="1885" y="50"/>
                        <a:pt x="1948" y="83"/>
                      </a:cubicBezTo>
                      <a:cubicBezTo>
                        <a:pt x="1944" y="240"/>
                        <a:pt x="1908" y="245"/>
                        <a:pt x="1814" y="331"/>
                      </a:cubicBezTo>
                      <a:cubicBezTo>
                        <a:pt x="1697" y="439"/>
                        <a:pt x="1770" y="464"/>
                        <a:pt x="1770" y="617"/>
                      </a:cubicBezTo>
                      <a:lnTo>
                        <a:pt x="1849" y="552"/>
                      </a:lnTo>
                      <a:cubicBezTo>
                        <a:pt x="1878" y="516"/>
                        <a:pt x="1907" y="498"/>
                        <a:pt x="1956" y="498"/>
                      </a:cubicBezTo>
                      <a:cubicBezTo>
                        <a:pt x="1956" y="393"/>
                        <a:pt x="1944" y="418"/>
                        <a:pt x="1990" y="329"/>
                      </a:cubicBezTo>
                      <a:cubicBezTo>
                        <a:pt x="2025" y="262"/>
                        <a:pt x="2031" y="206"/>
                        <a:pt x="2123" y="190"/>
                      </a:cubicBezTo>
                      <a:cubicBezTo>
                        <a:pt x="2162" y="183"/>
                        <a:pt x="2171" y="190"/>
                        <a:pt x="2192" y="211"/>
                      </a:cubicBezTo>
                      <a:cubicBezTo>
                        <a:pt x="2251" y="271"/>
                        <a:pt x="2325" y="422"/>
                        <a:pt x="2216" y="479"/>
                      </a:cubicBezTo>
                      <a:cubicBezTo>
                        <a:pt x="1964" y="611"/>
                        <a:pt x="2076" y="697"/>
                        <a:pt x="2021" y="783"/>
                      </a:cubicBezTo>
                      <a:cubicBezTo>
                        <a:pt x="1988" y="835"/>
                        <a:pt x="1988" y="782"/>
                        <a:pt x="1981" y="870"/>
                      </a:cubicBezTo>
                      <a:cubicBezTo>
                        <a:pt x="1975" y="942"/>
                        <a:pt x="1922" y="981"/>
                        <a:pt x="1922" y="1057"/>
                      </a:cubicBezTo>
                      <a:cubicBezTo>
                        <a:pt x="1922" y="1133"/>
                        <a:pt x="2037" y="1099"/>
                        <a:pt x="2109" y="1099"/>
                      </a:cubicBezTo>
                      <a:cubicBezTo>
                        <a:pt x="2195" y="1099"/>
                        <a:pt x="2292" y="1102"/>
                        <a:pt x="2372" y="1115"/>
                      </a:cubicBezTo>
                      <a:cubicBezTo>
                        <a:pt x="2401" y="1120"/>
                        <a:pt x="2417" y="1121"/>
                        <a:pt x="2441" y="1131"/>
                      </a:cubicBezTo>
                      <a:cubicBezTo>
                        <a:pt x="2459" y="1138"/>
                        <a:pt x="2474" y="1150"/>
                        <a:pt x="2491" y="1152"/>
                      </a:cubicBezTo>
                      <a:cubicBezTo>
                        <a:pt x="2518" y="1156"/>
                        <a:pt x="2511" y="1144"/>
                        <a:pt x="2555" y="1161"/>
                      </a:cubicBezTo>
                      <a:cubicBezTo>
                        <a:pt x="2583" y="1171"/>
                        <a:pt x="2583" y="1170"/>
                        <a:pt x="2615" y="1178"/>
                      </a:cubicBezTo>
                      <a:cubicBezTo>
                        <a:pt x="2657" y="1189"/>
                        <a:pt x="2675" y="1211"/>
                        <a:pt x="2700" y="1244"/>
                      </a:cubicBezTo>
                      <a:cubicBezTo>
                        <a:pt x="2728" y="1281"/>
                        <a:pt x="2748" y="1317"/>
                        <a:pt x="2752" y="1349"/>
                      </a:cubicBezTo>
                      <a:close/>
                      <a:moveTo>
                        <a:pt x="1592" y="998"/>
                      </a:moveTo>
                      <a:lnTo>
                        <a:pt x="1592" y="1049"/>
                      </a:lnTo>
                      <a:cubicBezTo>
                        <a:pt x="1548" y="1048"/>
                        <a:pt x="1508" y="1033"/>
                        <a:pt x="1508" y="989"/>
                      </a:cubicBezTo>
                      <a:cubicBezTo>
                        <a:pt x="1508" y="962"/>
                        <a:pt x="1526" y="969"/>
                        <a:pt x="1540" y="954"/>
                      </a:cubicBezTo>
                      <a:cubicBezTo>
                        <a:pt x="1554" y="939"/>
                        <a:pt x="1552" y="932"/>
                        <a:pt x="1558" y="905"/>
                      </a:cubicBezTo>
                      <a:cubicBezTo>
                        <a:pt x="1575" y="913"/>
                        <a:pt x="1589" y="917"/>
                        <a:pt x="1609" y="922"/>
                      </a:cubicBezTo>
                      <a:cubicBezTo>
                        <a:pt x="1602" y="952"/>
                        <a:pt x="1592" y="961"/>
                        <a:pt x="1592" y="998"/>
                      </a:cubicBezTo>
                      <a:close/>
                      <a:moveTo>
                        <a:pt x="1863" y="820"/>
                      </a:moveTo>
                      <a:cubicBezTo>
                        <a:pt x="1814" y="820"/>
                        <a:pt x="1798" y="815"/>
                        <a:pt x="1762" y="812"/>
                      </a:cubicBezTo>
                      <a:cubicBezTo>
                        <a:pt x="1764" y="719"/>
                        <a:pt x="1836" y="782"/>
                        <a:pt x="1838" y="693"/>
                      </a:cubicBezTo>
                      <a:cubicBezTo>
                        <a:pt x="1854" y="701"/>
                        <a:pt x="1883" y="708"/>
                        <a:pt x="1905" y="710"/>
                      </a:cubicBezTo>
                      <a:cubicBezTo>
                        <a:pt x="1902" y="756"/>
                        <a:pt x="1874" y="775"/>
                        <a:pt x="1863" y="82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egoe UI"/>
                    <a:ea typeface="微软雅黑"/>
                  </a:endParaRPr>
                </a:p>
              </p:txBody>
            </p:sp>
            <p:sp>
              <p:nvSpPr>
                <p:cNvPr id="51" name="Freeform 36">
                  <a:extLst>
                    <a:ext uri="{FF2B5EF4-FFF2-40B4-BE49-F238E27FC236}">
                      <a16:creationId xmlns:a16="http://schemas.microsoft.com/office/drawing/2014/main" id="{092CB0D6-E758-4C2F-A0C3-49B95C34CDE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8364179" y="5627708"/>
                  <a:ext cx="381123" cy="379187"/>
                </a:xfrm>
                <a:custGeom>
                  <a:avLst/>
                  <a:gdLst>
                    <a:gd name="T0" fmla="*/ 224 w 1353"/>
                    <a:gd name="T1" fmla="*/ 424 h 1330"/>
                    <a:gd name="T2" fmla="*/ 406 w 1353"/>
                    <a:gd name="T3" fmla="*/ 335 h 1330"/>
                    <a:gd name="T4" fmla="*/ 491 w 1353"/>
                    <a:gd name="T5" fmla="*/ 285 h 1330"/>
                    <a:gd name="T6" fmla="*/ 656 w 1353"/>
                    <a:gd name="T7" fmla="*/ 254 h 1330"/>
                    <a:gd name="T8" fmla="*/ 552 w 1353"/>
                    <a:gd name="T9" fmla="*/ 320 h 1330"/>
                    <a:gd name="T10" fmla="*/ 497 w 1353"/>
                    <a:gd name="T11" fmla="*/ 383 h 1330"/>
                    <a:gd name="T12" fmla="*/ 496 w 1353"/>
                    <a:gd name="T13" fmla="*/ 542 h 1330"/>
                    <a:gd name="T14" fmla="*/ 313 w 1353"/>
                    <a:gd name="T15" fmla="*/ 597 h 1330"/>
                    <a:gd name="T16" fmla="*/ 97 w 1353"/>
                    <a:gd name="T17" fmla="*/ 551 h 1330"/>
                    <a:gd name="T18" fmla="*/ 78 w 1353"/>
                    <a:gd name="T19" fmla="*/ 747 h 1330"/>
                    <a:gd name="T20" fmla="*/ 266 w 1353"/>
                    <a:gd name="T21" fmla="*/ 898 h 1330"/>
                    <a:gd name="T22" fmla="*/ 586 w 1353"/>
                    <a:gd name="T23" fmla="*/ 860 h 1330"/>
                    <a:gd name="T24" fmla="*/ 527 w 1353"/>
                    <a:gd name="T25" fmla="*/ 1006 h 1330"/>
                    <a:gd name="T26" fmla="*/ 269 w 1353"/>
                    <a:gd name="T27" fmla="*/ 1133 h 1330"/>
                    <a:gd name="T28" fmla="*/ 4 w 1353"/>
                    <a:gd name="T29" fmla="*/ 1127 h 1330"/>
                    <a:gd name="T30" fmla="*/ 92 w 1353"/>
                    <a:gd name="T31" fmla="*/ 1216 h 1330"/>
                    <a:gd name="T32" fmla="*/ 162 w 1353"/>
                    <a:gd name="T33" fmla="*/ 1239 h 1330"/>
                    <a:gd name="T34" fmla="*/ 191 w 1353"/>
                    <a:gd name="T35" fmla="*/ 1253 h 1330"/>
                    <a:gd name="T36" fmla="*/ 272 w 1353"/>
                    <a:gd name="T37" fmla="*/ 1273 h 1330"/>
                    <a:gd name="T38" fmla="*/ 373 w 1353"/>
                    <a:gd name="T39" fmla="*/ 1298 h 1330"/>
                    <a:gd name="T40" fmla="*/ 588 w 1353"/>
                    <a:gd name="T41" fmla="*/ 1330 h 1330"/>
                    <a:gd name="T42" fmla="*/ 701 w 1353"/>
                    <a:gd name="T43" fmla="*/ 1282 h 1330"/>
                    <a:gd name="T44" fmla="*/ 771 w 1353"/>
                    <a:gd name="T45" fmla="*/ 1175 h 1330"/>
                    <a:gd name="T46" fmla="*/ 848 w 1353"/>
                    <a:gd name="T47" fmla="*/ 980 h 1330"/>
                    <a:gd name="T48" fmla="*/ 867 w 1353"/>
                    <a:gd name="T49" fmla="*/ 906 h 1330"/>
                    <a:gd name="T50" fmla="*/ 1104 w 1353"/>
                    <a:gd name="T51" fmla="*/ 635 h 1330"/>
                    <a:gd name="T52" fmla="*/ 1236 w 1353"/>
                    <a:gd name="T53" fmla="*/ 650 h 1330"/>
                    <a:gd name="T54" fmla="*/ 1301 w 1353"/>
                    <a:gd name="T55" fmla="*/ 464 h 1330"/>
                    <a:gd name="T56" fmla="*/ 1045 w 1353"/>
                    <a:gd name="T57" fmla="*/ 348 h 1330"/>
                    <a:gd name="T58" fmla="*/ 801 w 1353"/>
                    <a:gd name="T59" fmla="*/ 426 h 1330"/>
                    <a:gd name="T60" fmla="*/ 789 w 1353"/>
                    <a:gd name="T61" fmla="*/ 328 h 1330"/>
                    <a:gd name="T62" fmla="*/ 865 w 1353"/>
                    <a:gd name="T63" fmla="*/ 278 h 1330"/>
                    <a:gd name="T64" fmla="*/ 928 w 1353"/>
                    <a:gd name="T65" fmla="*/ 222 h 1330"/>
                    <a:gd name="T66" fmla="*/ 910 w 1353"/>
                    <a:gd name="T67" fmla="*/ 51 h 1330"/>
                    <a:gd name="T68" fmla="*/ 791 w 1353"/>
                    <a:gd name="T69" fmla="*/ 0 h 1330"/>
                    <a:gd name="T70" fmla="*/ 537 w 1353"/>
                    <a:gd name="T71" fmla="*/ 51 h 1330"/>
                    <a:gd name="T72" fmla="*/ 290 w 1353"/>
                    <a:gd name="T73" fmla="*/ 177 h 1330"/>
                    <a:gd name="T74" fmla="*/ 192 w 1353"/>
                    <a:gd name="T75" fmla="*/ 332 h 1330"/>
                    <a:gd name="T76" fmla="*/ 224 w 1353"/>
                    <a:gd name="T77" fmla="*/ 424 h 133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</a:cxnLst>
                  <a:rect l="0" t="0" r="r" b="b"/>
                  <a:pathLst>
                    <a:path w="1353" h="1330">
                      <a:moveTo>
                        <a:pt x="224" y="424"/>
                      </a:moveTo>
                      <a:cubicBezTo>
                        <a:pt x="314" y="416"/>
                        <a:pt x="324" y="385"/>
                        <a:pt x="406" y="335"/>
                      </a:cubicBezTo>
                      <a:cubicBezTo>
                        <a:pt x="438" y="317"/>
                        <a:pt x="459" y="304"/>
                        <a:pt x="491" y="285"/>
                      </a:cubicBezTo>
                      <a:cubicBezTo>
                        <a:pt x="588" y="225"/>
                        <a:pt x="614" y="254"/>
                        <a:pt x="656" y="254"/>
                      </a:cubicBezTo>
                      <a:cubicBezTo>
                        <a:pt x="654" y="323"/>
                        <a:pt x="646" y="286"/>
                        <a:pt x="552" y="320"/>
                      </a:cubicBezTo>
                      <a:cubicBezTo>
                        <a:pt x="516" y="333"/>
                        <a:pt x="506" y="337"/>
                        <a:pt x="497" y="383"/>
                      </a:cubicBezTo>
                      <a:cubicBezTo>
                        <a:pt x="480" y="466"/>
                        <a:pt x="485" y="467"/>
                        <a:pt x="496" y="542"/>
                      </a:cubicBezTo>
                      <a:cubicBezTo>
                        <a:pt x="428" y="558"/>
                        <a:pt x="395" y="589"/>
                        <a:pt x="313" y="597"/>
                      </a:cubicBezTo>
                      <a:cubicBezTo>
                        <a:pt x="220" y="605"/>
                        <a:pt x="234" y="551"/>
                        <a:pt x="97" y="551"/>
                      </a:cubicBezTo>
                      <a:cubicBezTo>
                        <a:pt x="10" y="551"/>
                        <a:pt x="0" y="649"/>
                        <a:pt x="78" y="747"/>
                      </a:cubicBezTo>
                      <a:cubicBezTo>
                        <a:pt x="103" y="778"/>
                        <a:pt x="226" y="898"/>
                        <a:pt x="266" y="898"/>
                      </a:cubicBezTo>
                      <a:cubicBezTo>
                        <a:pt x="408" y="898"/>
                        <a:pt x="597" y="749"/>
                        <a:pt x="586" y="860"/>
                      </a:cubicBezTo>
                      <a:cubicBezTo>
                        <a:pt x="575" y="968"/>
                        <a:pt x="564" y="969"/>
                        <a:pt x="527" y="1006"/>
                      </a:cubicBezTo>
                      <a:cubicBezTo>
                        <a:pt x="470" y="1062"/>
                        <a:pt x="381" y="1175"/>
                        <a:pt x="269" y="1133"/>
                      </a:cubicBezTo>
                      <a:cubicBezTo>
                        <a:pt x="243" y="1123"/>
                        <a:pt x="4" y="963"/>
                        <a:pt x="4" y="1127"/>
                      </a:cubicBezTo>
                      <a:cubicBezTo>
                        <a:pt x="4" y="1179"/>
                        <a:pt x="51" y="1201"/>
                        <a:pt x="92" y="1216"/>
                      </a:cubicBezTo>
                      <a:cubicBezTo>
                        <a:pt x="120" y="1227"/>
                        <a:pt x="136" y="1227"/>
                        <a:pt x="162" y="1239"/>
                      </a:cubicBezTo>
                      <a:lnTo>
                        <a:pt x="191" y="1253"/>
                      </a:lnTo>
                      <a:cubicBezTo>
                        <a:pt x="223" y="1263"/>
                        <a:pt x="218" y="1253"/>
                        <a:pt x="272" y="1273"/>
                      </a:cubicBezTo>
                      <a:lnTo>
                        <a:pt x="373" y="1298"/>
                      </a:lnTo>
                      <a:cubicBezTo>
                        <a:pt x="489" y="1319"/>
                        <a:pt x="418" y="1330"/>
                        <a:pt x="588" y="1330"/>
                      </a:cubicBezTo>
                      <a:cubicBezTo>
                        <a:pt x="604" y="1330"/>
                        <a:pt x="684" y="1300"/>
                        <a:pt x="701" y="1282"/>
                      </a:cubicBezTo>
                      <a:cubicBezTo>
                        <a:pt x="743" y="1238"/>
                        <a:pt x="743" y="1231"/>
                        <a:pt x="771" y="1175"/>
                      </a:cubicBezTo>
                      <a:cubicBezTo>
                        <a:pt x="802" y="1114"/>
                        <a:pt x="832" y="1048"/>
                        <a:pt x="848" y="980"/>
                      </a:cubicBezTo>
                      <a:cubicBezTo>
                        <a:pt x="858" y="939"/>
                        <a:pt x="867" y="930"/>
                        <a:pt x="867" y="906"/>
                      </a:cubicBezTo>
                      <a:cubicBezTo>
                        <a:pt x="867" y="706"/>
                        <a:pt x="786" y="635"/>
                        <a:pt x="1104" y="635"/>
                      </a:cubicBezTo>
                      <a:cubicBezTo>
                        <a:pt x="1156" y="635"/>
                        <a:pt x="1200" y="656"/>
                        <a:pt x="1236" y="650"/>
                      </a:cubicBezTo>
                      <a:cubicBezTo>
                        <a:pt x="1353" y="628"/>
                        <a:pt x="1334" y="509"/>
                        <a:pt x="1301" y="464"/>
                      </a:cubicBezTo>
                      <a:cubicBezTo>
                        <a:pt x="1262" y="410"/>
                        <a:pt x="1126" y="348"/>
                        <a:pt x="1045" y="348"/>
                      </a:cubicBezTo>
                      <a:cubicBezTo>
                        <a:pt x="796" y="348"/>
                        <a:pt x="865" y="402"/>
                        <a:pt x="801" y="426"/>
                      </a:cubicBezTo>
                      <a:cubicBezTo>
                        <a:pt x="745" y="447"/>
                        <a:pt x="723" y="391"/>
                        <a:pt x="789" y="328"/>
                      </a:cubicBezTo>
                      <a:cubicBezTo>
                        <a:pt x="820" y="298"/>
                        <a:pt x="836" y="302"/>
                        <a:pt x="865" y="278"/>
                      </a:cubicBezTo>
                      <a:cubicBezTo>
                        <a:pt x="890" y="257"/>
                        <a:pt x="900" y="244"/>
                        <a:pt x="928" y="222"/>
                      </a:cubicBezTo>
                      <a:cubicBezTo>
                        <a:pt x="1010" y="158"/>
                        <a:pt x="975" y="91"/>
                        <a:pt x="910" y="51"/>
                      </a:cubicBezTo>
                      <a:lnTo>
                        <a:pt x="791" y="0"/>
                      </a:lnTo>
                      <a:lnTo>
                        <a:pt x="537" y="51"/>
                      </a:lnTo>
                      <a:cubicBezTo>
                        <a:pt x="477" y="68"/>
                        <a:pt x="325" y="151"/>
                        <a:pt x="290" y="177"/>
                      </a:cubicBezTo>
                      <a:cubicBezTo>
                        <a:pt x="241" y="214"/>
                        <a:pt x="196" y="269"/>
                        <a:pt x="192" y="332"/>
                      </a:cubicBezTo>
                      <a:cubicBezTo>
                        <a:pt x="190" y="364"/>
                        <a:pt x="212" y="401"/>
                        <a:pt x="224" y="424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egoe UI"/>
                    <a:ea typeface="微软雅黑"/>
                  </a:endParaRPr>
                </a:p>
              </p:txBody>
            </p:sp>
          </p:grpSp>
          <p:grpSp>
            <p:nvGrpSpPr>
              <p:cNvPr id="47" name="组合 46">
                <a:extLst>
                  <a:ext uri="{FF2B5EF4-FFF2-40B4-BE49-F238E27FC236}">
                    <a16:creationId xmlns:a16="http://schemas.microsoft.com/office/drawing/2014/main" id="{11F0DC23-7E43-48F2-AFFF-44C857585DFF}"/>
                  </a:ext>
                </a:extLst>
              </p:cNvPr>
              <p:cNvGrpSpPr/>
              <p:nvPr/>
            </p:nvGrpSpPr>
            <p:grpSpPr>
              <a:xfrm>
                <a:off x="7088496" y="5329775"/>
                <a:ext cx="487527" cy="574585"/>
                <a:chOff x="7333022" y="5329775"/>
                <a:chExt cx="487527" cy="574585"/>
              </a:xfrm>
              <a:grpFill/>
            </p:grpSpPr>
            <p:sp>
              <p:nvSpPr>
                <p:cNvPr id="48" name="Freeform 35">
                  <a:extLst>
                    <a:ext uri="{FF2B5EF4-FFF2-40B4-BE49-F238E27FC236}">
                      <a16:creationId xmlns:a16="http://schemas.microsoft.com/office/drawing/2014/main" id="{AFF09535-4EBF-460E-BCA2-F8E4530BAE9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333022" y="5329775"/>
                  <a:ext cx="487527" cy="574585"/>
                </a:xfrm>
                <a:custGeom>
                  <a:avLst/>
                  <a:gdLst>
                    <a:gd name="T0" fmla="*/ 730 w 1729"/>
                    <a:gd name="T1" fmla="*/ 127 h 2015"/>
                    <a:gd name="T2" fmla="*/ 750 w 1729"/>
                    <a:gd name="T3" fmla="*/ 200 h 2015"/>
                    <a:gd name="T4" fmla="*/ 772 w 1729"/>
                    <a:gd name="T5" fmla="*/ 627 h 2015"/>
                    <a:gd name="T6" fmla="*/ 771 w 1729"/>
                    <a:gd name="T7" fmla="*/ 718 h 2015"/>
                    <a:gd name="T8" fmla="*/ 341 w 1729"/>
                    <a:gd name="T9" fmla="*/ 914 h 2015"/>
                    <a:gd name="T10" fmla="*/ 162 w 1729"/>
                    <a:gd name="T11" fmla="*/ 813 h 2015"/>
                    <a:gd name="T12" fmla="*/ 80 w 1729"/>
                    <a:gd name="T13" fmla="*/ 806 h 2015"/>
                    <a:gd name="T14" fmla="*/ 10 w 1729"/>
                    <a:gd name="T15" fmla="*/ 1024 h 2015"/>
                    <a:gd name="T16" fmla="*/ 122 w 1729"/>
                    <a:gd name="T17" fmla="*/ 1208 h 2015"/>
                    <a:gd name="T18" fmla="*/ 569 w 1729"/>
                    <a:gd name="T19" fmla="*/ 1227 h 2015"/>
                    <a:gd name="T20" fmla="*/ 637 w 1729"/>
                    <a:gd name="T21" fmla="*/ 1193 h 2015"/>
                    <a:gd name="T22" fmla="*/ 395 w 1729"/>
                    <a:gd name="T23" fmla="*/ 1536 h 2015"/>
                    <a:gd name="T24" fmla="*/ 312 w 1729"/>
                    <a:gd name="T25" fmla="*/ 1597 h 2015"/>
                    <a:gd name="T26" fmla="*/ 263 w 1729"/>
                    <a:gd name="T27" fmla="*/ 1624 h 2015"/>
                    <a:gd name="T28" fmla="*/ 61 w 1729"/>
                    <a:gd name="T29" fmla="*/ 1795 h 2015"/>
                    <a:gd name="T30" fmla="*/ 256 w 1729"/>
                    <a:gd name="T31" fmla="*/ 2015 h 2015"/>
                    <a:gd name="T32" fmla="*/ 438 w 1729"/>
                    <a:gd name="T33" fmla="*/ 1986 h 2015"/>
                    <a:gd name="T34" fmla="*/ 560 w 1729"/>
                    <a:gd name="T35" fmla="*/ 1938 h 2015"/>
                    <a:gd name="T36" fmla="*/ 609 w 1729"/>
                    <a:gd name="T37" fmla="*/ 1903 h 2015"/>
                    <a:gd name="T38" fmla="*/ 667 w 1729"/>
                    <a:gd name="T39" fmla="*/ 1876 h 2015"/>
                    <a:gd name="T40" fmla="*/ 822 w 1729"/>
                    <a:gd name="T41" fmla="*/ 1692 h 2015"/>
                    <a:gd name="T42" fmla="*/ 891 w 1729"/>
                    <a:gd name="T43" fmla="*/ 1591 h 2015"/>
                    <a:gd name="T44" fmla="*/ 1006 w 1729"/>
                    <a:gd name="T45" fmla="*/ 1360 h 2015"/>
                    <a:gd name="T46" fmla="*/ 1037 w 1729"/>
                    <a:gd name="T47" fmla="*/ 1306 h 2015"/>
                    <a:gd name="T48" fmla="*/ 1132 w 1729"/>
                    <a:gd name="T49" fmla="*/ 1063 h 2015"/>
                    <a:gd name="T50" fmla="*/ 1155 w 1729"/>
                    <a:gd name="T51" fmla="*/ 1001 h 2015"/>
                    <a:gd name="T52" fmla="*/ 1236 w 1729"/>
                    <a:gd name="T53" fmla="*/ 912 h 2015"/>
                    <a:gd name="T54" fmla="*/ 1729 w 1729"/>
                    <a:gd name="T55" fmla="*/ 694 h 2015"/>
                    <a:gd name="T56" fmla="*/ 1378 w 1729"/>
                    <a:gd name="T57" fmla="*/ 564 h 2015"/>
                    <a:gd name="T58" fmla="*/ 1187 w 1729"/>
                    <a:gd name="T59" fmla="*/ 575 h 2015"/>
                    <a:gd name="T60" fmla="*/ 1151 w 1729"/>
                    <a:gd name="T61" fmla="*/ 247 h 2015"/>
                    <a:gd name="T62" fmla="*/ 978 w 1729"/>
                    <a:gd name="T63" fmla="*/ 65 h 2015"/>
                    <a:gd name="T64" fmla="*/ 857 w 1729"/>
                    <a:gd name="T65" fmla="*/ 0 h 2015"/>
                    <a:gd name="T66" fmla="*/ 767 w 1729"/>
                    <a:gd name="T67" fmla="*/ 36 h 2015"/>
                    <a:gd name="T68" fmla="*/ 730 w 1729"/>
                    <a:gd name="T69" fmla="*/ 127 h 201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</a:cxnLst>
                  <a:rect l="0" t="0" r="r" b="b"/>
                  <a:pathLst>
                    <a:path w="1729" h="2015">
                      <a:moveTo>
                        <a:pt x="730" y="127"/>
                      </a:moveTo>
                      <a:cubicBezTo>
                        <a:pt x="730" y="151"/>
                        <a:pt x="742" y="175"/>
                        <a:pt x="750" y="200"/>
                      </a:cubicBezTo>
                      <a:cubicBezTo>
                        <a:pt x="790" y="330"/>
                        <a:pt x="783" y="495"/>
                        <a:pt x="772" y="627"/>
                      </a:cubicBezTo>
                      <a:cubicBezTo>
                        <a:pt x="770" y="654"/>
                        <a:pt x="775" y="693"/>
                        <a:pt x="771" y="718"/>
                      </a:cubicBezTo>
                      <a:cubicBezTo>
                        <a:pt x="751" y="835"/>
                        <a:pt x="454" y="939"/>
                        <a:pt x="341" y="914"/>
                      </a:cubicBezTo>
                      <a:cubicBezTo>
                        <a:pt x="234" y="890"/>
                        <a:pt x="244" y="821"/>
                        <a:pt x="162" y="813"/>
                      </a:cubicBezTo>
                      <a:cubicBezTo>
                        <a:pt x="144" y="811"/>
                        <a:pt x="86" y="804"/>
                        <a:pt x="80" y="806"/>
                      </a:cubicBezTo>
                      <a:cubicBezTo>
                        <a:pt x="0" y="824"/>
                        <a:pt x="10" y="958"/>
                        <a:pt x="10" y="1024"/>
                      </a:cubicBezTo>
                      <a:cubicBezTo>
                        <a:pt x="10" y="1052"/>
                        <a:pt x="72" y="1166"/>
                        <a:pt x="122" y="1208"/>
                      </a:cubicBezTo>
                      <a:cubicBezTo>
                        <a:pt x="256" y="1320"/>
                        <a:pt x="426" y="1342"/>
                        <a:pt x="569" y="1227"/>
                      </a:cubicBezTo>
                      <a:cubicBezTo>
                        <a:pt x="598" y="1204"/>
                        <a:pt x="591" y="1194"/>
                        <a:pt x="637" y="1193"/>
                      </a:cubicBezTo>
                      <a:cubicBezTo>
                        <a:pt x="630" y="1276"/>
                        <a:pt x="466" y="1480"/>
                        <a:pt x="395" y="1536"/>
                      </a:cubicBezTo>
                      <a:cubicBezTo>
                        <a:pt x="361" y="1562"/>
                        <a:pt x="354" y="1575"/>
                        <a:pt x="312" y="1597"/>
                      </a:cubicBezTo>
                      <a:cubicBezTo>
                        <a:pt x="291" y="1608"/>
                        <a:pt x="281" y="1612"/>
                        <a:pt x="263" y="1624"/>
                      </a:cubicBezTo>
                      <a:cubicBezTo>
                        <a:pt x="164" y="1684"/>
                        <a:pt x="61" y="1608"/>
                        <a:pt x="61" y="1795"/>
                      </a:cubicBezTo>
                      <a:cubicBezTo>
                        <a:pt x="61" y="1902"/>
                        <a:pt x="158" y="2015"/>
                        <a:pt x="256" y="2015"/>
                      </a:cubicBezTo>
                      <a:cubicBezTo>
                        <a:pt x="397" y="2015"/>
                        <a:pt x="317" y="2003"/>
                        <a:pt x="438" y="1986"/>
                      </a:cubicBezTo>
                      <a:lnTo>
                        <a:pt x="560" y="1938"/>
                      </a:lnTo>
                      <a:cubicBezTo>
                        <a:pt x="578" y="1927"/>
                        <a:pt x="588" y="1915"/>
                        <a:pt x="609" y="1903"/>
                      </a:cubicBezTo>
                      <a:cubicBezTo>
                        <a:pt x="633" y="1888"/>
                        <a:pt x="645" y="1890"/>
                        <a:pt x="667" y="1876"/>
                      </a:cubicBezTo>
                      <a:cubicBezTo>
                        <a:pt x="738" y="1831"/>
                        <a:pt x="790" y="1735"/>
                        <a:pt x="822" y="1692"/>
                      </a:cubicBezTo>
                      <a:cubicBezTo>
                        <a:pt x="851" y="1652"/>
                        <a:pt x="867" y="1640"/>
                        <a:pt x="891" y="1591"/>
                      </a:cubicBezTo>
                      <a:cubicBezTo>
                        <a:pt x="929" y="1514"/>
                        <a:pt x="966" y="1439"/>
                        <a:pt x="1006" y="1360"/>
                      </a:cubicBezTo>
                      <a:cubicBezTo>
                        <a:pt x="1019" y="1335"/>
                        <a:pt x="1026" y="1328"/>
                        <a:pt x="1037" y="1306"/>
                      </a:cubicBezTo>
                      <a:cubicBezTo>
                        <a:pt x="1073" y="1230"/>
                        <a:pt x="1111" y="1145"/>
                        <a:pt x="1132" y="1063"/>
                      </a:cubicBezTo>
                      <a:cubicBezTo>
                        <a:pt x="1144" y="1016"/>
                        <a:pt x="1135" y="1039"/>
                        <a:pt x="1155" y="1001"/>
                      </a:cubicBezTo>
                      <a:cubicBezTo>
                        <a:pt x="1178" y="959"/>
                        <a:pt x="1194" y="935"/>
                        <a:pt x="1236" y="912"/>
                      </a:cubicBezTo>
                      <a:cubicBezTo>
                        <a:pt x="1404" y="823"/>
                        <a:pt x="1729" y="909"/>
                        <a:pt x="1729" y="694"/>
                      </a:cubicBezTo>
                      <a:cubicBezTo>
                        <a:pt x="1729" y="591"/>
                        <a:pt x="1501" y="532"/>
                        <a:pt x="1378" y="564"/>
                      </a:cubicBezTo>
                      <a:cubicBezTo>
                        <a:pt x="1356" y="570"/>
                        <a:pt x="1187" y="640"/>
                        <a:pt x="1187" y="575"/>
                      </a:cubicBezTo>
                      <a:cubicBezTo>
                        <a:pt x="1187" y="414"/>
                        <a:pt x="1289" y="383"/>
                        <a:pt x="1151" y="247"/>
                      </a:cubicBezTo>
                      <a:cubicBezTo>
                        <a:pt x="1090" y="188"/>
                        <a:pt x="1075" y="147"/>
                        <a:pt x="978" y="65"/>
                      </a:cubicBezTo>
                      <a:cubicBezTo>
                        <a:pt x="941" y="34"/>
                        <a:pt x="921" y="0"/>
                        <a:pt x="857" y="0"/>
                      </a:cubicBezTo>
                      <a:cubicBezTo>
                        <a:pt x="817" y="0"/>
                        <a:pt x="786" y="12"/>
                        <a:pt x="767" y="36"/>
                      </a:cubicBezTo>
                      <a:cubicBezTo>
                        <a:pt x="751" y="56"/>
                        <a:pt x="730" y="95"/>
                        <a:pt x="730" y="127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egoe UI"/>
                    <a:ea typeface="微软雅黑"/>
                  </a:endParaRPr>
                </a:p>
              </p:txBody>
            </p:sp>
            <p:sp>
              <p:nvSpPr>
                <p:cNvPr id="49" name="Freeform 37">
                  <a:extLst>
                    <a:ext uri="{FF2B5EF4-FFF2-40B4-BE49-F238E27FC236}">
                      <a16:creationId xmlns:a16="http://schemas.microsoft.com/office/drawing/2014/main" id="{82DB0AFD-D47F-4043-B772-D5BAD2ED61D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654170" y="5739916"/>
                  <a:ext cx="154770" cy="147032"/>
                </a:xfrm>
                <a:custGeom>
                  <a:avLst/>
                  <a:gdLst>
                    <a:gd name="T0" fmla="*/ 363 w 550"/>
                    <a:gd name="T1" fmla="*/ 516 h 516"/>
                    <a:gd name="T2" fmla="*/ 524 w 550"/>
                    <a:gd name="T3" fmla="*/ 262 h 516"/>
                    <a:gd name="T4" fmla="*/ 450 w 550"/>
                    <a:gd name="T5" fmla="*/ 176 h 516"/>
                    <a:gd name="T6" fmla="*/ 67 w 550"/>
                    <a:gd name="T7" fmla="*/ 0 h 516"/>
                    <a:gd name="T8" fmla="*/ 20 w 550"/>
                    <a:gd name="T9" fmla="*/ 157 h 516"/>
                    <a:gd name="T10" fmla="*/ 63 w 550"/>
                    <a:gd name="T11" fmla="*/ 233 h 516"/>
                    <a:gd name="T12" fmla="*/ 99 w 550"/>
                    <a:gd name="T13" fmla="*/ 315 h 516"/>
                    <a:gd name="T14" fmla="*/ 363 w 550"/>
                    <a:gd name="T15" fmla="*/ 516 h 51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</a:cxnLst>
                  <a:rect l="0" t="0" r="r" b="b"/>
                  <a:pathLst>
                    <a:path w="550" h="516">
                      <a:moveTo>
                        <a:pt x="363" y="516"/>
                      </a:moveTo>
                      <a:cubicBezTo>
                        <a:pt x="550" y="516"/>
                        <a:pt x="524" y="376"/>
                        <a:pt x="524" y="262"/>
                      </a:cubicBezTo>
                      <a:cubicBezTo>
                        <a:pt x="524" y="246"/>
                        <a:pt x="491" y="223"/>
                        <a:pt x="450" y="176"/>
                      </a:cubicBezTo>
                      <a:cubicBezTo>
                        <a:pt x="343" y="53"/>
                        <a:pt x="249" y="0"/>
                        <a:pt x="67" y="0"/>
                      </a:cubicBezTo>
                      <a:cubicBezTo>
                        <a:pt x="9" y="0"/>
                        <a:pt x="0" y="107"/>
                        <a:pt x="20" y="157"/>
                      </a:cubicBezTo>
                      <a:cubicBezTo>
                        <a:pt x="30" y="183"/>
                        <a:pt x="49" y="206"/>
                        <a:pt x="63" y="233"/>
                      </a:cubicBezTo>
                      <a:cubicBezTo>
                        <a:pt x="78" y="263"/>
                        <a:pt x="82" y="288"/>
                        <a:pt x="99" y="315"/>
                      </a:cubicBezTo>
                      <a:cubicBezTo>
                        <a:pt x="138" y="380"/>
                        <a:pt x="276" y="516"/>
                        <a:pt x="363" y="516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egoe UI"/>
                    <a:ea typeface="微软雅黑"/>
                  </a:endParaRPr>
                </a:p>
              </p:txBody>
            </p:sp>
          </p:grpSp>
        </p:grpSp>
        <p:grpSp>
          <p:nvGrpSpPr>
            <p:cNvPr id="15" name="组合 14">
              <a:extLst>
                <a:ext uri="{FF2B5EF4-FFF2-40B4-BE49-F238E27FC236}">
                  <a16:creationId xmlns:a16="http://schemas.microsoft.com/office/drawing/2014/main" id="{C398EF85-AC47-45C2-9C1F-899B6A84A18D}"/>
                </a:ext>
              </a:extLst>
            </p:cNvPr>
            <p:cNvGrpSpPr/>
            <p:nvPr/>
          </p:nvGrpSpPr>
          <p:grpSpPr>
            <a:xfrm>
              <a:off x="335077" y="270942"/>
              <a:ext cx="421971" cy="417136"/>
              <a:chOff x="4065588" y="1646238"/>
              <a:chExt cx="969963" cy="958850"/>
            </a:xfrm>
            <a:grpFill/>
          </p:grpSpPr>
          <p:sp>
            <p:nvSpPr>
              <p:cNvPr id="16" name="Freeform 5">
                <a:extLst>
                  <a:ext uri="{FF2B5EF4-FFF2-40B4-BE49-F238E27FC236}">
                    <a16:creationId xmlns:a16="http://schemas.microsoft.com/office/drawing/2014/main" id="{EA17E22C-0D8D-46BC-A685-6621E16269D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78338" y="1900238"/>
                <a:ext cx="134938" cy="63500"/>
              </a:xfrm>
              <a:custGeom>
                <a:avLst/>
                <a:gdLst>
                  <a:gd name="T0" fmla="*/ 0 w 584"/>
                  <a:gd name="T1" fmla="*/ 272 h 272"/>
                  <a:gd name="T2" fmla="*/ 122 w 584"/>
                  <a:gd name="T3" fmla="*/ 233 h 272"/>
                  <a:gd name="T4" fmla="*/ 584 w 584"/>
                  <a:gd name="T5" fmla="*/ 272 h 272"/>
                  <a:gd name="T6" fmla="*/ 471 w 584"/>
                  <a:gd name="T7" fmla="*/ 123 h 272"/>
                  <a:gd name="T8" fmla="*/ 116 w 584"/>
                  <a:gd name="T9" fmla="*/ 134 h 272"/>
                  <a:gd name="T10" fmla="*/ 0 w 584"/>
                  <a:gd name="T11" fmla="*/ 272 h 2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584" h="272">
                    <a:moveTo>
                      <a:pt x="0" y="272"/>
                    </a:moveTo>
                    <a:lnTo>
                      <a:pt x="122" y="233"/>
                    </a:lnTo>
                    <a:cubicBezTo>
                      <a:pt x="349" y="156"/>
                      <a:pt x="436" y="269"/>
                      <a:pt x="584" y="272"/>
                    </a:cubicBezTo>
                    <a:cubicBezTo>
                      <a:pt x="584" y="179"/>
                      <a:pt x="535" y="154"/>
                      <a:pt x="471" y="123"/>
                    </a:cubicBezTo>
                    <a:cubicBezTo>
                      <a:pt x="224" y="0"/>
                      <a:pt x="315" y="35"/>
                      <a:pt x="116" y="134"/>
                    </a:cubicBezTo>
                    <a:cubicBezTo>
                      <a:pt x="51" y="166"/>
                      <a:pt x="7" y="183"/>
                      <a:pt x="0" y="27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17" name="Freeform 6">
                <a:extLst>
                  <a:ext uri="{FF2B5EF4-FFF2-40B4-BE49-F238E27FC236}">
                    <a16:creationId xmlns:a16="http://schemas.microsoft.com/office/drawing/2014/main" id="{9F85B695-35E9-488B-A654-E861A804547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13250" y="2001838"/>
                <a:ext cx="39688" cy="90488"/>
              </a:xfrm>
              <a:custGeom>
                <a:avLst/>
                <a:gdLst>
                  <a:gd name="T0" fmla="*/ 0 w 169"/>
                  <a:gd name="T1" fmla="*/ 389 h 389"/>
                  <a:gd name="T2" fmla="*/ 76 w 169"/>
                  <a:gd name="T3" fmla="*/ 330 h 389"/>
                  <a:gd name="T4" fmla="*/ 169 w 169"/>
                  <a:gd name="T5" fmla="*/ 279 h 389"/>
                  <a:gd name="T6" fmla="*/ 169 w 169"/>
                  <a:gd name="T7" fmla="*/ 0 h 389"/>
                  <a:gd name="T8" fmla="*/ 34 w 169"/>
                  <a:gd name="T9" fmla="*/ 145 h 389"/>
                  <a:gd name="T10" fmla="*/ 0 w 169"/>
                  <a:gd name="T11" fmla="*/ 389 h 38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69" h="389">
                    <a:moveTo>
                      <a:pt x="0" y="389"/>
                    </a:moveTo>
                    <a:cubicBezTo>
                      <a:pt x="36" y="380"/>
                      <a:pt x="47" y="348"/>
                      <a:pt x="76" y="330"/>
                    </a:cubicBezTo>
                    <a:cubicBezTo>
                      <a:pt x="107" y="311"/>
                      <a:pt x="137" y="301"/>
                      <a:pt x="169" y="279"/>
                    </a:cubicBezTo>
                    <a:lnTo>
                      <a:pt x="169" y="0"/>
                    </a:lnTo>
                    <a:cubicBezTo>
                      <a:pt x="103" y="5"/>
                      <a:pt x="54" y="92"/>
                      <a:pt x="34" y="145"/>
                    </a:cubicBezTo>
                    <a:cubicBezTo>
                      <a:pt x="9" y="216"/>
                      <a:pt x="0" y="294"/>
                      <a:pt x="0" y="38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18" name="Freeform 7">
                <a:extLst>
                  <a:ext uri="{FF2B5EF4-FFF2-40B4-BE49-F238E27FC236}">
                    <a16:creationId xmlns:a16="http://schemas.microsoft.com/office/drawing/2014/main" id="{F485C85C-BC2B-4F32-915C-0BFB17970D8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637088" y="2001838"/>
                <a:ext cx="41275" cy="88900"/>
              </a:xfrm>
              <a:custGeom>
                <a:avLst/>
                <a:gdLst>
                  <a:gd name="T0" fmla="*/ 0 w 178"/>
                  <a:gd name="T1" fmla="*/ 279 h 381"/>
                  <a:gd name="T2" fmla="*/ 178 w 178"/>
                  <a:gd name="T3" fmla="*/ 381 h 381"/>
                  <a:gd name="T4" fmla="*/ 17 w 178"/>
                  <a:gd name="T5" fmla="*/ 0 h 381"/>
                  <a:gd name="T6" fmla="*/ 0 w 178"/>
                  <a:gd name="T7" fmla="*/ 279 h 3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78" h="381">
                    <a:moveTo>
                      <a:pt x="0" y="279"/>
                    </a:moveTo>
                    <a:cubicBezTo>
                      <a:pt x="51" y="306"/>
                      <a:pt x="127" y="369"/>
                      <a:pt x="178" y="381"/>
                    </a:cubicBezTo>
                    <a:cubicBezTo>
                      <a:pt x="178" y="237"/>
                      <a:pt x="125" y="25"/>
                      <a:pt x="17" y="0"/>
                    </a:cubicBezTo>
                    <a:lnTo>
                      <a:pt x="0" y="279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19" name="Freeform 8">
                <a:extLst>
                  <a:ext uri="{FF2B5EF4-FFF2-40B4-BE49-F238E27FC236}">
                    <a16:creationId xmlns:a16="http://schemas.microsoft.com/office/drawing/2014/main" id="{4DB7F7C7-BA68-4087-9F8A-CFE2875266E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557713" y="2289176"/>
                <a:ext cx="12700" cy="46038"/>
              </a:xfrm>
              <a:custGeom>
                <a:avLst/>
                <a:gdLst>
                  <a:gd name="T0" fmla="*/ 0 w 54"/>
                  <a:gd name="T1" fmla="*/ 192 h 192"/>
                  <a:gd name="T2" fmla="*/ 47 w 54"/>
                  <a:gd name="T3" fmla="*/ 116 h 192"/>
                  <a:gd name="T4" fmla="*/ 53 w 54"/>
                  <a:gd name="T5" fmla="*/ 0 h 192"/>
                  <a:gd name="T6" fmla="*/ 2 w 54"/>
                  <a:gd name="T7" fmla="*/ 22 h 192"/>
                  <a:gd name="T8" fmla="*/ 0 w 54"/>
                  <a:gd name="T9" fmla="*/ 192 h 1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4" h="192">
                    <a:moveTo>
                      <a:pt x="0" y="192"/>
                    </a:moveTo>
                    <a:cubicBezTo>
                      <a:pt x="37" y="174"/>
                      <a:pt x="40" y="164"/>
                      <a:pt x="47" y="116"/>
                    </a:cubicBezTo>
                    <a:cubicBezTo>
                      <a:pt x="53" y="75"/>
                      <a:pt x="54" y="46"/>
                      <a:pt x="53" y="0"/>
                    </a:cubicBezTo>
                    <a:lnTo>
                      <a:pt x="2" y="22"/>
                    </a:lnTo>
                    <a:lnTo>
                      <a:pt x="0" y="192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20" name="Freeform 9">
                <a:extLst>
                  <a:ext uri="{FF2B5EF4-FFF2-40B4-BE49-F238E27FC236}">
                    <a16:creationId xmlns:a16="http://schemas.microsoft.com/office/drawing/2014/main" id="{C54DE55B-3FF7-41E0-ABF9-BA9DEC89C9C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551363" y="2193926"/>
                <a:ext cx="20638" cy="17463"/>
              </a:xfrm>
              <a:custGeom>
                <a:avLst/>
                <a:gdLst>
                  <a:gd name="T0" fmla="*/ 0 w 84"/>
                  <a:gd name="T1" fmla="*/ 75 h 75"/>
                  <a:gd name="T2" fmla="*/ 84 w 84"/>
                  <a:gd name="T3" fmla="*/ 69 h 75"/>
                  <a:gd name="T4" fmla="*/ 0 w 84"/>
                  <a:gd name="T5" fmla="*/ 75 h 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84" h="75">
                    <a:moveTo>
                      <a:pt x="0" y="75"/>
                    </a:moveTo>
                    <a:lnTo>
                      <a:pt x="84" y="69"/>
                    </a:lnTo>
                    <a:cubicBezTo>
                      <a:pt x="56" y="13"/>
                      <a:pt x="15" y="0"/>
                      <a:pt x="0" y="7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21" name="Freeform 10">
                <a:extLst>
                  <a:ext uri="{FF2B5EF4-FFF2-40B4-BE49-F238E27FC236}">
                    <a16:creationId xmlns:a16="http://schemas.microsoft.com/office/drawing/2014/main" id="{59929121-1F8C-4D5B-A1E7-CBF80924BF2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76750" y="1973263"/>
                <a:ext cx="146050" cy="93663"/>
              </a:xfrm>
              <a:custGeom>
                <a:avLst/>
                <a:gdLst>
                  <a:gd name="T0" fmla="*/ 0 w 631"/>
                  <a:gd name="T1" fmla="*/ 75 h 403"/>
                  <a:gd name="T2" fmla="*/ 0 w 631"/>
                  <a:gd name="T3" fmla="*/ 372 h 403"/>
                  <a:gd name="T4" fmla="*/ 330 w 631"/>
                  <a:gd name="T5" fmla="*/ 329 h 403"/>
                  <a:gd name="T6" fmla="*/ 592 w 631"/>
                  <a:gd name="T7" fmla="*/ 338 h 403"/>
                  <a:gd name="T8" fmla="*/ 469 w 631"/>
                  <a:gd name="T9" fmla="*/ 29 h 403"/>
                  <a:gd name="T10" fmla="*/ 65 w 631"/>
                  <a:gd name="T11" fmla="*/ 47 h 403"/>
                  <a:gd name="T12" fmla="*/ 0 w 631"/>
                  <a:gd name="T13" fmla="*/ 75 h 4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631" h="403">
                    <a:moveTo>
                      <a:pt x="0" y="75"/>
                    </a:moveTo>
                    <a:lnTo>
                      <a:pt x="0" y="372"/>
                    </a:lnTo>
                    <a:cubicBezTo>
                      <a:pt x="68" y="372"/>
                      <a:pt x="180" y="329"/>
                      <a:pt x="330" y="329"/>
                    </a:cubicBezTo>
                    <a:cubicBezTo>
                      <a:pt x="435" y="329"/>
                      <a:pt x="592" y="403"/>
                      <a:pt x="592" y="338"/>
                    </a:cubicBezTo>
                    <a:cubicBezTo>
                      <a:pt x="592" y="31"/>
                      <a:pt x="631" y="64"/>
                      <a:pt x="469" y="29"/>
                    </a:cubicBezTo>
                    <a:cubicBezTo>
                      <a:pt x="360" y="6"/>
                      <a:pt x="174" y="0"/>
                      <a:pt x="65" y="47"/>
                    </a:cubicBezTo>
                    <a:cubicBezTo>
                      <a:pt x="37" y="59"/>
                      <a:pt x="29" y="68"/>
                      <a:pt x="0" y="7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22" name="Freeform 11">
                <a:extLst>
                  <a:ext uri="{FF2B5EF4-FFF2-40B4-BE49-F238E27FC236}">
                    <a16:creationId xmlns:a16="http://schemas.microsoft.com/office/drawing/2014/main" id="{3D27B830-1759-48F0-B03A-D3892DCCF6F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86275" y="2066926"/>
                <a:ext cx="120650" cy="60325"/>
              </a:xfrm>
              <a:custGeom>
                <a:avLst/>
                <a:gdLst>
                  <a:gd name="T0" fmla="*/ 0 w 525"/>
                  <a:gd name="T1" fmla="*/ 80 h 257"/>
                  <a:gd name="T2" fmla="*/ 262 w 525"/>
                  <a:gd name="T3" fmla="*/ 257 h 257"/>
                  <a:gd name="T4" fmla="*/ 525 w 525"/>
                  <a:gd name="T5" fmla="*/ 54 h 257"/>
                  <a:gd name="T6" fmla="*/ 120 w 525"/>
                  <a:gd name="T7" fmla="*/ 30 h 257"/>
                  <a:gd name="T8" fmla="*/ 0 w 525"/>
                  <a:gd name="T9" fmla="*/ 80 h 2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25" h="257">
                    <a:moveTo>
                      <a:pt x="0" y="80"/>
                    </a:moveTo>
                    <a:cubicBezTo>
                      <a:pt x="12" y="126"/>
                      <a:pt x="165" y="257"/>
                      <a:pt x="262" y="257"/>
                    </a:cubicBezTo>
                    <a:cubicBezTo>
                      <a:pt x="350" y="257"/>
                      <a:pt x="482" y="136"/>
                      <a:pt x="525" y="54"/>
                    </a:cubicBezTo>
                    <a:cubicBezTo>
                      <a:pt x="440" y="13"/>
                      <a:pt x="241" y="0"/>
                      <a:pt x="120" y="30"/>
                    </a:cubicBezTo>
                    <a:cubicBezTo>
                      <a:pt x="69" y="43"/>
                      <a:pt x="42" y="57"/>
                      <a:pt x="0" y="8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23" name="Freeform 12">
                <a:extLst>
                  <a:ext uri="{FF2B5EF4-FFF2-40B4-BE49-F238E27FC236}">
                    <a16:creationId xmlns:a16="http://schemas.microsoft.com/office/drawing/2014/main" id="{C5EB446A-3916-48BF-99B9-7AF6907EC49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229100" y="1758951"/>
                <a:ext cx="622300" cy="609600"/>
              </a:xfrm>
              <a:custGeom>
                <a:avLst/>
                <a:gdLst>
                  <a:gd name="T0" fmla="*/ 532 w 2683"/>
                  <a:gd name="T1" fmla="*/ 2604 h 2604"/>
                  <a:gd name="T2" fmla="*/ 693 w 2683"/>
                  <a:gd name="T3" fmla="*/ 2071 h 2604"/>
                  <a:gd name="T4" fmla="*/ 775 w 2683"/>
                  <a:gd name="T5" fmla="*/ 1111 h 2604"/>
                  <a:gd name="T6" fmla="*/ 945 w 2683"/>
                  <a:gd name="T7" fmla="*/ 935 h 2604"/>
                  <a:gd name="T8" fmla="*/ 1062 w 2683"/>
                  <a:gd name="T9" fmla="*/ 704 h 2604"/>
                  <a:gd name="T10" fmla="*/ 1320 w 2683"/>
                  <a:gd name="T11" fmla="*/ 606 h 2604"/>
                  <a:gd name="T12" fmla="*/ 1320 w 2683"/>
                  <a:gd name="T13" fmla="*/ 589 h 2604"/>
                  <a:gd name="T14" fmla="*/ 1131 w 2683"/>
                  <a:gd name="T15" fmla="*/ 523 h 2604"/>
                  <a:gd name="T16" fmla="*/ 1015 w 2683"/>
                  <a:gd name="T17" fmla="*/ 344 h 2604"/>
                  <a:gd name="T18" fmla="*/ 1286 w 2683"/>
                  <a:gd name="T19" fmla="*/ 513 h 2604"/>
                  <a:gd name="T20" fmla="*/ 1316 w 2683"/>
                  <a:gd name="T21" fmla="*/ 408 h 2604"/>
                  <a:gd name="T22" fmla="*/ 1320 w 2683"/>
                  <a:gd name="T23" fmla="*/ 268 h 2604"/>
                  <a:gd name="T24" fmla="*/ 1362 w 2683"/>
                  <a:gd name="T25" fmla="*/ 259 h 2604"/>
                  <a:gd name="T26" fmla="*/ 1413 w 2683"/>
                  <a:gd name="T27" fmla="*/ 276 h 2604"/>
                  <a:gd name="T28" fmla="*/ 1420 w 2683"/>
                  <a:gd name="T29" fmla="*/ 430 h 2604"/>
                  <a:gd name="T30" fmla="*/ 1490 w 2683"/>
                  <a:gd name="T31" fmla="*/ 498 h 2604"/>
                  <a:gd name="T32" fmla="*/ 1675 w 2683"/>
                  <a:gd name="T33" fmla="*/ 344 h 2604"/>
                  <a:gd name="T34" fmla="*/ 1717 w 2683"/>
                  <a:gd name="T35" fmla="*/ 352 h 2604"/>
                  <a:gd name="T36" fmla="*/ 1631 w 2683"/>
                  <a:gd name="T37" fmla="*/ 503 h 2604"/>
                  <a:gd name="T38" fmla="*/ 1500 w 2683"/>
                  <a:gd name="T39" fmla="*/ 558 h 2604"/>
                  <a:gd name="T40" fmla="*/ 1447 w 2683"/>
                  <a:gd name="T41" fmla="*/ 572 h 2604"/>
                  <a:gd name="T42" fmla="*/ 1734 w 2683"/>
                  <a:gd name="T43" fmla="*/ 793 h 2604"/>
                  <a:gd name="T44" fmla="*/ 1788 w 2683"/>
                  <a:gd name="T45" fmla="*/ 916 h 2604"/>
                  <a:gd name="T46" fmla="*/ 1958 w 2683"/>
                  <a:gd name="T47" fmla="*/ 1094 h 2604"/>
                  <a:gd name="T48" fmla="*/ 2022 w 2683"/>
                  <a:gd name="T49" fmla="*/ 1377 h 2604"/>
                  <a:gd name="T50" fmla="*/ 2031 w 2683"/>
                  <a:gd name="T51" fmla="*/ 1538 h 2604"/>
                  <a:gd name="T52" fmla="*/ 2031 w 2683"/>
                  <a:gd name="T53" fmla="*/ 1969 h 2604"/>
                  <a:gd name="T54" fmla="*/ 2200 w 2683"/>
                  <a:gd name="T55" fmla="*/ 2587 h 2604"/>
                  <a:gd name="T56" fmla="*/ 2683 w 2683"/>
                  <a:gd name="T57" fmla="*/ 1597 h 2604"/>
                  <a:gd name="T58" fmla="*/ 2559 w 2683"/>
                  <a:gd name="T59" fmla="*/ 1018 h 2604"/>
                  <a:gd name="T60" fmla="*/ 2439 w 2683"/>
                  <a:gd name="T61" fmla="*/ 816 h 2604"/>
                  <a:gd name="T62" fmla="*/ 2329 w 2683"/>
                  <a:gd name="T63" fmla="*/ 680 h 2604"/>
                  <a:gd name="T64" fmla="*/ 2291 w 2683"/>
                  <a:gd name="T65" fmla="*/ 634 h 2604"/>
                  <a:gd name="T66" fmla="*/ 1909 w 2683"/>
                  <a:gd name="T67" fmla="*/ 363 h 2604"/>
                  <a:gd name="T68" fmla="*/ 51 w 2683"/>
                  <a:gd name="T69" fmla="*/ 1318 h 2604"/>
                  <a:gd name="T70" fmla="*/ 34 w 2683"/>
                  <a:gd name="T71" fmla="*/ 1429 h 2604"/>
                  <a:gd name="T72" fmla="*/ 273 w 2683"/>
                  <a:gd name="T73" fmla="*/ 2339 h 2604"/>
                  <a:gd name="T74" fmla="*/ 359 w 2683"/>
                  <a:gd name="T75" fmla="*/ 2447 h 2604"/>
                  <a:gd name="T76" fmla="*/ 532 w 2683"/>
                  <a:gd name="T77" fmla="*/ 2604 h 26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</a:cxnLst>
                <a:rect l="0" t="0" r="r" b="b"/>
                <a:pathLst>
                  <a:path w="2683" h="2604">
                    <a:moveTo>
                      <a:pt x="532" y="2604"/>
                    </a:moveTo>
                    <a:cubicBezTo>
                      <a:pt x="596" y="2558"/>
                      <a:pt x="692" y="2200"/>
                      <a:pt x="693" y="2071"/>
                    </a:cubicBezTo>
                    <a:cubicBezTo>
                      <a:pt x="696" y="1808"/>
                      <a:pt x="665" y="1336"/>
                      <a:pt x="775" y="1111"/>
                    </a:cubicBezTo>
                    <a:cubicBezTo>
                      <a:pt x="824" y="1010"/>
                      <a:pt x="891" y="987"/>
                      <a:pt x="945" y="935"/>
                    </a:cubicBezTo>
                    <a:cubicBezTo>
                      <a:pt x="1017" y="866"/>
                      <a:pt x="924" y="808"/>
                      <a:pt x="1062" y="704"/>
                    </a:cubicBezTo>
                    <a:cubicBezTo>
                      <a:pt x="1131" y="652"/>
                      <a:pt x="1203" y="606"/>
                      <a:pt x="1320" y="606"/>
                    </a:cubicBezTo>
                    <a:lnTo>
                      <a:pt x="1320" y="589"/>
                    </a:lnTo>
                    <a:cubicBezTo>
                      <a:pt x="1241" y="571"/>
                      <a:pt x="1192" y="564"/>
                      <a:pt x="1131" y="523"/>
                    </a:cubicBezTo>
                    <a:cubicBezTo>
                      <a:pt x="1049" y="468"/>
                      <a:pt x="1015" y="428"/>
                      <a:pt x="1015" y="344"/>
                    </a:cubicBezTo>
                    <a:cubicBezTo>
                      <a:pt x="1144" y="344"/>
                      <a:pt x="1115" y="513"/>
                      <a:pt x="1286" y="513"/>
                    </a:cubicBezTo>
                    <a:cubicBezTo>
                      <a:pt x="1324" y="513"/>
                      <a:pt x="1310" y="452"/>
                      <a:pt x="1316" y="408"/>
                    </a:cubicBezTo>
                    <a:cubicBezTo>
                      <a:pt x="1323" y="363"/>
                      <a:pt x="1320" y="314"/>
                      <a:pt x="1320" y="268"/>
                    </a:cubicBezTo>
                    <a:cubicBezTo>
                      <a:pt x="1353" y="265"/>
                      <a:pt x="1340" y="259"/>
                      <a:pt x="1362" y="259"/>
                    </a:cubicBezTo>
                    <a:cubicBezTo>
                      <a:pt x="1378" y="259"/>
                      <a:pt x="1389" y="271"/>
                      <a:pt x="1413" y="276"/>
                    </a:cubicBezTo>
                    <a:cubicBezTo>
                      <a:pt x="1413" y="336"/>
                      <a:pt x="1415" y="382"/>
                      <a:pt x="1420" y="430"/>
                    </a:cubicBezTo>
                    <a:cubicBezTo>
                      <a:pt x="1428" y="513"/>
                      <a:pt x="1410" y="526"/>
                      <a:pt x="1490" y="498"/>
                    </a:cubicBezTo>
                    <a:cubicBezTo>
                      <a:pt x="1608" y="456"/>
                      <a:pt x="1641" y="344"/>
                      <a:pt x="1675" y="344"/>
                    </a:cubicBezTo>
                    <a:cubicBezTo>
                      <a:pt x="1698" y="344"/>
                      <a:pt x="1699" y="348"/>
                      <a:pt x="1717" y="352"/>
                    </a:cubicBezTo>
                    <a:cubicBezTo>
                      <a:pt x="1733" y="417"/>
                      <a:pt x="1694" y="444"/>
                      <a:pt x="1631" y="503"/>
                    </a:cubicBezTo>
                    <a:cubicBezTo>
                      <a:pt x="1568" y="562"/>
                      <a:pt x="1544" y="551"/>
                      <a:pt x="1500" y="558"/>
                    </a:cubicBezTo>
                    <a:cubicBezTo>
                      <a:pt x="1483" y="560"/>
                      <a:pt x="1467" y="568"/>
                      <a:pt x="1447" y="572"/>
                    </a:cubicBezTo>
                    <a:cubicBezTo>
                      <a:pt x="1482" y="621"/>
                      <a:pt x="1689" y="653"/>
                      <a:pt x="1734" y="793"/>
                    </a:cubicBezTo>
                    <a:cubicBezTo>
                      <a:pt x="1750" y="846"/>
                      <a:pt x="1747" y="883"/>
                      <a:pt x="1788" y="916"/>
                    </a:cubicBezTo>
                    <a:cubicBezTo>
                      <a:pt x="1855" y="969"/>
                      <a:pt x="1897" y="974"/>
                      <a:pt x="1958" y="1094"/>
                    </a:cubicBezTo>
                    <a:cubicBezTo>
                      <a:pt x="1999" y="1177"/>
                      <a:pt x="2023" y="1255"/>
                      <a:pt x="2022" y="1377"/>
                    </a:cubicBezTo>
                    <a:cubicBezTo>
                      <a:pt x="2022" y="1434"/>
                      <a:pt x="2031" y="1471"/>
                      <a:pt x="2031" y="1538"/>
                    </a:cubicBezTo>
                    <a:lnTo>
                      <a:pt x="2031" y="1969"/>
                    </a:lnTo>
                    <a:cubicBezTo>
                      <a:pt x="2040" y="2142"/>
                      <a:pt x="2064" y="2496"/>
                      <a:pt x="2200" y="2587"/>
                    </a:cubicBezTo>
                    <a:cubicBezTo>
                      <a:pt x="2428" y="2435"/>
                      <a:pt x="2683" y="1983"/>
                      <a:pt x="2683" y="1597"/>
                    </a:cubicBezTo>
                    <a:cubicBezTo>
                      <a:pt x="2683" y="1366"/>
                      <a:pt x="2642" y="1192"/>
                      <a:pt x="2559" y="1018"/>
                    </a:cubicBezTo>
                    <a:cubicBezTo>
                      <a:pt x="2523" y="943"/>
                      <a:pt x="2483" y="882"/>
                      <a:pt x="2439" y="816"/>
                    </a:cubicBezTo>
                    <a:lnTo>
                      <a:pt x="2329" y="680"/>
                    </a:lnTo>
                    <a:cubicBezTo>
                      <a:pt x="2311" y="661"/>
                      <a:pt x="2309" y="653"/>
                      <a:pt x="2291" y="634"/>
                    </a:cubicBezTo>
                    <a:cubicBezTo>
                      <a:pt x="2202" y="536"/>
                      <a:pt x="2028" y="419"/>
                      <a:pt x="1909" y="363"/>
                    </a:cubicBezTo>
                    <a:cubicBezTo>
                      <a:pt x="1129" y="0"/>
                      <a:pt x="199" y="480"/>
                      <a:pt x="51" y="1318"/>
                    </a:cubicBezTo>
                    <a:cubicBezTo>
                      <a:pt x="44" y="1353"/>
                      <a:pt x="37" y="1398"/>
                      <a:pt x="34" y="1429"/>
                    </a:cubicBezTo>
                    <a:cubicBezTo>
                      <a:pt x="0" y="1758"/>
                      <a:pt x="90" y="2062"/>
                      <a:pt x="273" y="2339"/>
                    </a:cubicBezTo>
                    <a:cubicBezTo>
                      <a:pt x="309" y="2393"/>
                      <a:pt x="328" y="2407"/>
                      <a:pt x="359" y="2447"/>
                    </a:cubicBezTo>
                    <a:cubicBezTo>
                      <a:pt x="401" y="2501"/>
                      <a:pt x="474" y="2574"/>
                      <a:pt x="532" y="260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24" name="Freeform 13">
                <a:extLst>
                  <a:ext uri="{FF2B5EF4-FFF2-40B4-BE49-F238E27FC236}">
                    <a16:creationId xmlns:a16="http://schemas.microsoft.com/office/drawing/2014/main" id="{02D4918C-D09B-43B2-A04C-FA63310867E2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208463" y="1784351"/>
                <a:ext cx="668338" cy="698500"/>
              </a:xfrm>
              <a:custGeom>
                <a:avLst/>
                <a:gdLst>
                  <a:gd name="T0" fmla="*/ 1575 w 2879"/>
                  <a:gd name="T1" fmla="*/ 2823 h 2992"/>
                  <a:gd name="T2" fmla="*/ 1761 w 2879"/>
                  <a:gd name="T3" fmla="*/ 2882 h 2992"/>
                  <a:gd name="T4" fmla="*/ 1321 w 2879"/>
                  <a:gd name="T5" fmla="*/ 2857 h 2992"/>
                  <a:gd name="T6" fmla="*/ 1355 w 2879"/>
                  <a:gd name="T7" fmla="*/ 2848 h 2992"/>
                  <a:gd name="T8" fmla="*/ 1524 w 2879"/>
                  <a:gd name="T9" fmla="*/ 2798 h 2992"/>
                  <a:gd name="T10" fmla="*/ 1363 w 2879"/>
                  <a:gd name="T11" fmla="*/ 2798 h 2992"/>
                  <a:gd name="T12" fmla="*/ 1316 w 2879"/>
                  <a:gd name="T13" fmla="*/ 2911 h 2992"/>
                  <a:gd name="T14" fmla="*/ 1160 w 2879"/>
                  <a:gd name="T15" fmla="*/ 2772 h 2992"/>
                  <a:gd name="T16" fmla="*/ 1084 w 2879"/>
                  <a:gd name="T17" fmla="*/ 2874 h 2992"/>
                  <a:gd name="T18" fmla="*/ 1143 w 2879"/>
                  <a:gd name="T19" fmla="*/ 2755 h 2992"/>
                  <a:gd name="T20" fmla="*/ 1084 w 2879"/>
                  <a:gd name="T21" fmla="*/ 2874 h 2992"/>
                  <a:gd name="T22" fmla="*/ 1599 w 2879"/>
                  <a:gd name="T23" fmla="*/ 2806 h 2992"/>
                  <a:gd name="T24" fmla="*/ 1837 w 2879"/>
                  <a:gd name="T25" fmla="*/ 2730 h 2992"/>
                  <a:gd name="T26" fmla="*/ 1803 w 2879"/>
                  <a:gd name="T27" fmla="*/ 2815 h 2992"/>
                  <a:gd name="T28" fmla="*/ 1710 w 2879"/>
                  <a:gd name="T29" fmla="*/ 2815 h 2992"/>
                  <a:gd name="T30" fmla="*/ 1427 w 2879"/>
                  <a:gd name="T31" fmla="*/ 2339 h 2992"/>
                  <a:gd name="T32" fmla="*/ 1311 w 2879"/>
                  <a:gd name="T33" fmla="*/ 1892 h 2992"/>
                  <a:gd name="T34" fmla="*/ 1346 w 2879"/>
                  <a:gd name="T35" fmla="*/ 1665 h 2992"/>
                  <a:gd name="T36" fmla="*/ 1457 w 2879"/>
                  <a:gd name="T37" fmla="*/ 1886 h 2992"/>
                  <a:gd name="T38" fmla="*/ 1511 w 2879"/>
                  <a:gd name="T39" fmla="*/ 2100 h 2992"/>
                  <a:gd name="T40" fmla="*/ 1627 w 2879"/>
                  <a:gd name="T41" fmla="*/ 2196 h 2992"/>
                  <a:gd name="T42" fmla="*/ 1479 w 2879"/>
                  <a:gd name="T43" fmla="*/ 2701 h 2992"/>
                  <a:gd name="T44" fmla="*/ 1353 w 2879"/>
                  <a:gd name="T45" fmla="*/ 2165 h 2992"/>
                  <a:gd name="T46" fmla="*/ 965 w 2879"/>
                  <a:gd name="T47" fmla="*/ 2696 h 2992"/>
                  <a:gd name="T48" fmla="*/ 329 w 2879"/>
                  <a:gd name="T49" fmla="*/ 2283 h 2992"/>
                  <a:gd name="T50" fmla="*/ 442 w 2879"/>
                  <a:gd name="T51" fmla="*/ 514 h 2992"/>
                  <a:gd name="T52" fmla="*/ 2390 w 2879"/>
                  <a:gd name="T53" fmla="*/ 467 h 2992"/>
                  <a:gd name="T54" fmla="*/ 2537 w 2879"/>
                  <a:gd name="T55" fmla="*/ 2304 h 2992"/>
                  <a:gd name="T56" fmla="*/ 1914 w 2879"/>
                  <a:gd name="T57" fmla="*/ 2696 h 2992"/>
                  <a:gd name="T58" fmla="*/ 2068 w 2879"/>
                  <a:gd name="T59" fmla="*/ 2270 h 2992"/>
                  <a:gd name="T60" fmla="*/ 1812 w 2879"/>
                  <a:gd name="T61" fmla="*/ 1308 h 2992"/>
                  <a:gd name="T62" fmla="*/ 1679 w 2879"/>
                  <a:gd name="T63" fmla="*/ 1601 h 2992"/>
                  <a:gd name="T64" fmla="*/ 1770 w 2879"/>
                  <a:gd name="T65" fmla="*/ 2095 h 2992"/>
                  <a:gd name="T66" fmla="*/ 1685 w 2879"/>
                  <a:gd name="T67" fmla="*/ 2493 h 2992"/>
                  <a:gd name="T68" fmla="*/ 1383 w 2879"/>
                  <a:gd name="T69" fmla="*/ 1607 h 2992"/>
                  <a:gd name="T70" fmla="*/ 1228 w 2879"/>
                  <a:gd name="T71" fmla="*/ 2442 h 2992"/>
                  <a:gd name="T72" fmla="*/ 1135 w 2879"/>
                  <a:gd name="T73" fmla="*/ 1849 h 2992"/>
                  <a:gd name="T74" fmla="*/ 958 w 2879"/>
                  <a:gd name="T75" fmla="*/ 1385 h 2992"/>
                  <a:gd name="T76" fmla="*/ 677 w 2879"/>
                  <a:gd name="T77" fmla="*/ 2535 h 2992"/>
                  <a:gd name="T78" fmla="*/ 914 w 2879"/>
                  <a:gd name="T79" fmla="*/ 2806 h 2992"/>
                  <a:gd name="T80" fmla="*/ 1934 w 2879"/>
                  <a:gd name="T81" fmla="*/ 2911 h 2992"/>
                  <a:gd name="T82" fmla="*/ 2320 w 2879"/>
                  <a:gd name="T83" fmla="*/ 2603 h 2992"/>
                  <a:gd name="T84" fmla="*/ 2523 w 2879"/>
                  <a:gd name="T85" fmla="*/ 520 h 2992"/>
                  <a:gd name="T86" fmla="*/ 1516 w 2879"/>
                  <a:gd name="T87" fmla="*/ 29 h 2992"/>
                  <a:gd name="T88" fmla="*/ 408 w 2879"/>
                  <a:gd name="T89" fmla="*/ 463 h 29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</a:cxnLst>
                <a:rect l="0" t="0" r="r" b="b"/>
                <a:pathLst>
                  <a:path w="2879" h="2992">
                    <a:moveTo>
                      <a:pt x="1549" y="2908"/>
                    </a:moveTo>
                    <a:lnTo>
                      <a:pt x="1549" y="2823"/>
                    </a:lnTo>
                    <a:lnTo>
                      <a:pt x="1575" y="2823"/>
                    </a:lnTo>
                    <a:cubicBezTo>
                      <a:pt x="1577" y="2850"/>
                      <a:pt x="1583" y="2853"/>
                      <a:pt x="1583" y="2882"/>
                    </a:cubicBezTo>
                    <a:cubicBezTo>
                      <a:pt x="1583" y="2908"/>
                      <a:pt x="1573" y="2905"/>
                      <a:pt x="1549" y="2908"/>
                    </a:cubicBezTo>
                    <a:close/>
                    <a:moveTo>
                      <a:pt x="1761" y="2882"/>
                    </a:moveTo>
                    <a:cubicBezTo>
                      <a:pt x="1750" y="2860"/>
                      <a:pt x="1753" y="2873"/>
                      <a:pt x="1753" y="2840"/>
                    </a:cubicBezTo>
                    <a:cubicBezTo>
                      <a:pt x="1813" y="2845"/>
                      <a:pt x="1781" y="2880"/>
                      <a:pt x="1761" y="2882"/>
                    </a:cubicBezTo>
                    <a:close/>
                    <a:moveTo>
                      <a:pt x="1321" y="2857"/>
                    </a:moveTo>
                    <a:lnTo>
                      <a:pt x="1321" y="2806"/>
                    </a:lnTo>
                    <a:lnTo>
                      <a:pt x="1346" y="2806"/>
                    </a:lnTo>
                    <a:cubicBezTo>
                      <a:pt x="1348" y="2829"/>
                      <a:pt x="1350" y="2829"/>
                      <a:pt x="1355" y="2848"/>
                    </a:cubicBezTo>
                    <a:cubicBezTo>
                      <a:pt x="1341" y="2850"/>
                      <a:pt x="1328" y="2848"/>
                      <a:pt x="1321" y="2857"/>
                    </a:cubicBezTo>
                    <a:close/>
                    <a:moveTo>
                      <a:pt x="1363" y="2798"/>
                    </a:moveTo>
                    <a:lnTo>
                      <a:pt x="1524" y="2798"/>
                    </a:lnTo>
                    <a:cubicBezTo>
                      <a:pt x="1504" y="2840"/>
                      <a:pt x="1521" y="2884"/>
                      <a:pt x="1524" y="2925"/>
                    </a:cubicBezTo>
                    <a:lnTo>
                      <a:pt x="1338" y="2925"/>
                    </a:lnTo>
                    <a:cubicBezTo>
                      <a:pt x="1376" y="2868"/>
                      <a:pt x="1399" y="2865"/>
                      <a:pt x="1363" y="2798"/>
                    </a:cubicBezTo>
                    <a:close/>
                    <a:moveTo>
                      <a:pt x="1287" y="2874"/>
                    </a:moveTo>
                    <a:cubicBezTo>
                      <a:pt x="1307" y="2879"/>
                      <a:pt x="1312" y="2882"/>
                      <a:pt x="1338" y="2882"/>
                    </a:cubicBezTo>
                    <a:cubicBezTo>
                      <a:pt x="1331" y="2906"/>
                      <a:pt x="1340" y="2897"/>
                      <a:pt x="1316" y="2911"/>
                    </a:cubicBezTo>
                    <a:cubicBezTo>
                      <a:pt x="1275" y="2934"/>
                      <a:pt x="1165" y="2927"/>
                      <a:pt x="1143" y="2882"/>
                    </a:cubicBezTo>
                    <a:cubicBezTo>
                      <a:pt x="1135" y="2866"/>
                      <a:pt x="1139" y="2855"/>
                      <a:pt x="1145" y="2835"/>
                    </a:cubicBezTo>
                    <a:cubicBezTo>
                      <a:pt x="1153" y="2811"/>
                      <a:pt x="1158" y="2797"/>
                      <a:pt x="1160" y="2772"/>
                    </a:cubicBezTo>
                    <a:lnTo>
                      <a:pt x="1312" y="2783"/>
                    </a:lnTo>
                    <a:cubicBezTo>
                      <a:pt x="1289" y="2816"/>
                      <a:pt x="1287" y="2814"/>
                      <a:pt x="1287" y="2874"/>
                    </a:cubicBezTo>
                    <a:close/>
                    <a:moveTo>
                      <a:pt x="1084" y="2874"/>
                    </a:moveTo>
                    <a:cubicBezTo>
                      <a:pt x="1021" y="2874"/>
                      <a:pt x="1025" y="2869"/>
                      <a:pt x="974" y="2857"/>
                    </a:cubicBezTo>
                    <a:lnTo>
                      <a:pt x="1036" y="2731"/>
                    </a:lnTo>
                    <a:cubicBezTo>
                      <a:pt x="1070" y="2739"/>
                      <a:pt x="1099" y="2754"/>
                      <a:pt x="1143" y="2755"/>
                    </a:cubicBezTo>
                    <a:cubicBezTo>
                      <a:pt x="1125" y="2800"/>
                      <a:pt x="1149" y="2744"/>
                      <a:pt x="1122" y="2776"/>
                    </a:cubicBezTo>
                    <a:cubicBezTo>
                      <a:pt x="1104" y="2798"/>
                      <a:pt x="1114" y="2769"/>
                      <a:pt x="1116" y="2807"/>
                    </a:cubicBezTo>
                    <a:cubicBezTo>
                      <a:pt x="1118" y="2844"/>
                      <a:pt x="1120" y="2874"/>
                      <a:pt x="1084" y="2874"/>
                    </a:cubicBezTo>
                    <a:close/>
                    <a:moveTo>
                      <a:pt x="1736" y="2899"/>
                    </a:moveTo>
                    <a:cubicBezTo>
                      <a:pt x="1699" y="2908"/>
                      <a:pt x="1632" y="2924"/>
                      <a:pt x="1592" y="2925"/>
                    </a:cubicBezTo>
                    <a:cubicBezTo>
                      <a:pt x="1607" y="2859"/>
                      <a:pt x="1616" y="2924"/>
                      <a:pt x="1599" y="2806"/>
                    </a:cubicBezTo>
                    <a:cubicBezTo>
                      <a:pt x="1592" y="2802"/>
                      <a:pt x="1584" y="2800"/>
                      <a:pt x="1581" y="2800"/>
                    </a:cubicBezTo>
                    <a:lnTo>
                      <a:pt x="1558" y="2789"/>
                    </a:lnTo>
                    <a:cubicBezTo>
                      <a:pt x="1664" y="2765"/>
                      <a:pt x="1744" y="2775"/>
                      <a:pt x="1837" y="2730"/>
                    </a:cubicBezTo>
                    <a:lnTo>
                      <a:pt x="1888" y="2857"/>
                    </a:lnTo>
                    <a:cubicBezTo>
                      <a:pt x="1864" y="2869"/>
                      <a:pt x="1833" y="2876"/>
                      <a:pt x="1803" y="2882"/>
                    </a:cubicBezTo>
                    <a:lnTo>
                      <a:pt x="1803" y="2815"/>
                    </a:lnTo>
                    <a:cubicBezTo>
                      <a:pt x="1759" y="2811"/>
                      <a:pt x="1788" y="2804"/>
                      <a:pt x="1744" y="2815"/>
                    </a:cubicBezTo>
                    <a:cubicBezTo>
                      <a:pt x="1756" y="2797"/>
                      <a:pt x="1767" y="2781"/>
                      <a:pt x="1778" y="2764"/>
                    </a:cubicBezTo>
                    <a:cubicBezTo>
                      <a:pt x="1738" y="2773"/>
                      <a:pt x="1722" y="2778"/>
                      <a:pt x="1710" y="2815"/>
                    </a:cubicBezTo>
                    <a:cubicBezTo>
                      <a:pt x="1701" y="2846"/>
                      <a:pt x="1719" y="2868"/>
                      <a:pt x="1736" y="2899"/>
                    </a:cubicBezTo>
                    <a:close/>
                    <a:moveTo>
                      <a:pt x="1353" y="2165"/>
                    </a:moveTo>
                    <a:cubicBezTo>
                      <a:pt x="1390" y="2221"/>
                      <a:pt x="1360" y="2325"/>
                      <a:pt x="1427" y="2339"/>
                    </a:cubicBezTo>
                    <a:cubicBezTo>
                      <a:pt x="1434" y="2077"/>
                      <a:pt x="1373" y="2191"/>
                      <a:pt x="1342" y="2121"/>
                    </a:cubicBezTo>
                    <a:cubicBezTo>
                      <a:pt x="1327" y="2045"/>
                      <a:pt x="1349" y="2044"/>
                      <a:pt x="1358" y="1989"/>
                    </a:cubicBezTo>
                    <a:cubicBezTo>
                      <a:pt x="1365" y="1942"/>
                      <a:pt x="1321" y="1950"/>
                      <a:pt x="1311" y="1892"/>
                    </a:cubicBezTo>
                    <a:cubicBezTo>
                      <a:pt x="1357" y="1820"/>
                      <a:pt x="1435" y="1869"/>
                      <a:pt x="1428" y="1793"/>
                    </a:cubicBezTo>
                    <a:cubicBezTo>
                      <a:pt x="1395" y="1772"/>
                      <a:pt x="1337" y="1792"/>
                      <a:pt x="1316" y="1759"/>
                    </a:cubicBezTo>
                    <a:cubicBezTo>
                      <a:pt x="1296" y="1727"/>
                      <a:pt x="1329" y="1682"/>
                      <a:pt x="1346" y="1665"/>
                    </a:cubicBezTo>
                    <a:cubicBezTo>
                      <a:pt x="1395" y="1679"/>
                      <a:pt x="1376" y="1680"/>
                      <a:pt x="1400" y="1719"/>
                    </a:cubicBezTo>
                    <a:cubicBezTo>
                      <a:pt x="1515" y="1731"/>
                      <a:pt x="1523" y="1715"/>
                      <a:pt x="1625" y="1757"/>
                    </a:cubicBezTo>
                    <a:cubicBezTo>
                      <a:pt x="1634" y="1916"/>
                      <a:pt x="1547" y="1882"/>
                      <a:pt x="1457" y="1886"/>
                    </a:cubicBezTo>
                    <a:cubicBezTo>
                      <a:pt x="1427" y="1888"/>
                      <a:pt x="1405" y="1892"/>
                      <a:pt x="1385" y="1909"/>
                    </a:cubicBezTo>
                    <a:cubicBezTo>
                      <a:pt x="1409" y="1929"/>
                      <a:pt x="1409" y="1927"/>
                      <a:pt x="1448" y="1935"/>
                    </a:cubicBezTo>
                    <a:cubicBezTo>
                      <a:pt x="1533" y="1952"/>
                      <a:pt x="1492" y="2005"/>
                      <a:pt x="1511" y="2100"/>
                    </a:cubicBezTo>
                    <a:cubicBezTo>
                      <a:pt x="1550" y="2041"/>
                      <a:pt x="1523" y="1991"/>
                      <a:pt x="1577" y="1967"/>
                    </a:cubicBezTo>
                    <a:cubicBezTo>
                      <a:pt x="1610" y="2042"/>
                      <a:pt x="1601" y="2076"/>
                      <a:pt x="1577" y="2149"/>
                    </a:cubicBezTo>
                    <a:cubicBezTo>
                      <a:pt x="1617" y="2174"/>
                      <a:pt x="1618" y="2137"/>
                      <a:pt x="1627" y="2196"/>
                    </a:cubicBezTo>
                    <a:cubicBezTo>
                      <a:pt x="1638" y="2274"/>
                      <a:pt x="1612" y="2358"/>
                      <a:pt x="1557" y="2407"/>
                    </a:cubicBezTo>
                    <a:cubicBezTo>
                      <a:pt x="1497" y="2459"/>
                      <a:pt x="1503" y="2425"/>
                      <a:pt x="1502" y="2535"/>
                    </a:cubicBezTo>
                    <a:cubicBezTo>
                      <a:pt x="1502" y="2594"/>
                      <a:pt x="1503" y="2655"/>
                      <a:pt x="1479" y="2701"/>
                    </a:cubicBezTo>
                    <a:cubicBezTo>
                      <a:pt x="1383" y="2681"/>
                      <a:pt x="1423" y="2605"/>
                      <a:pt x="1425" y="2434"/>
                    </a:cubicBezTo>
                    <a:cubicBezTo>
                      <a:pt x="1366" y="2389"/>
                      <a:pt x="1294" y="2369"/>
                      <a:pt x="1302" y="2221"/>
                    </a:cubicBezTo>
                    <a:cubicBezTo>
                      <a:pt x="1305" y="2178"/>
                      <a:pt x="1313" y="2169"/>
                      <a:pt x="1353" y="2165"/>
                    </a:cubicBezTo>
                    <a:close/>
                    <a:moveTo>
                      <a:pt x="677" y="2535"/>
                    </a:moveTo>
                    <a:cubicBezTo>
                      <a:pt x="685" y="2563"/>
                      <a:pt x="678" y="2547"/>
                      <a:pt x="699" y="2565"/>
                    </a:cubicBezTo>
                    <a:cubicBezTo>
                      <a:pt x="752" y="2611"/>
                      <a:pt x="903" y="2695"/>
                      <a:pt x="965" y="2696"/>
                    </a:cubicBezTo>
                    <a:cubicBezTo>
                      <a:pt x="959" y="2722"/>
                      <a:pt x="954" y="2721"/>
                      <a:pt x="948" y="2747"/>
                    </a:cubicBezTo>
                    <a:cubicBezTo>
                      <a:pt x="896" y="2746"/>
                      <a:pt x="791" y="2693"/>
                      <a:pt x="755" y="2669"/>
                    </a:cubicBezTo>
                    <a:cubicBezTo>
                      <a:pt x="589" y="2561"/>
                      <a:pt x="451" y="2449"/>
                      <a:pt x="329" y="2283"/>
                    </a:cubicBezTo>
                    <a:cubicBezTo>
                      <a:pt x="91" y="1958"/>
                      <a:pt x="5" y="1570"/>
                      <a:pt x="97" y="1150"/>
                    </a:cubicBezTo>
                    <a:cubicBezTo>
                      <a:pt x="143" y="940"/>
                      <a:pt x="268" y="687"/>
                      <a:pt x="421" y="535"/>
                    </a:cubicBezTo>
                    <a:cubicBezTo>
                      <a:pt x="430" y="526"/>
                      <a:pt x="434" y="523"/>
                      <a:pt x="442" y="514"/>
                    </a:cubicBezTo>
                    <a:cubicBezTo>
                      <a:pt x="504" y="446"/>
                      <a:pt x="576" y="385"/>
                      <a:pt x="652" y="334"/>
                    </a:cubicBezTo>
                    <a:cubicBezTo>
                      <a:pt x="1121" y="23"/>
                      <a:pt x="1735" y="0"/>
                      <a:pt x="2203" y="315"/>
                    </a:cubicBezTo>
                    <a:lnTo>
                      <a:pt x="2390" y="467"/>
                    </a:lnTo>
                    <a:cubicBezTo>
                      <a:pt x="2613" y="693"/>
                      <a:pt x="2811" y="1034"/>
                      <a:pt x="2811" y="1375"/>
                    </a:cubicBezTo>
                    <a:lnTo>
                      <a:pt x="2811" y="1528"/>
                    </a:lnTo>
                    <a:cubicBezTo>
                      <a:pt x="2811" y="1813"/>
                      <a:pt x="2667" y="2145"/>
                      <a:pt x="2537" y="2304"/>
                    </a:cubicBezTo>
                    <a:cubicBezTo>
                      <a:pt x="2493" y="2358"/>
                      <a:pt x="2460" y="2391"/>
                      <a:pt x="2411" y="2440"/>
                    </a:cubicBezTo>
                    <a:cubicBezTo>
                      <a:pt x="2306" y="2545"/>
                      <a:pt x="2055" y="2744"/>
                      <a:pt x="1922" y="2747"/>
                    </a:cubicBezTo>
                    <a:cubicBezTo>
                      <a:pt x="1917" y="2727"/>
                      <a:pt x="1914" y="2722"/>
                      <a:pt x="1914" y="2696"/>
                    </a:cubicBezTo>
                    <a:cubicBezTo>
                      <a:pt x="1995" y="2694"/>
                      <a:pt x="2114" y="2602"/>
                      <a:pt x="2176" y="2569"/>
                    </a:cubicBezTo>
                    <a:cubicBezTo>
                      <a:pt x="2169" y="2539"/>
                      <a:pt x="2155" y="2526"/>
                      <a:pt x="2142" y="2501"/>
                    </a:cubicBezTo>
                    <a:cubicBezTo>
                      <a:pt x="2102" y="2424"/>
                      <a:pt x="2080" y="2361"/>
                      <a:pt x="2068" y="2270"/>
                    </a:cubicBezTo>
                    <a:cubicBezTo>
                      <a:pt x="2051" y="2134"/>
                      <a:pt x="2024" y="1600"/>
                      <a:pt x="2024" y="1502"/>
                    </a:cubicBezTo>
                    <a:cubicBezTo>
                      <a:pt x="2024" y="1424"/>
                      <a:pt x="1992" y="1413"/>
                      <a:pt x="1945" y="1378"/>
                    </a:cubicBezTo>
                    <a:cubicBezTo>
                      <a:pt x="1914" y="1354"/>
                      <a:pt x="1853" y="1317"/>
                      <a:pt x="1812" y="1308"/>
                    </a:cubicBezTo>
                    <a:cubicBezTo>
                      <a:pt x="1769" y="1389"/>
                      <a:pt x="1656" y="1489"/>
                      <a:pt x="1575" y="1511"/>
                    </a:cubicBezTo>
                    <a:cubicBezTo>
                      <a:pt x="1583" y="1540"/>
                      <a:pt x="1596" y="1544"/>
                      <a:pt x="1621" y="1558"/>
                    </a:cubicBezTo>
                    <a:cubicBezTo>
                      <a:pt x="1654" y="1577"/>
                      <a:pt x="1652" y="1575"/>
                      <a:pt x="1679" y="1601"/>
                    </a:cubicBezTo>
                    <a:cubicBezTo>
                      <a:pt x="1722" y="1645"/>
                      <a:pt x="1728" y="1668"/>
                      <a:pt x="1742" y="1733"/>
                    </a:cubicBezTo>
                    <a:cubicBezTo>
                      <a:pt x="1753" y="1781"/>
                      <a:pt x="1762" y="1854"/>
                      <a:pt x="1761" y="1908"/>
                    </a:cubicBezTo>
                    <a:cubicBezTo>
                      <a:pt x="1761" y="1979"/>
                      <a:pt x="1770" y="2024"/>
                      <a:pt x="1770" y="2095"/>
                    </a:cubicBezTo>
                    <a:cubicBezTo>
                      <a:pt x="1770" y="2175"/>
                      <a:pt x="1761" y="2221"/>
                      <a:pt x="1761" y="2298"/>
                    </a:cubicBezTo>
                    <a:cubicBezTo>
                      <a:pt x="1762" y="2375"/>
                      <a:pt x="1746" y="2429"/>
                      <a:pt x="1744" y="2493"/>
                    </a:cubicBezTo>
                    <a:lnTo>
                      <a:pt x="1685" y="2493"/>
                    </a:lnTo>
                    <a:cubicBezTo>
                      <a:pt x="1681" y="2447"/>
                      <a:pt x="1668" y="2400"/>
                      <a:pt x="1668" y="2349"/>
                    </a:cubicBezTo>
                    <a:cubicBezTo>
                      <a:pt x="1668" y="2091"/>
                      <a:pt x="1708" y="1881"/>
                      <a:pt x="1609" y="1688"/>
                    </a:cubicBezTo>
                    <a:cubicBezTo>
                      <a:pt x="1566" y="1604"/>
                      <a:pt x="1470" y="1541"/>
                      <a:pt x="1383" y="1607"/>
                    </a:cubicBezTo>
                    <a:cubicBezTo>
                      <a:pt x="1200" y="1748"/>
                      <a:pt x="1245" y="1884"/>
                      <a:pt x="1223" y="2031"/>
                    </a:cubicBezTo>
                    <a:cubicBezTo>
                      <a:pt x="1217" y="2072"/>
                      <a:pt x="1218" y="2102"/>
                      <a:pt x="1224" y="2141"/>
                    </a:cubicBezTo>
                    <a:lnTo>
                      <a:pt x="1228" y="2442"/>
                    </a:lnTo>
                    <a:cubicBezTo>
                      <a:pt x="1228" y="2487"/>
                      <a:pt x="1205" y="2500"/>
                      <a:pt x="1160" y="2501"/>
                    </a:cubicBezTo>
                    <a:cubicBezTo>
                      <a:pt x="1159" y="2465"/>
                      <a:pt x="1152" y="2467"/>
                      <a:pt x="1151" y="2425"/>
                    </a:cubicBezTo>
                    <a:lnTo>
                      <a:pt x="1135" y="1849"/>
                    </a:lnTo>
                    <a:cubicBezTo>
                      <a:pt x="1135" y="1673"/>
                      <a:pt x="1215" y="1607"/>
                      <a:pt x="1321" y="1536"/>
                    </a:cubicBezTo>
                    <a:cubicBezTo>
                      <a:pt x="1259" y="1444"/>
                      <a:pt x="1243" y="1545"/>
                      <a:pt x="1084" y="1308"/>
                    </a:cubicBezTo>
                    <a:cubicBezTo>
                      <a:pt x="1032" y="1335"/>
                      <a:pt x="1004" y="1350"/>
                      <a:pt x="958" y="1385"/>
                    </a:cubicBezTo>
                    <a:cubicBezTo>
                      <a:pt x="891" y="1434"/>
                      <a:pt x="881" y="1445"/>
                      <a:pt x="880" y="1511"/>
                    </a:cubicBezTo>
                    <a:cubicBezTo>
                      <a:pt x="878" y="1674"/>
                      <a:pt x="851" y="2123"/>
                      <a:pt x="824" y="2266"/>
                    </a:cubicBezTo>
                    <a:cubicBezTo>
                      <a:pt x="805" y="2361"/>
                      <a:pt x="772" y="2527"/>
                      <a:pt x="677" y="2535"/>
                    </a:cubicBezTo>
                    <a:close/>
                    <a:moveTo>
                      <a:pt x="0" y="1426"/>
                    </a:moveTo>
                    <a:cubicBezTo>
                      <a:pt x="0" y="1915"/>
                      <a:pt x="185" y="2298"/>
                      <a:pt x="549" y="2596"/>
                    </a:cubicBezTo>
                    <a:cubicBezTo>
                      <a:pt x="716" y="2732"/>
                      <a:pt x="761" y="2732"/>
                      <a:pt x="914" y="2806"/>
                    </a:cubicBezTo>
                    <a:cubicBezTo>
                      <a:pt x="902" y="2825"/>
                      <a:pt x="889" y="2842"/>
                      <a:pt x="889" y="2874"/>
                    </a:cubicBezTo>
                    <a:cubicBezTo>
                      <a:pt x="889" y="2941"/>
                      <a:pt x="1344" y="2992"/>
                      <a:pt x="1482" y="2992"/>
                    </a:cubicBezTo>
                    <a:cubicBezTo>
                      <a:pt x="1595" y="2992"/>
                      <a:pt x="1822" y="2950"/>
                      <a:pt x="1934" y="2911"/>
                    </a:cubicBezTo>
                    <a:cubicBezTo>
                      <a:pt x="1961" y="2902"/>
                      <a:pt x="1965" y="2897"/>
                      <a:pt x="1990" y="2891"/>
                    </a:cubicBezTo>
                    <a:cubicBezTo>
                      <a:pt x="1987" y="2857"/>
                      <a:pt x="1972" y="2841"/>
                      <a:pt x="1964" y="2806"/>
                    </a:cubicBezTo>
                    <a:cubicBezTo>
                      <a:pt x="2149" y="2709"/>
                      <a:pt x="2126" y="2751"/>
                      <a:pt x="2320" y="2603"/>
                    </a:cubicBezTo>
                    <a:cubicBezTo>
                      <a:pt x="2642" y="2357"/>
                      <a:pt x="2879" y="1923"/>
                      <a:pt x="2879" y="1477"/>
                    </a:cubicBezTo>
                    <a:cubicBezTo>
                      <a:pt x="2879" y="1164"/>
                      <a:pt x="2759" y="794"/>
                      <a:pt x="2563" y="565"/>
                    </a:cubicBezTo>
                    <a:cubicBezTo>
                      <a:pt x="2547" y="546"/>
                      <a:pt x="2538" y="540"/>
                      <a:pt x="2523" y="520"/>
                    </a:cubicBezTo>
                    <a:cubicBezTo>
                      <a:pt x="2507" y="499"/>
                      <a:pt x="2498" y="491"/>
                      <a:pt x="2479" y="471"/>
                    </a:cubicBezTo>
                    <a:cubicBezTo>
                      <a:pt x="2361" y="355"/>
                      <a:pt x="2228" y="254"/>
                      <a:pt x="2072" y="176"/>
                    </a:cubicBezTo>
                    <a:cubicBezTo>
                      <a:pt x="1922" y="101"/>
                      <a:pt x="1735" y="29"/>
                      <a:pt x="1516" y="29"/>
                    </a:cubicBezTo>
                    <a:cubicBezTo>
                      <a:pt x="1101" y="29"/>
                      <a:pt x="857" y="107"/>
                      <a:pt x="552" y="335"/>
                    </a:cubicBezTo>
                    <a:cubicBezTo>
                      <a:pt x="527" y="353"/>
                      <a:pt x="523" y="359"/>
                      <a:pt x="502" y="378"/>
                    </a:cubicBezTo>
                    <a:lnTo>
                      <a:pt x="408" y="463"/>
                    </a:lnTo>
                    <a:cubicBezTo>
                      <a:pt x="388" y="484"/>
                      <a:pt x="384" y="493"/>
                      <a:pt x="366" y="514"/>
                    </a:cubicBezTo>
                    <a:cubicBezTo>
                      <a:pt x="152" y="755"/>
                      <a:pt x="0" y="1086"/>
                      <a:pt x="0" y="142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25" name="Freeform 14">
                <a:extLst>
                  <a:ext uri="{FF2B5EF4-FFF2-40B4-BE49-F238E27FC236}">
                    <a16:creationId xmlns:a16="http://schemas.microsoft.com/office/drawing/2014/main" id="{9C5C94DB-57B6-46EF-BD6D-3B44EA823A0F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065588" y="1646238"/>
                <a:ext cx="969963" cy="958850"/>
              </a:xfrm>
              <a:custGeom>
                <a:avLst/>
                <a:gdLst>
                  <a:gd name="T0" fmla="*/ 2152 w 4182"/>
                  <a:gd name="T1" fmla="*/ 4022 h 4106"/>
                  <a:gd name="T2" fmla="*/ 1282 w 4182"/>
                  <a:gd name="T3" fmla="*/ 3867 h 4106"/>
                  <a:gd name="T4" fmla="*/ 834 w 4182"/>
                  <a:gd name="T5" fmla="*/ 3603 h 4106"/>
                  <a:gd name="T6" fmla="*/ 773 w 4182"/>
                  <a:gd name="T7" fmla="*/ 3546 h 4106"/>
                  <a:gd name="T8" fmla="*/ 646 w 4182"/>
                  <a:gd name="T9" fmla="*/ 3427 h 4106"/>
                  <a:gd name="T10" fmla="*/ 382 w 4182"/>
                  <a:gd name="T11" fmla="*/ 3098 h 4106"/>
                  <a:gd name="T12" fmla="*/ 94 w 4182"/>
                  <a:gd name="T13" fmla="*/ 2184 h 4106"/>
                  <a:gd name="T14" fmla="*/ 280 w 4182"/>
                  <a:gd name="T15" fmla="*/ 1211 h 4106"/>
                  <a:gd name="T16" fmla="*/ 567 w 4182"/>
                  <a:gd name="T17" fmla="*/ 769 h 4106"/>
                  <a:gd name="T18" fmla="*/ 630 w 4182"/>
                  <a:gd name="T19" fmla="*/ 713 h 4106"/>
                  <a:gd name="T20" fmla="*/ 953 w 4182"/>
                  <a:gd name="T21" fmla="*/ 427 h 4106"/>
                  <a:gd name="T22" fmla="*/ 2075 w 4182"/>
                  <a:gd name="T23" fmla="*/ 85 h 4106"/>
                  <a:gd name="T24" fmla="*/ 2939 w 4182"/>
                  <a:gd name="T25" fmla="*/ 288 h 4106"/>
                  <a:gd name="T26" fmla="*/ 3360 w 4182"/>
                  <a:gd name="T27" fmla="*/ 578 h 4106"/>
                  <a:gd name="T28" fmla="*/ 3483 w 4182"/>
                  <a:gd name="T29" fmla="*/ 700 h 4106"/>
                  <a:gd name="T30" fmla="*/ 3647 w 4182"/>
                  <a:gd name="T31" fmla="*/ 893 h 4106"/>
                  <a:gd name="T32" fmla="*/ 4023 w 4182"/>
                  <a:gd name="T33" fmla="*/ 1947 h 4106"/>
                  <a:gd name="T34" fmla="*/ 3777 w 4182"/>
                  <a:gd name="T35" fmla="*/ 3014 h 4106"/>
                  <a:gd name="T36" fmla="*/ 3473 w 4182"/>
                  <a:gd name="T37" fmla="*/ 3429 h 4106"/>
                  <a:gd name="T38" fmla="*/ 3077 w 4182"/>
                  <a:gd name="T39" fmla="*/ 3745 h 4106"/>
                  <a:gd name="T40" fmla="*/ 2914 w 4182"/>
                  <a:gd name="T41" fmla="*/ 3827 h 4106"/>
                  <a:gd name="T42" fmla="*/ 2567 w 4182"/>
                  <a:gd name="T43" fmla="*/ 3955 h 4106"/>
                  <a:gd name="T44" fmla="*/ 2152 w 4182"/>
                  <a:gd name="T45" fmla="*/ 4022 h 4106"/>
                  <a:gd name="T46" fmla="*/ 9 w 4182"/>
                  <a:gd name="T47" fmla="*/ 1880 h 4106"/>
                  <a:gd name="T48" fmla="*/ 62 w 4182"/>
                  <a:gd name="T49" fmla="*/ 2563 h 4106"/>
                  <a:gd name="T50" fmla="*/ 122 w 4182"/>
                  <a:gd name="T51" fmla="*/ 2749 h 4106"/>
                  <a:gd name="T52" fmla="*/ 480 w 4182"/>
                  <a:gd name="T53" fmla="*/ 3373 h 4106"/>
                  <a:gd name="T54" fmla="*/ 730 w 4182"/>
                  <a:gd name="T55" fmla="*/ 3623 h 4106"/>
                  <a:gd name="T56" fmla="*/ 868 w 4182"/>
                  <a:gd name="T57" fmla="*/ 3730 h 4106"/>
                  <a:gd name="T58" fmla="*/ 939 w 4182"/>
                  <a:gd name="T59" fmla="*/ 3778 h 4106"/>
                  <a:gd name="T60" fmla="*/ 1017 w 4182"/>
                  <a:gd name="T61" fmla="*/ 3827 h 4106"/>
                  <a:gd name="T62" fmla="*/ 1982 w 4182"/>
                  <a:gd name="T63" fmla="*/ 4106 h 4106"/>
                  <a:gd name="T64" fmla="*/ 2935 w 4182"/>
                  <a:gd name="T65" fmla="*/ 3917 h 4106"/>
                  <a:gd name="T66" fmla="*/ 3094 w 4182"/>
                  <a:gd name="T67" fmla="*/ 3830 h 4106"/>
                  <a:gd name="T68" fmla="*/ 3243 w 4182"/>
                  <a:gd name="T69" fmla="*/ 3733 h 4106"/>
                  <a:gd name="T70" fmla="*/ 3379 w 4182"/>
                  <a:gd name="T71" fmla="*/ 3624 h 4106"/>
                  <a:gd name="T72" fmla="*/ 3445 w 4182"/>
                  <a:gd name="T73" fmla="*/ 3571 h 4106"/>
                  <a:gd name="T74" fmla="*/ 3624 w 4182"/>
                  <a:gd name="T75" fmla="*/ 3377 h 4106"/>
                  <a:gd name="T76" fmla="*/ 3915 w 4182"/>
                  <a:gd name="T77" fmla="*/ 2932 h 4106"/>
                  <a:gd name="T78" fmla="*/ 3944 w 4182"/>
                  <a:gd name="T79" fmla="*/ 1247 h 4106"/>
                  <a:gd name="T80" fmla="*/ 3813 w 4182"/>
                  <a:gd name="T81" fmla="*/ 1006 h 4106"/>
                  <a:gd name="T82" fmla="*/ 3718 w 4182"/>
                  <a:gd name="T83" fmla="*/ 847 h 4106"/>
                  <a:gd name="T84" fmla="*/ 3470 w 4182"/>
                  <a:gd name="T85" fmla="*/ 595 h 4106"/>
                  <a:gd name="T86" fmla="*/ 3139 w 4182"/>
                  <a:gd name="T87" fmla="*/ 308 h 4106"/>
                  <a:gd name="T88" fmla="*/ 2067 w 4182"/>
                  <a:gd name="T89" fmla="*/ 0 h 4106"/>
                  <a:gd name="T90" fmla="*/ 787 w 4182"/>
                  <a:gd name="T91" fmla="*/ 439 h 4106"/>
                  <a:gd name="T92" fmla="*/ 89 w 4182"/>
                  <a:gd name="T93" fmla="*/ 1459 h 4106"/>
                  <a:gd name="T94" fmla="*/ 9 w 4182"/>
                  <a:gd name="T95" fmla="*/ 1880 h 41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</a:cxnLst>
                <a:rect l="0" t="0" r="r" b="b"/>
                <a:pathLst>
                  <a:path w="4182" h="4106">
                    <a:moveTo>
                      <a:pt x="2152" y="4022"/>
                    </a:moveTo>
                    <a:cubicBezTo>
                      <a:pt x="1818" y="4022"/>
                      <a:pt x="1527" y="3989"/>
                      <a:pt x="1282" y="3867"/>
                    </a:cubicBezTo>
                    <a:cubicBezTo>
                      <a:pt x="1123" y="3787"/>
                      <a:pt x="973" y="3712"/>
                      <a:pt x="834" y="3603"/>
                    </a:cubicBezTo>
                    <a:cubicBezTo>
                      <a:pt x="808" y="3583"/>
                      <a:pt x="797" y="3565"/>
                      <a:pt x="773" y="3546"/>
                    </a:cubicBezTo>
                    <a:cubicBezTo>
                      <a:pt x="711" y="3497"/>
                      <a:pt x="693" y="3468"/>
                      <a:pt x="646" y="3427"/>
                    </a:cubicBezTo>
                    <a:cubicBezTo>
                      <a:pt x="560" y="3351"/>
                      <a:pt x="442" y="3197"/>
                      <a:pt x="382" y="3098"/>
                    </a:cubicBezTo>
                    <a:cubicBezTo>
                      <a:pt x="250" y="2879"/>
                      <a:pt x="94" y="2473"/>
                      <a:pt x="94" y="2184"/>
                    </a:cubicBezTo>
                    <a:cubicBezTo>
                      <a:pt x="94" y="1799"/>
                      <a:pt x="106" y="1560"/>
                      <a:pt x="280" y="1211"/>
                    </a:cubicBezTo>
                    <a:cubicBezTo>
                      <a:pt x="334" y="1105"/>
                      <a:pt x="478" y="840"/>
                      <a:pt x="567" y="769"/>
                    </a:cubicBezTo>
                    <a:cubicBezTo>
                      <a:pt x="595" y="747"/>
                      <a:pt x="604" y="739"/>
                      <a:pt x="630" y="713"/>
                    </a:cubicBezTo>
                    <a:lnTo>
                      <a:pt x="953" y="427"/>
                    </a:lnTo>
                    <a:cubicBezTo>
                      <a:pt x="1277" y="213"/>
                      <a:pt x="1674" y="85"/>
                      <a:pt x="2075" y="85"/>
                    </a:cubicBezTo>
                    <a:cubicBezTo>
                      <a:pt x="2385" y="85"/>
                      <a:pt x="2717" y="174"/>
                      <a:pt x="2939" y="288"/>
                    </a:cubicBezTo>
                    <a:lnTo>
                      <a:pt x="3360" y="578"/>
                    </a:lnTo>
                    <a:cubicBezTo>
                      <a:pt x="3430" y="647"/>
                      <a:pt x="3408" y="610"/>
                      <a:pt x="3483" y="700"/>
                    </a:cubicBezTo>
                    <a:cubicBezTo>
                      <a:pt x="3541" y="769"/>
                      <a:pt x="3569" y="789"/>
                      <a:pt x="3647" y="893"/>
                    </a:cubicBezTo>
                    <a:cubicBezTo>
                      <a:pt x="3850" y="1164"/>
                      <a:pt x="4023" y="1591"/>
                      <a:pt x="4023" y="1947"/>
                    </a:cubicBezTo>
                    <a:cubicBezTo>
                      <a:pt x="4023" y="2470"/>
                      <a:pt x="3975" y="2614"/>
                      <a:pt x="3777" y="3014"/>
                    </a:cubicBezTo>
                    <a:cubicBezTo>
                      <a:pt x="3733" y="3103"/>
                      <a:pt x="3548" y="3369"/>
                      <a:pt x="3473" y="3429"/>
                    </a:cubicBezTo>
                    <a:cubicBezTo>
                      <a:pt x="3340" y="3534"/>
                      <a:pt x="3274" y="3636"/>
                      <a:pt x="3077" y="3745"/>
                    </a:cubicBezTo>
                    <a:cubicBezTo>
                      <a:pt x="3019" y="3777"/>
                      <a:pt x="2974" y="3800"/>
                      <a:pt x="2914" y="3827"/>
                    </a:cubicBezTo>
                    <a:cubicBezTo>
                      <a:pt x="2776" y="3889"/>
                      <a:pt x="2714" y="3912"/>
                      <a:pt x="2567" y="3955"/>
                    </a:cubicBezTo>
                    <a:cubicBezTo>
                      <a:pt x="2455" y="3988"/>
                      <a:pt x="2297" y="4022"/>
                      <a:pt x="2152" y="4022"/>
                    </a:cubicBezTo>
                    <a:close/>
                    <a:moveTo>
                      <a:pt x="9" y="1880"/>
                    </a:moveTo>
                    <a:cubicBezTo>
                      <a:pt x="9" y="2149"/>
                      <a:pt x="0" y="2296"/>
                      <a:pt x="62" y="2563"/>
                    </a:cubicBezTo>
                    <a:cubicBezTo>
                      <a:pt x="76" y="2621"/>
                      <a:pt x="99" y="2693"/>
                      <a:pt x="122" y="2749"/>
                    </a:cubicBezTo>
                    <a:cubicBezTo>
                      <a:pt x="207" y="2959"/>
                      <a:pt x="341" y="3194"/>
                      <a:pt x="480" y="3373"/>
                    </a:cubicBezTo>
                    <a:cubicBezTo>
                      <a:pt x="543" y="3455"/>
                      <a:pt x="651" y="3558"/>
                      <a:pt x="730" y="3623"/>
                    </a:cubicBezTo>
                    <a:lnTo>
                      <a:pt x="868" y="3730"/>
                    </a:lnTo>
                    <a:cubicBezTo>
                      <a:pt x="893" y="3748"/>
                      <a:pt x="914" y="3762"/>
                      <a:pt x="939" y="3778"/>
                    </a:cubicBezTo>
                    <a:cubicBezTo>
                      <a:pt x="966" y="3795"/>
                      <a:pt x="993" y="3812"/>
                      <a:pt x="1017" y="3827"/>
                    </a:cubicBezTo>
                    <a:cubicBezTo>
                      <a:pt x="1283" y="3980"/>
                      <a:pt x="1622" y="4106"/>
                      <a:pt x="1982" y="4106"/>
                    </a:cubicBezTo>
                    <a:cubicBezTo>
                      <a:pt x="2426" y="4106"/>
                      <a:pt x="2563" y="4069"/>
                      <a:pt x="2935" y="3917"/>
                    </a:cubicBezTo>
                    <a:lnTo>
                      <a:pt x="3094" y="3830"/>
                    </a:lnTo>
                    <a:cubicBezTo>
                      <a:pt x="3147" y="3801"/>
                      <a:pt x="3197" y="3767"/>
                      <a:pt x="3243" y="3733"/>
                    </a:cubicBezTo>
                    <a:lnTo>
                      <a:pt x="3379" y="3624"/>
                    </a:lnTo>
                    <a:cubicBezTo>
                      <a:pt x="3403" y="3605"/>
                      <a:pt x="3422" y="3594"/>
                      <a:pt x="3445" y="3571"/>
                    </a:cubicBezTo>
                    <a:lnTo>
                      <a:pt x="3624" y="3377"/>
                    </a:lnTo>
                    <a:cubicBezTo>
                      <a:pt x="3763" y="3205"/>
                      <a:pt x="3800" y="3163"/>
                      <a:pt x="3915" y="2932"/>
                    </a:cubicBezTo>
                    <a:cubicBezTo>
                      <a:pt x="4155" y="2453"/>
                      <a:pt x="4182" y="1744"/>
                      <a:pt x="3944" y="1247"/>
                    </a:cubicBezTo>
                    <a:lnTo>
                      <a:pt x="3813" y="1006"/>
                    </a:lnTo>
                    <a:cubicBezTo>
                      <a:pt x="3780" y="952"/>
                      <a:pt x="3753" y="896"/>
                      <a:pt x="3718" y="847"/>
                    </a:cubicBezTo>
                    <a:lnTo>
                      <a:pt x="3470" y="595"/>
                    </a:lnTo>
                    <a:cubicBezTo>
                      <a:pt x="3363" y="487"/>
                      <a:pt x="3265" y="393"/>
                      <a:pt x="3139" y="308"/>
                    </a:cubicBezTo>
                    <a:cubicBezTo>
                      <a:pt x="2870" y="127"/>
                      <a:pt x="2419" y="0"/>
                      <a:pt x="2067" y="0"/>
                    </a:cubicBezTo>
                    <a:cubicBezTo>
                      <a:pt x="1608" y="0"/>
                      <a:pt x="1130" y="165"/>
                      <a:pt x="787" y="439"/>
                    </a:cubicBezTo>
                    <a:cubicBezTo>
                      <a:pt x="457" y="703"/>
                      <a:pt x="223" y="1059"/>
                      <a:pt x="89" y="1459"/>
                    </a:cubicBezTo>
                    <a:cubicBezTo>
                      <a:pt x="52" y="1570"/>
                      <a:pt x="9" y="1739"/>
                      <a:pt x="9" y="188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26" name="Freeform 15">
                <a:extLst>
                  <a:ext uri="{FF2B5EF4-FFF2-40B4-BE49-F238E27FC236}">
                    <a16:creationId xmlns:a16="http://schemas.microsoft.com/office/drawing/2014/main" id="{0838BD95-098D-4CE8-9644-F62D15335355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570413" y="2382838"/>
                <a:ext cx="298450" cy="184150"/>
              </a:xfrm>
              <a:custGeom>
                <a:avLst/>
                <a:gdLst>
                  <a:gd name="T0" fmla="*/ 781 w 1287"/>
                  <a:gd name="T1" fmla="*/ 444 h 788"/>
                  <a:gd name="T2" fmla="*/ 1067 w 1287"/>
                  <a:gd name="T3" fmla="*/ 69 h 788"/>
                  <a:gd name="T4" fmla="*/ 1118 w 1287"/>
                  <a:gd name="T5" fmla="*/ 128 h 788"/>
                  <a:gd name="T6" fmla="*/ 1228 w 1287"/>
                  <a:gd name="T7" fmla="*/ 204 h 788"/>
                  <a:gd name="T8" fmla="*/ 1236 w 1287"/>
                  <a:gd name="T9" fmla="*/ 187 h 788"/>
                  <a:gd name="T10" fmla="*/ 1278 w 1287"/>
                  <a:gd name="T11" fmla="*/ 86 h 788"/>
                  <a:gd name="T12" fmla="*/ 1168 w 1287"/>
                  <a:gd name="T13" fmla="*/ 103 h 788"/>
                  <a:gd name="T14" fmla="*/ 997 w 1287"/>
                  <a:gd name="T15" fmla="*/ 101 h 788"/>
                  <a:gd name="T16" fmla="*/ 728 w 1287"/>
                  <a:gd name="T17" fmla="*/ 306 h 788"/>
                  <a:gd name="T18" fmla="*/ 779 w 1287"/>
                  <a:gd name="T19" fmla="*/ 433 h 788"/>
                  <a:gd name="T20" fmla="*/ 711 w 1287"/>
                  <a:gd name="T21" fmla="*/ 314 h 788"/>
                  <a:gd name="T22" fmla="*/ 398 w 1287"/>
                  <a:gd name="T23" fmla="*/ 450 h 788"/>
                  <a:gd name="T24" fmla="*/ 329 w 1287"/>
                  <a:gd name="T25" fmla="*/ 484 h 788"/>
                  <a:gd name="T26" fmla="*/ 152 w 1287"/>
                  <a:gd name="T27" fmla="*/ 534 h 788"/>
                  <a:gd name="T28" fmla="*/ 203 w 1287"/>
                  <a:gd name="T29" fmla="*/ 721 h 788"/>
                  <a:gd name="T30" fmla="*/ 102 w 1287"/>
                  <a:gd name="T31" fmla="*/ 543 h 788"/>
                  <a:gd name="T32" fmla="*/ 0 w 1287"/>
                  <a:gd name="T33" fmla="*/ 534 h 788"/>
                  <a:gd name="T34" fmla="*/ 42 w 1287"/>
                  <a:gd name="T35" fmla="*/ 560 h 788"/>
                  <a:gd name="T36" fmla="*/ 220 w 1287"/>
                  <a:gd name="T37" fmla="*/ 534 h 788"/>
                  <a:gd name="T38" fmla="*/ 313 w 1287"/>
                  <a:gd name="T39" fmla="*/ 729 h 788"/>
                  <a:gd name="T40" fmla="*/ 406 w 1287"/>
                  <a:gd name="T41" fmla="*/ 678 h 788"/>
                  <a:gd name="T42" fmla="*/ 421 w 1287"/>
                  <a:gd name="T43" fmla="*/ 630 h 788"/>
                  <a:gd name="T44" fmla="*/ 474 w 1287"/>
                  <a:gd name="T45" fmla="*/ 458 h 788"/>
                  <a:gd name="T46" fmla="*/ 584 w 1287"/>
                  <a:gd name="T47" fmla="*/ 628 h 788"/>
                  <a:gd name="T48" fmla="*/ 686 w 1287"/>
                  <a:gd name="T49" fmla="*/ 619 h 788"/>
                  <a:gd name="T50" fmla="*/ 609 w 1287"/>
                  <a:gd name="T51" fmla="*/ 501 h 788"/>
                  <a:gd name="T52" fmla="*/ 821 w 1287"/>
                  <a:gd name="T53" fmla="*/ 534 h 788"/>
                  <a:gd name="T54" fmla="*/ 838 w 1287"/>
                  <a:gd name="T55" fmla="*/ 271 h 788"/>
                  <a:gd name="T56" fmla="*/ 940 w 1287"/>
                  <a:gd name="T57" fmla="*/ 450 h 788"/>
                  <a:gd name="T58" fmla="*/ 1049 w 1287"/>
                  <a:gd name="T59" fmla="*/ 264 h 788"/>
                  <a:gd name="T60" fmla="*/ 957 w 1287"/>
                  <a:gd name="T61" fmla="*/ 297 h 788"/>
                  <a:gd name="T62" fmla="*/ 948 w 1287"/>
                  <a:gd name="T63" fmla="*/ 221 h 788"/>
                  <a:gd name="T64" fmla="*/ 897 w 1287"/>
                  <a:gd name="T65" fmla="*/ 213 h 788"/>
                  <a:gd name="T66" fmla="*/ 982 w 1287"/>
                  <a:gd name="T67" fmla="*/ 145 h 788"/>
                  <a:gd name="T68" fmla="*/ 1228 w 1287"/>
                  <a:gd name="T69" fmla="*/ 204 h 78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</a:cxnLst>
                <a:rect l="0" t="0" r="r" b="b"/>
                <a:pathLst>
                  <a:path w="1287" h="788">
                    <a:moveTo>
                      <a:pt x="779" y="441"/>
                    </a:moveTo>
                    <a:lnTo>
                      <a:pt x="781" y="444"/>
                    </a:lnTo>
                    <a:cubicBezTo>
                      <a:pt x="781" y="444"/>
                      <a:pt x="778" y="442"/>
                      <a:pt x="779" y="441"/>
                    </a:cubicBezTo>
                    <a:close/>
                    <a:moveTo>
                      <a:pt x="1067" y="69"/>
                    </a:moveTo>
                    <a:cubicBezTo>
                      <a:pt x="1103" y="70"/>
                      <a:pt x="1119" y="73"/>
                      <a:pt x="1134" y="94"/>
                    </a:cubicBezTo>
                    <a:cubicBezTo>
                      <a:pt x="1128" y="119"/>
                      <a:pt x="1131" y="108"/>
                      <a:pt x="1118" y="128"/>
                    </a:cubicBezTo>
                    <a:cubicBezTo>
                      <a:pt x="1087" y="120"/>
                      <a:pt x="1071" y="104"/>
                      <a:pt x="1067" y="69"/>
                    </a:cubicBezTo>
                    <a:close/>
                    <a:moveTo>
                      <a:pt x="1228" y="204"/>
                    </a:moveTo>
                    <a:cubicBezTo>
                      <a:pt x="1197" y="204"/>
                      <a:pt x="1151" y="208"/>
                      <a:pt x="1134" y="145"/>
                    </a:cubicBezTo>
                    <a:lnTo>
                      <a:pt x="1236" y="187"/>
                    </a:lnTo>
                    <a:cubicBezTo>
                      <a:pt x="1285" y="186"/>
                      <a:pt x="1287" y="147"/>
                      <a:pt x="1287" y="94"/>
                    </a:cubicBezTo>
                    <a:lnTo>
                      <a:pt x="1278" y="86"/>
                    </a:lnTo>
                    <a:cubicBezTo>
                      <a:pt x="1254" y="104"/>
                      <a:pt x="1262" y="85"/>
                      <a:pt x="1261" y="128"/>
                    </a:cubicBezTo>
                    <a:cubicBezTo>
                      <a:pt x="1227" y="110"/>
                      <a:pt x="1223" y="103"/>
                      <a:pt x="1168" y="103"/>
                    </a:cubicBezTo>
                    <a:cubicBezTo>
                      <a:pt x="1185" y="67"/>
                      <a:pt x="1186" y="58"/>
                      <a:pt x="1177" y="18"/>
                    </a:cubicBezTo>
                    <a:cubicBezTo>
                      <a:pt x="1101" y="0"/>
                      <a:pt x="1032" y="42"/>
                      <a:pt x="997" y="101"/>
                    </a:cubicBezTo>
                    <a:cubicBezTo>
                      <a:pt x="973" y="143"/>
                      <a:pt x="994" y="128"/>
                      <a:pt x="952" y="149"/>
                    </a:cubicBezTo>
                    <a:cubicBezTo>
                      <a:pt x="891" y="179"/>
                      <a:pt x="764" y="296"/>
                      <a:pt x="728" y="306"/>
                    </a:cubicBezTo>
                    <a:lnTo>
                      <a:pt x="762" y="323"/>
                    </a:lnTo>
                    <a:cubicBezTo>
                      <a:pt x="765" y="356"/>
                      <a:pt x="776" y="400"/>
                      <a:pt x="779" y="433"/>
                    </a:cubicBezTo>
                    <a:cubicBezTo>
                      <a:pt x="741" y="413"/>
                      <a:pt x="721" y="392"/>
                      <a:pt x="686" y="374"/>
                    </a:cubicBezTo>
                    <a:cubicBezTo>
                      <a:pt x="696" y="354"/>
                      <a:pt x="705" y="339"/>
                      <a:pt x="711" y="314"/>
                    </a:cubicBezTo>
                    <a:cubicBezTo>
                      <a:pt x="687" y="327"/>
                      <a:pt x="665" y="337"/>
                      <a:pt x="638" y="351"/>
                    </a:cubicBezTo>
                    <a:cubicBezTo>
                      <a:pt x="545" y="401"/>
                      <a:pt x="522" y="421"/>
                      <a:pt x="398" y="450"/>
                    </a:cubicBezTo>
                    <a:cubicBezTo>
                      <a:pt x="405" y="534"/>
                      <a:pt x="425" y="404"/>
                      <a:pt x="466" y="577"/>
                    </a:cubicBezTo>
                    <a:cubicBezTo>
                      <a:pt x="379" y="531"/>
                      <a:pt x="382" y="491"/>
                      <a:pt x="329" y="484"/>
                    </a:cubicBezTo>
                    <a:cubicBezTo>
                      <a:pt x="287" y="478"/>
                      <a:pt x="268" y="491"/>
                      <a:pt x="233" y="497"/>
                    </a:cubicBezTo>
                    <a:cubicBezTo>
                      <a:pt x="181" y="506"/>
                      <a:pt x="165" y="486"/>
                      <a:pt x="152" y="534"/>
                    </a:cubicBezTo>
                    <a:cubicBezTo>
                      <a:pt x="181" y="537"/>
                      <a:pt x="183" y="541"/>
                      <a:pt x="203" y="551"/>
                    </a:cubicBezTo>
                    <a:cubicBezTo>
                      <a:pt x="203" y="623"/>
                      <a:pt x="216" y="664"/>
                      <a:pt x="203" y="721"/>
                    </a:cubicBezTo>
                    <a:cubicBezTo>
                      <a:pt x="173" y="728"/>
                      <a:pt x="175" y="729"/>
                      <a:pt x="135" y="729"/>
                    </a:cubicBezTo>
                    <a:cubicBezTo>
                      <a:pt x="121" y="700"/>
                      <a:pt x="102" y="589"/>
                      <a:pt x="102" y="543"/>
                    </a:cubicBezTo>
                    <a:cubicBezTo>
                      <a:pt x="142" y="539"/>
                      <a:pt x="116" y="555"/>
                      <a:pt x="135" y="518"/>
                    </a:cubicBezTo>
                    <a:cubicBezTo>
                      <a:pt x="103" y="518"/>
                      <a:pt x="28" y="528"/>
                      <a:pt x="0" y="534"/>
                    </a:cubicBezTo>
                    <a:lnTo>
                      <a:pt x="0" y="560"/>
                    </a:lnTo>
                    <a:lnTo>
                      <a:pt x="42" y="560"/>
                    </a:lnTo>
                    <a:cubicBezTo>
                      <a:pt x="42" y="675"/>
                      <a:pt x="45" y="788"/>
                      <a:pt x="166" y="760"/>
                    </a:cubicBezTo>
                    <a:cubicBezTo>
                      <a:pt x="291" y="731"/>
                      <a:pt x="222" y="614"/>
                      <a:pt x="220" y="534"/>
                    </a:cubicBezTo>
                    <a:cubicBezTo>
                      <a:pt x="250" y="528"/>
                      <a:pt x="248" y="526"/>
                      <a:pt x="288" y="526"/>
                    </a:cubicBezTo>
                    <a:cubicBezTo>
                      <a:pt x="318" y="657"/>
                      <a:pt x="328" y="555"/>
                      <a:pt x="313" y="729"/>
                    </a:cubicBezTo>
                    <a:cubicBezTo>
                      <a:pt x="354" y="720"/>
                      <a:pt x="351" y="712"/>
                      <a:pt x="406" y="712"/>
                    </a:cubicBezTo>
                    <a:lnTo>
                      <a:pt x="406" y="678"/>
                    </a:lnTo>
                    <a:cubicBezTo>
                      <a:pt x="354" y="677"/>
                      <a:pt x="338" y="656"/>
                      <a:pt x="330" y="560"/>
                    </a:cubicBezTo>
                    <a:cubicBezTo>
                      <a:pt x="364" y="578"/>
                      <a:pt x="392" y="604"/>
                      <a:pt x="421" y="630"/>
                    </a:cubicBezTo>
                    <a:cubicBezTo>
                      <a:pt x="494" y="693"/>
                      <a:pt x="484" y="673"/>
                      <a:pt x="525" y="670"/>
                    </a:cubicBezTo>
                    <a:cubicBezTo>
                      <a:pt x="518" y="589"/>
                      <a:pt x="474" y="546"/>
                      <a:pt x="474" y="458"/>
                    </a:cubicBezTo>
                    <a:cubicBezTo>
                      <a:pt x="491" y="450"/>
                      <a:pt x="504" y="446"/>
                      <a:pt x="525" y="441"/>
                    </a:cubicBezTo>
                    <a:cubicBezTo>
                      <a:pt x="531" y="514"/>
                      <a:pt x="584" y="547"/>
                      <a:pt x="584" y="628"/>
                    </a:cubicBezTo>
                    <a:cubicBezTo>
                      <a:pt x="556" y="638"/>
                      <a:pt x="578" y="617"/>
                      <a:pt x="559" y="653"/>
                    </a:cubicBezTo>
                    <a:cubicBezTo>
                      <a:pt x="621" y="648"/>
                      <a:pt x="618" y="619"/>
                      <a:pt x="686" y="619"/>
                    </a:cubicBezTo>
                    <a:lnTo>
                      <a:pt x="686" y="585"/>
                    </a:lnTo>
                    <a:cubicBezTo>
                      <a:pt x="641" y="584"/>
                      <a:pt x="647" y="581"/>
                      <a:pt x="609" y="501"/>
                    </a:cubicBezTo>
                    <a:cubicBezTo>
                      <a:pt x="599" y="478"/>
                      <a:pt x="564" y="384"/>
                      <a:pt x="628" y="403"/>
                    </a:cubicBezTo>
                    <a:cubicBezTo>
                      <a:pt x="686" y="420"/>
                      <a:pt x="739" y="533"/>
                      <a:pt x="821" y="534"/>
                    </a:cubicBezTo>
                    <a:cubicBezTo>
                      <a:pt x="821" y="435"/>
                      <a:pt x="782" y="377"/>
                      <a:pt x="804" y="280"/>
                    </a:cubicBezTo>
                    <a:lnTo>
                      <a:pt x="838" y="271"/>
                    </a:lnTo>
                    <a:lnTo>
                      <a:pt x="938" y="393"/>
                    </a:lnTo>
                    <a:cubicBezTo>
                      <a:pt x="955" y="421"/>
                      <a:pt x="941" y="401"/>
                      <a:pt x="940" y="450"/>
                    </a:cubicBezTo>
                    <a:cubicBezTo>
                      <a:pt x="1024" y="405"/>
                      <a:pt x="1066" y="358"/>
                      <a:pt x="1118" y="323"/>
                    </a:cubicBezTo>
                    <a:cubicBezTo>
                      <a:pt x="1114" y="316"/>
                      <a:pt x="1049" y="209"/>
                      <a:pt x="1049" y="264"/>
                    </a:cubicBezTo>
                    <a:cubicBezTo>
                      <a:pt x="1048" y="315"/>
                      <a:pt x="1063" y="359"/>
                      <a:pt x="991" y="365"/>
                    </a:cubicBezTo>
                    <a:cubicBezTo>
                      <a:pt x="979" y="317"/>
                      <a:pt x="967" y="336"/>
                      <a:pt x="957" y="297"/>
                    </a:cubicBezTo>
                    <a:cubicBezTo>
                      <a:pt x="990" y="297"/>
                      <a:pt x="991" y="300"/>
                      <a:pt x="1016" y="306"/>
                    </a:cubicBezTo>
                    <a:cubicBezTo>
                      <a:pt x="1015" y="253"/>
                      <a:pt x="991" y="231"/>
                      <a:pt x="948" y="221"/>
                    </a:cubicBezTo>
                    <a:lnTo>
                      <a:pt x="948" y="272"/>
                    </a:lnTo>
                    <a:cubicBezTo>
                      <a:pt x="909" y="263"/>
                      <a:pt x="898" y="258"/>
                      <a:pt x="897" y="213"/>
                    </a:cubicBezTo>
                    <a:cubicBezTo>
                      <a:pt x="962" y="198"/>
                      <a:pt x="958" y="208"/>
                      <a:pt x="1016" y="213"/>
                    </a:cubicBezTo>
                    <a:cubicBezTo>
                      <a:pt x="1015" y="161"/>
                      <a:pt x="1005" y="179"/>
                      <a:pt x="982" y="145"/>
                    </a:cubicBezTo>
                    <a:cubicBezTo>
                      <a:pt x="1051" y="112"/>
                      <a:pt x="1133" y="224"/>
                      <a:pt x="1134" y="289"/>
                    </a:cubicBezTo>
                    <a:cubicBezTo>
                      <a:pt x="1164" y="281"/>
                      <a:pt x="1211" y="229"/>
                      <a:pt x="1228" y="20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27" name="Freeform 16">
                <a:extLst>
                  <a:ext uri="{FF2B5EF4-FFF2-40B4-BE49-F238E27FC236}">
                    <a16:creationId xmlns:a16="http://schemas.microsoft.com/office/drawing/2014/main" id="{C3DE9F38-CE3B-430F-8398-0E22F860A09B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165600" y="2305051"/>
                <a:ext cx="212725" cy="219075"/>
              </a:xfrm>
              <a:custGeom>
                <a:avLst/>
                <a:gdLst>
                  <a:gd name="T0" fmla="*/ 770 w 914"/>
                  <a:gd name="T1" fmla="*/ 779 h 937"/>
                  <a:gd name="T2" fmla="*/ 796 w 914"/>
                  <a:gd name="T3" fmla="*/ 686 h 937"/>
                  <a:gd name="T4" fmla="*/ 855 w 914"/>
                  <a:gd name="T5" fmla="*/ 720 h 937"/>
                  <a:gd name="T6" fmla="*/ 770 w 914"/>
                  <a:gd name="T7" fmla="*/ 779 h 937"/>
                  <a:gd name="T8" fmla="*/ 677 w 914"/>
                  <a:gd name="T9" fmla="*/ 712 h 937"/>
                  <a:gd name="T10" fmla="*/ 728 w 914"/>
                  <a:gd name="T11" fmla="*/ 618 h 937"/>
                  <a:gd name="T12" fmla="*/ 677 w 914"/>
                  <a:gd name="T13" fmla="*/ 712 h 937"/>
                  <a:gd name="T14" fmla="*/ 421 w 914"/>
                  <a:gd name="T15" fmla="*/ 642 h 937"/>
                  <a:gd name="T16" fmla="*/ 381 w 914"/>
                  <a:gd name="T17" fmla="*/ 618 h 937"/>
                  <a:gd name="T18" fmla="*/ 388 w 914"/>
                  <a:gd name="T19" fmla="*/ 600 h 937"/>
                  <a:gd name="T20" fmla="*/ 415 w 914"/>
                  <a:gd name="T21" fmla="*/ 542 h 937"/>
                  <a:gd name="T22" fmla="*/ 482 w 914"/>
                  <a:gd name="T23" fmla="*/ 576 h 937"/>
                  <a:gd name="T24" fmla="*/ 421 w 914"/>
                  <a:gd name="T25" fmla="*/ 642 h 937"/>
                  <a:gd name="T26" fmla="*/ 447 w 914"/>
                  <a:gd name="T27" fmla="*/ 510 h 937"/>
                  <a:gd name="T28" fmla="*/ 533 w 914"/>
                  <a:gd name="T29" fmla="*/ 500 h 937"/>
                  <a:gd name="T30" fmla="*/ 499 w 914"/>
                  <a:gd name="T31" fmla="*/ 559 h 937"/>
                  <a:gd name="T32" fmla="*/ 447 w 914"/>
                  <a:gd name="T33" fmla="*/ 510 h 937"/>
                  <a:gd name="T34" fmla="*/ 0 w 914"/>
                  <a:gd name="T35" fmla="*/ 136 h 937"/>
                  <a:gd name="T36" fmla="*/ 180 w 914"/>
                  <a:gd name="T37" fmla="*/ 231 h 937"/>
                  <a:gd name="T38" fmla="*/ 279 w 914"/>
                  <a:gd name="T39" fmla="*/ 212 h 937"/>
                  <a:gd name="T40" fmla="*/ 228 w 914"/>
                  <a:gd name="T41" fmla="*/ 280 h 937"/>
                  <a:gd name="T42" fmla="*/ 322 w 914"/>
                  <a:gd name="T43" fmla="*/ 271 h 937"/>
                  <a:gd name="T44" fmla="*/ 247 w 914"/>
                  <a:gd name="T45" fmla="*/ 350 h 937"/>
                  <a:gd name="T46" fmla="*/ 152 w 914"/>
                  <a:gd name="T47" fmla="*/ 390 h 937"/>
                  <a:gd name="T48" fmla="*/ 245 w 914"/>
                  <a:gd name="T49" fmla="*/ 491 h 937"/>
                  <a:gd name="T50" fmla="*/ 290 w 914"/>
                  <a:gd name="T51" fmla="*/ 409 h 937"/>
                  <a:gd name="T52" fmla="*/ 372 w 914"/>
                  <a:gd name="T53" fmla="*/ 339 h 937"/>
                  <a:gd name="T54" fmla="*/ 364 w 914"/>
                  <a:gd name="T55" fmla="*/ 432 h 937"/>
                  <a:gd name="T56" fmla="*/ 440 w 914"/>
                  <a:gd name="T57" fmla="*/ 398 h 937"/>
                  <a:gd name="T58" fmla="*/ 346 w 914"/>
                  <a:gd name="T59" fmla="*/ 532 h 937"/>
                  <a:gd name="T60" fmla="*/ 288 w 914"/>
                  <a:gd name="T61" fmla="*/ 551 h 937"/>
                  <a:gd name="T62" fmla="*/ 491 w 914"/>
                  <a:gd name="T63" fmla="*/ 720 h 937"/>
                  <a:gd name="T64" fmla="*/ 474 w 914"/>
                  <a:gd name="T65" fmla="*/ 678 h 937"/>
                  <a:gd name="T66" fmla="*/ 584 w 914"/>
                  <a:gd name="T67" fmla="*/ 551 h 937"/>
                  <a:gd name="T68" fmla="*/ 643 w 914"/>
                  <a:gd name="T69" fmla="*/ 576 h 937"/>
                  <a:gd name="T70" fmla="*/ 601 w 914"/>
                  <a:gd name="T71" fmla="*/ 813 h 937"/>
                  <a:gd name="T72" fmla="*/ 711 w 914"/>
                  <a:gd name="T73" fmla="*/ 745 h 937"/>
                  <a:gd name="T74" fmla="*/ 688 w 914"/>
                  <a:gd name="T75" fmla="*/ 850 h 937"/>
                  <a:gd name="T76" fmla="*/ 914 w 914"/>
                  <a:gd name="T77" fmla="*/ 737 h 937"/>
                  <a:gd name="T78" fmla="*/ 830 w 914"/>
                  <a:gd name="T79" fmla="*/ 678 h 937"/>
                  <a:gd name="T80" fmla="*/ 747 w 914"/>
                  <a:gd name="T81" fmla="*/ 617 h 937"/>
                  <a:gd name="T82" fmla="*/ 661 w 914"/>
                  <a:gd name="T83" fmla="*/ 559 h 937"/>
                  <a:gd name="T84" fmla="*/ 539 w 914"/>
                  <a:gd name="T85" fmla="*/ 468 h 937"/>
                  <a:gd name="T86" fmla="*/ 505 w 914"/>
                  <a:gd name="T87" fmla="*/ 427 h 937"/>
                  <a:gd name="T88" fmla="*/ 464 w 914"/>
                  <a:gd name="T89" fmla="*/ 400 h 937"/>
                  <a:gd name="T90" fmla="*/ 332 w 914"/>
                  <a:gd name="T91" fmla="*/ 244 h 937"/>
                  <a:gd name="T92" fmla="*/ 291 w 914"/>
                  <a:gd name="T93" fmla="*/ 208 h 937"/>
                  <a:gd name="T94" fmla="*/ 228 w 914"/>
                  <a:gd name="T95" fmla="*/ 119 h 937"/>
                  <a:gd name="T96" fmla="*/ 175 w 914"/>
                  <a:gd name="T97" fmla="*/ 201 h 937"/>
                  <a:gd name="T98" fmla="*/ 76 w 914"/>
                  <a:gd name="T99" fmla="*/ 237 h 937"/>
                  <a:gd name="T100" fmla="*/ 39 w 914"/>
                  <a:gd name="T101" fmla="*/ 191 h 937"/>
                  <a:gd name="T102" fmla="*/ 228 w 914"/>
                  <a:gd name="T103" fmla="*/ 110 h 937"/>
                  <a:gd name="T104" fmla="*/ 169 w 914"/>
                  <a:gd name="T105" fmla="*/ 0 h 937"/>
                  <a:gd name="T106" fmla="*/ 134 w 914"/>
                  <a:gd name="T107" fmla="*/ 41 h 937"/>
                  <a:gd name="T108" fmla="*/ 117 w 914"/>
                  <a:gd name="T109" fmla="*/ 58 h 937"/>
                  <a:gd name="T110" fmla="*/ 0 w 914"/>
                  <a:gd name="T111" fmla="*/ 136 h 9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</a:cxnLst>
                <a:rect l="0" t="0" r="r" b="b"/>
                <a:pathLst>
                  <a:path w="914" h="937">
                    <a:moveTo>
                      <a:pt x="770" y="779"/>
                    </a:moveTo>
                    <a:cubicBezTo>
                      <a:pt x="781" y="756"/>
                      <a:pt x="795" y="719"/>
                      <a:pt x="796" y="686"/>
                    </a:cubicBezTo>
                    <a:cubicBezTo>
                      <a:pt x="852" y="686"/>
                      <a:pt x="838" y="687"/>
                      <a:pt x="855" y="720"/>
                    </a:cubicBezTo>
                    <a:lnTo>
                      <a:pt x="770" y="779"/>
                    </a:lnTo>
                    <a:close/>
                    <a:moveTo>
                      <a:pt x="677" y="712"/>
                    </a:moveTo>
                    <a:cubicBezTo>
                      <a:pt x="684" y="634"/>
                      <a:pt x="696" y="626"/>
                      <a:pt x="728" y="618"/>
                    </a:cubicBezTo>
                    <a:cubicBezTo>
                      <a:pt x="734" y="646"/>
                      <a:pt x="758" y="693"/>
                      <a:pt x="677" y="712"/>
                    </a:cubicBezTo>
                    <a:close/>
                    <a:moveTo>
                      <a:pt x="421" y="642"/>
                    </a:moveTo>
                    <a:cubicBezTo>
                      <a:pt x="399" y="627"/>
                      <a:pt x="412" y="627"/>
                      <a:pt x="381" y="618"/>
                    </a:cubicBezTo>
                    <a:cubicBezTo>
                      <a:pt x="383" y="614"/>
                      <a:pt x="387" y="603"/>
                      <a:pt x="388" y="600"/>
                    </a:cubicBezTo>
                    <a:cubicBezTo>
                      <a:pt x="416" y="544"/>
                      <a:pt x="411" y="591"/>
                      <a:pt x="415" y="542"/>
                    </a:cubicBezTo>
                    <a:cubicBezTo>
                      <a:pt x="466" y="543"/>
                      <a:pt x="448" y="553"/>
                      <a:pt x="482" y="576"/>
                    </a:cubicBezTo>
                    <a:lnTo>
                      <a:pt x="421" y="642"/>
                    </a:lnTo>
                    <a:close/>
                    <a:moveTo>
                      <a:pt x="447" y="510"/>
                    </a:moveTo>
                    <a:cubicBezTo>
                      <a:pt x="449" y="508"/>
                      <a:pt x="533" y="433"/>
                      <a:pt x="533" y="500"/>
                    </a:cubicBezTo>
                    <a:cubicBezTo>
                      <a:pt x="533" y="515"/>
                      <a:pt x="508" y="547"/>
                      <a:pt x="499" y="559"/>
                    </a:cubicBezTo>
                    <a:lnTo>
                      <a:pt x="447" y="510"/>
                    </a:lnTo>
                    <a:close/>
                    <a:moveTo>
                      <a:pt x="0" y="136"/>
                    </a:moveTo>
                    <a:cubicBezTo>
                      <a:pt x="0" y="253"/>
                      <a:pt x="70" y="313"/>
                      <a:pt x="180" y="231"/>
                    </a:cubicBezTo>
                    <a:cubicBezTo>
                      <a:pt x="215" y="204"/>
                      <a:pt x="223" y="212"/>
                      <a:pt x="279" y="212"/>
                    </a:cubicBezTo>
                    <a:cubicBezTo>
                      <a:pt x="255" y="246"/>
                      <a:pt x="242" y="223"/>
                      <a:pt x="228" y="280"/>
                    </a:cubicBezTo>
                    <a:cubicBezTo>
                      <a:pt x="265" y="279"/>
                      <a:pt x="275" y="271"/>
                      <a:pt x="322" y="271"/>
                    </a:cubicBezTo>
                    <a:cubicBezTo>
                      <a:pt x="310" y="321"/>
                      <a:pt x="280" y="319"/>
                      <a:pt x="247" y="350"/>
                    </a:cubicBezTo>
                    <a:cubicBezTo>
                      <a:pt x="174" y="419"/>
                      <a:pt x="221" y="391"/>
                      <a:pt x="152" y="390"/>
                    </a:cubicBezTo>
                    <a:cubicBezTo>
                      <a:pt x="156" y="432"/>
                      <a:pt x="224" y="486"/>
                      <a:pt x="245" y="491"/>
                    </a:cubicBezTo>
                    <a:cubicBezTo>
                      <a:pt x="232" y="433"/>
                      <a:pt x="252" y="442"/>
                      <a:pt x="290" y="409"/>
                    </a:cubicBezTo>
                    <a:cubicBezTo>
                      <a:pt x="326" y="378"/>
                      <a:pt x="327" y="363"/>
                      <a:pt x="372" y="339"/>
                    </a:cubicBezTo>
                    <a:cubicBezTo>
                      <a:pt x="372" y="386"/>
                      <a:pt x="367" y="397"/>
                      <a:pt x="364" y="432"/>
                    </a:cubicBezTo>
                    <a:cubicBezTo>
                      <a:pt x="438" y="397"/>
                      <a:pt x="398" y="402"/>
                      <a:pt x="440" y="398"/>
                    </a:cubicBezTo>
                    <a:cubicBezTo>
                      <a:pt x="436" y="449"/>
                      <a:pt x="387" y="495"/>
                      <a:pt x="346" y="532"/>
                    </a:cubicBezTo>
                    <a:cubicBezTo>
                      <a:pt x="322" y="554"/>
                      <a:pt x="330" y="551"/>
                      <a:pt x="288" y="551"/>
                    </a:cubicBezTo>
                    <a:cubicBezTo>
                      <a:pt x="316" y="593"/>
                      <a:pt x="445" y="709"/>
                      <a:pt x="491" y="720"/>
                    </a:cubicBezTo>
                    <a:cubicBezTo>
                      <a:pt x="488" y="684"/>
                      <a:pt x="492" y="705"/>
                      <a:pt x="474" y="678"/>
                    </a:cubicBezTo>
                    <a:cubicBezTo>
                      <a:pt x="513" y="667"/>
                      <a:pt x="565" y="586"/>
                      <a:pt x="584" y="551"/>
                    </a:cubicBezTo>
                    <a:cubicBezTo>
                      <a:pt x="604" y="561"/>
                      <a:pt x="623" y="565"/>
                      <a:pt x="643" y="576"/>
                    </a:cubicBezTo>
                    <a:cubicBezTo>
                      <a:pt x="615" y="696"/>
                      <a:pt x="591" y="697"/>
                      <a:pt x="601" y="813"/>
                    </a:cubicBezTo>
                    <a:cubicBezTo>
                      <a:pt x="655" y="800"/>
                      <a:pt x="658" y="760"/>
                      <a:pt x="711" y="745"/>
                    </a:cubicBezTo>
                    <a:cubicBezTo>
                      <a:pt x="707" y="763"/>
                      <a:pt x="687" y="838"/>
                      <a:pt x="688" y="850"/>
                    </a:cubicBezTo>
                    <a:cubicBezTo>
                      <a:pt x="695" y="937"/>
                      <a:pt x="793" y="765"/>
                      <a:pt x="914" y="737"/>
                    </a:cubicBezTo>
                    <a:cubicBezTo>
                      <a:pt x="910" y="689"/>
                      <a:pt x="877" y="682"/>
                      <a:pt x="830" y="678"/>
                    </a:cubicBezTo>
                    <a:cubicBezTo>
                      <a:pt x="826" y="643"/>
                      <a:pt x="828" y="647"/>
                      <a:pt x="747" y="617"/>
                    </a:cubicBezTo>
                    <a:cubicBezTo>
                      <a:pt x="696" y="598"/>
                      <a:pt x="754" y="617"/>
                      <a:pt x="661" y="559"/>
                    </a:cubicBezTo>
                    <a:lnTo>
                      <a:pt x="539" y="468"/>
                    </a:lnTo>
                    <a:cubicBezTo>
                      <a:pt x="518" y="450"/>
                      <a:pt x="528" y="447"/>
                      <a:pt x="505" y="427"/>
                    </a:cubicBezTo>
                    <a:cubicBezTo>
                      <a:pt x="493" y="418"/>
                      <a:pt x="474" y="409"/>
                      <a:pt x="464" y="400"/>
                    </a:cubicBezTo>
                    <a:cubicBezTo>
                      <a:pt x="442" y="380"/>
                      <a:pt x="389" y="297"/>
                      <a:pt x="332" y="244"/>
                    </a:cubicBezTo>
                    <a:cubicBezTo>
                      <a:pt x="319" y="231"/>
                      <a:pt x="300" y="219"/>
                      <a:pt x="291" y="208"/>
                    </a:cubicBezTo>
                    <a:cubicBezTo>
                      <a:pt x="261" y="168"/>
                      <a:pt x="287" y="158"/>
                      <a:pt x="228" y="119"/>
                    </a:cubicBezTo>
                    <a:cubicBezTo>
                      <a:pt x="228" y="186"/>
                      <a:pt x="225" y="176"/>
                      <a:pt x="175" y="201"/>
                    </a:cubicBezTo>
                    <a:cubicBezTo>
                      <a:pt x="140" y="218"/>
                      <a:pt x="125" y="237"/>
                      <a:pt x="76" y="237"/>
                    </a:cubicBezTo>
                    <a:cubicBezTo>
                      <a:pt x="50" y="237"/>
                      <a:pt x="35" y="210"/>
                      <a:pt x="39" y="191"/>
                    </a:cubicBezTo>
                    <a:cubicBezTo>
                      <a:pt x="48" y="156"/>
                      <a:pt x="162" y="79"/>
                      <a:pt x="228" y="110"/>
                    </a:cubicBezTo>
                    <a:cubicBezTo>
                      <a:pt x="223" y="86"/>
                      <a:pt x="185" y="12"/>
                      <a:pt x="169" y="0"/>
                    </a:cubicBezTo>
                    <a:cubicBezTo>
                      <a:pt x="125" y="12"/>
                      <a:pt x="158" y="6"/>
                      <a:pt x="134" y="41"/>
                    </a:cubicBezTo>
                    <a:cubicBezTo>
                      <a:pt x="126" y="54"/>
                      <a:pt x="133" y="47"/>
                      <a:pt x="117" y="58"/>
                    </a:cubicBezTo>
                    <a:cubicBezTo>
                      <a:pt x="84" y="84"/>
                      <a:pt x="0" y="102"/>
                      <a:pt x="0" y="13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28" name="Freeform 17">
                <a:extLst>
                  <a:ext uri="{FF2B5EF4-FFF2-40B4-BE49-F238E27FC236}">
                    <a16:creationId xmlns:a16="http://schemas.microsoft.com/office/drawing/2014/main" id="{0421F86F-230F-4054-9CD2-0439F52F82D3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154488" y="1903413"/>
                <a:ext cx="77788" cy="103188"/>
              </a:xfrm>
              <a:custGeom>
                <a:avLst/>
                <a:gdLst>
                  <a:gd name="T0" fmla="*/ 169 w 339"/>
                  <a:gd name="T1" fmla="*/ 304 h 445"/>
                  <a:gd name="T2" fmla="*/ 172 w 339"/>
                  <a:gd name="T3" fmla="*/ 307 h 445"/>
                  <a:gd name="T4" fmla="*/ 169 w 339"/>
                  <a:gd name="T5" fmla="*/ 304 h 445"/>
                  <a:gd name="T6" fmla="*/ 195 w 339"/>
                  <a:gd name="T7" fmla="*/ 228 h 445"/>
                  <a:gd name="T8" fmla="*/ 254 w 339"/>
                  <a:gd name="T9" fmla="*/ 245 h 445"/>
                  <a:gd name="T10" fmla="*/ 195 w 339"/>
                  <a:gd name="T11" fmla="*/ 304 h 445"/>
                  <a:gd name="T12" fmla="*/ 222 w 339"/>
                  <a:gd name="T13" fmla="*/ 272 h 445"/>
                  <a:gd name="T14" fmla="*/ 195 w 339"/>
                  <a:gd name="T15" fmla="*/ 228 h 445"/>
                  <a:gd name="T16" fmla="*/ 119 w 339"/>
                  <a:gd name="T17" fmla="*/ 144 h 445"/>
                  <a:gd name="T18" fmla="*/ 152 w 339"/>
                  <a:gd name="T19" fmla="*/ 177 h 445"/>
                  <a:gd name="T20" fmla="*/ 119 w 339"/>
                  <a:gd name="T21" fmla="*/ 144 h 445"/>
                  <a:gd name="T22" fmla="*/ 271 w 339"/>
                  <a:gd name="T23" fmla="*/ 203 h 445"/>
                  <a:gd name="T24" fmla="*/ 246 w 339"/>
                  <a:gd name="T25" fmla="*/ 203 h 445"/>
                  <a:gd name="T26" fmla="*/ 262 w 339"/>
                  <a:gd name="T27" fmla="*/ 59 h 445"/>
                  <a:gd name="T28" fmla="*/ 271 w 339"/>
                  <a:gd name="T29" fmla="*/ 203 h 445"/>
                  <a:gd name="T30" fmla="*/ 0 w 339"/>
                  <a:gd name="T31" fmla="*/ 220 h 445"/>
                  <a:gd name="T32" fmla="*/ 59 w 339"/>
                  <a:gd name="T33" fmla="*/ 211 h 445"/>
                  <a:gd name="T34" fmla="*/ 117 w 339"/>
                  <a:gd name="T35" fmla="*/ 264 h 445"/>
                  <a:gd name="T36" fmla="*/ 93 w 339"/>
                  <a:gd name="T37" fmla="*/ 338 h 445"/>
                  <a:gd name="T38" fmla="*/ 25 w 339"/>
                  <a:gd name="T39" fmla="*/ 313 h 445"/>
                  <a:gd name="T40" fmla="*/ 19 w 339"/>
                  <a:gd name="T41" fmla="*/ 386 h 445"/>
                  <a:gd name="T42" fmla="*/ 263 w 339"/>
                  <a:gd name="T43" fmla="*/ 339 h 445"/>
                  <a:gd name="T44" fmla="*/ 300 w 339"/>
                  <a:gd name="T45" fmla="*/ 266 h 445"/>
                  <a:gd name="T46" fmla="*/ 339 w 339"/>
                  <a:gd name="T47" fmla="*/ 194 h 445"/>
                  <a:gd name="T48" fmla="*/ 296 w 339"/>
                  <a:gd name="T49" fmla="*/ 194 h 445"/>
                  <a:gd name="T50" fmla="*/ 322 w 339"/>
                  <a:gd name="T51" fmla="*/ 67 h 445"/>
                  <a:gd name="T52" fmla="*/ 296 w 339"/>
                  <a:gd name="T53" fmla="*/ 25 h 445"/>
                  <a:gd name="T54" fmla="*/ 161 w 339"/>
                  <a:gd name="T55" fmla="*/ 93 h 445"/>
                  <a:gd name="T56" fmla="*/ 161 w 339"/>
                  <a:gd name="T57" fmla="*/ 0 h 445"/>
                  <a:gd name="T58" fmla="*/ 54 w 339"/>
                  <a:gd name="T59" fmla="*/ 104 h 445"/>
                  <a:gd name="T60" fmla="*/ 0 w 339"/>
                  <a:gd name="T61" fmla="*/ 220 h 4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</a:cxnLst>
                <a:rect l="0" t="0" r="r" b="b"/>
                <a:pathLst>
                  <a:path w="339" h="445">
                    <a:moveTo>
                      <a:pt x="169" y="304"/>
                    </a:moveTo>
                    <a:lnTo>
                      <a:pt x="172" y="307"/>
                    </a:lnTo>
                    <a:cubicBezTo>
                      <a:pt x="172" y="307"/>
                      <a:pt x="169" y="305"/>
                      <a:pt x="169" y="304"/>
                    </a:cubicBezTo>
                    <a:close/>
                    <a:moveTo>
                      <a:pt x="195" y="228"/>
                    </a:moveTo>
                    <a:cubicBezTo>
                      <a:pt x="220" y="245"/>
                      <a:pt x="212" y="245"/>
                      <a:pt x="254" y="245"/>
                    </a:cubicBezTo>
                    <a:cubicBezTo>
                      <a:pt x="236" y="279"/>
                      <a:pt x="240" y="301"/>
                      <a:pt x="195" y="304"/>
                    </a:cubicBezTo>
                    <a:lnTo>
                      <a:pt x="222" y="272"/>
                    </a:lnTo>
                    <a:cubicBezTo>
                      <a:pt x="194" y="242"/>
                      <a:pt x="201" y="241"/>
                      <a:pt x="195" y="228"/>
                    </a:cubicBezTo>
                    <a:close/>
                    <a:moveTo>
                      <a:pt x="119" y="144"/>
                    </a:moveTo>
                    <a:cubicBezTo>
                      <a:pt x="148" y="151"/>
                      <a:pt x="145" y="148"/>
                      <a:pt x="152" y="177"/>
                    </a:cubicBezTo>
                    <a:cubicBezTo>
                      <a:pt x="110" y="167"/>
                      <a:pt x="124" y="175"/>
                      <a:pt x="119" y="144"/>
                    </a:cubicBezTo>
                    <a:close/>
                    <a:moveTo>
                      <a:pt x="271" y="203"/>
                    </a:moveTo>
                    <a:lnTo>
                      <a:pt x="246" y="203"/>
                    </a:lnTo>
                    <a:cubicBezTo>
                      <a:pt x="245" y="200"/>
                      <a:pt x="159" y="87"/>
                      <a:pt x="262" y="59"/>
                    </a:cubicBezTo>
                    <a:cubicBezTo>
                      <a:pt x="304" y="90"/>
                      <a:pt x="271" y="129"/>
                      <a:pt x="271" y="203"/>
                    </a:cubicBezTo>
                    <a:close/>
                    <a:moveTo>
                      <a:pt x="0" y="220"/>
                    </a:moveTo>
                    <a:cubicBezTo>
                      <a:pt x="0" y="273"/>
                      <a:pt x="21" y="221"/>
                      <a:pt x="59" y="211"/>
                    </a:cubicBezTo>
                    <a:lnTo>
                      <a:pt x="117" y="264"/>
                    </a:lnTo>
                    <a:cubicBezTo>
                      <a:pt x="113" y="286"/>
                      <a:pt x="103" y="318"/>
                      <a:pt x="93" y="338"/>
                    </a:cubicBezTo>
                    <a:cubicBezTo>
                      <a:pt x="77" y="331"/>
                      <a:pt x="44" y="317"/>
                      <a:pt x="25" y="313"/>
                    </a:cubicBezTo>
                    <a:cubicBezTo>
                      <a:pt x="14" y="338"/>
                      <a:pt x="3" y="359"/>
                      <a:pt x="19" y="386"/>
                    </a:cubicBezTo>
                    <a:cubicBezTo>
                      <a:pt x="55" y="445"/>
                      <a:pt x="210" y="443"/>
                      <a:pt x="263" y="339"/>
                    </a:cubicBezTo>
                    <a:cubicBezTo>
                      <a:pt x="273" y="318"/>
                      <a:pt x="286" y="286"/>
                      <a:pt x="300" y="266"/>
                    </a:cubicBezTo>
                    <a:cubicBezTo>
                      <a:pt x="325" y="229"/>
                      <a:pt x="338" y="248"/>
                      <a:pt x="339" y="194"/>
                    </a:cubicBezTo>
                    <a:lnTo>
                      <a:pt x="296" y="194"/>
                    </a:lnTo>
                    <a:lnTo>
                      <a:pt x="322" y="67"/>
                    </a:lnTo>
                    <a:cubicBezTo>
                      <a:pt x="322" y="47"/>
                      <a:pt x="308" y="43"/>
                      <a:pt x="296" y="25"/>
                    </a:cubicBezTo>
                    <a:cubicBezTo>
                      <a:pt x="194" y="27"/>
                      <a:pt x="219" y="77"/>
                      <a:pt x="161" y="93"/>
                    </a:cubicBezTo>
                    <a:lnTo>
                      <a:pt x="161" y="0"/>
                    </a:lnTo>
                    <a:cubicBezTo>
                      <a:pt x="62" y="0"/>
                      <a:pt x="96" y="14"/>
                      <a:pt x="54" y="104"/>
                    </a:cubicBezTo>
                    <a:cubicBezTo>
                      <a:pt x="38" y="138"/>
                      <a:pt x="0" y="185"/>
                      <a:pt x="0" y="22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29" name="Freeform 18">
                <a:extLst>
                  <a:ext uri="{FF2B5EF4-FFF2-40B4-BE49-F238E27FC236}">
                    <a16:creationId xmlns:a16="http://schemas.microsoft.com/office/drawing/2014/main" id="{BE963CF4-58C0-49D7-85E3-06FAAAC61DC4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343400" y="1709738"/>
                <a:ext cx="93663" cy="111125"/>
              </a:xfrm>
              <a:custGeom>
                <a:avLst/>
                <a:gdLst>
                  <a:gd name="T0" fmla="*/ 182 w 401"/>
                  <a:gd name="T1" fmla="*/ 347 h 474"/>
                  <a:gd name="T2" fmla="*/ 185 w 401"/>
                  <a:gd name="T3" fmla="*/ 350 h 474"/>
                  <a:gd name="T4" fmla="*/ 182 w 401"/>
                  <a:gd name="T5" fmla="*/ 347 h 474"/>
                  <a:gd name="T6" fmla="*/ 114 w 401"/>
                  <a:gd name="T7" fmla="*/ 305 h 474"/>
                  <a:gd name="T8" fmla="*/ 140 w 401"/>
                  <a:gd name="T9" fmla="*/ 339 h 474"/>
                  <a:gd name="T10" fmla="*/ 114 w 401"/>
                  <a:gd name="T11" fmla="*/ 339 h 474"/>
                  <a:gd name="T12" fmla="*/ 114 w 401"/>
                  <a:gd name="T13" fmla="*/ 305 h 474"/>
                  <a:gd name="T14" fmla="*/ 165 w 401"/>
                  <a:gd name="T15" fmla="*/ 305 h 474"/>
                  <a:gd name="T16" fmla="*/ 173 w 401"/>
                  <a:gd name="T17" fmla="*/ 306 h 474"/>
                  <a:gd name="T18" fmla="*/ 165 w 401"/>
                  <a:gd name="T19" fmla="*/ 305 h 474"/>
                  <a:gd name="T20" fmla="*/ 182 w 401"/>
                  <a:gd name="T21" fmla="*/ 203 h 474"/>
                  <a:gd name="T22" fmla="*/ 148 w 401"/>
                  <a:gd name="T23" fmla="*/ 254 h 474"/>
                  <a:gd name="T24" fmla="*/ 182 w 401"/>
                  <a:gd name="T25" fmla="*/ 203 h 474"/>
                  <a:gd name="T26" fmla="*/ 182 w 401"/>
                  <a:gd name="T27" fmla="*/ 203 h 474"/>
                  <a:gd name="T28" fmla="*/ 228 w 401"/>
                  <a:gd name="T29" fmla="*/ 165 h 474"/>
                  <a:gd name="T30" fmla="*/ 259 w 401"/>
                  <a:gd name="T31" fmla="*/ 152 h 474"/>
                  <a:gd name="T32" fmla="*/ 277 w 401"/>
                  <a:gd name="T33" fmla="*/ 149 h 474"/>
                  <a:gd name="T34" fmla="*/ 323 w 401"/>
                  <a:gd name="T35" fmla="*/ 189 h 474"/>
                  <a:gd name="T36" fmla="*/ 318 w 401"/>
                  <a:gd name="T37" fmla="*/ 313 h 474"/>
                  <a:gd name="T38" fmla="*/ 275 w 401"/>
                  <a:gd name="T39" fmla="*/ 347 h 474"/>
                  <a:gd name="T40" fmla="*/ 241 w 401"/>
                  <a:gd name="T41" fmla="*/ 203 h 474"/>
                  <a:gd name="T42" fmla="*/ 182 w 401"/>
                  <a:gd name="T43" fmla="*/ 203 h 474"/>
                  <a:gd name="T44" fmla="*/ 89 w 401"/>
                  <a:gd name="T45" fmla="*/ 17 h 474"/>
                  <a:gd name="T46" fmla="*/ 80 w 401"/>
                  <a:gd name="T47" fmla="*/ 68 h 474"/>
                  <a:gd name="T48" fmla="*/ 30 w 401"/>
                  <a:gd name="T49" fmla="*/ 118 h 474"/>
                  <a:gd name="T50" fmla="*/ 114 w 401"/>
                  <a:gd name="T51" fmla="*/ 195 h 474"/>
                  <a:gd name="T52" fmla="*/ 97 w 401"/>
                  <a:gd name="T53" fmla="*/ 254 h 474"/>
                  <a:gd name="T54" fmla="*/ 21 w 401"/>
                  <a:gd name="T55" fmla="*/ 254 h 474"/>
                  <a:gd name="T56" fmla="*/ 123 w 401"/>
                  <a:gd name="T57" fmla="*/ 423 h 474"/>
                  <a:gd name="T58" fmla="*/ 123 w 401"/>
                  <a:gd name="T59" fmla="*/ 372 h 474"/>
                  <a:gd name="T60" fmla="*/ 157 w 401"/>
                  <a:gd name="T61" fmla="*/ 372 h 474"/>
                  <a:gd name="T62" fmla="*/ 216 w 401"/>
                  <a:gd name="T63" fmla="*/ 423 h 474"/>
                  <a:gd name="T64" fmla="*/ 224 w 401"/>
                  <a:gd name="T65" fmla="*/ 474 h 474"/>
                  <a:gd name="T66" fmla="*/ 275 w 401"/>
                  <a:gd name="T67" fmla="*/ 389 h 474"/>
                  <a:gd name="T68" fmla="*/ 351 w 401"/>
                  <a:gd name="T69" fmla="*/ 135 h 474"/>
                  <a:gd name="T70" fmla="*/ 213 w 401"/>
                  <a:gd name="T71" fmla="*/ 141 h 474"/>
                  <a:gd name="T72" fmla="*/ 165 w 401"/>
                  <a:gd name="T73" fmla="*/ 161 h 474"/>
                  <a:gd name="T74" fmla="*/ 148 w 401"/>
                  <a:gd name="T75" fmla="*/ 0 h 474"/>
                  <a:gd name="T76" fmla="*/ 140 w 401"/>
                  <a:gd name="T77" fmla="*/ 63 h 474"/>
                  <a:gd name="T78" fmla="*/ 89 w 401"/>
                  <a:gd name="T79" fmla="*/ 17 h 4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</a:cxnLst>
                <a:rect l="0" t="0" r="r" b="b"/>
                <a:pathLst>
                  <a:path w="401" h="474">
                    <a:moveTo>
                      <a:pt x="182" y="347"/>
                    </a:moveTo>
                    <a:lnTo>
                      <a:pt x="185" y="350"/>
                    </a:lnTo>
                    <a:cubicBezTo>
                      <a:pt x="184" y="349"/>
                      <a:pt x="181" y="348"/>
                      <a:pt x="182" y="347"/>
                    </a:cubicBezTo>
                    <a:close/>
                    <a:moveTo>
                      <a:pt x="114" y="305"/>
                    </a:moveTo>
                    <a:cubicBezTo>
                      <a:pt x="139" y="323"/>
                      <a:pt x="125" y="310"/>
                      <a:pt x="140" y="339"/>
                    </a:cubicBezTo>
                    <a:lnTo>
                      <a:pt x="114" y="339"/>
                    </a:lnTo>
                    <a:lnTo>
                      <a:pt x="114" y="305"/>
                    </a:lnTo>
                    <a:close/>
                    <a:moveTo>
                      <a:pt x="165" y="305"/>
                    </a:moveTo>
                    <a:cubicBezTo>
                      <a:pt x="167" y="287"/>
                      <a:pt x="210" y="307"/>
                      <a:pt x="173" y="306"/>
                    </a:cubicBezTo>
                    <a:cubicBezTo>
                      <a:pt x="170" y="305"/>
                      <a:pt x="163" y="324"/>
                      <a:pt x="165" y="305"/>
                    </a:cubicBezTo>
                    <a:close/>
                    <a:moveTo>
                      <a:pt x="182" y="203"/>
                    </a:moveTo>
                    <a:cubicBezTo>
                      <a:pt x="181" y="244"/>
                      <a:pt x="183" y="250"/>
                      <a:pt x="148" y="254"/>
                    </a:cubicBezTo>
                    <a:cubicBezTo>
                      <a:pt x="162" y="228"/>
                      <a:pt x="159" y="220"/>
                      <a:pt x="182" y="203"/>
                    </a:cubicBezTo>
                    <a:close/>
                    <a:moveTo>
                      <a:pt x="182" y="203"/>
                    </a:moveTo>
                    <a:cubicBezTo>
                      <a:pt x="194" y="185"/>
                      <a:pt x="206" y="176"/>
                      <a:pt x="228" y="165"/>
                    </a:cubicBezTo>
                    <a:cubicBezTo>
                      <a:pt x="233" y="163"/>
                      <a:pt x="259" y="152"/>
                      <a:pt x="259" y="152"/>
                    </a:cubicBezTo>
                    <a:cubicBezTo>
                      <a:pt x="262" y="152"/>
                      <a:pt x="277" y="149"/>
                      <a:pt x="277" y="149"/>
                    </a:cubicBezTo>
                    <a:cubicBezTo>
                      <a:pt x="303" y="149"/>
                      <a:pt x="316" y="164"/>
                      <a:pt x="323" y="189"/>
                    </a:cubicBezTo>
                    <a:cubicBezTo>
                      <a:pt x="331" y="219"/>
                      <a:pt x="326" y="285"/>
                      <a:pt x="318" y="313"/>
                    </a:cubicBezTo>
                    <a:cubicBezTo>
                      <a:pt x="309" y="343"/>
                      <a:pt x="309" y="344"/>
                      <a:pt x="275" y="347"/>
                    </a:cubicBezTo>
                    <a:cubicBezTo>
                      <a:pt x="260" y="283"/>
                      <a:pt x="241" y="296"/>
                      <a:pt x="241" y="203"/>
                    </a:cubicBezTo>
                    <a:lnTo>
                      <a:pt x="182" y="203"/>
                    </a:lnTo>
                    <a:close/>
                    <a:moveTo>
                      <a:pt x="89" y="17"/>
                    </a:moveTo>
                    <a:cubicBezTo>
                      <a:pt x="86" y="52"/>
                      <a:pt x="80" y="36"/>
                      <a:pt x="80" y="68"/>
                    </a:cubicBezTo>
                    <a:cubicBezTo>
                      <a:pt x="80" y="112"/>
                      <a:pt x="114" y="118"/>
                      <a:pt x="30" y="118"/>
                    </a:cubicBezTo>
                    <a:cubicBezTo>
                      <a:pt x="31" y="187"/>
                      <a:pt x="62" y="167"/>
                      <a:pt x="114" y="195"/>
                    </a:cubicBezTo>
                    <a:cubicBezTo>
                      <a:pt x="107" y="226"/>
                      <a:pt x="100" y="218"/>
                      <a:pt x="97" y="254"/>
                    </a:cubicBezTo>
                    <a:cubicBezTo>
                      <a:pt x="45" y="253"/>
                      <a:pt x="74" y="242"/>
                      <a:pt x="21" y="254"/>
                    </a:cubicBezTo>
                    <a:cubicBezTo>
                      <a:pt x="0" y="345"/>
                      <a:pt x="9" y="414"/>
                      <a:pt x="123" y="423"/>
                    </a:cubicBezTo>
                    <a:lnTo>
                      <a:pt x="123" y="372"/>
                    </a:lnTo>
                    <a:lnTo>
                      <a:pt x="157" y="372"/>
                    </a:lnTo>
                    <a:cubicBezTo>
                      <a:pt x="157" y="429"/>
                      <a:pt x="157" y="423"/>
                      <a:pt x="216" y="423"/>
                    </a:cubicBezTo>
                    <a:cubicBezTo>
                      <a:pt x="221" y="443"/>
                      <a:pt x="224" y="448"/>
                      <a:pt x="224" y="474"/>
                    </a:cubicBezTo>
                    <a:cubicBezTo>
                      <a:pt x="265" y="453"/>
                      <a:pt x="271" y="445"/>
                      <a:pt x="275" y="389"/>
                    </a:cubicBezTo>
                    <a:cubicBezTo>
                      <a:pt x="401" y="389"/>
                      <a:pt x="351" y="263"/>
                      <a:pt x="351" y="135"/>
                    </a:cubicBezTo>
                    <a:cubicBezTo>
                      <a:pt x="231" y="107"/>
                      <a:pt x="263" y="115"/>
                      <a:pt x="213" y="141"/>
                    </a:cubicBezTo>
                    <a:cubicBezTo>
                      <a:pt x="194" y="152"/>
                      <a:pt x="187" y="156"/>
                      <a:pt x="165" y="161"/>
                    </a:cubicBezTo>
                    <a:cubicBezTo>
                      <a:pt x="191" y="50"/>
                      <a:pt x="280" y="70"/>
                      <a:pt x="148" y="0"/>
                    </a:cubicBezTo>
                    <a:cubicBezTo>
                      <a:pt x="150" y="27"/>
                      <a:pt x="173" y="61"/>
                      <a:pt x="140" y="63"/>
                    </a:cubicBezTo>
                    <a:cubicBezTo>
                      <a:pt x="106" y="65"/>
                      <a:pt x="142" y="53"/>
                      <a:pt x="89" y="17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30" name="Freeform 19">
                <a:extLst>
                  <a:ext uri="{FF2B5EF4-FFF2-40B4-BE49-F238E27FC236}">
                    <a16:creationId xmlns:a16="http://schemas.microsoft.com/office/drawing/2014/main" id="{54BDC2CE-4D4C-423D-8129-AB8DB1A24AAD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846638" y="1912938"/>
                <a:ext cx="114300" cy="84138"/>
              </a:xfrm>
              <a:custGeom>
                <a:avLst/>
                <a:gdLst>
                  <a:gd name="T0" fmla="*/ 279 w 491"/>
                  <a:gd name="T1" fmla="*/ 240 h 360"/>
                  <a:gd name="T2" fmla="*/ 313 w 491"/>
                  <a:gd name="T3" fmla="*/ 282 h 360"/>
                  <a:gd name="T4" fmla="*/ 294 w 491"/>
                  <a:gd name="T5" fmla="*/ 268 h 360"/>
                  <a:gd name="T6" fmla="*/ 279 w 491"/>
                  <a:gd name="T7" fmla="*/ 240 h 360"/>
                  <a:gd name="T8" fmla="*/ 279 w 491"/>
                  <a:gd name="T9" fmla="*/ 181 h 360"/>
                  <a:gd name="T10" fmla="*/ 282 w 491"/>
                  <a:gd name="T11" fmla="*/ 183 h 360"/>
                  <a:gd name="T12" fmla="*/ 279 w 491"/>
                  <a:gd name="T13" fmla="*/ 181 h 360"/>
                  <a:gd name="T14" fmla="*/ 237 w 491"/>
                  <a:gd name="T15" fmla="*/ 130 h 360"/>
                  <a:gd name="T16" fmla="*/ 247 w 491"/>
                  <a:gd name="T17" fmla="*/ 138 h 360"/>
                  <a:gd name="T18" fmla="*/ 237 w 491"/>
                  <a:gd name="T19" fmla="*/ 130 h 360"/>
                  <a:gd name="T20" fmla="*/ 321 w 491"/>
                  <a:gd name="T21" fmla="*/ 113 h 360"/>
                  <a:gd name="T22" fmla="*/ 372 w 491"/>
                  <a:gd name="T23" fmla="*/ 113 h 360"/>
                  <a:gd name="T24" fmla="*/ 372 w 491"/>
                  <a:gd name="T25" fmla="*/ 122 h 360"/>
                  <a:gd name="T26" fmla="*/ 321 w 491"/>
                  <a:gd name="T27" fmla="*/ 122 h 360"/>
                  <a:gd name="T28" fmla="*/ 321 w 491"/>
                  <a:gd name="T29" fmla="*/ 113 h 360"/>
                  <a:gd name="T30" fmla="*/ 279 w 491"/>
                  <a:gd name="T31" fmla="*/ 113 h 360"/>
                  <a:gd name="T32" fmla="*/ 293 w 491"/>
                  <a:gd name="T33" fmla="*/ 117 h 360"/>
                  <a:gd name="T34" fmla="*/ 279 w 491"/>
                  <a:gd name="T35" fmla="*/ 113 h 360"/>
                  <a:gd name="T36" fmla="*/ 0 w 491"/>
                  <a:gd name="T37" fmla="*/ 54 h 360"/>
                  <a:gd name="T38" fmla="*/ 243 w 491"/>
                  <a:gd name="T39" fmla="*/ 184 h 360"/>
                  <a:gd name="T40" fmla="*/ 299 w 491"/>
                  <a:gd name="T41" fmla="*/ 339 h 360"/>
                  <a:gd name="T42" fmla="*/ 333 w 491"/>
                  <a:gd name="T43" fmla="*/ 355 h 360"/>
                  <a:gd name="T44" fmla="*/ 330 w 491"/>
                  <a:gd name="T45" fmla="*/ 215 h 360"/>
                  <a:gd name="T46" fmla="*/ 491 w 491"/>
                  <a:gd name="T47" fmla="*/ 147 h 360"/>
                  <a:gd name="T48" fmla="*/ 398 w 491"/>
                  <a:gd name="T49" fmla="*/ 155 h 360"/>
                  <a:gd name="T50" fmla="*/ 398 w 491"/>
                  <a:gd name="T51" fmla="*/ 138 h 360"/>
                  <a:gd name="T52" fmla="*/ 465 w 491"/>
                  <a:gd name="T53" fmla="*/ 96 h 360"/>
                  <a:gd name="T54" fmla="*/ 355 w 491"/>
                  <a:gd name="T55" fmla="*/ 88 h 360"/>
                  <a:gd name="T56" fmla="*/ 389 w 491"/>
                  <a:gd name="T57" fmla="*/ 20 h 360"/>
                  <a:gd name="T58" fmla="*/ 296 w 491"/>
                  <a:gd name="T59" fmla="*/ 62 h 360"/>
                  <a:gd name="T60" fmla="*/ 279 w 491"/>
                  <a:gd name="T61" fmla="*/ 71 h 360"/>
                  <a:gd name="T62" fmla="*/ 262 w 491"/>
                  <a:gd name="T63" fmla="*/ 45 h 360"/>
                  <a:gd name="T64" fmla="*/ 194 w 491"/>
                  <a:gd name="T65" fmla="*/ 79 h 360"/>
                  <a:gd name="T66" fmla="*/ 220 w 491"/>
                  <a:gd name="T67" fmla="*/ 122 h 360"/>
                  <a:gd name="T68" fmla="*/ 101 w 491"/>
                  <a:gd name="T69" fmla="*/ 62 h 360"/>
                  <a:gd name="T70" fmla="*/ 110 w 491"/>
                  <a:gd name="T71" fmla="*/ 3 h 360"/>
                  <a:gd name="T72" fmla="*/ 39 w 491"/>
                  <a:gd name="T73" fmla="*/ 8 h 360"/>
                  <a:gd name="T74" fmla="*/ 0 w 491"/>
                  <a:gd name="T75" fmla="*/ 54 h 3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</a:cxnLst>
                <a:rect l="0" t="0" r="r" b="b"/>
                <a:pathLst>
                  <a:path w="491" h="360">
                    <a:moveTo>
                      <a:pt x="279" y="240"/>
                    </a:moveTo>
                    <a:cubicBezTo>
                      <a:pt x="309" y="248"/>
                      <a:pt x="310" y="248"/>
                      <a:pt x="313" y="282"/>
                    </a:cubicBezTo>
                    <a:cubicBezTo>
                      <a:pt x="306" y="278"/>
                      <a:pt x="302" y="277"/>
                      <a:pt x="294" y="268"/>
                    </a:cubicBezTo>
                    <a:cubicBezTo>
                      <a:pt x="272" y="243"/>
                      <a:pt x="287" y="255"/>
                      <a:pt x="279" y="240"/>
                    </a:cubicBezTo>
                    <a:close/>
                    <a:moveTo>
                      <a:pt x="279" y="181"/>
                    </a:moveTo>
                    <a:lnTo>
                      <a:pt x="282" y="183"/>
                    </a:lnTo>
                    <a:cubicBezTo>
                      <a:pt x="282" y="183"/>
                      <a:pt x="278" y="182"/>
                      <a:pt x="279" y="181"/>
                    </a:cubicBezTo>
                    <a:close/>
                    <a:moveTo>
                      <a:pt x="237" y="130"/>
                    </a:moveTo>
                    <a:cubicBezTo>
                      <a:pt x="251" y="116"/>
                      <a:pt x="264" y="151"/>
                      <a:pt x="247" y="138"/>
                    </a:cubicBezTo>
                    <a:cubicBezTo>
                      <a:pt x="241" y="134"/>
                      <a:pt x="225" y="142"/>
                      <a:pt x="237" y="130"/>
                    </a:cubicBezTo>
                    <a:close/>
                    <a:moveTo>
                      <a:pt x="321" y="113"/>
                    </a:moveTo>
                    <a:lnTo>
                      <a:pt x="372" y="113"/>
                    </a:lnTo>
                    <a:lnTo>
                      <a:pt x="372" y="122"/>
                    </a:lnTo>
                    <a:lnTo>
                      <a:pt x="321" y="122"/>
                    </a:lnTo>
                    <a:lnTo>
                      <a:pt x="321" y="113"/>
                    </a:lnTo>
                    <a:close/>
                    <a:moveTo>
                      <a:pt x="279" y="113"/>
                    </a:moveTo>
                    <a:cubicBezTo>
                      <a:pt x="288" y="104"/>
                      <a:pt x="325" y="126"/>
                      <a:pt x="293" y="117"/>
                    </a:cubicBezTo>
                    <a:cubicBezTo>
                      <a:pt x="286" y="116"/>
                      <a:pt x="265" y="127"/>
                      <a:pt x="279" y="113"/>
                    </a:cubicBezTo>
                    <a:close/>
                    <a:moveTo>
                      <a:pt x="0" y="54"/>
                    </a:moveTo>
                    <a:cubicBezTo>
                      <a:pt x="0" y="153"/>
                      <a:pt x="138" y="47"/>
                      <a:pt x="243" y="184"/>
                    </a:cubicBezTo>
                    <a:cubicBezTo>
                      <a:pt x="285" y="239"/>
                      <a:pt x="216" y="280"/>
                      <a:pt x="299" y="339"/>
                    </a:cubicBezTo>
                    <a:cubicBezTo>
                      <a:pt x="303" y="341"/>
                      <a:pt x="331" y="355"/>
                      <a:pt x="333" y="355"/>
                    </a:cubicBezTo>
                    <a:cubicBezTo>
                      <a:pt x="402" y="360"/>
                      <a:pt x="333" y="255"/>
                      <a:pt x="330" y="215"/>
                    </a:cubicBezTo>
                    <a:cubicBezTo>
                      <a:pt x="466" y="183"/>
                      <a:pt x="489" y="225"/>
                      <a:pt x="491" y="147"/>
                    </a:cubicBezTo>
                    <a:cubicBezTo>
                      <a:pt x="446" y="151"/>
                      <a:pt x="438" y="164"/>
                      <a:pt x="398" y="155"/>
                    </a:cubicBezTo>
                    <a:lnTo>
                      <a:pt x="398" y="138"/>
                    </a:lnTo>
                    <a:cubicBezTo>
                      <a:pt x="445" y="140"/>
                      <a:pt x="464" y="159"/>
                      <a:pt x="465" y="96"/>
                    </a:cubicBezTo>
                    <a:cubicBezTo>
                      <a:pt x="398" y="96"/>
                      <a:pt x="412" y="101"/>
                      <a:pt x="355" y="88"/>
                    </a:cubicBezTo>
                    <a:cubicBezTo>
                      <a:pt x="374" y="59"/>
                      <a:pt x="385" y="65"/>
                      <a:pt x="389" y="20"/>
                    </a:cubicBezTo>
                    <a:cubicBezTo>
                      <a:pt x="351" y="23"/>
                      <a:pt x="337" y="40"/>
                      <a:pt x="296" y="62"/>
                    </a:cubicBezTo>
                    <a:lnTo>
                      <a:pt x="279" y="71"/>
                    </a:lnTo>
                    <a:cubicBezTo>
                      <a:pt x="260" y="58"/>
                      <a:pt x="269" y="69"/>
                      <a:pt x="262" y="45"/>
                    </a:cubicBezTo>
                    <a:cubicBezTo>
                      <a:pt x="233" y="48"/>
                      <a:pt x="194" y="49"/>
                      <a:pt x="194" y="79"/>
                    </a:cubicBezTo>
                    <a:cubicBezTo>
                      <a:pt x="194" y="115"/>
                      <a:pt x="203" y="75"/>
                      <a:pt x="220" y="122"/>
                    </a:cubicBezTo>
                    <a:lnTo>
                      <a:pt x="101" y="62"/>
                    </a:lnTo>
                    <a:cubicBezTo>
                      <a:pt x="102" y="25"/>
                      <a:pt x="107" y="36"/>
                      <a:pt x="110" y="3"/>
                    </a:cubicBezTo>
                    <a:cubicBezTo>
                      <a:pt x="83" y="3"/>
                      <a:pt x="62" y="0"/>
                      <a:pt x="39" y="8"/>
                    </a:cubicBezTo>
                    <a:cubicBezTo>
                      <a:pt x="22" y="15"/>
                      <a:pt x="0" y="34"/>
                      <a:pt x="0" y="5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31" name="Freeform 20">
                <a:extLst>
                  <a:ext uri="{FF2B5EF4-FFF2-40B4-BE49-F238E27FC236}">
                    <a16:creationId xmlns:a16="http://schemas.microsoft.com/office/drawing/2014/main" id="{2B1323AF-6F39-43EE-A816-2E8709D21251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837113" y="2320926"/>
                <a:ext cx="80963" cy="87313"/>
              </a:xfrm>
              <a:custGeom>
                <a:avLst/>
                <a:gdLst>
                  <a:gd name="T0" fmla="*/ 153 w 348"/>
                  <a:gd name="T1" fmla="*/ 178 h 373"/>
                  <a:gd name="T2" fmla="*/ 45 w 348"/>
                  <a:gd name="T3" fmla="*/ 212 h 373"/>
                  <a:gd name="T4" fmla="*/ 68 w 348"/>
                  <a:gd name="T5" fmla="*/ 169 h 373"/>
                  <a:gd name="T6" fmla="*/ 153 w 348"/>
                  <a:gd name="T7" fmla="*/ 178 h 373"/>
                  <a:gd name="T8" fmla="*/ 127 w 348"/>
                  <a:gd name="T9" fmla="*/ 356 h 373"/>
                  <a:gd name="T10" fmla="*/ 136 w 348"/>
                  <a:gd name="T11" fmla="*/ 364 h 373"/>
                  <a:gd name="T12" fmla="*/ 195 w 348"/>
                  <a:gd name="T13" fmla="*/ 373 h 373"/>
                  <a:gd name="T14" fmla="*/ 221 w 348"/>
                  <a:gd name="T15" fmla="*/ 186 h 373"/>
                  <a:gd name="T16" fmla="*/ 153 w 348"/>
                  <a:gd name="T17" fmla="*/ 178 h 373"/>
                  <a:gd name="T18" fmla="*/ 153 w 348"/>
                  <a:gd name="T19" fmla="*/ 144 h 373"/>
                  <a:gd name="T20" fmla="*/ 94 w 348"/>
                  <a:gd name="T21" fmla="*/ 126 h 373"/>
                  <a:gd name="T22" fmla="*/ 94 w 348"/>
                  <a:gd name="T23" fmla="*/ 102 h 373"/>
                  <a:gd name="T24" fmla="*/ 204 w 348"/>
                  <a:gd name="T25" fmla="*/ 135 h 373"/>
                  <a:gd name="T26" fmla="*/ 280 w 348"/>
                  <a:gd name="T27" fmla="*/ 212 h 373"/>
                  <a:gd name="T28" fmla="*/ 324 w 348"/>
                  <a:gd name="T29" fmla="*/ 172 h 373"/>
                  <a:gd name="T30" fmla="*/ 348 w 348"/>
                  <a:gd name="T31" fmla="*/ 102 h 373"/>
                  <a:gd name="T32" fmla="*/ 194 w 348"/>
                  <a:gd name="T33" fmla="*/ 52 h 373"/>
                  <a:gd name="T34" fmla="*/ 170 w 348"/>
                  <a:gd name="T35" fmla="*/ 0 h 373"/>
                  <a:gd name="T36" fmla="*/ 127 w 348"/>
                  <a:gd name="T37" fmla="*/ 0 h 373"/>
                  <a:gd name="T38" fmla="*/ 0 w 348"/>
                  <a:gd name="T39" fmla="*/ 229 h 373"/>
                  <a:gd name="T40" fmla="*/ 68 w 348"/>
                  <a:gd name="T41" fmla="*/ 305 h 373"/>
                  <a:gd name="T42" fmla="*/ 212 w 348"/>
                  <a:gd name="T43" fmla="*/ 246 h 373"/>
                  <a:gd name="T44" fmla="*/ 110 w 348"/>
                  <a:gd name="T45" fmla="*/ 305 h 373"/>
                  <a:gd name="T46" fmla="*/ 127 w 348"/>
                  <a:gd name="T47" fmla="*/ 356 h 3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348" h="373">
                    <a:moveTo>
                      <a:pt x="153" y="178"/>
                    </a:moveTo>
                    <a:cubicBezTo>
                      <a:pt x="137" y="192"/>
                      <a:pt x="55" y="260"/>
                      <a:pt x="45" y="212"/>
                    </a:cubicBezTo>
                    <a:cubicBezTo>
                      <a:pt x="41" y="191"/>
                      <a:pt x="56" y="188"/>
                      <a:pt x="68" y="169"/>
                    </a:cubicBezTo>
                    <a:cubicBezTo>
                      <a:pt x="113" y="169"/>
                      <a:pt x="118" y="170"/>
                      <a:pt x="153" y="178"/>
                    </a:cubicBezTo>
                    <a:close/>
                    <a:moveTo>
                      <a:pt x="127" y="356"/>
                    </a:moveTo>
                    <a:lnTo>
                      <a:pt x="136" y="364"/>
                    </a:lnTo>
                    <a:cubicBezTo>
                      <a:pt x="169" y="367"/>
                      <a:pt x="158" y="372"/>
                      <a:pt x="195" y="373"/>
                    </a:cubicBezTo>
                    <a:cubicBezTo>
                      <a:pt x="206" y="325"/>
                      <a:pt x="307" y="240"/>
                      <a:pt x="221" y="186"/>
                    </a:cubicBezTo>
                    <a:cubicBezTo>
                      <a:pt x="190" y="166"/>
                      <a:pt x="191" y="175"/>
                      <a:pt x="153" y="178"/>
                    </a:cubicBezTo>
                    <a:lnTo>
                      <a:pt x="153" y="144"/>
                    </a:lnTo>
                    <a:lnTo>
                      <a:pt x="94" y="126"/>
                    </a:lnTo>
                    <a:lnTo>
                      <a:pt x="94" y="102"/>
                    </a:lnTo>
                    <a:cubicBezTo>
                      <a:pt x="178" y="102"/>
                      <a:pt x="152" y="105"/>
                      <a:pt x="204" y="135"/>
                    </a:cubicBezTo>
                    <a:cubicBezTo>
                      <a:pt x="244" y="159"/>
                      <a:pt x="267" y="158"/>
                      <a:pt x="280" y="212"/>
                    </a:cubicBezTo>
                    <a:cubicBezTo>
                      <a:pt x="308" y="204"/>
                      <a:pt x="310" y="195"/>
                      <a:pt x="324" y="172"/>
                    </a:cubicBezTo>
                    <a:cubicBezTo>
                      <a:pt x="339" y="148"/>
                      <a:pt x="347" y="137"/>
                      <a:pt x="348" y="102"/>
                    </a:cubicBezTo>
                    <a:cubicBezTo>
                      <a:pt x="289" y="115"/>
                      <a:pt x="240" y="87"/>
                      <a:pt x="194" y="52"/>
                    </a:cubicBezTo>
                    <a:cubicBezTo>
                      <a:pt x="171" y="33"/>
                      <a:pt x="171" y="39"/>
                      <a:pt x="170" y="0"/>
                    </a:cubicBezTo>
                    <a:lnTo>
                      <a:pt x="127" y="0"/>
                    </a:lnTo>
                    <a:cubicBezTo>
                      <a:pt x="125" y="87"/>
                      <a:pt x="18" y="154"/>
                      <a:pt x="0" y="229"/>
                    </a:cubicBezTo>
                    <a:cubicBezTo>
                      <a:pt x="14" y="249"/>
                      <a:pt x="48" y="291"/>
                      <a:pt x="68" y="305"/>
                    </a:cubicBezTo>
                    <a:cubicBezTo>
                      <a:pt x="177" y="280"/>
                      <a:pt x="137" y="247"/>
                      <a:pt x="212" y="246"/>
                    </a:cubicBezTo>
                    <a:cubicBezTo>
                      <a:pt x="210" y="327"/>
                      <a:pt x="171" y="334"/>
                      <a:pt x="110" y="305"/>
                    </a:cubicBezTo>
                    <a:cubicBezTo>
                      <a:pt x="113" y="334"/>
                      <a:pt x="117" y="336"/>
                      <a:pt x="127" y="35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32" name="Freeform 21">
                <a:extLst>
                  <a:ext uri="{FF2B5EF4-FFF2-40B4-BE49-F238E27FC236}">
                    <a16:creationId xmlns:a16="http://schemas.microsoft.com/office/drawing/2014/main" id="{D3D66590-3B79-48BB-A629-0CE4F020652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656138" y="1728788"/>
                <a:ext cx="77788" cy="79375"/>
              </a:xfrm>
              <a:custGeom>
                <a:avLst/>
                <a:gdLst>
                  <a:gd name="T0" fmla="*/ 161 w 331"/>
                  <a:gd name="T1" fmla="*/ 127 h 339"/>
                  <a:gd name="T2" fmla="*/ 43 w 331"/>
                  <a:gd name="T3" fmla="*/ 144 h 339"/>
                  <a:gd name="T4" fmla="*/ 136 w 331"/>
                  <a:gd name="T5" fmla="*/ 186 h 339"/>
                  <a:gd name="T6" fmla="*/ 0 w 331"/>
                  <a:gd name="T7" fmla="*/ 279 h 339"/>
                  <a:gd name="T8" fmla="*/ 181 w 331"/>
                  <a:gd name="T9" fmla="*/ 231 h 339"/>
                  <a:gd name="T10" fmla="*/ 331 w 331"/>
                  <a:gd name="T11" fmla="*/ 186 h 339"/>
                  <a:gd name="T12" fmla="*/ 263 w 331"/>
                  <a:gd name="T13" fmla="*/ 127 h 339"/>
                  <a:gd name="T14" fmla="*/ 212 w 331"/>
                  <a:gd name="T15" fmla="*/ 0 h 339"/>
                  <a:gd name="T16" fmla="*/ 195 w 331"/>
                  <a:gd name="T17" fmla="*/ 67 h 339"/>
                  <a:gd name="T18" fmla="*/ 161 w 331"/>
                  <a:gd name="T19" fmla="*/ 127 h 3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331" h="339">
                    <a:moveTo>
                      <a:pt x="161" y="127"/>
                    </a:moveTo>
                    <a:cubicBezTo>
                      <a:pt x="68" y="127"/>
                      <a:pt x="43" y="51"/>
                      <a:pt x="43" y="144"/>
                    </a:cubicBezTo>
                    <a:cubicBezTo>
                      <a:pt x="43" y="189"/>
                      <a:pt x="91" y="186"/>
                      <a:pt x="136" y="186"/>
                    </a:cubicBezTo>
                    <a:cubicBezTo>
                      <a:pt x="73" y="280"/>
                      <a:pt x="0" y="206"/>
                      <a:pt x="0" y="279"/>
                    </a:cubicBezTo>
                    <a:cubicBezTo>
                      <a:pt x="0" y="321"/>
                      <a:pt x="93" y="339"/>
                      <a:pt x="181" y="231"/>
                    </a:cubicBezTo>
                    <a:cubicBezTo>
                      <a:pt x="233" y="167"/>
                      <a:pt x="252" y="186"/>
                      <a:pt x="331" y="186"/>
                    </a:cubicBezTo>
                    <a:cubicBezTo>
                      <a:pt x="320" y="140"/>
                      <a:pt x="319" y="128"/>
                      <a:pt x="263" y="127"/>
                    </a:cubicBezTo>
                    <a:cubicBezTo>
                      <a:pt x="264" y="75"/>
                      <a:pt x="301" y="20"/>
                      <a:pt x="212" y="0"/>
                    </a:cubicBezTo>
                    <a:cubicBezTo>
                      <a:pt x="210" y="29"/>
                      <a:pt x="202" y="41"/>
                      <a:pt x="195" y="67"/>
                    </a:cubicBezTo>
                    <a:cubicBezTo>
                      <a:pt x="188" y="96"/>
                      <a:pt x="192" y="127"/>
                      <a:pt x="161" y="127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33" name="Freeform 22">
                <a:extLst>
                  <a:ext uri="{FF2B5EF4-FFF2-40B4-BE49-F238E27FC236}">
                    <a16:creationId xmlns:a16="http://schemas.microsoft.com/office/drawing/2014/main" id="{84F46921-639B-4EB5-A1B7-A5B629190A2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62450" y="2473326"/>
                <a:ext cx="66675" cy="68263"/>
              </a:xfrm>
              <a:custGeom>
                <a:avLst/>
                <a:gdLst>
                  <a:gd name="T0" fmla="*/ 0 w 293"/>
                  <a:gd name="T1" fmla="*/ 203 h 296"/>
                  <a:gd name="T2" fmla="*/ 0 w 293"/>
                  <a:gd name="T3" fmla="*/ 237 h 296"/>
                  <a:gd name="T4" fmla="*/ 212 w 293"/>
                  <a:gd name="T5" fmla="*/ 296 h 296"/>
                  <a:gd name="T6" fmla="*/ 237 w 293"/>
                  <a:gd name="T7" fmla="*/ 237 h 296"/>
                  <a:gd name="T8" fmla="*/ 224 w 293"/>
                  <a:gd name="T9" fmla="*/ 219 h 296"/>
                  <a:gd name="T10" fmla="*/ 208 w 293"/>
                  <a:gd name="T11" fmla="*/ 223 h 296"/>
                  <a:gd name="T12" fmla="*/ 173 w 293"/>
                  <a:gd name="T13" fmla="*/ 242 h 296"/>
                  <a:gd name="T14" fmla="*/ 102 w 293"/>
                  <a:gd name="T15" fmla="*/ 229 h 296"/>
                  <a:gd name="T16" fmla="*/ 119 w 293"/>
                  <a:gd name="T17" fmla="*/ 169 h 296"/>
                  <a:gd name="T18" fmla="*/ 161 w 293"/>
                  <a:gd name="T19" fmla="*/ 220 h 296"/>
                  <a:gd name="T20" fmla="*/ 212 w 293"/>
                  <a:gd name="T21" fmla="*/ 119 h 296"/>
                  <a:gd name="T22" fmla="*/ 144 w 293"/>
                  <a:gd name="T23" fmla="*/ 136 h 296"/>
                  <a:gd name="T24" fmla="*/ 229 w 293"/>
                  <a:gd name="T25" fmla="*/ 161 h 296"/>
                  <a:gd name="T26" fmla="*/ 288 w 293"/>
                  <a:gd name="T27" fmla="*/ 85 h 296"/>
                  <a:gd name="T28" fmla="*/ 85 w 293"/>
                  <a:gd name="T29" fmla="*/ 0 h 296"/>
                  <a:gd name="T30" fmla="*/ 97 w 293"/>
                  <a:gd name="T31" fmla="*/ 58 h 296"/>
                  <a:gd name="T32" fmla="*/ 55 w 293"/>
                  <a:gd name="T33" fmla="*/ 173 h 296"/>
                  <a:gd name="T34" fmla="*/ 0 w 293"/>
                  <a:gd name="T35" fmla="*/ 203 h 2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293" h="296">
                    <a:moveTo>
                      <a:pt x="0" y="203"/>
                    </a:moveTo>
                    <a:lnTo>
                      <a:pt x="0" y="237"/>
                    </a:lnTo>
                    <a:cubicBezTo>
                      <a:pt x="83" y="244"/>
                      <a:pt x="103" y="296"/>
                      <a:pt x="212" y="296"/>
                    </a:cubicBezTo>
                    <a:cubicBezTo>
                      <a:pt x="220" y="263"/>
                      <a:pt x="231" y="258"/>
                      <a:pt x="237" y="237"/>
                    </a:cubicBezTo>
                    <a:cubicBezTo>
                      <a:pt x="240" y="227"/>
                      <a:pt x="250" y="215"/>
                      <a:pt x="224" y="219"/>
                    </a:cubicBezTo>
                    <a:cubicBezTo>
                      <a:pt x="217" y="220"/>
                      <a:pt x="214" y="220"/>
                      <a:pt x="208" y="223"/>
                    </a:cubicBezTo>
                    <a:cubicBezTo>
                      <a:pt x="192" y="229"/>
                      <a:pt x="188" y="234"/>
                      <a:pt x="173" y="242"/>
                    </a:cubicBezTo>
                    <a:cubicBezTo>
                      <a:pt x="135" y="263"/>
                      <a:pt x="135" y="251"/>
                      <a:pt x="102" y="229"/>
                    </a:cubicBezTo>
                    <a:cubicBezTo>
                      <a:pt x="109" y="197"/>
                      <a:pt x="116" y="205"/>
                      <a:pt x="119" y="169"/>
                    </a:cubicBezTo>
                    <a:cubicBezTo>
                      <a:pt x="167" y="170"/>
                      <a:pt x="161" y="173"/>
                      <a:pt x="161" y="220"/>
                    </a:cubicBezTo>
                    <a:cubicBezTo>
                      <a:pt x="191" y="201"/>
                      <a:pt x="208" y="163"/>
                      <a:pt x="212" y="119"/>
                    </a:cubicBezTo>
                    <a:cubicBezTo>
                      <a:pt x="195" y="127"/>
                      <a:pt x="166" y="131"/>
                      <a:pt x="144" y="136"/>
                    </a:cubicBezTo>
                    <a:cubicBezTo>
                      <a:pt x="152" y="42"/>
                      <a:pt x="229" y="60"/>
                      <a:pt x="229" y="161"/>
                    </a:cubicBezTo>
                    <a:cubicBezTo>
                      <a:pt x="293" y="156"/>
                      <a:pt x="266" y="132"/>
                      <a:pt x="288" y="85"/>
                    </a:cubicBezTo>
                    <a:cubicBezTo>
                      <a:pt x="186" y="31"/>
                      <a:pt x="142" y="28"/>
                      <a:pt x="85" y="0"/>
                    </a:cubicBezTo>
                    <a:cubicBezTo>
                      <a:pt x="88" y="29"/>
                      <a:pt x="98" y="39"/>
                      <a:pt x="97" y="58"/>
                    </a:cubicBezTo>
                    <a:lnTo>
                      <a:pt x="55" y="173"/>
                    </a:lnTo>
                    <a:cubicBezTo>
                      <a:pt x="39" y="206"/>
                      <a:pt x="44" y="203"/>
                      <a:pt x="0" y="20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34" name="Freeform 23">
                <a:extLst>
                  <a:ext uri="{FF2B5EF4-FFF2-40B4-BE49-F238E27FC236}">
                    <a16:creationId xmlns:a16="http://schemas.microsoft.com/office/drawing/2014/main" id="{3BE5DA22-752E-4248-83B2-2CF2FAEAB6D4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141788" y="2263776"/>
                <a:ext cx="57150" cy="57150"/>
              </a:xfrm>
              <a:custGeom>
                <a:avLst/>
                <a:gdLst>
                  <a:gd name="T0" fmla="*/ 36 w 248"/>
                  <a:gd name="T1" fmla="*/ 186 h 245"/>
                  <a:gd name="T2" fmla="*/ 28 w 248"/>
                  <a:gd name="T3" fmla="*/ 152 h 245"/>
                  <a:gd name="T4" fmla="*/ 211 w 248"/>
                  <a:gd name="T5" fmla="*/ 106 h 245"/>
                  <a:gd name="T6" fmla="*/ 173 w 248"/>
                  <a:gd name="T7" fmla="*/ 154 h 245"/>
                  <a:gd name="T8" fmla="*/ 36 w 248"/>
                  <a:gd name="T9" fmla="*/ 186 h 245"/>
                  <a:gd name="T10" fmla="*/ 2 w 248"/>
                  <a:gd name="T11" fmla="*/ 101 h 245"/>
                  <a:gd name="T12" fmla="*/ 104 w 248"/>
                  <a:gd name="T13" fmla="*/ 245 h 245"/>
                  <a:gd name="T14" fmla="*/ 248 w 248"/>
                  <a:gd name="T15" fmla="*/ 110 h 245"/>
                  <a:gd name="T16" fmla="*/ 121 w 248"/>
                  <a:gd name="T17" fmla="*/ 0 h 245"/>
                  <a:gd name="T18" fmla="*/ 2 w 248"/>
                  <a:gd name="T19" fmla="*/ 101 h 2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48" h="245">
                    <a:moveTo>
                      <a:pt x="36" y="186"/>
                    </a:moveTo>
                    <a:cubicBezTo>
                      <a:pt x="31" y="163"/>
                      <a:pt x="28" y="170"/>
                      <a:pt x="28" y="152"/>
                    </a:cubicBezTo>
                    <a:cubicBezTo>
                      <a:pt x="28" y="83"/>
                      <a:pt x="227" y="25"/>
                      <a:pt x="211" y="106"/>
                    </a:cubicBezTo>
                    <a:cubicBezTo>
                      <a:pt x="208" y="123"/>
                      <a:pt x="185" y="145"/>
                      <a:pt x="173" y="154"/>
                    </a:cubicBezTo>
                    <a:cubicBezTo>
                      <a:pt x="134" y="183"/>
                      <a:pt x="102" y="186"/>
                      <a:pt x="36" y="186"/>
                    </a:cubicBezTo>
                    <a:close/>
                    <a:moveTo>
                      <a:pt x="2" y="101"/>
                    </a:moveTo>
                    <a:cubicBezTo>
                      <a:pt x="2" y="165"/>
                      <a:pt x="0" y="245"/>
                      <a:pt x="104" y="245"/>
                    </a:cubicBezTo>
                    <a:cubicBezTo>
                      <a:pt x="171" y="245"/>
                      <a:pt x="248" y="201"/>
                      <a:pt x="248" y="110"/>
                    </a:cubicBezTo>
                    <a:cubicBezTo>
                      <a:pt x="248" y="57"/>
                      <a:pt x="168" y="0"/>
                      <a:pt x="121" y="0"/>
                    </a:cubicBezTo>
                    <a:cubicBezTo>
                      <a:pt x="68" y="0"/>
                      <a:pt x="2" y="49"/>
                      <a:pt x="2" y="10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35" name="Freeform 24">
                <a:extLst>
                  <a:ext uri="{FF2B5EF4-FFF2-40B4-BE49-F238E27FC236}">
                    <a16:creationId xmlns:a16="http://schemas.microsoft.com/office/drawing/2014/main" id="{04013F17-4FAE-4C70-85DD-F5F398CDDE9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16425" y="2482851"/>
                <a:ext cx="52388" cy="73025"/>
              </a:xfrm>
              <a:custGeom>
                <a:avLst/>
                <a:gdLst>
                  <a:gd name="T0" fmla="*/ 33 w 220"/>
                  <a:gd name="T1" fmla="*/ 132 h 310"/>
                  <a:gd name="T2" fmla="*/ 128 w 220"/>
                  <a:gd name="T3" fmla="*/ 242 h 310"/>
                  <a:gd name="T4" fmla="*/ 50 w 220"/>
                  <a:gd name="T5" fmla="*/ 183 h 310"/>
                  <a:gd name="T6" fmla="*/ 16 w 220"/>
                  <a:gd name="T7" fmla="*/ 183 h 310"/>
                  <a:gd name="T8" fmla="*/ 0 w 220"/>
                  <a:gd name="T9" fmla="*/ 267 h 310"/>
                  <a:gd name="T10" fmla="*/ 110 w 220"/>
                  <a:gd name="T11" fmla="*/ 310 h 310"/>
                  <a:gd name="T12" fmla="*/ 194 w 220"/>
                  <a:gd name="T13" fmla="*/ 250 h 310"/>
                  <a:gd name="T14" fmla="*/ 127 w 220"/>
                  <a:gd name="T15" fmla="*/ 81 h 310"/>
                  <a:gd name="T16" fmla="*/ 177 w 220"/>
                  <a:gd name="T17" fmla="*/ 174 h 310"/>
                  <a:gd name="T18" fmla="*/ 211 w 220"/>
                  <a:gd name="T19" fmla="*/ 174 h 310"/>
                  <a:gd name="T20" fmla="*/ 220 w 220"/>
                  <a:gd name="T21" fmla="*/ 73 h 310"/>
                  <a:gd name="T22" fmla="*/ 66 w 220"/>
                  <a:gd name="T23" fmla="*/ 72 h 310"/>
                  <a:gd name="T24" fmla="*/ 33 w 220"/>
                  <a:gd name="T25" fmla="*/ 132 h 3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220" h="310">
                    <a:moveTo>
                      <a:pt x="33" y="132"/>
                    </a:moveTo>
                    <a:cubicBezTo>
                      <a:pt x="33" y="182"/>
                      <a:pt x="114" y="205"/>
                      <a:pt x="128" y="242"/>
                    </a:cubicBezTo>
                    <a:cubicBezTo>
                      <a:pt x="149" y="292"/>
                      <a:pt x="50" y="309"/>
                      <a:pt x="50" y="183"/>
                    </a:cubicBezTo>
                    <a:lnTo>
                      <a:pt x="16" y="183"/>
                    </a:lnTo>
                    <a:cubicBezTo>
                      <a:pt x="11" y="207"/>
                      <a:pt x="2" y="240"/>
                      <a:pt x="0" y="267"/>
                    </a:cubicBezTo>
                    <a:cubicBezTo>
                      <a:pt x="27" y="274"/>
                      <a:pt x="96" y="310"/>
                      <a:pt x="110" y="310"/>
                    </a:cubicBezTo>
                    <a:cubicBezTo>
                      <a:pt x="130" y="310"/>
                      <a:pt x="194" y="278"/>
                      <a:pt x="194" y="250"/>
                    </a:cubicBezTo>
                    <a:cubicBezTo>
                      <a:pt x="194" y="125"/>
                      <a:pt x="35" y="142"/>
                      <a:pt x="127" y="81"/>
                    </a:cubicBezTo>
                    <a:cubicBezTo>
                      <a:pt x="165" y="91"/>
                      <a:pt x="176" y="128"/>
                      <a:pt x="177" y="174"/>
                    </a:cubicBezTo>
                    <a:lnTo>
                      <a:pt x="211" y="174"/>
                    </a:lnTo>
                    <a:cubicBezTo>
                      <a:pt x="211" y="125"/>
                      <a:pt x="220" y="115"/>
                      <a:pt x="220" y="73"/>
                    </a:cubicBezTo>
                    <a:cubicBezTo>
                      <a:pt x="155" y="104"/>
                      <a:pt x="141" y="0"/>
                      <a:pt x="66" y="72"/>
                    </a:cubicBezTo>
                    <a:cubicBezTo>
                      <a:pt x="57" y="81"/>
                      <a:pt x="33" y="115"/>
                      <a:pt x="33" y="13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36" name="Freeform 25">
                <a:extLst>
                  <a:ext uri="{FF2B5EF4-FFF2-40B4-BE49-F238E27FC236}">
                    <a16:creationId xmlns:a16="http://schemas.microsoft.com/office/drawing/2014/main" id="{46A52D51-1297-4EDC-8B60-C5285A7CFDE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68813" y="2500313"/>
                <a:ext cx="58738" cy="63500"/>
              </a:xfrm>
              <a:custGeom>
                <a:avLst/>
                <a:gdLst>
                  <a:gd name="T0" fmla="*/ 6 w 252"/>
                  <a:gd name="T1" fmla="*/ 101 h 271"/>
                  <a:gd name="T2" fmla="*/ 99 w 252"/>
                  <a:gd name="T3" fmla="*/ 50 h 271"/>
                  <a:gd name="T4" fmla="*/ 74 w 252"/>
                  <a:gd name="T5" fmla="*/ 228 h 271"/>
                  <a:gd name="T6" fmla="*/ 40 w 252"/>
                  <a:gd name="T7" fmla="*/ 228 h 271"/>
                  <a:gd name="T8" fmla="*/ 40 w 252"/>
                  <a:gd name="T9" fmla="*/ 262 h 271"/>
                  <a:gd name="T10" fmla="*/ 175 w 252"/>
                  <a:gd name="T11" fmla="*/ 271 h 271"/>
                  <a:gd name="T12" fmla="*/ 160 w 252"/>
                  <a:gd name="T13" fmla="*/ 59 h 271"/>
                  <a:gd name="T14" fmla="*/ 209 w 252"/>
                  <a:gd name="T15" fmla="*/ 127 h 271"/>
                  <a:gd name="T16" fmla="*/ 243 w 252"/>
                  <a:gd name="T17" fmla="*/ 127 h 271"/>
                  <a:gd name="T18" fmla="*/ 252 w 252"/>
                  <a:gd name="T19" fmla="*/ 42 h 271"/>
                  <a:gd name="T20" fmla="*/ 23 w 252"/>
                  <a:gd name="T21" fmla="*/ 0 h 271"/>
                  <a:gd name="T22" fmla="*/ 6 w 252"/>
                  <a:gd name="T23" fmla="*/ 101 h 2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252" h="271">
                    <a:moveTo>
                      <a:pt x="6" y="101"/>
                    </a:moveTo>
                    <a:cubicBezTo>
                      <a:pt x="94" y="81"/>
                      <a:pt x="0" y="50"/>
                      <a:pt x="99" y="50"/>
                    </a:cubicBezTo>
                    <a:cubicBezTo>
                      <a:pt x="90" y="92"/>
                      <a:pt x="74" y="181"/>
                      <a:pt x="74" y="228"/>
                    </a:cubicBezTo>
                    <a:lnTo>
                      <a:pt x="40" y="228"/>
                    </a:lnTo>
                    <a:lnTo>
                      <a:pt x="40" y="262"/>
                    </a:lnTo>
                    <a:lnTo>
                      <a:pt x="175" y="271"/>
                    </a:lnTo>
                    <a:cubicBezTo>
                      <a:pt x="136" y="196"/>
                      <a:pt x="149" y="238"/>
                      <a:pt x="160" y="59"/>
                    </a:cubicBezTo>
                    <a:cubicBezTo>
                      <a:pt x="208" y="60"/>
                      <a:pt x="205" y="74"/>
                      <a:pt x="209" y="127"/>
                    </a:cubicBezTo>
                    <a:lnTo>
                      <a:pt x="243" y="127"/>
                    </a:lnTo>
                    <a:lnTo>
                      <a:pt x="252" y="42"/>
                    </a:lnTo>
                    <a:cubicBezTo>
                      <a:pt x="191" y="13"/>
                      <a:pt x="70" y="22"/>
                      <a:pt x="23" y="0"/>
                    </a:cubicBezTo>
                    <a:cubicBezTo>
                      <a:pt x="20" y="41"/>
                      <a:pt x="6" y="53"/>
                      <a:pt x="6" y="10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37" name="Freeform 26">
                <a:extLst>
                  <a:ext uri="{FF2B5EF4-FFF2-40B4-BE49-F238E27FC236}">
                    <a16:creationId xmlns:a16="http://schemas.microsoft.com/office/drawing/2014/main" id="{A606A8E9-593C-4B60-B4A9-FBA9187E8D2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119563" y="2219326"/>
                <a:ext cx="63500" cy="47625"/>
              </a:xfrm>
              <a:custGeom>
                <a:avLst/>
                <a:gdLst>
                  <a:gd name="T0" fmla="*/ 93 w 271"/>
                  <a:gd name="T1" fmla="*/ 161 h 204"/>
                  <a:gd name="T2" fmla="*/ 34 w 271"/>
                  <a:gd name="T3" fmla="*/ 136 h 204"/>
                  <a:gd name="T4" fmla="*/ 93 w 271"/>
                  <a:gd name="T5" fmla="*/ 26 h 204"/>
                  <a:gd name="T6" fmla="*/ 0 w 271"/>
                  <a:gd name="T7" fmla="*/ 51 h 204"/>
                  <a:gd name="T8" fmla="*/ 68 w 271"/>
                  <a:gd name="T9" fmla="*/ 204 h 204"/>
                  <a:gd name="T10" fmla="*/ 119 w 271"/>
                  <a:gd name="T11" fmla="*/ 204 h 204"/>
                  <a:gd name="T12" fmla="*/ 169 w 271"/>
                  <a:gd name="T13" fmla="*/ 68 h 204"/>
                  <a:gd name="T14" fmla="*/ 202 w 271"/>
                  <a:gd name="T15" fmla="*/ 41 h 204"/>
                  <a:gd name="T16" fmla="*/ 186 w 271"/>
                  <a:gd name="T17" fmla="*/ 161 h 204"/>
                  <a:gd name="T18" fmla="*/ 271 w 271"/>
                  <a:gd name="T19" fmla="*/ 153 h 204"/>
                  <a:gd name="T20" fmla="*/ 251 w 271"/>
                  <a:gd name="T21" fmla="*/ 71 h 204"/>
                  <a:gd name="T22" fmla="*/ 220 w 271"/>
                  <a:gd name="T23" fmla="*/ 0 h 204"/>
                  <a:gd name="T24" fmla="*/ 127 w 271"/>
                  <a:gd name="T25" fmla="*/ 0 h 204"/>
                  <a:gd name="T26" fmla="*/ 105 w 271"/>
                  <a:gd name="T27" fmla="*/ 71 h 204"/>
                  <a:gd name="T28" fmla="*/ 93 w 271"/>
                  <a:gd name="T29" fmla="*/ 161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271" h="204">
                    <a:moveTo>
                      <a:pt x="93" y="161"/>
                    </a:moveTo>
                    <a:cubicBezTo>
                      <a:pt x="61" y="159"/>
                      <a:pt x="54" y="149"/>
                      <a:pt x="34" y="136"/>
                    </a:cubicBezTo>
                    <a:cubicBezTo>
                      <a:pt x="47" y="82"/>
                      <a:pt x="67" y="65"/>
                      <a:pt x="93" y="26"/>
                    </a:cubicBezTo>
                    <a:cubicBezTo>
                      <a:pt x="69" y="26"/>
                      <a:pt x="0" y="31"/>
                      <a:pt x="0" y="51"/>
                    </a:cubicBezTo>
                    <a:cubicBezTo>
                      <a:pt x="0" y="94"/>
                      <a:pt x="32" y="204"/>
                      <a:pt x="68" y="204"/>
                    </a:cubicBezTo>
                    <a:lnTo>
                      <a:pt x="119" y="204"/>
                    </a:lnTo>
                    <a:cubicBezTo>
                      <a:pt x="134" y="204"/>
                      <a:pt x="191" y="161"/>
                      <a:pt x="169" y="68"/>
                    </a:cubicBezTo>
                    <a:lnTo>
                      <a:pt x="202" y="41"/>
                    </a:lnTo>
                    <a:cubicBezTo>
                      <a:pt x="248" y="109"/>
                      <a:pt x="219" y="100"/>
                      <a:pt x="186" y="161"/>
                    </a:cubicBezTo>
                    <a:cubicBezTo>
                      <a:pt x="231" y="161"/>
                      <a:pt x="238" y="156"/>
                      <a:pt x="271" y="153"/>
                    </a:cubicBezTo>
                    <a:cubicBezTo>
                      <a:pt x="260" y="130"/>
                      <a:pt x="260" y="100"/>
                      <a:pt x="251" y="71"/>
                    </a:cubicBezTo>
                    <a:cubicBezTo>
                      <a:pt x="239" y="31"/>
                      <a:pt x="229" y="38"/>
                      <a:pt x="220" y="0"/>
                    </a:cubicBezTo>
                    <a:lnTo>
                      <a:pt x="127" y="0"/>
                    </a:lnTo>
                    <a:cubicBezTo>
                      <a:pt x="121" y="28"/>
                      <a:pt x="112" y="36"/>
                      <a:pt x="105" y="71"/>
                    </a:cubicBezTo>
                    <a:cubicBezTo>
                      <a:pt x="99" y="102"/>
                      <a:pt x="93" y="132"/>
                      <a:pt x="93" y="16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38" name="Freeform 27">
                <a:extLst>
                  <a:ext uri="{FF2B5EF4-FFF2-40B4-BE49-F238E27FC236}">
                    <a16:creationId xmlns:a16="http://schemas.microsoft.com/office/drawing/2014/main" id="{A035D208-016F-489C-90C3-55EDFB30C17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875213" y="2268538"/>
                <a:ext cx="66675" cy="61913"/>
              </a:xfrm>
              <a:custGeom>
                <a:avLst/>
                <a:gdLst>
                  <a:gd name="T0" fmla="*/ 0 w 288"/>
                  <a:gd name="T1" fmla="*/ 212 h 262"/>
                  <a:gd name="T2" fmla="*/ 85 w 288"/>
                  <a:gd name="T3" fmla="*/ 229 h 262"/>
                  <a:gd name="T4" fmla="*/ 60 w 288"/>
                  <a:gd name="T5" fmla="*/ 144 h 262"/>
                  <a:gd name="T6" fmla="*/ 212 w 288"/>
                  <a:gd name="T7" fmla="*/ 262 h 262"/>
                  <a:gd name="T8" fmla="*/ 246 w 288"/>
                  <a:gd name="T9" fmla="*/ 262 h 262"/>
                  <a:gd name="T10" fmla="*/ 288 w 288"/>
                  <a:gd name="T11" fmla="*/ 135 h 262"/>
                  <a:gd name="T12" fmla="*/ 246 w 288"/>
                  <a:gd name="T13" fmla="*/ 144 h 262"/>
                  <a:gd name="T14" fmla="*/ 85 w 288"/>
                  <a:gd name="T15" fmla="*/ 85 h 262"/>
                  <a:gd name="T16" fmla="*/ 178 w 288"/>
                  <a:gd name="T17" fmla="*/ 25 h 262"/>
                  <a:gd name="T18" fmla="*/ 85 w 288"/>
                  <a:gd name="T19" fmla="*/ 0 h 262"/>
                  <a:gd name="T20" fmla="*/ 0 w 288"/>
                  <a:gd name="T21" fmla="*/ 212 h 2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88" h="262">
                    <a:moveTo>
                      <a:pt x="0" y="212"/>
                    </a:moveTo>
                    <a:cubicBezTo>
                      <a:pt x="40" y="215"/>
                      <a:pt x="41" y="228"/>
                      <a:pt x="85" y="229"/>
                    </a:cubicBezTo>
                    <a:cubicBezTo>
                      <a:pt x="70" y="200"/>
                      <a:pt x="60" y="189"/>
                      <a:pt x="60" y="144"/>
                    </a:cubicBezTo>
                    <a:cubicBezTo>
                      <a:pt x="215" y="226"/>
                      <a:pt x="232" y="177"/>
                      <a:pt x="212" y="262"/>
                    </a:cubicBezTo>
                    <a:lnTo>
                      <a:pt x="246" y="262"/>
                    </a:lnTo>
                    <a:cubicBezTo>
                      <a:pt x="251" y="203"/>
                      <a:pt x="284" y="187"/>
                      <a:pt x="288" y="135"/>
                    </a:cubicBezTo>
                    <a:cubicBezTo>
                      <a:pt x="255" y="138"/>
                      <a:pt x="268" y="144"/>
                      <a:pt x="246" y="144"/>
                    </a:cubicBezTo>
                    <a:cubicBezTo>
                      <a:pt x="200" y="144"/>
                      <a:pt x="140" y="97"/>
                      <a:pt x="85" y="85"/>
                    </a:cubicBezTo>
                    <a:cubicBezTo>
                      <a:pt x="129" y="19"/>
                      <a:pt x="136" y="104"/>
                      <a:pt x="178" y="25"/>
                    </a:cubicBezTo>
                    <a:cubicBezTo>
                      <a:pt x="142" y="22"/>
                      <a:pt x="119" y="8"/>
                      <a:pt x="85" y="0"/>
                    </a:cubicBezTo>
                    <a:cubicBezTo>
                      <a:pt x="69" y="33"/>
                      <a:pt x="3" y="184"/>
                      <a:pt x="0" y="21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39" name="Freeform 28">
                <a:extLst>
                  <a:ext uri="{FF2B5EF4-FFF2-40B4-BE49-F238E27FC236}">
                    <a16:creationId xmlns:a16="http://schemas.microsoft.com/office/drawing/2014/main" id="{2F7BB994-C714-4287-AACD-40AFFDEA4C7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840288" y="1944688"/>
                <a:ext cx="66675" cy="44450"/>
              </a:xfrm>
              <a:custGeom>
                <a:avLst/>
                <a:gdLst>
                  <a:gd name="T0" fmla="*/ 82 w 291"/>
                  <a:gd name="T1" fmla="*/ 43 h 187"/>
                  <a:gd name="T2" fmla="*/ 115 w 291"/>
                  <a:gd name="T3" fmla="*/ 102 h 187"/>
                  <a:gd name="T4" fmla="*/ 56 w 291"/>
                  <a:gd name="T5" fmla="*/ 102 h 187"/>
                  <a:gd name="T6" fmla="*/ 22 w 291"/>
                  <a:gd name="T7" fmla="*/ 34 h 187"/>
                  <a:gd name="T8" fmla="*/ 90 w 291"/>
                  <a:gd name="T9" fmla="*/ 161 h 187"/>
                  <a:gd name="T10" fmla="*/ 170 w 291"/>
                  <a:gd name="T11" fmla="*/ 157 h 187"/>
                  <a:gd name="T12" fmla="*/ 234 w 291"/>
                  <a:gd name="T13" fmla="*/ 187 h 187"/>
                  <a:gd name="T14" fmla="*/ 251 w 291"/>
                  <a:gd name="T15" fmla="*/ 144 h 187"/>
                  <a:gd name="T16" fmla="*/ 209 w 291"/>
                  <a:gd name="T17" fmla="*/ 102 h 187"/>
                  <a:gd name="T18" fmla="*/ 257 w 291"/>
                  <a:gd name="T19" fmla="*/ 55 h 187"/>
                  <a:gd name="T20" fmla="*/ 166 w 291"/>
                  <a:gd name="T21" fmla="*/ 0 h 187"/>
                  <a:gd name="T22" fmla="*/ 192 w 291"/>
                  <a:gd name="T23" fmla="*/ 60 h 187"/>
                  <a:gd name="T24" fmla="*/ 149 w 291"/>
                  <a:gd name="T25" fmla="*/ 68 h 187"/>
                  <a:gd name="T26" fmla="*/ 90 w 291"/>
                  <a:gd name="T27" fmla="*/ 0 h 187"/>
                  <a:gd name="T28" fmla="*/ 82 w 291"/>
                  <a:gd name="T29" fmla="*/ 43 h 18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291" h="187">
                    <a:moveTo>
                      <a:pt x="82" y="43"/>
                    </a:moveTo>
                    <a:cubicBezTo>
                      <a:pt x="82" y="68"/>
                      <a:pt x="104" y="85"/>
                      <a:pt x="115" y="102"/>
                    </a:cubicBezTo>
                    <a:lnTo>
                      <a:pt x="56" y="102"/>
                    </a:lnTo>
                    <a:cubicBezTo>
                      <a:pt x="56" y="59"/>
                      <a:pt x="56" y="43"/>
                      <a:pt x="22" y="34"/>
                    </a:cubicBezTo>
                    <a:cubicBezTo>
                      <a:pt x="0" y="80"/>
                      <a:pt x="40" y="161"/>
                      <a:pt x="90" y="161"/>
                    </a:cubicBezTo>
                    <a:cubicBezTo>
                      <a:pt x="128" y="161"/>
                      <a:pt x="144" y="148"/>
                      <a:pt x="170" y="157"/>
                    </a:cubicBezTo>
                    <a:cubicBezTo>
                      <a:pt x="198" y="168"/>
                      <a:pt x="183" y="182"/>
                      <a:pt x="234" y="187"/>
                    </a:cubicBezTo>
                    <a:cubicBezTo>
                      <a:pt x="243" y="169"/>
                      <a:pt x="246" y="167"/>
                      <a:pt x="251" y="144"/>
                    </a:cubicBezTo>
                    <a:cubicBezTo>
                      <a:pt x="220" y="103"/>
                      <a:pt x="223" y="155"/>
                      <a:pt x="209" y="102"/>
                    </a:cubicBezTo>
                    <a:cubicBezTo>
                      <a:pt x="268" y="102"/>
                      <a:pt x="291" y="103"/>
                      <a:pt x="257" y="55"/>
                    </a:cubicBezTo>
                    <a:cubicBezTo>
                      <a:pt x="232" y="20"/>
                      <a:pt x="211" y="11"/>
                      <a:pt x="166" y="0"/>
                    </a:cubicBezTo>
                    <a:cubicBezTo>
                      <a:pt x="175" y="38"/>
                      <a:pt x="183" y="28"/>
                      <a:pt x="192" y="60"/>
                    </a:cubicBezTo>
                    <a:cubicBezTo>
                      <a:pt x="158" y="60"/>
                      <a:pt x="172" y="57"/>
                      <a:pt x="149" y="68"/>
                    </a:cubicBezTo>
                    <a:cubicBezTo>
                      <a:pt x="141" y="32"/>
                      <a:pt x="131" y="4"/>
                      <a:pt x="90" y="0"/>
                    </a:cubicBezTo>
                    <a:cubicBezTo>
                      <a:pt x="87" y="34"/>
                      <a:pt x="82" y="21"/>
                      <a:pt x="82" y="4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40" name="Freeform 29">
                <a:extLst>
                  <a:ext uri="{FF2B5EF4-FFF2-40B4-BE49-F238E27FC236}">
                    <a16:creationId xmlns:a16="http://schemas.microsoft.com/office/drawing/2014/main" id="{2F48DA7D-4EC3-4995-B51D-D0051F53444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900613" y="2216151"/>
                <a:ext cx="61913" cy="57150"/>
              </a:xfrm>
              <a:custGeom>
                <a:avLst/>
                <a:gdLst>
                  <a:gd name="T0" fmla="*/ 34 w 271"/>
                  <a:gd name="T1" fmla="*/ 102 h 246"/>
                  <a:gd name="T2" fmla="*/ 93 w 271"/>
                  <a:gd name="T3" fmla="*/ 85 h 246"/>
                  <a:gd name="T4" fmla="*/ 110 w 271"/>
                  <a:gd name="T5" fmla="*/ 127 h 246"/>
                  <a:gd name="T6" fmla="*/ 26 w 271"/>
                  <a:gd name="T7" fmla="*/ 110 h 246"/>
                  <a:gd name="T8" fmla="*/ 0 w 271"/>
                  <a:gd name="T9" fmla="*/ 221 h 246"/>
                  <a:gd name="T10" fmla="*/ 212 w 271"/>
                  <a:gd name="T11" fmla="*/ 246 h 246"/>
                  <a:gd name="T12" fmla="*/ 246 w 271"/>
                  <a:gd name="T13" fmla="*/ 246 h 246"/>
                  <a:gd name="T14" fmla="*/ 271 w 271"/>
                  <a:gd name="T15" fmla="*/ 110 h 246"/>
                  <a:gd name="T16" fmla="*/ 121 w 271"/>
                  <a:gd name="T17" fmla="*/ 83 h 246"/>
                  <a:gd name="T18" fmla="*/ 51 w 271"/>
                  <a:gd name="T19" fmla="*/ 0 h 246"/>
                  <a:gd name="T20" fmla="*/ 34 w 271"/>
                  <a:gd name="T21" fmla="*/ 102 h 2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71" h="246">
                    <a:moveTo>
                      <a:pt x="34" y="102"/>
                    </a:moveTo>
                    <a:cubicBezTo>
                      <a:pt x="57" y="90"/>
                      <a:pt x="59" y="86"/>
                      <a:pt x="93" y="85"/>
                    </a:cubicBezTo>
                    <a:cubicBezTo>
                      <a:pt x="102" y="116"/>
                      <a:pt x="102" y="96"/>
                      <a:pt x="110" y="127"/>
                    </a:cubicBezTo>
                    <a:cubicBezTo>
                      <a:pt x="37" y="134"/>
                      <a:pt x="92" y="155"/>
                      <a:pt x="26" y="110"/>
                    </a:cubicBezTo>
                    <a:cubicBezTo>
                      <a:pt x="8" y="144"/>
                      <a:pt x="0" y="169"/>
                      <a:pt x="0" y="221"/>
                    </a:cubicBezTo>
                    <a:cubicBezTo>
                      <a:pt x="95" y="213"/>
                      <a:pt x="185" y="129"/>
                      <a:pt x="212" y="246"/>
                    </a:cubicBezTo>
                    <a:lnTo>
                      <a:pt x="246" y="246"/>
                    </a:lnTo>
                    <a:cubicBezTo>
                      <a:pt x="246" y="188"/>
                      <a:pt x="270" y="167"/>
                      <a:pt x="271" y="110"/>
                    </a:cubicBezTo>
                    <a:cubicBezTo>
                      <a:pt x="215" y="140"/>
                      <a:pt x="204" y="160"/>
                      <a:pt x="121" y="83"/>
                    </a:cubicBezTo>
                    <a:cubicBezTo>
                      <a:pt x="56" y="24"/>
                      <a:pt x="114" y="6"/>
                      <a:pt x="51" y="0"/>
                    </a:cubicBezTo>
                    <a:cubicBezTo>
                      <a:pt x="48" y="37"/>
                      <a:pt x="35" y="63"/>
                      <a:pt x="34" y="10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41" name="Freeform 30">
                <a:extLst>
                  <a:ext uri="{FF2B5EF4-FFF2-40B4-BE49-F238E27FC236}">
                    <a16:creationId xmlns:a16="http://schemas.microsoft.com/office/drawing/2014/main" id="{1D3CE55A-60CE-44D8-A556-6BBAF677D6E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700588" y="1784351"/>
                <a:ext cx="17463" cy="30163"/>
              </a:xfrm>
              <a:custGeom>
                <a:avLst/>
                <a:gdLst>
                  <a:gd name="T0" fmla="*/ 0 w 76"/>
                  <a:gd name="T1" fmla="*/ 52 h 129"/>
                  <a:gd name="T2" fmla="*/ 59 w 76"/>
                  <a:gd name="T3" fmla="*/ 129 h 129"/>
                  <a:gd name="T4" fmla="*/ 76 w 76"/>
                  <a:gd name="T5" fmla="*/ 95 h 129"/>
                  <a:gd name="T6" fmla="*/ 0 w 76"/>
                  <a:gd name="T7" fmla="*/ 52 h 1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76" h="129">
                    <a:moveTo>
                      <a:pt x="0" y="52"/>
                    </a:moveTo>
                    <a:cubicBezTo>
                      <a:pt x="0" y="115"/>
                      <a:pt x="19" y="109"/>
                      <a:pt x="59" y="129"/>
                    </a:cubicBezTo>
                    <a:cubicBezTo>
                      <a:pt x="61" y="125"/>
                      <a:pt x="76" y="96"/>
                      <a:pt x="76" y="95"/>
                    </a:cubicBezTo>
                    <a:cubicBezTo>
                      <a:pt x="76" y="57"/>
                      <a:pt x="0" y="0"/>
                      <a:pt x="0" y="5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42" name="Freeform 31">
                <a:extLst>
                  <a:ext uri="{FF2B5EF4-FFF2-40B4-BE49-F238E27FC236}">
                    <a16:creationId xmlns:a16="http://schemas.microsoft.com/office/drawing/2014/main" id="{3F33EE76-C2FE-4671-B0B1-A93AA360F10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854575" y="2428876"/>
                <a:ext cx="3175" cy="1588"/>
              </a:xfrm>
              <a:custGeom>
                <a:avLst/>
                <a:gdLst>
                  <a:gd name="T0" fmla="*/ 0 w 8"/>
                  <a:gd name="T1" fmla="*/ 10 h 10"/>
                  <a:gd name="T2" fmla="*/ 8 w 8"/>
                  <a:gd name="T3" fmla="*/ 10 h 10"/>
                  <a:gd name="T4" fmla="*/ 1 w 8"/>
                  <a:gd name="T5" fmla="*/ 0 h 10"/>
                  <a:gd name="T6" fmla="*/ 0 w 8"/>
                  <a:gd name="T7" fmla="*/ 10 h 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8" h="10">
                    <a:moveTo>
                      <a:pt x="0" y="10"/>
                    </a:moveTo>
                    <a:lnTo>
                      <a:pt x="8" y="10"/>
                    </a:lnTo>
                    <a:lnTo>
                      <a:pt x="1" y="0"/>
                    </a:lnTo>
                    <a:lnTo>
                      <a:pt x="0" y="1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43" name="Freeform 38">
                <a:extLst>
                  <a:ext uri="{FF2B5EF4-FFF2-40B4-BE49-F238E27FC236}">
                    <a16:creationId xmlns:a16="http://schemas.microsoft.com/office/drawing/2014/main" id="{4C24A69B-B148-4D7C-A059-FF840E1B9A6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529138" y="2244726"/>
                <a:ext cx="14288" cy="31750"/>
              </a:xfrm>
              <a:custGeom>
                <a:avLst/>
                <a:gdLst>
                  <a:gd name="T0" fmla="*/ 6 w 58"/>
                  <a:gd name="T1" fmla="*/ 7 h 134"/>
                  <a:gd name="T2" fmla="*/ 57 w 58"/>
                  <a:gd name="T3" fmla="*/ 134 h 134"/>
                  <a:gd name="T4" fmla="*/ 43 w 58"/>
                  <a:gd name="T5" fmla="*/ 0 h 134"/>
                  <a:gd name="T6" fmla="*/ 6 w 58"/>
                  <a:gd name="T7" fmla="*/ 7 h 1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8" h="134">
                    <a:moveTo>
                      <a:pt x="6" y="7"/>
                    </a:moveTo>
                    <a:cubicBezTo>
                      <a:pt x="2" y="72"/>
                      <a:pt x="0" y="116"/>
                      <a:pt x="57" y="134"/>
                    </a:cubicBezTo>
                    <a:cubicBezTo>
                      <a:pt x="58" y="85"/>
                      <a:pt x="57" y="40"/>
                      <a:pt x="43" y="0"/>
                    </a:cubicBezTo>
                    <a:lnTo>
                      <a:pt x="6" y="7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</p:grpSp>
      </p:grpSp>
      <p:grpSp>
        <p:nvGrpSpPr>
          <p:cNvPr id="52" name="组合 51">
            <a:extLst>
              <a:ext uri="{FF2B5EF4-FFF2-40B4-BE49-F238E27FC236}">
                <a16:creationId xmlns:a16="http://schemas.microsoft.com/office/drawing/2014/main" id="{48F133C0-B38D-4FEE-A46B-9DE8F84A4FBF}"/>
              </a:ext>
            </a:extLst>
          </p:cNvPr>
          <p:cNvGrpSpPr/>
          <p:nvPr userDrawn="1"/>
        </p:nvGrpSpPr>
        <p:grpSpPr>
          <a:xfrm>
            <a:off x="0" y="226669"/>
            <a:ext cx="542919" cy="571561"/>
            <a:chOff x="0" y="226669"/>
            <a:chExt cx="542919" cy="617541"/>
          </a:xfrm>
          <a:solidFill>
            <a:schemeClr val="accent1"/>
          </a:solidFill>
        </p:grpSpPr>
        <p:sp>
          <p:nvSpPr>
            <p:cNvPr id="53" name="矩形 52">
              <a:extLst>
                <a:ext uri="{FF2B5EF4-FFF2-40B4-BE49-F238E27FC236}">
                  <a16:creationId xmlns:a16="http://schemas.microsoft.com/office/drawing/2014/main" id="{E85DD546-71AC-4639-AC4F-79691F1C6638}"/>
                </a:ext>
              </a:extLst>
            </p:cNvPr>
            <p:cNvSpPr/>
            <p:nvPr userDrawn="1"/>
          </p:nvSpPr>
          <p:spPr>
            <a:xfrm>
              <a:off x="397776" y="226669"/>
              <a:ext cx="145143" cy="617541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4" name="矩形 53">
              <a:extLst>
                <a:ext uri="{FF2B5EF4-FFF2-40B4-BE49-F238E27FC236}">
                  <a16:creationId xmlns:a16="http://schemas.microsoft.com/office/drawing/2014/main" id="{F34522D2-84E9-44C0-A770-EDA5CDDC0D2E}"/>
                </a:ext>
              </a:extLst>
            </p:cNvPr>
            <p:cNvSpPr/>
            <p:nvPr userDrawn="1"/>
          </p:nvSpPr>
          <p:spPr>
            <a:xfrm>
              <a:off x="0" y="226669"/>
              <a:ext cx="324630" cy="617541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55" name="日期占位符 1">
            <a:extLst>
              <a:ext uri="{FF2B5EF4-FFF2-40B4-BE49-F238E27FC236}">
                <a16:creationId xmlns:a16="http://schemas.microsoft.com/office/drawing/2014/main" id="{09166D28-CC6D-4657-BDAE-44371EBFFBC8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60400" y="6235700"/>
            <a:ext cx="2921000" cy="365125"/>
          </a:xfrm>
        </p:spPr>
        <p:txBody>
          <a:bodyPr/>
          <a:lstStyle/>
          <a:p>
            <a:fld id="{ADCF6A66-06AB-406A-8E76-6AC987CF60A9}" type="datetimeFigureOut">
              <a:rPr lang="zh-CN" altLang="en-US" smtClean="0"/>
              <a:t>2024/9/18</a:t>
            </a:fld>
            <a:endParaRPr lang="zh-CN" altLang="en-US"/>
          </a:p>
        </p:txBody>
      </p:sp>
      <p:sp>
        <p:nvSpPr>
          <p:cNvPr id="56" name="页脚占位符 2">
            <a:extLst>
              <a:ext uri="{FF2B5EF4-FFF2-40B4-BE49-F238E27FC236}">
                <a16:creationId xmlns:a16="http://schemas.microsoft.com/office/drawing/2014/main" id="{0D974F31-3BFF-47C2-AAA3-44EC7BF118E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269159"/>
            <a:ext cx="4114800" cy="365125"/>
          </a:xfrm>
        </p:spPr>
        <p:txBody>
          <a:bodyPr/>
          <a:lstStyle/>
          <a:p>
            <a:endParaRPr lang="zh-CN" altLang="en-US" dirty="0"/>
          </a:p>
        </p:txBody>
      </p:sp>
      <p:sp>
        <p:nvSpPr>
          <p:cNvPr id="57" name="灯片编号占位符 3">
            <a:extLst>
              <a:ext uri="{FF2B5EF4-FFF2-40B4-BE49-F238E27FC236}">
                <a16:creationId xmlns:a16="http://schemas.microsoft.com/office/drawing/2014/main" id="{E2B877DC-E009-4DEF-8ABE-6171C9DE880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599" y="6247634"/>
            <a:ext cx="2906125" cy="365125"/>
          </a:xfrm>
        </p:spPr>
        <p:txBody>
          <a:bodyPr/>
          <a:lstStyle/>
          <a:p>
            <a:fld id="{62882B55-B6B2-497F-8568-5D2D4C04CE3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8020781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封面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: 圆角 6">
            <a:extLst>
              <a:ext uri="{FF2B5EF4-FFF2-40B4-BE49-F238E27FC236}">
                <a16:creationId xmlns:a16="http://schemas.microsoft.com/office/drawing/2014/main" id="{DF5905D6-2041-4878-9222-3C7EF47C57D4}"/>
              </a:ext>
            </a:extLst>
          </p:cNvPr>
          <p:cNvSpPr/>
          <p:nvPr userDrawn="1"/>
        </p:nvSpPr>
        <p:spPr>
          <a:xfrm>
            <a:off x="408214" y="391712"/>
            <a:ext cx="11375571" cy="5511800"/>
          </a:xfrm>
          <a:prstGeom prst="roundRect">
            <a:avLst>
              <a:gd name="adj" fmla="val 0"/>
            </a:avLst>
          </a:prstGeom>
          <a:solidFill>
            <a:schemeClr val="accent1"/>
          </a:solidFill>
          <a:ln>
            <a:noFill/>
          </a:ln>
          <a:effectLst>
            <a:outerShdw blurRad="254000" algn="ctr" rotWithShape="0">
              <a:schemeClr val="accent1">
                <a:lumMod val="75000"/>
                <a:alpha val="3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effectLst>
                <a:outerShdw blurRad="63500" sx="102000" sy="102000" algn="ctr" rotWithShape="0">
                  <a:prstClr val="black">
                    <a:alpha val="40000"/>
                  </a:prstClr>
                </a:outerShdw>
              </a:effectLst>
            </a:endParaRPr>
          </a:p>
        </p:txBody>
      </p:sp>
      <p:grpSp>
        <p:nvGrpSpPr>
          <p:cNvPr id="58" name="组合 57">
            <a:extLst>
              <a:ext uri="{FF2B5EF4-FFF2-40B4-BE49-F238E27FC236}">
                <a16:creationId xmlns:a16="http://schemas.microsoft.com/office/drawing/2014/main" id="{5135C0F6-C32E-4D57-B6CE-13FD9AF89DBC}"/>
              </a:ext>
            </a:extLst>
          </p:cNvPr>
          <p:cNvGrpSpPr/>
          <p:nvPr userDrawn="1"/>
        </p:nvGrpSpPr>
        <p:grpSpPr>
          <a:xfrm>
            <a:off x="3572716" y="615087"/>
            <a:ext cx="5046569" cy="4988761"/>
            <a:chOff x="4065588" y="1646238"/>
            <a:chExt cx="969963" cy="958850"/>
          </a:xfrm>
          <a:solidFill>
            <a:schemeClr val="bg1">
              <a:alpha val="5000"/>
            </a:schemeClr>
          </a:solidFill>
        </p:grpSpPr>
        <p:sp>
          <p:nvSpPr>
            <p:cNvPr id="59" name="Freeform 5">
              <a:extLst>
                <a:ext uri="{FF2B5EF4-FFF2-40B4-BE49-F238E27FC236}">
                  <a16:creationId xmlns:a16="http://schemas.microsoft.com/office/drawing/2014/main" id="{F711A65B-9B57-4781-8F78-84540C2B72DA}"/>
                </a:ext>
              </a:extLst>
            </p:cNvPr>
            <p:cNvSpPr>
              <a:spLocks/>
            </p:cNvSpPr>
            <p:nvPr/>
          </p:nvSpPr>
          <p:spPr bwMode="auto">
            <a:xfrm>
              <a:off x="4478338" y="1900238"/>
              <a:ext cx="134938" cy="63500"/>
            </a:xfrm>
            <a:custGeom>
              <a:avLst/>
              <a:gdLst>
                <a:gd name="T0" fmla="*/ 0 w 584"/>
                <a:gd name="T1" fmla="*/ 272 h 272"/>
                <a:gd name="T2" fmla="*/ 122 w 584"/>
                <a:gd name="T3" fmla="*/ 233 h 272"/>
                <a:gd name="T4" fmla="*/ 584 w 584"/>
                <a:gd name="T5" fmla="*/ 272 h 272"/>
                <a:gd name="T6" fmla="*/ 471 w 584"/>
                <a:gd name="T7" fmla="*/ 123 h 272"/>
                <a:gd name="T8" fmla="*/ 116 w 584"/>
                <a:gd name="T9" fmla="*/ 134 h 272"/>
                <a:gd name="T10" fmla="*/ 0 w 584"/>
                <a:gd name="T11" fmla="*/ 272 h 2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84" h="272">
                  <a:moveTo>
                    <a:pt x="0" y="272"/>
                  </a:moveTo>
                  <a:lnTo>
                    <a:pt x="122" y="233"/>
                  </a:lnTo>
                  <a:cubicBezTo>
                    <a:pt x="349" y="156"/>
                    <a:pt x="436" y="269"/>
                    <a:pt x="584" y="272"/>
                  </a:cubicBezTo>
                  <a:cubicBezTo>
                    <a:pt x="584" y="179"/>
                    <a:pt x="535" y="154"/>
                    <a:pt x="471" y="123"/>
                  </a:cubicBezTo>
                  <a:cubicBezTo>
                    <a:pt x="224" y="0"/>
                    <a:pt x="315" y="35"/>
                    <a:pt x="116" y="134"/>
                  </a:cubicBezTo>
                  <a:cubicBezTo>
                    <a:pt x="51" y="166"/>
                    <a:pt x="7" y="183"/>
                    <a:pt x="0" y="27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</a:endParaRPr>
            </a:p>
          </p:txBody>
        </p:sp>
        <p:sp>
          <p:nvSpPr>
            <p:cNvPr id="60" name="Freeform 6">
              <a:extLst>
                <a:ext uri="{FF2B5EF4-FFF2-40B4-BE49-F238E27FC236}">
                  <a16:creationId xmlns:a16="http://schemas.microsoft.com/office/drawing/2014/main" id="{DD933A91-2D88-4207-91CC-02DAEB6805BC}"/>
                </a:ext>
              </a:extLst>
            </p:cNvPr>
            <p:cNvSpPr>
              <a:spLocks/>
            </p:cNvSpPr>
            <p:nvPr/>
          </p:nvSpPr>
          <p:spPr bwMode="auto">
            <a:xfrm>
              <a:off x="4413250" y="2001838"/>
              <a:ext cx="39688" cy="90488"/>
            </a:xfrm>
            <a:custGeom>
              <a:avLst/>
              <a:gdLst>
                <a:gd name="T0" fmla="*/ 0 w 169"/>
                <a:gd name="T1" fmla="*/ 389 h 389"/>
                <a:gd name="T2" fmla="*/ 76 w 169"/>
                <a:gd name="T3" fmla="*/ 330 h 389"/>
                <a:gd name="T4" fmla="*/ 169 w 169"/>
                <a:gd name="T5" fmla="*/ 279 h 389"/>
                <a:gd name="T6" fmla="*/ 169 w 169"/>
                <a:gd name="T7" fmla="*/ 0 h 389"/>
                <a:gd name="T8" fmla="*/ 34 w 169"/>
                <a:gd name="T9" fmla="*/ 145 h 389"/>
                <a:gd name="T10" fmla="*/ 0 w 169"/>
                <a:gd name="T11" fmla="*/ 389 h 38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69" h="389">
                  <a:moveTo>
                    <a:pt x="0" y="389"/>
                  </a:moveTo>
                  <a:cubicBezTo>
                    <a:pt x="36" y="380"/>
                    <a:pt x="47" y="348"/>
                    <a:pt x="76" y="330"/>
                  </a:cubicBezTo>
                  <a:cubicBezTo>
                    <a:pt x="107" y="311"/>
                    <a:pt x="137" y="301"/>
                    <a:pt x="169" y="279"/>
                  </a:cubicBezTo>
                  <a:lnTo>
                    <a:pt x="169" y="0"/>
                  </a:lnTo>
                  <a:cubicBezTo>
                    <a:pt x="103" y="5"/>
                    <a:pt x="54" y="92"/>
                    <a:pt x="34" y="145"/>
                  </a:cubicBezTo>
                  <a:cubicBezTo>
                    <a:pt x="9" y="216"/>
                    <a:pt x="0" y="294"/>
                    <a:pt x="0" y="389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</a:endParaRPr>
            </a:p>
          </p:txBody>
        </p:sp>
        <p:sp>
          <p:nvSpPr>
            <p:cNvPr id="61" name="Freeform 7">
              <a:extLst>
                <a:ext uri="{FF2B5EF4-FFF2-40B4-BE49-F238E27FC236}">
                  <a16:creationId xmlns:a16="http://schemas.microsoft.com/office/drawing/2014/main" id="{210A1EAC-FD6E-4E88-8C3A-92E8553124F5}"/>
                </a:ext>
              </a:extLst>
            </p:cNvPr>
            <p:cNvSpPr>
              <a:spLocks/>
            </p:cNvSpPr>
            <p:nvPr/>
          </p:nvSpPr>
          <p:spPr bwMode="auto">
            <a:xfrm>
              <a:off x="4637088" y="2001838"/>
              <a:ext cx="41275" cy="88900"/>
            </a:xfrm>
            <a:custGeom>
              <a:avLst/>
              <a:gdLst>
                <a:gd name="T0" fmla="*/ 0 w 178"/>
                <a:gd name="T1" fmla="*/ 279 h 381"/>
                <a:gd name="T2" fmla="*/ 178 w 178"/>
                <a:gd name="T3" fmla="*/ 381 h 381"/>
                <a:gd name="T4" fmla="*/ 17 w 178"/>
                <a:gd name="T5" fmla="*/ 0 h 381"/>
                <a:gd name="T6" fmla="*/ 0 w 178"/>
                <a:gd name="T7" fmla="*/ 279 h 38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78" h="381">
                  <a:moveTo>
                    <a:pt x="0" y="279"/>
                  </a:moveTo>
                  <a:cubicBezTo>
                    <a:pt x="51" y="306"/>
                    <a:pt x="127" y="369"/>
                    <a:pt x="178" y="381"/>
                  </a:cubicBezTo>
                  <a:cubicBezTo>
                    <a:pt x="178" y="237"/>
                    <a:pt x="125" y="25"/>
                    <a:pt x="17" y="0"/>
                  </a:cubicBezTo>
                  <a:lnTo>
                    <a:pt x="0" y="279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</a:endParaRPr>
            </a:p>
          </p:txBody>
        </p:sp>
        <p:sp>
          <p:nvSpPr>
            <p:cNvPr id="62" name="Freeform 8">
              <a:extLst>
                <a:ext uri="{FF2B5EF4-FFF2-40B4-BE49-F238E27FC236}">
                  <a16:creationId xmlns:a16="http://schemas.microsoft.com/office/drawing/2014/main" id="{0F2DBB19-9C0A-4080-BE44-771804FF956F}"/>
                </a:ext>
              </a:extLst>
            </p:cNvPr>
            <p:cNvSpPr>
              <a:spLocks/>
            </p:cNvSpPr>
            <p:nvPr/>
          </p:nvSpPr>
          <p:spPr bwMode="auto">
            <a:xfrm>
              <a:off x="4557713" y="2289176"/>
              <a:ext cx="12700" cy="46038"/>
            </a:xfrm>
            <a:custGeom>
              <a:avLst/>
              <a:gdLst>
                <a:gd name="T0" fmla="*/ 0 w 54"/>
                <a:gd name="T1" fmla="*/ 192 h 192"/>
                <a:gd name="T2" fmla="*/ 47 w 54"/>
                <a:gd name="T3" fmla="*/ 116 h 192"/>
                <a:gd name="T4" fmla="*/ 53 w 54"/>
                <a:gd name="T5" fmla="*/ 0 h 192"/>
                <a:gd name="T6" fmla="*/ 2 w 54"/>
                <a:gd name="T7" fmla="*/ 22 h 192"/>
                <a:gd name="T8" fmla="*/ 0 w 54"/>
                <a:gd name="T9" fmla="*/ 192 h 1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4" h="192">
                  <a:moveTo>
                    <a:pt x="0" y="192"/>
                  </a:moveTo>
                  <a:cubicBezTo>
                    <a:pt x="37" y="174"/>
                    <a:pt x="40" y="164"/>
                    <a:pt x="47" y="116"/>
                  </a:cubicBezTo>
                  <a:cubicBezTo>
                    <a:pt x="53" y="75"/>
                    <a:pt x="54" y="46"/>
                    <a:pt x="53" y="0"/>
                  </a:cubicBezTo>
                  <a:lnTo>
                    <a:pt x="2" y="22"/>
                  </a:lnTo>
                  <a:lnTo>
                    <a:pt x="0" y="192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</a:endParaRPr>
            </a:p>
          </p:txBody>
        </p:sp>
        <p:sp>
          <p:nvSpPr>
            <p:cNvPr id="63" name="Freeform 9">
              <a:extLst>
                <a:ext uri="{FF2B5EF4-FFF2-40B4-BE49-F238E27FC236}">
                  <a16:creationId xmlns:a16="http://schemas.microsoft.com/office/drawing/2014/main" id="{8D022DE0-A838-497E-9DAB-460078C12FDB}"/>
                </a:ext>
              </a:extLst>
            </p:cNvPr>
            <p:cNvSpPr>
              <a:spLocks/>
            </p:cNvSpPr>
            <p:nvPr/>
          </p:nvSpPr>
          <p:spPr bwMode="auto">
            <a:xfrm>
              <a:off x="4551363" y="2193926"/>
              <a:ext cx="20638" cy="17463"/>
            </a:xfrm>
            <a:custGeom>
              <a:avLst/>
              <a:gdLst>
                <a:gd name="T0" fmla="*/ 0 w 84"/>
                <a:gd name="T1" fmla="*/ 75 h 75"/>
                <a:gd name="T2" fmla="*/ 84 w 84"/>
                <a:gd name="T3" fmla="*/ 69 h 75"/>
                <a:gd name="T4" fmla="*/ 0 w 84"/>
                <a:gd name="T5" fmla="*/ 75 h 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84" h="75">
                  <a:moveTo>
                    <a:pt x="0" y="75"/>
                  </a:moveTo>
                  <a:lnTo>
                    <a:pt x="84" y="69"/>
                  </a:lnTo>
                  <a:cubicBezTo>
                    <a:pt x="56" y="13"/>
                    <a:pt x="15" y="0"/>
                    <a:pt x="0" y="75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</a:endParaRPr>
            </a:p>
          </p:txBody>
        </p:sp>
        <p:sp>
          <p:nvSpPr>
            <p:cNvPr id="64" name="Freeform 10">
              <a:extLst>
                <a:ext uri="{FF2B5EF4-FFF2-40B4-BE49-F238E27FC236}">
                  <a16:creationId xmlns:a16="http://schemas.microsoft.com/office/drawing/2014/main" id="{9821F560-C191-4C9F-946E-4996E56FC6FC}"/>
                </a:ext>
              </a:extLst>
            </p:cNvPr>
            <p:cNvSpPr>
              <a:spLocks/>
            </p:cNvSpPr>
            <p:nvPr/>
          </p:nvSpPr>
          <p:spPr bwMode="auto">
            <a:xfrm>
              <a:off x="4476750" y="1973263"/>
              <a:ext cx="146050" cy="93663"/>
            </a:xfrm>
            <a:custGeom>
              <a:avLst/>
              <a:gdLst>
                <a:gd name="T0" fmla="*/ 0 w 631"/>
                <a:gd name="T1" fmla="*/ 75 h 403"/>
                <a:gd name="T2" fmla="*/ 0 w 631"/>
                <a:gd name="T3" fmla="*/ 372 h 403"/>
                <a:gd name="T4" fmla="*/ 330 w 631"/>
                <a:gd name="T5" fmla="*/ 329 h 403"/>
                <a:gd name="T6" fmla="*/ 592 w 631"/>
                <a:gd name="T7" fmla="*/ 338 h 403"/>
                <a:gd name="T8" fmla="*/ 469 w 631"/>
                <a:gd name="T9" fmla="*/ 29 h 403"/>
                <a:gd name="T10" fmla="*/ 65 w 631"/>
                <a:gd name="T11" fmla="*/ 47 h 403"/>
                <a:gd name="T12" fmla="*/ 0 w 631"/>
                <a:gd name="T13" fmla="*/ 75 h 4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31" h="403">
                  <a:moveTo>
                    <a:pt x="0" y="75"/>
                  </a:moveTo>
                  <a:lnTo>
                    <a:pt x="0" y="372"/>
                  </a:lnTo>
                  <a:cubicBezTo>
                    <a:pt x="68" y="372"/>
                    <a:pt x="180" y="329"/>
                    <a:pt x="330" y="329"/>
                  </a:cubicBezTo>
                  <a:cubicBezTo>
                    <a:pt x="435" y="329"/>
                    <a:pt x="592" y="403"/>
                    <a:pt x="592" y="338"/>
                  </a:cubicBezTo>
                  <a:cubicBezTo>
                    <a:pt x="592" y="31"/>
                    <a:pt x="631" y="64"/>
                    <a:pt x="469" y="29"/>
                  </a:cubicBezTo>
                  <a:cubicBezTo>
                    <a:pt x="360" y="6"/>
                    <a:pt x="174" y="0"/>
                    <a:pt x="65" y="47"/>
                  </a:cubicBezTo>
                  <a:cubicBezTo>
                    <a:pt x="37" y="59"/>
                    <a:pt x="29" y="68"/>
                    <a:pt x="0" y="75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</a:endParaRPr>
            </a:p>
          </p:txBody>
        </p:sp>
        <p:sp>
          <p:nvSpPr>
            <p:cNvPr id="65" name="Freeform 11">
              <a:extLst>
                <a:ext uri="{FF2B5EF4-FFF2-40B4-BE49-F238E27FC236}">
                  <a16:creationId xmlns:a16="http://schemas.microsoft.com/office/drawing/2014/main" id="{AEF0A399-78C3-4DB5-BC45-8A02F9EB2E57}"/>
                </a:ext>
              </a:extLst>
            </p:cNvPr>
            <p:cNvSpPr>
              <a:spLocks/>
            </p:cNvSpPr>
            <p:nvPr/>
          </p:nvSpPr>
          <p:spPr bwMode="auto">
            <a:xfrm>
              <a:off x="4486275" y="2066926"/>
              <a:ext cx="120650" cy="60325"/>
            </a:xfrm>
            <a:custGeom>
              <a:avLst/>
              <a:gdLst>
                <a:gd name="T0" fmla="*/ 0 w 525"/>
                <a:gd name="T1" fmla="*/ 80 h 257"/>
                <a:gd name="T2" fmla="*/ 262 w 525"/>
                <a:gd name="T3" fmla="*/ 257 h 257"/>
                <a:gd name="T4" fmla="*/ 525 w 525"/>
                <a:gd name="T5" fmla="*/ 54 h 257"/>
                <a:gd name="T6" fmla="*/ 120 w 525"/>
                <a:gd name="T7" fmla="*/ 30 h 257"/>
                <a:gd name="T8" fmla="*/ 0 w 525"/>
                <a:gd name="T9" fmla="*/ 80 h 25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25" h="257">
                  <a:moveTo>
                    <a:pt x="0" y="80"/>
                  </a:moveTo>
                  <a:cubicBezTo>
                    <a:pt x="12" y="126"/>
                    <a:pt x="165" y="257"/>
                    <a:pt x="262" y="257"/>
                  </a:cubicBezTo>
                  <a:cubicBezTo>
                    <a:pt x="350" y="257"/>
                    <a:pt x="482" y="136"/>
                    <a:pt x="525" y="54"/>
                  </a:cubicBezTo>
                  <a:cubicBezTo>
                    <a:pt x="440" y="13"/>
                    <a:pt x="241" y="0"/>
                    <a:pt x="120" y="30"/>
                  </a:cubicBezTo>
                  <a:cubicBezTo>
                    <a:pt x="69" y="43"/>
                    <a:pt x="42" y="57"/>
                    <a:pt x="0" y="8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</a:endParaRPr>
            </a:p>
          </p:txBody>
        </p:sp>
        <p:sp>
          <p:nvSpPr>
            <p:cNvPr id="66" name="Freeform 12">
              <a:extLst>
                <a:ext uri="{FF2B5EF4-FFF2-40B4-BE49-F238E27FC236}">
                  <a16:creationId xmlns:a16="http://schemas.microsoft.com/office/drawing/2014/main" id="{F123BC2B-23DE-4C17-A82B-1A761F343385}"/>
                </a:ext>
              </a:extLst>
            </p:cNvPr>
            <p:cNvSpPr>
              <a:spLocks/>
            </p:cNvSpPr>
            <p:nvPr/>
          </p:nvSpPr>
          <p:spPr bwMode="auto">
            <a:xfrm>
              <a:off x="4229100" y="1758951"/>
              <a:ext cx="622300" cy="609600"/>
            </a:xfrm>
            <a:custGeom>
              <a:avLst/>
              <a:gdLst>
                <a:gd name="T0" fmla="*/ 532 w 2683"/>
                <a:gd name="T1" fmla="*/ 2604 h 2604"/>
                <a:gd name="T2" fmla="*/ 693 w 2683"/>
                <a:gd name="T3" fmla="*/ 2071 h 2604"/>
                <a:gd name="T4" fmla="*/ 775 w 2683"/>
                <a:gd name="T5" fmla="*/ 1111 h 2604"/>
                <a:gd name="T6" fmla="*/ 945 w 2683"/>
                <a:gd name="T7" fmla="*/ 935 h 2604"/>
                <a:gd name="T8" fmla="*/ 1062 w 2683"/>
                <a:gd name="T9" fmla="*/ 704 h 2604"/>
                <a:gd name="T10" fmla="*/ 1320 w 2683"/>
                <a:gd name="T11" fmla="*/ 606 h 2604"/>
                <a:gd name="T12" fmla="*/ 1320 w 2683"/>
                <a:gd name="T13" fmla="*/ 589 h 2604"/>
                <a:gd name="T14" fmla="*/ 1131 w 2683"/>
                <a:gd name="T15" fmla="*/ 523 h 2604"/>
                <a:gd name="T16" fmla="*/ 1015 w 2683"/>
                <a:gd name="T17" fmla="*/ 344 h 2604"/>
                <a:gd name="T18" fmla="*/ 1286 w 2683"/>
                <a:gd name="T19" fmla="*/ 513 h 2604"/>
                <a:gd name="T20" fmla="*/ 1316 w 2683"/>
                <a:gd name="T21" fmla="*/ 408 h 2604"/>
                <a:gd name="T22" fmla="*/ 1320 w 2683"/>
                <a:gd name="T23" fmla="*/ 268 h 2604"/>
                <a:gd name="T24" fmla="*/ 1362 w 2683"/>
                <a:gd name="T25" fmla="*/ 259 h 2604"/>
                <a:gd name="T26" fmla="*/ 1413 w 2683"/>
                <a:gd name="T27" fmla="*/ 276 h 2604"/>
                <a:gd name="T28" fmla="*/ 1420 w 2683"/>
                <a:gd name="T29" fmla="*/ 430 h 2604"/>
                <a:gd name="T30" fmla="*/ 1490 w 2683"/>
                <a:gd name="T31" fmla="*/ 498 h 2604"/>
                <a:gd name="T32" fmla="*/ 1675 w 2683"/>
                <a:gd name="T33" fmla="*/ 344 h 2604"/>
                <a:gd name="T34" fmla="*/ 1717 w 2683"/>
                <a:gd name="T35" fmla="*/ 352 h 2604"/>
                <a:gd name="T36" fmla="*/ 1631 w 2683"/>
                <a:gd name="T37" fmla="*/ 503 h 2604"/>
                <a:gd name="T38" fmla="*/ 1500 w 2683"/>
                <a:gd name="T39" fmla="*/ 558 h 2604"/>
                <a:gd name="T40" fmla="*/ 1447 w 2683"/>
                <a:gd name="T41" fmla="*/ 572 h 2604"/>
                <a:gd name="T42" fmla="*/ 1734 w 2683"/>
                <a:gd name="T43" fmla="*/ 793 h 2604"/>
                <a:gd name="T44" fmla="*/ 1788 w 2683"/>
                <a:gd name="T45" fmla="*/ 916 h 2604"/>
                <a:gd name="T46" fmla="*/ 1958 w 2683"/>
                <a:gd name="T47" fmla="*/ 1094 h 2604"/>
                <a:gd name="T48" fmla="*/ 2022 w 2683"/>
                <a:gd name="T49" fmla="*/ 1377 h 2604"/>
                <a:gd name="T50" fmla="*/ 2031 w 2683"/>
                <a:gd name="T51" fmla="*/ 1538 h 2604"/>
                <a:gd name="T52" fmla="*/ 2031 w 2683"/>
                <a:gd name="T53" fmla="*/ 1969 h 2604"/>
                <a:gd name="T54" fmla="*/ 2200 w 2683"/>
                <a:gd name="T55" fmla="*/ 2587 h 2604"/>
                <a:gd name="T56" fmla="*/ 2683 w 2683"/>
                <a:gd name="T57" fmla="*/ 1597 h 2604"/>
                <a:gd name="T58" fmla="*/ 2559 w 2683"/>
                <a:gd name="T59" fmla="*/ 1018 h 2604"/>
                <a:gd name="T60" fmla="*/ 2439 w 2683"/>
                <a:gd name="T61" fmla="*/ 816 h 2604"/>
                <a:gd name="T62" fmla="*/ 2329 w 2683"/>
                <a:gd name="T63" fmla="*/ 680 h 2604"/>
                <a:gd name="T64" fmla="*/ 2291 w 2683"/>
                <a:gd name="T65" fmla="*/ 634 h 2604"/>
                <a:gd name="T66" fmla="*/ 1909 w 2683"/>
                <a:gd name="T67" fmla="*/ 363 h 2604"/>
                <a:gd name="T68" fmla="*/ 51 w 2683"/>
                <a:gd name="T69" fmla="*/ 1318 h 2604"/>
                <a:gd name="T70" fmla="*/ 34 w 2683"/>
                <a:gd name="T71" fmla="*/ 1429 h 2604"/>
                <a:gd name="T72" fmla="*/ 273 w 2683"/>
                <a:gd name="T73" fmla="*/ 2339 h 2604"/>
                <a:gd name="T74" fmla="*/ 359 w 2683"/>
                <a:gd name="T75" fmla="*/ 2447 h 2604"/>
                <a:gd name="T76" fmla="*/ 532 w 2683"/>
                <a:gd name="T77" fmla="*/ 2604 h 26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</a:cxnLst>
              <a:rect l="0" t="0" r="r" b="b"/>
              <a:pathLst>
                <a:path w="2683" h="2604">
                  <a:moveTo>
                    <a:pt x="532" y="2604"/>
                  </a:moveTo>
                  <a:cubicBezTo>
                    <a:pt x="596" y="2558"/>
                    <a:pt x="692" y="2200"/>
                    <a:pt x="693" y="2071"/>
                  </a:cubicBezTo>
                  <a:cubicBezTo>
                    <a:pt x="696" y="1808"/>
                    <a:pt x="665" y="1336"/>
                    <a:pt x="775" y="1111"/>
                  </a:cubicBezTo>
                  <a:cubicBezTo>
                    <a:pt x="824" y="1010"/>
                    <a:pt x="891" y="987"/>
                    <a:pt x="945" y="935"/>
                  </a:cubicBezTo>
                  <a:cubicBezTo>
                    <a:pt x="1017" y="866"/>
                    <a:pt x="924" y="808"/>
                    <a:pt x="1062" y="704"/>
                  </a:cubicBezTo>
                  <a:cubicBezTo>
                    <a:pt x="1131" y="652"/>
                    <a:pt x="1203" y="606"/>
                    <a:pt x="1320" y="606"/>
                  </a:cubicBezTo>
                  <a:lnTo>
                    <a:pt x="1320" y="589"/>
                  </a:lnTo>
                  <a:cubicBezTo>
                    <a:pt x="1241" y="571"/>
                    <a:pt x="1192" y="564"/>
                    <a:pt x="1131" y="523"/>
                  </a:cubicBezTo>
                  <a:cubicBezTo>
                    <a:pt x="1049" y="468"/>
                    <a:pt x="1015" y="428"/>
                    <a:pt x="1015" y="344"/>
                  </a:cubicBezTo>
                  <a:cubicBezTo>
                    <a:pt x="1144" y="344"/>
                    <a:pt x="1115" y="513"/>
                    <a:pt x="1286" y="513"/>
                  </a:cubicBezTo>
                  <a:cubicBezTo>
                    <a:pt x="1324" y="513"/>
                    <a:pt x="1310" y="452"/>
                    <a:pt x="1316" y="408"/>
                  </a:cubicBezTo>
                  <a:cubicBezTo>
                    <a:pt x="1323" y="363"/>
                    <a:pt x="1320" y="314"/>
                    <a:pt x="1320" y="268"/>
                  </a:cubicBezTo>
                  <a:cubicBezTo>
                    <a:pt x="1353" y="265"/>
                    <a:pt x="1340" y="259"/>
                    <a:pt x="1362" y="259"/>
                  </a:cubicBezTo>
                  <a:cubicBezTo>
                    <a:pt x="1378" y="259"/>
                    <a:pt x="1389" y="271"/>
                    <a:pt x="1413" y="276"/>
                  </a:cubicBezTo>
                  <a:cubicBezTo>
                    <a:pt x="1413" y="336"/>
                    <a:pt x="1415" y="382"/>
                    <a:pt x="1420" y="430"/>
                  </a:cubicBezTo>
                  <a:cubicBezTo>
                    <a:pt x="1428" y="513"/>
                    <a:pt x="1410" y="526"/>
                    <a:pt x="1490" y="498"/>
                  </a:cubicBezTo>
                  <a:cubicBezTo>
                    <a:pt x="1608" y="456"/>
                    <a:pt x="1641" y="344"/>
                    <a:pt x="1675" y="344"/>
                  </a:cubicBezTo>
                  <a:cubicBezTo>
                    <a:pt x="1698" y="344"/>
                    <a:pt x="1699" y="348"/>
                    <a:pt x="1717" y="352"/>
                  </a:cubicBezTo>
                  <a:cubicBezTo>
                    <a:pt x="1733" y="417"/>
                    <a:pt x="1694" y="444"/>
                    <a:pt x="1631" y="503"/>
                  </a:cubicBezTo>
                  <a:cubicBezTo>
                    <a:pt x="1568" y="562"/>
                    <a:pt x="1544" y="551"/>
                    <a:pt x="1500" y="558"/>
                  </a:cubicBezTo>
                  <a:cubicBezTo>
                    <a:pt x="1483" y="560"/>
                    <a:pt x="1467" y="568"/>
                    <a:pt x="1447" y="572"/>
                  </a:cubicBezTo>
                  <a:cubicBezTo>
                    <a:pt x="1482" y="621"/>
                    <a:pt x="1689" y="653"/>
                    <a:pt x="1734" y="793"/>
                  </a:cubicBezTo>
                  <a:cubicBezTo>
                    <a:pt x="1750" y="846"/>
                    <a:pt x="1747" y="883"/>
                    <a:pt x="1788" y="916"/>
                  </a:cubicBezTo>
                  <a:cubicBezTo>
                    <a:pt x="1855" y="969"/>
                    <a:pt x="1897" y="974"/>
                    <a:pt x="1958" y="1094"/>
                  </a:cubicBezTo>
                  <a:cubicBezTo>
                    <a:pt x="1999" y="1177"/>
                    <a:pt x="2023" y="1255"/>
                    <a:pt x="2022" y="1377"/>
                  </a:cubicBezTo>
                  <a:cubicBezTo>
                    <a:pt x="2022" y="1434"/>
                    <a:pt x="2031" y="1471"/>
                    <a:pt x="2031" y="1538"/>
                  </a:cubicBezTo>
                  <a:lnTo>
                    <a:pt x="2031" y="1969"/>
                  </a:lnTo>
                  <a:cubicBezTo>
                    <a:pt x="2040" y="2142"/>
                    <a:pt x="2064" y="2496"/>
                    <a:pt x="2200" y="2587"/>
                  </a:cubicBezTo>
                  <a:cubicBezTo>
                    <a:pt x="2428" y="2435"/>
                    <a:pt x="2683" y="1983"/>
                    <a:pt x="2683" y="1597"/>
                  </a:cubicBezTo>
                  <a:cubicBezTo>
                    <a:pt x="2683" y="1366"/>
                    <a:pt x="2642" y="1192"/>
                    <a:pt x="2559" y="1018"/>
                  </a:cubicBezTo>
                  <a:cubicBezTo>
                    <a:pt x="2523" y="943"/>
                    <a:pt x="2483" y="882"/>
                    <a:pt x="2439" y="816"/>
                  </a:cubicBezTo>
                  <a:lnTo>
                    <a:pt x="2329" y="680"/>
                  </a:lnTo>
                  <a:cubicBezTo>
                    <a:pt x="2311" y="661"/>
                    <a:pt x="2309" y="653"/>
                    <a:pt x="2291" y="634"/>
                  </a:cubicBezTo>
                  <a:cubicBezTo>
                    <a:pt x="2202" y="536"/>
                    <a:pt x="2028" y="419"/>
                    <a:pt x="1909" y="363"/>
                  </a:cubicBezTo>
                  <a:cubicBezTo>
                    <a:pt x="1129" y="0"/>
                    <a:pt x="199" y="480"/>
                    <a:pt x="51" y="1318"/>
                  </a:cubicBezTo>
                  <a:cubicBezTo>
                    <a:pt x="44" y="1353"/>
                    <a:pt x="37" y="1398"/>
                    <a:pt x="34" y="1429"/>
                  </a:cubicBezTo>
                  <a:cubicBezTo>
                    <a:pt x="0" y="1758"/>
                    <a:pt x="90" y="2062"/>
                    <a:pt x="273" y="2339"/>
                  </a:cubicBezTo>
                  <a:cubicBezTo>
                    <a:pt x="309" y="2393"/>
                    <a:pt x="328" y="2407"/>
                    <a:pt x="359" y="2447"/>
                  </a:cubicBezTo>
                  <a:cubicBezTo>
                    <a:pt x="401" y="2501"/>
                    <a:pt x="474" y="2574"/>
                    <a:pt x="532" y="260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</a:endParaRPr>
            </a:p>
          </p:txBody>
        </p:sp>
        <p:sp>
          <p:nvSpPr>
            <p:cNvPr id="67" name="Freeform 13">
              <a:extLst>
                <a:ext uri="{FF2B5EF4-FFF2-40B4-BE49-F238E27FC236}">
                  <a16:creationId xmlns:a16="http://schemas.microsoft.com/office/drawing/2014/main" id="{F8B73C0B-4D2F-4DA2-8BE0-D034A8DC8B80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208463" y="1784351"/>
              <a:ext cx="668338" cy="698500"/>
            </a:xfrm>
            <a:custGeom>
              <a:avLst/>
              <a:gdLst>
                <a:gd name="T0" fmla="*/ 1575 w 2879"/>
                <a:gd name="T1" fmla="*/ 2823 h 2992"/>
                <a:gd name="T2" fmla="*/ 1761 w 2879"/>
                <a:gd name="T3" fmla="*/ 2882 h 2992"/>
                <a:gd name="T4" fmla="*/ 1321 w 2879"/>
                <a:gd name="T5" fmla="*/ 2857 h 2992"/>
                <a:gd name="T6" fmla="*/ 1355 w 2879"/>
                <a:gd name="T7" fmla="*/ 2848 h 2992"/>
                <a:gd name="T8" fmla="*/ 1524 w 2879"/>
                <a:gd name="T9" fmla="*/ 2798 h 2992"/>
                <a:gd name="T10" fmla="*/ 1363 w 2879"/>
                <a:gd name="T11" fmla="*/ 2798 h 2992"/>
                <a:gd name="T12" fmla="*/ 1316 w 2879"/>
                <a:gd name="T13" fmla="*/ 2911 h 2992"/>
                <a:gd name="T14" fmla="*/ 1160 w 2879"/>
                <a:gd name="T15" fmla="*/ 2772 h 2992"/>
                <a:gd name="T16" fmla="*/ 1084 w 2879"/>
                <a:gd name="T17" fmla="*/ 2874 h 2992"/>
                <a:gd name="T18" fmla="*/ 1143 w 2879"/>
                <a:gd name="T19" fmla="*/ 2755 h 2992"/>
                <a:gd name="T20" fmla="*/ 1084 w 2879"/>
                <a:gd name="T21" fmla="*/ 2874 h 2992"/>
                <a:gd name="T22" fmla="*/ 1599 w 2879"/>
                <a:gd name="T23" fmla="*/ 2806 h 2992"/>
                <a:gd name="T24" fmla="*/ 1837 w 2879"/>
                <a:gd name="T25" fmla="*/ 2730 h 2992"/>
                <a:gd name="T26" fmla="*/ 1803 w 2879"/>
                <a:gd name="T27" fmla="*/ 2815 h 2992"/>
                <a:gd name="T28" fmla="*/ 1710 w 2879"/>
                <a:gd name="T29" fmla="*/ 2815 h 2992"/>
                <a:gd name="T30" fmla="*/ 1427 w 2879"/>
                <a:gd name="T31" fmla="*/ 2339 h 2992"/>
                <a:gd name="T32" fmla="*/ 1311 w 2879"/>
                <a:gd name="T33" fmla="*/ 1892 h 2992"/>
                <a:gd name="T34" fmla="*/ 1346 w 2879"/>
                <a:gd name="T35" fmla="*/ 1665 h 2992"/>
                <a:gd name="T36" fmla="*/ 1457 w 2879"/>
                <a:gd name="T37" fmla="*/ 1886 h 2992"/>
                <a:gd name="T38" fmla="*/ 1511 w 2879"/>
                <a:gd name="T39" fmla="*/ 2100 h 2992"/>
                <a:gd name="T40" fmla="*/ 1627 w 2879"/>
                <a:gd name="T41" fmla="*/ 2196 h 2992"/>
                <a:gd name="T42" fmla="*/ 1479 w 2879"/>
                <a:gd name="T43" fmla="*/ 2701 h 2992"/>
                <a:gd name="T44" fmla="*/ 1353 w 2879"/>
                <a:gd name="T45" fmla="*/ 2165 h 2992"/>
                <a:gd name="T46" fmla="*/ 965 w 2879"/>
                <a:gd name="T47" fmla="*/ 2696 h 2992"/>
                <a:gd name="T48" fmla="*/ 329 w 2879"/>
                <a:gd name="T49" fmla="*/ 2283 h 2992"/>
                <a:gd name="T50" fmla="*/ 442 w 2879"/>
                <a:gd name="T51" fmla="*/ 514 h 2992"/>
                <a:gd name="T52" fmla="*/ 2390 w 2879"/>
                <a:gd name="T53" fmla="*/ 467 h 2992"/>
                <a:gd name="T54" fmla="*/ 2537 w 2879"/>
                <a:gd name="T55" fmla="*/ 2304 h 2992"/>
                <a:gd name="T56" fmla="*/ 1914 w 2879"/>
                <a:gd name="T57" fmla="*/ 2696 h 2992"/>
                <a:gd name="T58" fmla="*/ 2068 w 2879"/>
                <a:gd name="T59" fmla="*/ 2270 h 2992"/>
                <a:gd name="T60" fmla="*/ 1812 w 2879"/>
                <a:gd name="T61" fmla="*/ 1308 h 2992"/>
                <a:gd name="T62" fmla="*/ 1679 w 2879"/>
                <a:gd name="T63" fmla="*/ 1601 h 2992"/>
                <a:gd name="T64" fmla="*/ 1770 w 2879"/>
                <a:gd name="T65" fmla="*/ 2095 h 2992"/>
                <a:gd name="T66" fmla="*/ 1685 w 2879"/>
                <a:gd name="T67" fmla="*/ 2493 h 2992"/>
                <a:gd name="T68" fmla="*/ 1383 w 2879"/>
                <a:gd name="T69" fmla="*/ 1607 h 2992"/>
                <a:gd name="T70" fmla="*/ 1228 w 2879"/>
                <a:gd name="T71" fmla="*/ 2442 h 2992"/>
                <a:gd name="T72" fmla="*/ 1135 w 2879"/>
                <a:gd name="T73" fmla="*/ 1849 h 2992"/>
                <a:gd name="T74" fmla="*/ 958 w 2879"/>
                <a:gd name="T75" fmla="*/ 1385 h 2992"/>
                <a:gd name="T76" fmla="*/ 677 w 2879"/>
                <a:gd name="T77" fmla="*/ 2535 h 2992"/>
                <a:gd name="T78" fmla="*/ 914 w 2879"/>
                <a:gd name="T79" fmla="*/ 2806 h 2992"/>
                <a:gd name="T80" fmla="*/ 1934 w 2879"/>
                <a:gd name="T81" fmla="*/ 2911 h 2992"/>
                <a:gd name="T82" fmla="*/ 2320 w 2879"/>
                <a:gd name="T83" fmla="*/ 2603 h 2992"/>
                <a:gd name="T84" fmla="*/ 2523 w 2879"/>
                <a:gd name="T85" fmla="*/ 520 h 2992"/>
                <a:gd name="T86" fmla="*/ 1516 w 2879"/>
                <a:gd name="T87" fmla="*/ 29 h 2992"/>
                <a:gd name="T88" fmla="*/ 408 w 2879"/>
                <a:gd name="T89" fmla="*/ 463 h 29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</a:cxnLst>
              <a:rect l="0" t="0" r="r" b="b"/>
              <a:pathLst>
                <a:path w="2879" h="2992">
                  <a:moveTo>
                    <a:pt x="1549" y="2908"/>
                  </a:moveTo>
                  <a:lnTo>
                    <a:pt x="1549" y="2823"/>
                  </a:lnTo>
                  <a:lnTo>
                    <a:pt x="1575" y="2823"/>
                  </a:lnTo>
                  <a:cubicBezTo>
                    <a:pt x="1577" y="2850"/>
                    <a:pt x="1583" y="2853"/>
                    <a:pt x="1583" y="2882"/>
                  </a:cubicBezTo>
                  <a:cubicBezTo>
                    <a:pt x="1583" y="2908"/>
                    <a:pt x="1573" y="2905"/>
                    <a:pt x="1549" y="2908"/>
                  </a:cubicBezTo>
                  <a:close/>
                  <a:moveTo>
                    <a:pt x="1761" y="2882"/>
                  </a:moveTo>
                  <a:cubicBezTo>
                    <a:pt x="1750" y="2860"/>
                    <a:pt x="1753" y="2873"/>
                    <a:pt x="1753" y="2840"/>
                  </a:cubicBezTo>
                  <a:cubicBezTo>
                    <a:pt x="1813" y="2845"/>
                    <a:pt x="1781" y="2880"/>
                    <a:pt x="1761" y="2882"/>
                  </a:cubicBezTo>
                  <a:close/>
                  <a:moveTo>
                    <a:pt x="1321" y="2857"/>
                  </a:moveTo>
                  <a:lnTo>
                    <a:pt x="1321" y="2806"/>
                  </a:lnTo>
                  <a:lnTo>
                    <a:pt x="1346" y="2806"/>
                  </a:lnTo>
                  <a:cubicBezTo>
                    <a:pt x="1348" y="2829"/>
                    <a:pt x="1350" y="2829"/>
                    <a:pt x="1355" y="2848"/>
                  </a:cubicBezTo>
                  <a:cubicBezTo>
                    <a:pt x="1341" y="2850"/>
                    <a:pt x="1328" y="2848"/>
                    <a:pt x="1321" y="2857"/>
                  </a:cubicBezTo>
                  <a:close/>
                  <a:moveTo>
                    <a:pt x="1363" y="2798"/>
                  </a:moveTo>
                  <a:lnTo>
                    <a:pt x="1524" y="2798"/>
                  </a:lnTo>
                  <a:cubicBezTo>
                    <a:pt x="1504" y="2840"/>
                    <a:pt x="1521" y="2884"/>
                    <a:pt x="1524" y="2925"/>
                  </a:cubicBezTo>
                  <a:lnTo>
                    <a:pt x="1338" y="2925"/>
                  </a:lnTo>
                  <a:cubicBezTo>
                    <a:pt x="1376" y="2868"/>
                    <a:pt x="1399" y="2865"/>
                    <a:pt x="1363" y="2798"/>
                  </a:cubicBezTo>
                  <a:close/>
                  <a:moveTo>
                    <a:pt x="1287" y="2874"/>
                  </a:moveTo>
                  <a:cubicBezTo>
                    <a:pt x="1307" y="2879"/>
                    <a:pt x="1312" y="2882"/>
                    <a:pt x="1338" y="2882"/>
                  </a:cubicBezTo>
                  <a:cubicBezTo>
                    <a:pt x="1331" y="2906"/>
                    <a:pt x="1340" y="2897"/>
                    <a:pt x="1316" y="2911"/>
                  </a:cubicBezTo>
                  <a:cubicBezTo>
                    <a:pt x="1275" y="2934"/>
                    <a:pt x="1165" y="2927"/>
                    <a:pt x="1143" y="2882"/>
                  </a:cubicBezTo>
                  <a:cubicBezTo>
                    <a:pt x="1135" y="2866"/>
                    <a:pt x="1139" y="2855"/>
                    <a:pt x="1145" y="2835"/>
                  </a:cubicBezTo>
                  <a:cubicBezTo>
                    <a:pt x="1153" y="2811"/>
                    <a:pt x="1158" y="2797"/>
                    <a:pt x="1160" y="2772"/>
                  </a:cubicBezTo>
                  <a:lnTo>
                    <a:pt x="1312" y="2783"/>
                  </a:lnTo>
                  <a:cubicBezTo>
                    <a:pt x="1289" y="2816"/>
                    <a:pt x="1287" y="2814"/>
                    <a:pt x="1287" y="2874"/>
                  </a:cubicBezTo>
                  <a:close/>
                  <a:moveTo>
                    <a:pt x="1084" y="2874"/>
                  </a:moveTo>
                  <a:cubicBezTo>
                    <a:pt x="1021" y="2874"/>
                    <a:pt x="1025" y="2869"/>
                    <a:pt x="974" y="2857"/>
                  </a:cubicBezTo>
                  <a:lnTo>
                    <a:pt x="1036" y="2731"/>
                  </a:lnTo>
                  <a:cubicBezTo>
                    <a:pt x="1070" y="2739"/>
                    <a:pt x="1099" y="2754"/>
                    <a:pt x="1143" y="2755"/>
                  </a:cubicBezTo>
                  <a:cubicBezTo>
                    <a:pt x="1125" y="2800"/>
                    <a:pt x="1149" y="2744"/>
                    <a:pt x="1122" y="2776"/>
                  </a:cubicBezTo>
                  <a:cubicBezTo>
                    <a:pt x="1104" y="2798"/>
                    <a:pt x="1114" y="2769"/>
                    <a:pt x="1116" y="2807"/>
                  </a:cubicBezTo>
                  <a:cubicBezTo>
                    <a:pt x="1118" y="2844"/>
                    <a:pt x="1120" y="2874"/>
                    <a:pt x="1084" y="2874"/>
                  </a:cubicBezTo>
                  <a:close/>
                  <a:moveTo>
                    <a:pt x="1736" y="2899"/>
                  </a:moveTo>
                  <a:cubicBezTo>
                    <a:pt x="1699" y="2908"/>
                    <a:pt x="1632" y="2924"/>
                    <a:pt x="1592" y="2925"/>
                  </a:cubicBezTo>
                  <a:cubicBezTo>
                    <a:pt x="1607" y="2859"/>
                    <a:pt x="1616" y="2924"/>
                    <a:pt x="1599" y="2806"/>
                  </a:cubicBezTo>
                  <a:cubicBezTo>
                    <a:pt x="1592" y="2802"/>
                    <a:pt x="1584" y="2800"/>
                    <a:pt x="1581" y="2800"/>
                  </a:cubicBezTo>
                  <a:lnTo>
                    <a:pt x="1558" y="2789"/>
                  </a:lnTo>
                  <a:cubicBezTo>
                    <a:pt x="1664" y="2765"/>
                    <a:pt x="1744" y="2775"/>
                    <a:pt x="1837" y="2730"/>
                  </a:cubicBezTo>
                  <a:lnTo>
                    <a:pt x="1888" y="2857"/>
                  </a:lnTo>
                  <a:cubicBezTo>
                    <a:pt x="1864" y="2869"/>
                    <a:pt x="1833" y="2876"/>
                    <a:pt x="1803" y="2882"/>
                  </a:cubicBezTo>
                  <a:lnTo>
                    <a:pt x="1803" y="2815"/>
                  </a:lnTo>
                  <a:cubicBezTo>
                    <a:pt x="1759" y="2811"/>
                    <a:pt x="1788" y="2804"/>
                    <a:pt x="1744" y="2815"/>
                  </a:cubicBezTo>
                  <a:cubicBezTo>
                    <a:pt x="1756" y="2797"/>
                    <a:pt x="1767" y="2781"/>
                    <a:pt x="1778" y="2764"/>
                  </a:cubicBezTo>
                  <a:cubicBezTo>
                    <a:pt x="1738" y="2773"/>
                    <a:pt x="1722" y="2778"/>
                    <a:pt x="1710" y="2815"/>
                  </a:cubicBezTo>
                  <a:cubicBezTo>
                    <a:pt x="1701" y="2846"/>
                    <a:pt x="1719" y="2868"/>
                    <a:pt x="1736" y="2899"/>
                  </a:cubicBezTo>
                  <a:close/>
                  <a:moveTo>
                    <a:pt x="1353" y="2165"/>
                  </a:moveTo>
                  <a:cubicBezTo>
                    <a:pt x="1390" y="2221"/>
                    <a:pt x="1360" y="2325"/>
                    <a:pt x="1427" y="2339"/>
                  </a:cubicBezTo>
                  <a:cubicBezTo>
                    <a:pt x="1434" y="2077"/>
                    <a:pt x="1373" y="2191"/>
                    <a:pt x="1342" y="2121"/>
                  </a:cubicBezTo>
                  <a:cubicBezTo>
                    <a:pt x="1327" y="2045"/>
                    <a:pt x="1349" y="2044"/>
                    <a:pt x="1358" y="1989"/>
                  </a:cubicBezTo>
                  <a:cubicBezTo>
                    <a:pt x="1365" y="1942"/>
                    <a:pt x="1321" y="1950"/>
                    <a:pt x="1311" y="1892"/>
                  </a:cubicBezTo>
                  <a:cubicBezTo>
                    <a:pt x="1357" y="1820"/>
                    <a:pt x="1435" y="1869"/>
                    <a:pt x="1428" y="1793"/>
                  </a:cubicBezTo>
                  <a:cubicBezTo>
                    <a:pt x="1395" y="1772"/>
                    <a:pt x="1337" y="1792"/>
                    <a:pt x="1316" y="1759"/>
                  </a:cubicBezTo>
                  <a:cubicBezTo>
                    <a:pt x="1296" y="1727"/>
                    <a:pt x="1329" y="1682"/>
                    <a:pt x="1346" y="1665"/>
                  </a:cubicBezTo>
                  <a:cubicBezTo>
                    <a:pt x="1395" y="1679"/>
                    <a:pt x="1376" y="1680"/>
                    <a:pt x="1400" y="1719"/>
                  </a:cubicBezTo>
                  <a:cubicBezTo>
                    <a:pt x="1515" y="1731"/>
                    <a:pt x="1523" y="1715"/>
                    <a:pt x="1625" y="1757"/>
                  </a:cubicBezTo>
                  <a:cubicBezTo>
                    <a:pt x="1634" y="1916"/>
                    <a:pt x="1547" y="1882"/>
                    <a:pt x="1457" y="1886"/>
                  </a:cubicBezTo>
                  <a:cubicBezTo>
                    <a:pt x="1427" y="1888"/>
                    <a:pt x="1405" y="1892"/>
                    <a:pt x="1385" y="1909"/>
                  </a:cubicBezTo>
                  <a:cubicBezTo>
                    <a:pt x="1409" y="1929"/>
                    <a:pt x="1409" y="1927"/>
                    <a:pt x="1448" y="1935"/>
                  </a:cubicBezTo>
                  <a:cubicBezTo>
                    <a:pt x="1533" y="1952"/>
                    <a:pt x="1492" y="2005"/>
                    <a:pt x="1511" y="2100"/>
                  </a:cubicBezTo>
                  <a:cubicBezTo>
                    <a:pt x="1550" y="2041"/>
                    <a:pt x="1523" y="1991"/>
                    <a:pt x="1577" y="1967"/>
                  </a:cubicBezTo>
                  <a:cubicBezTo>
                    <a:pt x="1610" y="2042"/>
                    <a:pt x="1601" y="2076"/>
                    <a:pt x="1577" y="2149"/>
                  </a:cubicBezTo>
                  <a:cubicBezTo>
                    <a:pt x="1617" y="2174"/>
                    <a:pt x="1618" y="2137"/>
                    <a:pt x="1627" y="2196"/>
                  </a:cubicBezTo>
                  <a:cubicBezTo>
                    <a:pt x="1638" y="2274"/>
                    <a:pt x="1612" y="2358"/>
                    <a:pt x="1557" y="2407"/>
                  </a:cubicBezTo>
                  <a:cubicBezTo>
                    <a:pt x="1497" y="2459"/>
                    <a:pt x="1503" y="2425"/>
                    <a:pt x="1502" y="2535"/>
                  </a:cubicBezTo>
                  <a:cubicBezTo>
                    <a:pt x="1502" y="2594"/>
                    <a:pt x="1503" y="2655"/>
                    <a:pt x="1479" y="2701"/>
                  </a:cubicBezTo>
                  <a:cubicBezTo>
                    <a:pt x="1383" y="2681"/>
                    <a:pt x="1423" y="2605"/>
                    <a:pt x="1425" y="2434"/>
                  </a:cubicBezTo>
                  <a:cubicBezTo>
                    <a:pt x="1366" y="2389"/>
                    <a:pt x="1294" y="2369"/>
                    <a:pt x="1302" y="2221"/>
                  </a:cubicBezTo>
                  <a:cubicBezTo>
                    <a:pt x="1305" y="2178"/>
                    <a:pt x="1313" y="2169"/>
                    <a:pt x="1353" y="2165"/>
                  </a:cubicBezTo>
                  <a:close/>
                  <a:moveTo>
                    <a:pt x="677" y="2535"/>
                  </a:moveTo>
                  <a:cubicBezTo>
                    <a:pt x="685" y="2563"/>
                    <a:pt x="678" y="2547"/>
                    <a:pt x="699" y="2565"/>
                  </a:cubicBezTo>
                  <a:cubicBezTo>
                    <a:pt x="752" y="2611"/>
                    <a:pt x="903" y="2695"/>
                    <a:pt x="965" y="2696"/>
                  </a:cubicBezTo>
                  <a:cubicBezTo>
                    <a:pt x="959" y="2722"/>
                    <a:pt x="954" y="2721"/>
                    <a:pt x="948" y="2747"/>
                  </a:cubicBezTo>
                  <a:cubicBezTo>
                    <a:pt x="896" y="2746"/>
                    <a:pt x="791" y="2693"/>
                    <a:pt x="755" y="2669"/>
                  </a:cubicBezTo>
                  <a:cubicBezTo>
                    <a:pt x="589" y="2561"/>
                    <a:pt x="451" y="2449"/>
                    <a:pt x="329" y="2283"/>
                  </a:cubicBezTo>
                  <a:cubicBezTo>
                    <a:pt x="91" y="1958"/>
                    <a:pt x="5" y="1570"/>
                    <a:pt x="97" y="1150"/>
                  </a:cubicBezTo>
                  <a:cubicBezTo>
                    <a:pt x="143" y="940"/>
                    <a:pt x="268" y="687"/>
                    <a:pt x="421" y="535"/>
                  </a:cubicBezTo>
                  <a:cubicBezTo>
                    <a:pt x="430" y="526"/>
                    <a:pt x="434" y="523"/>
                    <a:pt x="442" y="514"/>
                  </a:cubicBezTo>
                  <a:cubicBezTo>
                    <a:pt x="504" y="446"/>
                    <a:pt x="576" y="385"/>
                    <a:pt x="652" y="334"/>
                  </a:cubicBezTo>
                  <a:cubicBezTo>
                    <a:pt x="1121" y="23"/>
                    <a:pt x="1735" y="0"/>
                    <a:pt x="2203" y="315"/>
                  </a:cubicBezTo>
                  <a:lnTo>
                    <a:pt x="2390" y="467"/>
                  </a:lnTo>
                  <a:cubicBezTo>
                    <a:pt x="2613" y="693"/>
                    <a:pt x="2811" y="1034"/>
                    <a:pt x="2811" y="1375"/>
                  </a:cubicBezTo>
                  <a:lnTo>
                    <a:pt x="2811" y="1528"/>
                  </a:lnTo>
                  <a:cubicBezTo>
                    <a:pt x="2811" y="1813"/>
                    <a:pt x="2667" y="2145"/>
                    <a:pt x="2537" y="2304"/>
                  </a:cubicBezTo>
                  <a:cubicBezTo>
                    <a:pt x="2493" y="2358"/>
                    <a:pt x="2460" y="2391"/>
                    <a:pt x="2411" y="2440"/>
                  </a:cubicBezTo>
                  <a:cubicBezTo>
                    <a:pt x="2306" y="2545"/>
                    <a:pt x="2055" y="2744"/>
                    <a:pt x="1922" y="2747"/>
                  </a:cubicBezTo>
                  <a:cubicBezTo>
                    <a:pt x="1917" y="2727"/>
                    <a:pt x="1914" y="2722"/>
                    <a:pt x="1914" y="2696"/>
                  </a:cubicBezTo>
                  <a:cubicBezTo>
                    <a:pt x="1995" y="2694"/>
                    <a:pt x="2114" y="2602"/>
                    <a:pt x="2176" y="2569"/>
                  </a:cubicBezTo>
                  <a:cubicBezTo>
                    <a:pt x="2169" y="2539"/>
                    <a:pt x="2155" y="2526"/>
                    <a:pt x="2142" y="2501"/>
                  </a:cubicBezTo>
                  <a:cubicBezTo>
                    <a:pt x="2102" y="2424"/>
                    <a:pt x="2080" y="2361"/>
                    <a:pt x="2068" y="2270"/>
                  </a:cubicBezTo>
                  <a:cubicBezTo>
                    <a:pt x="2051" y="2134"/>
                    <a:pt x="2024" y="1600"/>
                    <a:pt x="2024" y="1502"/>
                  </a:cubicBezTo>
                  <a:cubicBezTo>
                    <a:pt x="2024" y="1424"/>
                    <a:pt x="1992" y="1413"/>
                    <a:pt x="1945" y="1378"/>
                  </a:cubicBezTo>
                  <a:cubicBezTo>
                    <a:pt x="1914" y="1354"/>
                    <a:pt x="1853" y="1317"/>
                    <a:pt x="1812" y="1308"/>
                  </a:cubicBezTo>
                  <a:cubicBezTo>
                    <a:pt x="1769" y="1389"/>
                    <a:pt x="1656" y="1489"/>
                    <a:pt x="1575" y="1511"/>
                  </a:cubicBezTo>
                  <a:cubicBezTo>
                    <a:pt x="1583" y="1540"/>
                    <a:pt x="1596" y="1544"/>
                    <a:pt x="1621" y="1558"/>
                  </a:cubicBezTo>
                  <a:cubicBezTo>
                    <a:pt x="1654" y="1577"/>
                    <a:pt x="1652" y="1575"/>
                    <a:pt x="1679" y="1601"/>
                  </a:cubicBezTo>
                  <a:cubicBezTo>
                    <a:pt x="1722" y="1645"/>
                    <a:pt x="1728" y="1668"/>
                    <a:pt x="1742" y="1733"/>
                  </a:cubicBezTo>
                  <a:cubicBezTo>
                    <a:pt x="1753" y="1781"/>
                    <a:pt x="1762" y="1854"/>
                    <a:pt x="1761" y="1908"/>
                  </a:cubicBezTo>
                  <a:cubicBezTo>
                    <a:pt x="1761" y="1979"/>
                    <a:pt x="1770" y="2024"/>
                    <a:pt x="1770" y="2095"/>
                  </a:cubicBezTo>
                  <a:cubicBezTo>
                    <a:pt x="1770" y="2175"/>
                    <a:pt x="1761" y="2221"/>
                    <a:pt x="1761" y="2298"/>
                  </a:cubicBezTo>
                  <a:cubicBezTo>
                    <a:pt x="1762" y="2375"/>
                    <a:pt x="1746" y="2429"/>
                    <a:pt x="1744" y="2493"/>
                  </a:cubicBezTo>
                  <a:lnTo>
                    <a:pt x="1685" y="2493"/>
                  </a:lnTo>
                  <a:cubicBezTo>
                    <a:pt x="1681" y="2447"/>
                    <a:pt x="1668" y="2400"/>
                    <a:pt x="1668" y="2349"/>
                  </a:cubicBezTo>
                  <a:cubicBezTo>
                    <a:pt x="1668" y="2091"/>
                    <a:pt x="1708" y="1881"/>
                    <a:pt x="1609" y="1688"/>
                  </a:cubicBezTo>
                  <a:cubicBezTo>
                    <a:pt x="1566" y="1604"/>
                    <a:pt x="1470" y="1541"/>
                    <a:pt x="1383" y="1607"/>
                  </a:cubicBezTo>
                  <a:cubicBezTo>
                    <a:pt x="1200" y="1748"/>
                    <a:pt x="1245" y="1884"/>
                    <a:pt x="1223" y="2031"/>
                  </a:cubicBezTo>
                  <a:cubicBezTo>
                    <a:pt x="1217" y="2072"/>
                    <a:pt x="1218" y="2102"/>
                    <a:pt x="1224" y="2141"/>
                  </a:cubicBezTo>
                  <a:lnTo>
                    <a:pt x="1228" y="2442"/>
                  </a:lnTo>
                  <a:cubicBezTo>
                    <a:pt x="1228" y="2487"/>
                    <a:pt x="1205" y="2500"/>
                    <a:pt x="1160" y="2501"/>
                  </a:cubicBezTo>
                  <a:cubicBezTo>
                    <a:pt x="1159" y="2465"/>
                    <a:pt x="1152" y="2467"/>
                    <a:pt x="1151" y="2425"/>
                  </a:cubicBezTo>
                  <a:lnTo>
                    <a:pt x="1135" y="1849"/>
                  </a:lnTo>
                  <a:cubicBezTo>
                    <a:pt x="1135" y="1673"/>
                    <a:pt x="1215" y="1607"/>
                    <a:pt x="1321" y="1536"/>
                  </a:cubicBezTo>
                  <a:cubicBezTo>
                    <a:pt x="1259" y="1444"/>
                    <a:pt x="1243" y="1545"/>
                    <a:pt x="1084" y="1308"/>
                  </a:cubicBezTo>
                  <a:cubicBezTo>
                    <a:pt x="1032" y="1335"/>
                    <a:pt x="1004" y="1350"/>
                    <a:pt x="958" y="1385"/>
                  </a:cubicBezTo>
                  <a:cubicBezTo>
                    <a:pt x="891" y="1434"/>
                    <a:pt x="881" y="1445"/>
                    <a:pt x="880" y="1511"/>
                  </a:cubicBezTo>
                  <a:cubicBezTo>
                    <a:pt x="878" y="1674"/>
                    <a:pt x="851" y="2123"/>
                    <a:pt x="824" y="2266"/>
                  </a:cubicBezTo>
                  <a:cubicBezTo>
                    <a:pt x="805" y="2361"/>
                    <a:pt x="772" y="2527"/>
                    <a:pt x="677" y="2535"/>
                  </a:cubicBezTo>
                  <a:close/>
                  <a:moveTo>
                    <a:pt x="0" y="1426"/>
                  </a:moveTo>
                  <a:cubicBezTo>
                    <a:pt x="0" y="1915"/>
                    <a:pt x="185" y="2298"/>
                    <a:pt x="549" y="2596"/>
                  </a:cubicBezTo>
                  <a:cubicBezTo>
                    <a:pt x="716" y="2732"/>
                    <a:pt x="761" y="2732"/>
                    <a:pt x="914" y="2806"/>
                  </a:cubicBezTo>
                  <a:cubicBezTo>
                    <a:pt x="902" y="2825"/>
                    <a:pt x="889" y="2842"/>
                    <a:pt x="889" y="2874"/>
                  </a:cubicBezTo>
                  <a:cubicBezTo>
                    <a:pt x="889" y="2941"/>
                    <a:pt x="1344" y="2992"/>
                    <a:pt x="1482" y="2992"/>
                  </a:cubicBezTo>
                  <a:cubicBezTo>
                    <a:pt x="1595" y="2992"/>
                    <a:pt x="1822" y="2950"/>
                    <a:pt x="1934" y="2911"/>
                  </a:cubicBezTo>
                  <a:cubicBezTo>
                    <a:pt x="1961" y="2902"/>
                    <a:pt x="1965" y="2897"/>
                    <a:pt x="1990" y="2891"/>
                  </a:cubicBezTo>
                  <a:cubicBezTo>
                    <a:pt x="1987" y="2857"/>
                    <a:pt x="1972" y="2841"/>
                    <a:pt x="1964" y="2806"/>
                  </a:cubicBezTo>
                  <a:cubicBezTo>
                    <a:pt x="2149" y="2709"/>
                    <a:pt x="2126" y="2751"/>
                    <a:pt x="2320" y="2603"/>
                  </a:cubicBezTo>
                  <a:cubicBezTo>
                    <a:pt x="2642" y="2357"/>
                    <a:pt x="2879" y="1923"/>
                    <a:pt x="2879" y="1477"/>
                  </a:cubicBezTo>
                  <a:cubicBezTo>
                    <a:pt x="2879" y="1164"/>
                    <a:pt x="2759" y="794"/>
                    <a:pt x="2563" y="565"/>
                  </a:cubicBezTo>
                  <a:cubicBezTo>
                    <a:pt x="2547" y="546"/>
                    <a:pt x="2538" y="540"/>
                    <a:pt x="2523" y="520"/>
                  </a:cubicBezTo>
                  <a:cubicBezTo>
                    <a:pt x="2507" y="499"/>
                    <a:pt x="2498" y="491"/>
                    <a:pt x="2479" y="471"/>
                  </a:cubicBezTo>
                  <a:cubicBezTo>
                    <a:pt x="2361" y="355"/>
                    <a:pt x="2228" y="254"/>
                    <a:pt x="2072" y="176"/>
                  </a:cubicBezTo>
                  <a:cubicBezTo>
                    <a:pt x="1922" y="101"/>
                    <a:pt x="1735" y="29"/>
                    <a:pt x="1516" y="29"/>
                  </a:cubicBezTo>
                  <a:cubicBezTo>
                    <a:pt x="1101" y="29"/>
                    <a:pt x="857" y="107"/>
                    <a:pt x="552" y="335"/>
                  </a:cubicBezTo>
                  <a:cubicBezTo>
                    <a:pt x="527" y="353"/>
                    <a:pt x="523" y="359"/>
                    <a:pt x="502" y="378"/>
                  </a:cubicBezTo>
                  <a:lnTo>
                    <a:pt x="408" y="463"/>
                  </a:lnTo>
                  <a:cubicBezTo>
                    <a:pt x="388" y="484"/>
                    <a:pt x="384" y="493"/>
                    <a:pt x="366" y="514"/>
                  </a:cubicBezTo>
                  <a:cubicBezTo>
                    <a:pt x="152" y="755"/>
                    <a:pt x="0" y="1086"/>
                    <a:pt x="0" y="1426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</a:endParaRPr>
            </a:p>
          </p:txBody>
        </p:sp>
        <p:sp>
          <p:nvSpPr>
            <p:cNvPr id="68" name="Freeform 14">
              <a:extLst>
                <a:ext uri="{FF2B5EF4-FFF2-40B4-BE49-F238E27FC236}">
                  <a16:creationId xmlns:a16="http://schemas.microsoft.com/office/drawing/2014/main" id="{277CB40C-6469-4375-96F3-89FB915D94A8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065588" y="1646238"/>
              <a:ext cx="969963" cy="958850"/>
            </a:xfrm>
            <a:custGeom>
              <a:avLst/>
              <a:gdLst>
                <a:gd name="T0" fmla="*/ 2152 w 4182"/>
                <a:gd name="T1" fmla="*/ 4022 h 4106"/>
                <a:gd name="T2" fmla="*/ 1282 w 4182"/>
                <a:gd name="T3" fmla="*/ 3867 h 4106"/>
                <a:gd name="T4" fmla="*/ 834 w 4182"/>
                <a:gd name="T5" fmla="*/ 3603 h 4106"/>
                <a:gd name="T6" fmla="*/ 773 w 4182"/>
                <a:gd name="T7" fmla="*/ 3546 h 4106"/>
                <a:gd name="T8" fmla="*/ 646 w 4182"/>
                <a:gd name="T9" fmla="*/ 3427 h 4106"/>
                <a:gd name="T10" fmla="*/ 382 w 4182"/>
                <a:gd name="T11" fmla="*/ 3098 h 4106"/>
                <a:gd name="T12" fmla="*/ 94 w 4182"/>
                <a:gd name="T13" fmla="*/ 2184 h 4106"/>
                <a:gd name="T14" fmla="*/ 280 w 4182"/>
                <a:gd name="T15" fmla="*/ 1211 h 4106"/>
                <a:gd name="T16" fmla="*/ 567 w 4182"/>
                <a:gd name="T17" fmla="*/ 769 h 4106"/>
                <a:gd name="T18" fmla="*/ 630 w 4182"/>
                <a:gd name="T19" fmla="*/ 713 h 4106"/>
                <a:gd name="T20" fmla="*/ 953 w 4182"/>
                <a:gd name="T21" fmla="*/ 427 h 4106"/>
                <a:gd name="T22" fmla="*/ 2075 w 4182"/>
                <a:gd name="T23" fmla="*/ 85 h 4106"/>
                <a:gd name="T24" fmla="*/ 2939 w 4182"/>
                <a:gd name="T25" fmla="*/ 288 h 4106"/>
                <a:gd name="T26" fmla="*/ 3360 w 4182"/>
                <a:gd name="T27" fmla="*/ 578 h 4106"/>
                <a:gd name="T28" fmla="*/ 3483 w 4182"/>
                <a:gd name="T29" fmla="*/ 700 h 4106"/>
                <a:gd name="T30" fmla="*/ 3647 w 4182"/>
                <a:gd name="T31" fmla="*/ 893 h 4106"/>
                <a:gd name="T32" fmla="*/ 4023 w 4182"/>
                <a:gd name="T33" fmla="*/ 1947 h 4106"/>
                <a:gd name="T34" fmla="*/ 3777 w 4182"/>
                <a:gd name="T35" fmla="*/ 3014 h 4106"/>
                <a:gd name="T36" fmla="*/ 3473 w 4182"/>
                <a:gd name="T37" fmla="*/ 3429 h 4106"/>
                <a:gd name="T38" fmla="*/ 3077 w 4182"/>
                <a:gd name="T39" fmla="*/ 3745 h 4106"/>
                <a:gd name="T40" fmla="*/ 2914 w 4182"/>
                <a:gd name="T41" fmla="*/ 3827 h 4106"/>
                <a:gd name="T42" fmla="*/ 2567 w 4182"/>
                <a:gd name="T43" fmla="*/ 3955 h 4106"/>
                <a:gd name="T44" fmla="*/ 2152 w 4182"/>
                <a:gd name="T45" fmla="*/ 4022 h 4106"/>
                <a:gd name="T46" fmla="*/ 9 w 4182"/>
                <a:gd name="T47" fmla="*/ 1880 h 4106"/>
                <a:gd name="T48" fmla="*/ 62 w 4182"/>
                <a:gd name="T49" fmla="*/ 2563 h 4106"/>
                <a:gd name="T50" fmla="*/ 122 w 4182"/>
                <a:gd name="T51" fmla="*/ 2749 h 4106"/>
                <a:gd name="T52" fmla="*/ 480 w 4182"/>
                <a:gd name="T53" fmla="*/ 3373 h 4106"/>
                <a:gd name="T54" fmla="*/ 730 w 4182"/>
                <a:gd name="T55" fmla="*/ 3623 h 4106"/>
                <a:gd name="T56" fmla="*/ 868 w 4182"/>
                <a:gd name="T57" fmla="*/ 3730 h 4106"/>
                <a:gd name="T58" fmla="*/ 939 w 4182"/>
                <a:gd name="T59" fmla="*/ 3778 h 4106"/>
                <a:gd name="T60" fmla="*/ 1017 w 4182"/>
                <a:gd name="T61" fmla="*/ 3827 h 4106"/>
                <a:gd name="T62" fmla="*/ 1982 w 4182"/>
                <a:gd name="T63" fmla="*/ 4106 h 4106"/>
                <a:gd name="T64" fmla="*/ 2935 w 4182"/>
                <a:gd name="T65" fmla="*/ 3917 h 4106"/>
                <a:gd name="T66" fmla="*/ 3094 w 4182"/>
                <a:gd name="T67" fmla="*/ 3830 h 4106"/>
                <a:gd name="T68" fmla="*/ 3243 w 4182"/>
                <a:gd name="T69" fmla="*/ 3733 h 4106"/>
                <a:gd name="T70" fmla="*/ 3379 w 4182"/>
                <a:gd name="T71" fmla="*/ 3624 h 4106"/>
                <a:gd name="T72" fmla="*/ 3445 w 4182"/>
                <a:gd name="T73" fmla="*/ 3571 h 4106"/>
                <a:gd name="T74" fmla="*/ 3624 w 4182"/>
                <a:gd name="T75" fmla="*/ 3377 h 4106"/>
                <a:gd name="T76" fmla="*/ 3915 w 4182"/>
                <a:gd name="T77" fmla="*/ 2932 h 4106"/>
                <a:gd name="T78" fmla="*/ 3944 w 4182"/>
                <a:gd name="T79" fmla="*/ 1247 h 4106"/>
                <a:gd name="T80" fmla="*/ 3813 w 4182"/>
                <a:gd name="T81" fmla="*/ 1006 h 4106"/>
                <a:gd name="T82" fmla="*/ 3718 w 4182"/>
                <a:gd name="T83" fmla="*/ 847 h 4106"/>
                <a:gd name="T84" fmla="*/ 3470 w 4182"/>
                <a:gd name="T85" fmla="*/ 595 h 4106"/>
                <a:gd name="T86" fmla="*/ 3139 w 4182"/>
                <a:gd name="T87" fmla="*/ 308 h 4106"/>
                <a:gd name="T88" fmla="*/ 2067 w 4182"/>
                <a:gd name="T89" fmla="*/ 0 h 4106"/>
                <a:gd name="T90" fmla="*/ 787 w 4182"/>
                <a:gd name="T91" fmla="*/ 439 h 4106"/>
                <a:gd name="T92" fmla="*/ 89 w 4182"/>
                <a:gd name="T93" fmla="*/ 1459 h 4106"/>
                <a:gd name="T94" fmla="*/ 9 w 4182"/>
                <a:gd name="T95" fmla="*/ 1880 h 41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4182" h="4106">
                  <a:moveTo>
                    <a:pt x="2152" y="4022"/>
                  </a:moveTo>
                  <a:cubicBezTo>
                    <a:pt x="1818" y="4022"/>
                    <a:pt x="1527" y="3989"/>
                    <a:pt x="1282" y="3867"/>
                  </a:cubicBezTo>
                  <a:cubicBezTo>
                    <a:pt x="1123" y="3787"/>
                    <a:pt x="973" y="3712"/>
                    <a:pt x="834" y="3603"/>
                  </a:cubicBezTo>
                  <a:cubicBezTo>
                    <a:pt x="808" y="3583"/>
                    <a:pt x="797" y="3565"/>
                    <a:pt x="773" y="3546"/>
                  </a:cubicBezTo>
                  <a:cubicBezTo>
                    <a:pt x="711" y="3497"/>
                    <a:pt x="693" y="3468"/>
                    <a:pt x="646" y="3427"/>
                  </a:cubicBezTo>
                  <a:cubicBezTo>
                    <a:pt x="560" y="3351"/>
                    <a:pt x="442" y="3197"/>
                    <a:pt x="382" y="3098"/>
                  </a:cubicBezTo>
                  <a:cubicBezTo>
                    <a:pt x="250" y="2879"/>
                    <a:pt x="94" y="2473"/>
                    <a:pt x="94" y="2184"/>
                  </a:cubicBezTo>
                  <a:cubicBezTo>
                    <a:pt x="94" y="1799"/>
                    <a:pt x="106" y="1560"/>
                    <a:pt x="280" y="1211"/>
                  </a:cubicBezTo>
                  <a:cubicBezTo>
                    <a:pt x="334" y="1105"/>
                    <a:pt x="478" y="840"/>
                    <a:pt x="567" y="769"/>
                  </a:cubicBezTo>
                  <a:cubicBezTo>
                    <a:pt x="595" y="747"/>
                    <a:pt x="604" y="739"/>
                    <a:pt x="630" y="713"/>
                  </a:cubicBezTo>
                  <a:lnTo>
                    <a:pt x="953" y="427"/>
                  </a:lnTo>
                  <a:cubicBezTo>
                    <a:pt x="1277" y="213"/>
                    <a:pt x="1674" y="85"/>
                    <a:pt x="2075" y="85"/>
                  </a:cubicBezTo>
                  <a:cubicBezTo>
                    <a:pt x="2385" y="85"/>
                    <a:pt x="2717" y="174"/>
                    <a:pt x="2939" y="288"/>
                  </a:cubicBezTo>
                  <a:lnTo>
                    <a:pt x="3360" y="578"/>
                  </a:lnTo>
                  <a:cubicBezTo>
                    <a:pt x="3430" y="647"/>
                    <a:pt x="3408" y="610"/>
                    <a:pt x="3483" y="700"/>
                  </a:cubicBezTo>
                  <a:cubicBezTo>
                    <a:pt x="3541" y="769"/>
                    <a:pt x="3569" y="789"/>
                    <a:pt x="3647" y="893"/>
                  </a:cubicBezTo>
                  <a:cubicBezTo>
                    <a:pt x="3850" y="1164"/>
                    <a:pt x="4023" y="1591"/>
                    <a:pt x="4023" y="1947"/>
                  </a:cubicBezTo>
                  <a:cubicBezTo>
                    <a:pt x="4023" y="2470"/>
                    <a:pt x="3975" y="2614"/>
                    <a:pt x="3777" y="3014"/>
                  </a:cubicBezTo>
                  <a:cubicBezTo>
                    <a:pt x="3733" y="3103"/>
                    <a:pt x="3548" y="3369"/>
                    <a:pt x="3473" y="3429"/>
                  </a:cubicBezTo>
                  <a:cubicBezTo>
                    <a:pt x="3340" y="3534"/>
                    <a:pt x="3274" y="3636"/>
                    <a:pt x="3077" y="3745"/>
                  </a:cubicBezTo>
                  <a:cubicBezTo>
                    <a:pt x="3019" y="3777"/>
                    <a:pt x="2974" y="3800"/>
                    <a:pt x="2914" y="3827"/>
                  </a:cubicBezTo>
                  <a:cubicBezTo>
                    <a:pt x="2776" y="3889"/>
                    <a:pt x="2714" y="3912"/>
                    <a:pt x="2567" y="3955"/>
                  </a:cubicBezTo>
                  <a:cubicBezTo>
                    <a:pt x="2455" y="3988"/>
                    <a:pt x="2297" y="4022"/>
                    <a:pt x="2152" y="4022"/>
                  </a:cubicBezTo>
                  <a:close/>
                  <a:moveTo>
                    <a:pt x="9" y="1880"/>
                  </a:moveTo>
                  <a:cubicBezTo>
                    <a:pt x="9" y="2149"/>
                    <a:pt x="0" y="2296"/>
                    <a:pt x="62" y="2563"/>
                  </a:cubicBezTo>
                  <a:cubicBezTo>
                    <a:pt x="76" y="2621"/>
                    <a:pt x="99" y="2693"/>
                    <a:pt x="122" y="2749"/>
                  </a:cubicBezTo>
                  <a:cubicBezTo>
                    <a:pt x="207" y="2959"/>
                    <a:pt x="341" y="3194"/>
                    <a:pt x="480" y="3373"/>
                  </a:cubicBezTo>
                  <a:cubicBezTo>
                    <a:pt x="543" y="3455"/>
                    <a:pt x="651" y="3558"/>
                    <a:pt x="730" y="3623"/>
                  </a:cubicBezTo>
                  <a:lnTo>
                    <a:pt x="868" y="3730"/>
                  </a:lnTo>
                  <a:cubicBezTo>
                    <a:pt x="893" y="3748"/>
                    <a:pt x="914" y="3762"/>
                    <a:pt x="939" y="3778"/>
                  </a:cubicBezTo>
                  <a:cubicBezTo>
                    <a:pt x="966" y="3795"/>
                    <a:pt x="993" y="3812"/>
                    <a:pt x="1017" y="3827"/>
                  </a:cubicBezTo>
                  <a:cubicBezTo>
                    <a:pt x="1283" y="3980"/>
                    <a:pt x="1622" y="4106"/>
                    <a:pt x="1982" y="4106"/>
                  </a:cubicBezTo>
                  <a:cubicBezTo>
                    <a:pt x="2426" y="4106"/>
                    <a:pt x="2563" y="4069"/>
                    <a:pt x="2935" y="3917"/>
                  </a:cubicBezTo>
                  <a:lnTo>
                    <a:pt x="3094" y="3830"/>
                  </a:lnTo>
                  <a:cubicBezTo>
                    <a:pt x="3147" y="3801"/>
                    <a:pt x="3197" y="3767"/>
                    <a:pt x="3243" y="3733"/>
                  </a:cubicBezTo>
                  <a:lnTo>
                    <a:pt x="3379" y="3624"/>
                  </a:lnTo>
                  <a:cubicBezTo>
                    <a:pt x="3403" y="3605"/>
                    <a:pt x="3422" y="3594"/>
                    <a:pt x="3445" y="3571"/>
                  </a:cubicBezTo>
                  <a:lnTo>
                    <a:pt x="3624" y="3377"/>
                  </a:lnTo>
                  <a:cubicBezTo>
                    <a:pt x="3763" y="3205"/>
                    <a:pt x="3800" y="3163"/>
                    <a:pt x="3915" y="2932"/>
                  </a:cubicBezTo>
                  <a:cubicBezTo>
                    <a:pt x="4155" y="2453"/>
                    <a:pt x="4182" y="1744"/>
                    <a:pt x="3944" y="1247"/>
                  </a:cubicBezTo>
                  <a:lnTo>
                    <a:pt x="3813" y="1006"/>
                  </a:lnTo>
                  <a:cubicBezTo>
                    <a:pt x="3780" y="952"/>
                    <a:pt x="3753" y="896"/>
                    <a:pt x="3718" y="847"/>
                  </a:cubicBezTo>
                  <a:lnTo>
                    <a:pt x="3470" y="595"/>
                  </a:lnTo>
                  <a:cubicBezTo>
                    <a:pt x="3363" y="487"/>
                    <a:pt x="3265" y="393"/>
                    <a:pt x="3139" y="308"/>
                  </a:cubicBezTo>
                  <a:cubicBezTo>
                    <a:pt x="2870" y="127"/>
                    <a:pt x="2419" y="0"/>
                    <a:pt x="2067" y="0"/>
                  </a:cubicBezTo>
                  <a:cubicBezTo>
                    <a:pt x="1608" y="0"/>
                    <a:pt x="1130" y="165"/>
                    <a:pt x="787" y="439"/>
                  </a:cubicBezTo>
                  <a:cubicBezTo>
                    <a:pt x="457" y="703"/>
                    <a:pt x="223" y="1059"/>
                    <a:pt x="89" y="1459"/>
                  </a:cubicBezTo>
                  <a:cubicBezTo>
                    <a:pt x="52" y="1570"/>
                    <a:pt x="9" y="1739"/>
                    <a:pt x="9" y="188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</a:endParaRPr>
            </a:p>
          </p:txBody>
        </p:sp>
        <p:sp>
          <p:nvSpPr>
            <p:cNvPr id="69" name="Freeform 15">
              <a:extLst>
                <a:ext uri="{FF2B5EF4-FFF2-40B4-BE49-F238E27FC236}">
                  <a16:creationId xmlns:a16="http://schemas.microsoft.com/office/drawing/2014/main" id="{2AE1F007-12A6-4657-8CA7-15C6B06CA2B9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570413" y="2382838"/>
              <a:ext cx="298450" cy="184150"/>
            </a:xfrm>
            <a:custGeom>
              <a:avLst/>
              <a:gdLst>
                <a:gd name="T0" fmla="*/ 781 w 1287"/>
                <a:gd name="T1" fmla="*/ 444 h 788"/>
                <a:gd name="T2" fmla="*/ 1067 w 1287"/>
                <a:gd name="T3" fmla="*/ 69 h 788"/>
                <a:gd name="T4" fmla="*/ 1118 w 1287"/>
                <a:gd name="T5" fmla="*/ 128 h 788"/>
                <a:gd name="T6" fmla="*/ 1228 w 1287"/>
                <a:gd name="T7" fmla="*/ 204 h 788"/>
                <a:gd name="T8" fmla="*/ 1236 w 1287"/>
                <a:gd name="T9" fmla="*/ 187 h 788"/>
                <a:gd name="T10" fmla="*/ 1278 w 1287"/>
                <a:gd name="T11" fmla="*/ 86 h 788"/>
                <a:gd name="T12" fmla="*/ 1168 w 1287"/>
                <a:gd name="T13" fmla="*/ 103 h 788"/>
                <a:gd name="T14" fmla="*/ 997 w 1287"/>
                <a:gd name="T15" fmla="*/ 101 h 788"/>
                <a:gd name="T16" fmla="*/ 728 w 1287"/>
                <a:gd name="T17" fmla="*/ 306 h 788"/>
                <a:gd name="T18" fmla="*/ 779 w 1287"/>
                <a:gd name="T19" fmla="*/ 433 h 788"/>
                <a:gd name="T20" fmla="*/ 711 w 1287"/>
                <a:gd name="T21" fmla="*/ 314 h 788"/>
                <a:gd name="T22" fmla="*/ 398 w 1287"/>
                <a:gd name="T23" fmla="*/ 450 h 788"/>
                <a:gd name="T24" fmla="*/ 329 w 1287"/>
                <a:gd name="T25" fmla="*/ 484 h 788"/>
                <a:gd name="T26" fmla="*/ 152 w 1287"/>
                <a:gd name="T27" fmla="*/ 534 h 788"/>
                <a:gd name="T28" fmla="*/ 203 w 1287"/>
                <a:gd name="T29" fmla="*/ 721 h 788"/>
                <a:gd name="T30" fmla="*/ 102 w 1287"/>
                <a:gd name="T31" fmla="*/ 543 h 788"/>
                <a:gd name="T32" fmla="*/ 0 w 1287"/>
                <a:gd name="T33" fmla="*/ 534 h 788"/>
                <a:gd name="T34" fmla="*/ 42 w 1287"/>
                <a:gd name="T35" fmla="*/ 560 h 788"/>
                <a:gd name="T36" fmla="*/ 220 w 1287"/>
                <a:gd name="T37" fmla="*/ 534 h 788"/>
                <a:gd name="T38" fmla="*/ 313 w 1287"/>
                <a:gd name="T39" fmla="*/ 729 h 788"/>
                <a:gd name="T40" fmla="*/ 406 w 1287"/>
                <a:gd name="T41" fmla="*/ 678 h 788"/>
                <a:gd name="T42" fmla="*/ 421 w 1287"/>
                <a:gd name="T43" fmla="*/ 630 h 788"/>
                <a:gd name="T44" fmla="*/ 474 w 1287"/>
                <a:gd name="T45" fmla="*/ 458 h 788"/>
                <a:gd name="T46" fmla="*/ 584 w 1287"/>
                <a:gd name="T47" fmla="*/ 628 h 788"/>
                <a:gd name="T48" fmla="*/ 686 w 1287"/>
                <a:gd name="T49" fmla="*/ 619 h 788"/>
                <a:gd name="T50" fmla="*/ 609 w 1287"/>
                <a:gd name="T51" fmla="*/ 501 h 788"/>
                <a:gd name="T52" fmla="*/ 821 w 1287"/>
                <a:gd name="T53" fmla="*/ 534 h 788"/>
                <a:gd name="T54" fmla="*/ 838 w 1287"/>
                <a:gd name="T55" fmla="*/ 271 h 788"/>
                <a:gd name="T56" fmla="*/ 940 w 1287"/>
                <a:gd name="T57" fmla="*/ 450 h 788"/>
                <a:gd name="T58" fmla="*/ 1049 w 1287"/>
                <a:gd name="T59" fmla="*/ 264 h 788"/>
                <a:gd name="T60" fmla="*/ 957 w 1287"/>
                <a:gd name="T61" fmla="*/ 297 h 788"/>
                <a:gd name="T62" fmla="*/ 948 w 1287"/>
                <a:gd name="T63" fmla="*/ 221 h 788"/>
                <a:gd name="T64" fmla="*/ 897 w 1287"/>
                <a:gd name="T65" fmla="*/ 213 h 788"/>
                <a:gd name="T66" fmla="*/ 982 w 1287"/>
                <a:gd name="T67" fmla="*/ 145 h 788"/>
                <a:gd name="T68" fmla="*/ 1228 w 1287"/>
                <a:gd name="T69" fmla="*/ 204 h 7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</a:cxnLst>
              <a:rect l="0" t="0" r="r" b="b"/>
              <a:pathLst>
                <a:path w="1287" h="788">
                  <a:moveTo>
                    <a:pt x="779" y="441"/>
                  </a:moveTo>
                  <a:lnTo>
                    <a:pt x="781" y="444"/>
                  </a:lnTo>
                  <a:cubicBezTo>
                    <a:pt x="781" y="444"/>
                    <a:pt x="778" y="442"/>
                    <a:pt x="779" y="441"/>
                  </a:cubicBezTo>
                  <a:close/>
                  <a:moveTo>
                    <a:pt x="1067" y="69"/>
                  </a:moveTo>
                  <a:cubicBezTo>
                    <a:pt x="1103" y="70"/>
                    <a:pt x="1119" y="73"/>
                    <a:pt x="1134" y="94"/>
                  </a:cubicBezTo>
                  <a:cubicBezTo>
                    <a:pt x="1128" y="119"/>
                    <a:pt x="1131" y="108"/>
                    <a:pt x="1118" y="128"/>
                  </a:cubicBezTo>
                  <a:cubicBezTo>
                    <a:pt x="1087" y="120"/>
                    <a:pt x="1071" y="104"/>
                    <a:pt x="1067" y="69"/>
                  </a:cubicBezTo>
                  <a:close/>
                  <a:moveTo>
                    <a:pt x="1228" y="204"/>
                  </a:moveTo>
                  <a:cubicBezTo>
                    <a:pt x="1197" y="204"/>
                    <a:pt x="1151" y="208"/>
                    <a:pt x="1134" y="145"/>
                  </a:cubicBezTo>
                  <a:lnTo>
                    <a:pt x="1236" y="187"/>
                  </a:lnTo>
                  <a:cubicBezTo>
                    <a:pt x="1285" y="186"/>
                    <a:pt x="1287" y="147"/>
                    <a:pt x="1287" y="94"/>
                  </a:cubicBezTo>
                  <a:lnTo>
                    <a:pt x="1278" y="86"/>
                  </a:lnTo>
                  <a:cubicBezTo>
                    <a:pt x="1254" y="104"/>
                    <a:pt x="1262" y="85"/>
                    <a:pt x="1261" y="128"/>
                  </a:cubicBezTo>
                  <a:cubicBezTo>
                    <a:pt x="1227" y="110"/>
                    <a:pt x="1223" y="103"/>
                    <a:pt x="1168" y="103"/>
                  </a:cubicBezTo>
                  <a:cubicBezTo>
                    <a:pt x="1185" y="67"/>
                    <a:pt x="1186" y="58"/>
                    <a:pt x="1177" y="18"/>
                  </a:cubicBezTo>
                  <a:cubicBezTo>
                    <a:pt x="1101" y="0"/>
                    <a:pt x="1032" y="42"/>
                    <a:pt x="997" y="101"/>
                  </a:cubicBezTo>
                  <a:cubicBezTo>
                    <a:pt x="973" y="143"/>
                    <a:pt x="994" y="128"/>
                    <a:pt x="952" y="149"/>
                  </a:cubicBezTo>
                  <a:cubicBezTo>
                    <a:pt x="891" y="179"/>
                    <a:pt x="764" y="296"/>
                    <a:pt x="728" y="306"/>
                  </a:cubicBezTo>
                  <a:lnTo>
                    <a:pt x="762" y="323"/>
                  </a:lnTo>
                  <a:cubicBezTo>
                    <a:pt x="765" y="356"/>
                    <a:pt x="776" y="400"/>
                    <a:pt x="779" y="433"/>
                  </a:cubicBezTo>
                  <a:cubicBezTo>
                    <a:pt x="741" y="413"/>
                    <a:pt x="721" y="392"/>
                    <a:pt x="686" y="374"/>
                  </a:cubicBezTo>
                  <a:cubicBezTo>
                    <a:pt x="696" y="354"/>
                    <a:pt x="705" y="339"/>
                    <a:pt x="711" y="314"/>
                  </a:cubicBezTo>
                  <a:cubicBezTo>
                    <a:pt x="687" y="327"/>
                    <a:pt x="665" y="337"/>
                    <a:pt x="638" y="351"/>
                  </a:cubicBezTo>
                  <a:cubicBezTo>
                    <a:pt x="545" y="401"/>
                    <a:pt x="522" y="421"/>
                    <a:pt x="398" y="450"/>
                  </a:cubicBezTo>
                  <a:cubicBezTo>
                    <a:pt x="405" y="534"/>
                    <a:pt x="425" y="404"/>
                    <a:pt x="466" y="577"/>
                  </a:cubicBezTo>
                  <a:cubicBezTo>
                    <a:pt x="379" y="531"/>
                    <a:pt x="382" y="491"/>
                    <a:pt x="329" y="484"/>
                  </a:cubicBezTo>
                  <a:cubicBezTo>
                    <a:pt x="287" y="478"/>
                    <a:pt x="268" y="491"/>
                    <a:pt x="233" y="497"/>
                  </a:cubicBezTo>
                  <a:cubicBezTo>
                    <a:pt x="181" y="506"/>
                    <a:pt x="165" y="486"/>
                    <a:pt x="152" y="534"/>
                  </a:cubicBezTo>
                  <a:cubicBezTo>
                    <a:pt x="181" y="537"/>
                    <a:pt x="183" y="541"/>
                    <a:pt x="203" y="551"/>
                  </a:cubicBezTo>
                  <a:cubicBezTo>
                    <a:pt x="203" y="623"/>
                    <a:pt x="216" y="664"/>
                    <a:pt x="203" y="721"/>
                  </a:cubicBezTo>
                  <a:cubicBezTo>
                    <a:pt x="173" y="728"/>
                    <a:pt x="175" y="729"/>
                    <a:pt x="135" y="729"/>
                  </a:cubicBezTo>
                  <a:cubicBezTo>
                    <a:pt x="121" y="700"/>
                    <a:pt x="102" y="589"/>
                    <a:pt x="102" y="543"/>
                  </a:cubicBezTo>
                  <a:cubicBezTo>
                    <a:pt x="142" y="539"/>
                    <a:pt x="116" y="555"/>
                    <a:pt x="135" y="518"/>
                  </a:cubicBezTo>
                  <a:cubicBezTo>
                    <a:pt x="103" y="518"/>
                    <a:pt x="28" y="528"/>
                    <a:pt x="0" y="534"/>
                  </a:cubicBezTo>
                  <a:lnTo>
                    <a:pt x="0" y="560"/>
                  </a:lnTo>
                  <a:lnTo>
                    <a:pt x="42" y="560"/>
                  </a:lnTo>
                  <a:cubicBezTo>
                    <a:pt x="42" y="675"/>
                    <a:pt x="45" y="788"/>
                    <a:pt x="166" y="760"/>
                  </a:cubicBezTo>
                  <a:cubicBezTo>
                    <a:pt x="291" y="731"/>
                    <a:pt x="222" y="614"/>
                    <a:pt x="220" y="534"/>
                  </a:cubicBezTo>
                  <a:cubicBezTo>
                    <a:pt x="250" y="528"/>
                    <a:pt x="248" y="526"/>
                    <a:pt x="288" y="526"/>
                  </a:cubicBezTo>
                  <a:cubicBezTo>
                    <a:pt x="318" y="657"/>
                    <a:pt x="328" y="555"/>
                    <a:pt x="313" y="729"/>
                  </a:cubicBezTo>
                  <a:cubicBezTo>
                    <a:pt x="354" y="720"/>
                    <a:pt x="351" y="712"/>
                    <a:pt x="406" y="712"/>
                  </a:cubicBezTo>
                  <a:lnTo>
                    <a:pt x="406" y="678"/>
                  </a:lnTo>
                  <a:cubicBezTo>
                    <a:pt x="354" y="677"/>
                    <a:pt x="338" y="656"/>
                    <a:pt x="330" y="560"/>
                  </a:cubicBezTo>
                  <a:cubicBezTo>
                    <a:pt x="364" y="578"/>
                    <a:pt x="392" y="604"/>
                    <a:pt x="421" y="630"/>
                  </a:cubicBezTo>
                  <a:cubicBezTo>
                    <a:pt x="494" y="693"/>
                    <a:pt x="484" y="673"/>
                    <a:pt x="525" y="670"/>
                  </a:cubicBezTo>
                  <a:cubicBezTo>
                    <a:pt x="518" y="589"/>
                    <a:pt x="474" y="546"/>
                    <a:pt x="474" y="458"/>
                  </a:cubicBezTo>
                  <a:cubicBezTo>
                    <a:pt x="491" y="450"/>
                    <a:pt x="504" y="446"/>
                    <a:pt x="525" y="441"/>
                  </a:cubicBezTo>
                  <a:cubicBezTo>
                    <a:pt x="531" y="514"/>
                    <a:pt x="584" y="547"/>
                    <a:pt x="584" y="628"/>
                  </a:cubicBezTo>
                  <a:cubicBezTo>
                    <a:pt x="556" y="638"/>
                    <a:pt x="578" y="617"/>
                    <a:pt x="559" y="653"/>
                  </a:cubicBezTo>
                  <a:cubicBezTo>
                    <a:pt x="621" y="648"/>
                    <a:pt x="618" y="619"/>
                    <a:pt x="686" y="619"/>
                  </a:cubicBezTo>
                  <a:lnTo>
                    <a:pt x="686" y="585"/>
                  </a:lnTo>
                  <a:cubicBezTo>
                    <a:pt x="641" y="584"/>
                    <a:pt x="647" y="581"/>
                    <a:pt x="609" y="501"/>
                  </a:cubicBezTo>
                  <a:cubicBezTo>
                    <a:pt x="599" y="478"/>
                    <a:pt x="564" y="384"/>
                    <a:pt x="628" y="403"/>
                  </a:cubicBezTo>
                  <a:cubicBezTo>
                    <a:pt x="686" y="420"/>
                    <a:pt x="739" y="533"/>
                    <a:pt x="821" y="534"/>
                  </a:cubicBezTo>
                  <a:cubicBezTo>
                    <a:pt x="821" y="435"/>
                    <a:pt x="782" y="377"/>
                    <a:pt x="804" y="280"/>
                  </a:cubicBezTo>
                  <a:lnTo>
                    <a:pt x="838" y="271"/>
                  </a:lnTo>
                  <a:lnTo>
                    <a:pt x="938" y="393"/>
                  </a:lnTo>
                  <a:cubicBezTo>
                    <a:pt x="955" y="421"/>
                    <a:pt x="941" y="401"/>
                    <a:pt x="940" y="450"/>
                  </a:cubicBezTo>
                  <a:cubicBezTo>
                    <a:pt x="1024" y="405"/>
                    <a:pt x="1066" y="358"/>
                    <a:pt x="1118" y="323"/>
                  </a:cubicBezTo>
                  <a:cubicBezTo>
                    <a:pt x="1114" y="316"/>
                    <a:pt x="1049" y="209"/>
                    <a:pt x="1049" y="264"/>
                  </a:cubicBezTo>
                  <a:cubicBezTo>
                    <a:pt x="1048" y="315"/>
                    <a:pt x="1063" y="359"/>
                    <a:pt x="991" y="365"/>
                  </a:cubicBezTo>
                  <a:cubicBezTo>
                    <a:pt x="979" y="317"/>
                    <a:pt x="967" y="336"/>
                    <a:pt x="957" y="297"/>
                  </a:cubicBezTo>
                  <a:cubicBezTo>
                    <a:pt x="990" y="297"/>
                    <a:pt x="991" y="300"/>
                    <a:pt x="1016" y="306"/>
                  </a:cubicBezTo>
                  <a:cubicBezTo>
                    <a:pt x="1015" y="253"/>
                    <a:pt x="991" y="231"/>
                    <a:pt x="948" y="221"/>
                  </a:cubicBezTo>
                  <a:lnTo>
                    <a:pt x="948" y="272"/>
                  </a:lnTo>
                  <a:cubicBezTo>
                    <a:pt x="909" y="263"/>
                    <a:pt x="898" y="258"/>
                    <a:pt x="897" y="213"/>
                  </a:cubicBezTo>
                  <a:cubicBezTo>
                    <a:pt x="962" y="198"/>
                    <a:pt x="958" y="208"/>
                    <a:pt x="1016" y="213"/>
                  </a:cubicBezTo>
                  <a:cubicBezTo>
                    <a:pt x="1015" y="161"/>
                    <a:pt x="1005" y="179"/>
                    <a:pt x="982" y="145"/>
                  </a:cubicBezTo>
                  <a:cubicBezTo>
                    <a:pt x="1051" y="112"/>
                    <a:pt x="1133" y="224"/>
                    <a:pt x="1134" y="289"/>
                  </a:cubicBezTo>
                  <a:cubicBezTo>
                    <a:pt x="1164" y="281"/>
                    <a:pt x="1211" y="229"/>
                    <a:pt x="1228" y="20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</a:endParaRPr>
            </a:p>
          </p:txBody>
        </p:sp>
        <p:sp>
          <p:nvSpPr>
            <p:cNvPr id="70" name="Freeform 16">
              <a:extLst>
                <a:ext uri="{FF2B5EF4-FFF2-40B4-BE49-F238E27FC236}">
                  <a16:creationId xmlns:a16="http://schemas.microsoft.com/office/drawing/2014/main" id="{6DCC5B36-D5B4-4E2A-8768-4B771CD1D6D9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165600" y="2305051"/>
              <a:ext cx="212725" cy="219075"/>
            </a:xfrm>
            <a:custGeom>
              <a:avLst/>
              <a:gdLst>
                <a:gd name="T0" fmla="*/ 770 w 914"/>
                <a:gd name="T1" fmla="*/ 779 h 937"/>
                <a:gd name="T2" fmla="*/ 796 w 914"/>
                <a:gd name="T3" fmla="*/ 686 h 937"/>
                <a:gd name="T4" fmla="*/ 855 w 914"/>
                <a:gd name="T5" fmla="*/ 720 h 937"/>
                <a:gd name="T6" fmla="*/ 770 w 914"/>
                <a:gd name="T7" fmla="*/ 779 h 937"/>
                <a:gd name="T8" fmla="*/ 677 w 914"/>
                <a:gd name="T9" fmla="*/ 712 h 937"/>
                <a:gd name="T10" fmla="*/ 728 w 914"/>
                <a:gd name="T11" fmla="*/ 618 h 937"/>
                <a:gd name="T12" fmla="*/ 677 w 914"/>
                <a:gd name="T13" fmla="*/ 712 h 937"/>
                <a:gd name="T14" fmla="*/ 421 w 914"/>
                <a:gd name="T15" fmla="*/ 642 h 937"/>
                <a:gd name="T16" fmla="*/ 381 w 914"/>
                <a:gd name="T17" fmla="*/ 618 h 937"/>
                <a:gd name="T18" fmla="*/ 388 w 914"/>
                <a:gd name="T19" fmla="*/ 600 h 937"/>
                <a:gd name="T20" fmla="*/ 415 w 914"/>
                <a:gd name="T21" fmla="*/ 542 h 937"/>
                <a:gd name="T22" fmla="*/ 482 w 914"/>
                <a:gd name="T23" fmla="*/ 576 h 937"/>
                <a:gd name="T24" fmla="*/ 421 w 914"/>
                <a:gd name="T25" fmla="*/ 642 h 937"/>
                <a:gd name="T26" fmla="*/ 447 w 914"/>
                <a:gd name="T27" fmla="*/ 510 h 937"/>
                <a:gd name="T28" fmla="*/ 533 w 914"/>
                <a:gd name="T29" fmla="*/ 500 h 937"/>
                <a:gd name="T30" fmla="*/ 499 w 914"/>
                <a:gd name="T31" fmla="*/ 559 h 937"/>
                <a:gd name="T32" fmla="*/ 447 w 914"/>
                <a:gd name="T33" fmla="*/ 510 h 937"/>
                <a:gd name="T34" fmla="*/ 0 w 914"/>
                <a:gd name="T35" fmla="*/ 136 h 937"/>
                <a:gd name="T36" fmla="*/ 180 w 914"/>
                <a:gd name="T37" fmla="*/ 231 h 937"/>
                <a:gd name="T38" fmla="*/ 279 w 914"/>
                <a:gd name="T39" fmla="*/ 212 h 937"/>
                <a:gd name="T40" fmla="*/ 228 w 914"/>
                <a:gd name="T41" fmla="*/ 280 h 937"/>
                <a:gd name="T42" fmla="*/ 322 w 914"/>
                <a:gd name="T43" fmla="*/ 271 h 937"/>
                <a:gd name="T44" fmla="*/ 247 w 914"/>
                <a:gd name="T45" fmla="*/ 350 h 937"/>
                <a:gd name="T46" fmla="*/ 152 w 914"/>
                <a:gd name="T47" fmla="*/ 390 h 937"/>
                <a:gd name="T48" fmla="*/ 245 w 914"/>
                <a:gd name="T49" fmla="*/ 491 h 937"/>
                <a:gd name="T50" fmla="*/ 290 w 914"/>
                <a:gd name="T51" fmla="*/ 409 h 937"/>
                <a:gd name="T52" fmla="*/ 372 w 914"/>
                <a:gd name="T53" fmla="*/ 339 h 937"/>
                <a:gd name="T54" fmla="*/ 364 w 914"/>
                <a:gd name="T55" fmla="*/ 432 h 937"/>
                <a:gd name="T56" fmla="*/ 440 w 914"/>
                <a:gd name="T57" fmla="*/ 398 h 937"/>
                <a:gd name="T58" fmla="*/ 346 w 914"/>
                <a:gd name="T59" fmla="*/ 532 h 937"/>
                <a:gd name="T60" fmla="*/ 288 w 914"/>
                <a:gd name="T61" fmla="*/ 551 h 937"/>
                <a:gd name="T62" fmla="*/ 491 w 914"/>
                <a:gd name="T63" fmla="*/ 720 h 937"/>
                <a:gd name="T64" fmla="*/ 474 w 914"/>
                <a:gd name="T65" fmla="*/ 678 h 937"/>
                <a:gd name="T66" fmla="*/ 584 w 914"/>
                <a:gd name="T67" fmla="*/ 551 h 937"/>
                <a:gd name="T68" fmla="*/ 643 w 914"/>
                <a:gd name="T69" fmla="*/ 576 h 937"/>
                <a:gd name="T70" fmla="*/ 601 w 914"/>
                <a:gd name="T71" fmla="*/ 813 h 937"/>
                <a:gd name="T72" fmla="*/ 711 w 914"/>
                <a:gd name="T73" fmla="*/ 745 h 937"/>
                <a:gd name="T74" fmla="*/ 688 w 914"/>
                <a:gd name="T75" fmla="*/ 850 h 937"/>
                <a:gd name="T76" fmla="*/ 914 w 914"/>
                <a:gd name="T77" fmla="*/ 737 h 937"/>
                <a:gd name="T78" fmla="*/ 830 w 914"/>
                <a:gd name="T79" fmla="*/ 678 h 937"/>
                <a:gd name="T80" fmla="*/ 747 w 914"/>
                <a:gd name="T81" fmla="*/ 617 h 937"/>
                <a:gd name="T82" fmla="*/ 661 w 914"/>
                <a:gd name="T83" fmla="*/ 559 h 937"/>
                <a:gd name="T84" fmla="*/ 539 w 914"/>
                <a:gd name="T85" fmla="*/ 468 h 937"/>
                <a:gd name="T86" fmla="*/ 505 w 914"/>
                <a:gd name="T87" fmla="*/ 427 h 937"/>
                <a:gd name="T88" fmla="*/ 464 w 914"/>
                <a:gd name="T89" fmla="*/ 400 h 937"/>
                <a:gd name="T90" fmla="*/ 332 w 914"/>
                <a:gd name="T91" fmla="*/ 244 h 937"/>
                <a:gd name="T92" fmla="*/ 291 w 914"/>
                <a:gd name="T93" fmla="*/ 208 h 937"/>
                <a:gd name="T94" fmla="*/ 228 w 914"/>
                <a:gd name="T95" fmla="*/ 119 h 937"/>
                <a:gd name="T96" fmla="*/ 175 w 914"/>
                <a:gd name="T97" fmla="*/ 201 h 937"/>
                <a:gd name="T98" fmla="*/ 76 w 914"/>
                <a:gd name="T99" fmla="*/ 237 h 937"/>
                <a:gd name="T100" fmla="*/ 39 w 914"/>
                <a:gd name="T101" fmla="*/ 191 h 937"/>
                <a:gd name="T102" fmla="*/ 228 w 914"/>
                <a:gd name="T103" fmla="*/ 110 h 937"/>
                <a:gd name="T104" fmla="*/ 169 w 914"/>
                <a:gd name="T105" fmla="*/ 0 h 937"/>
                <a:gd name="T106" fmla="*/ 134 w 914"/>
                <a:gd name="T107" fmla="*/ 41 h 937"/>
                <a:gd name="T108" fmla="*/ 117 w 914"/>
                <a:gd name="T109" fmla="*/ 58 h 937"/>
                <a:gd name="T110" fmla="*/ 0 w 914"/>
                <a:gd name="T111" fmla="*/ 136 h 9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</a:cxnLst>
              <a:rect l="0" t="0" r="r" b="b"/>
              <a:pathLst>
                <a:path w="914" h="937">
                  <a:moveTo>
                    <a:pt x="770" y="779"/>
                  </a:moveTo>
                  <a:cubicBezTo>
                    <a:pt x="781" y="756"/>
                    <a:pt x="795" y="719"/>
                    <a:pt x="796" y="686"/>
                  </a:cubicBezTo>
                  <a:cubicBezTo>
                    <a:pt x="852" y="686"/>
                    <a:pt x="838" y="687"/>
                    <a:pt x="855" y="720"/>
                  </a:cubicBezTo>
                  <a:lnTo>
                    <a:pt x="770" y="779"/>
                  </a:lnTo>
                  <a:close/>
                  <a:moveTo>
                    <a:pt x="677" y="712"/>
                  </a:moveTo>
                  <a:cubicBezTo>
                    <a:pt x="684" y="634"/>
                    <a:pt x="696" y="626"/>
                    <a:pt x="728" y="618"/>
                  </a:cubicBezTo>
                  <a:cubicBezTo>
                    <a:pt x="734" y="646"/>
                    <a:pt x="758" y="693"/>
                    <a:pt x="677" y="712"/>
                  </a:cubicBezTo>
                  <a:close/>
                  <a:moveTo>
                    <a:pt x="421" y="642"/>
                  </a:moveTo>
                  <a:cubicBezTo>
                    <a:pt x="399" y="627"/>
                    <a:pt x="412" y="627"/>
                    <a:pt x="381" y="618"/>
                  </a:cubicBezTo>
                  <a:cubicBezTo>
                    <a:pt x="383" y="614"/>
                    <a:pt x="387" y="603"/>
                    <a:pt x="388" y="600"/>
                  </a:cubicBezTo>
                  <a:cubicBezTo>
                    <a:pt x="416" y="544"/>
                    <a:pt x="411" y="591"/>
                    <a:pt x="415" y="542"/>
                  </a:cubicBezTo>
                  <a:cubicBezTo>
                    <a:pt x="466" y="543"/>
                    <a:pt x="448" y="553"/>
                    <a:pt x="482" y="576"/>
                  </a:cubicBezTo>
                  <a:lnTo>
                    <a:pt x="421" y="642"/>
                  </a:lnTo>
                  <a:close/>
                  <a:moveTo>
                    <a:pt x="447" y="510"/>
                  </a:moveTo>
                  <a:cubicBezTo>
                    <a:pt x="449" y="508"/>
                    <a:pt x="533" y="433"/>
                    <a:pt x="533" y="500"/>
                  </a:cubicBezTo>
                  <a:cubicBezTo>
                    <a:pt x="533" y="515"/>
                    <a:pt x="508" y="547"/>
                    <a:pt x="499" y="559"/>
                  </a:cubicBezTo>
                  <a:lnTo>
                    <a:pt x="447" y="510"/>
                  </a:lnTo>
                  <a:close/>
                  <a:moveTo>
                    <a:pt x="0" y="136"/>
                  </a:moveTo>
                  <a:cubicBezTo>
                    <a:pt x="0" y="253"/>
                    <a:pt x="70" y="313"/>
                    <a:pt x="180" y="231"/>
                  </a:cubicBezTo>
                  <a:cubicBezTo>
                    <a:pt x="215" y="204"/>
                    <a:pt x="223" y="212"/>
                    <a:pt x="279" y="212"/>
                  </a:cubicBezTo>
                  <a:cubicBezTo>
                    <a:pt x="255" y="246"/>
                    <a:pt x="242" y="223"/>
                    <a:pt x="228" y="280"/>
                  </a:cubicBezTo>
                  <a:cubicBezTo>
                    <a:pt x="265" y="279"/>
                    <a:pt x="275" y="271"/>
                    <a:pt x="322" y="271"/>
                  </a:cubicBezTo>
                  <a:cubicBezTo>
                    <a:pt x="310" y="321"/>
                    <a:pt x="280" y="319"/>
                    <a:pt x="247" y="350"/>
                  </a:cubicBezTo>
                  <a:cubicBezTo>
                    <a:pt x="174" y="419"/>
                    <a:pt x="221" y="391"/>
                    <a:pt x="152" y="390"/>
                  </a:cubicBezTo>
                  <a:cubicBezTo>
                    <a:pt x="156" y="432"/>
                    <a:pt x="224" y="486"/>
                    <a:pt x="245" y="491"/>
                  </a:cubicBezTo>
                  <a:cubicBezTo>
                    <a:pt x="232" y="433"/>
                    <a:pt x="252" y="442"/>
                    <a:pt x="290" y="409"/>
                  </a:cubicBezTo>
                  <a:cubicBezTo>
                    <a:pt x="326" y="378"/>
                    <a:pt x="327" y="363"/>
                    <a:pt x="372" y="339"/>
                  </a:cubicBezTo>
                  <a:cubicBezTo>
                    <a:pt x="372" y="386"/>
                    <a:pt x="367" y="397"/>
                    <a:pt x="364" y="432"/>
                  </a:cubicBezTo>
                  <a:cubicBezTo>
                    <a:pt x="438" y="397"/>
                    <a:pt x="398" y="402"/>
                    <a:pt x="440" y="398"/>
                  </a:cubicBezTo>
                  <a:cubicBezTo>
                    <a:pt x="436" y="449"/>
                    <a:pt x="387" y="495"/>
                    <a:pt x="346" y="532"/>
                  </a:cubicBezTo>
                  <a:cubicBezTo>
                    <a:pt x="322" y="554"/>
                    <a:pt x="330" y="551"/>
                    <a:pt x="288" y="551"/>
                  </a:cubicBezTo>
                  <a:cubicBezTo>
                    <a:pt x="316" y="593"/>
                    <a:pt x="445" y="709"/>
                    <a:pt x="491" y="720"/>
                  </a:cubicBezTo>
                  <a:cubicBezTo>
                    <a:pt x="488" y="684"/>
                    <a:pt x="492" y="705"/>
                    <a:pt x="474" y="678"/>
                  </a:cubicBezTo>
                  <a:cubicBezTo>
                    <a:pt x="513" y="667"/>
                    <a:pt x="565" y="586"/>
                    <a:pt x="584" y="551"/>
                  </a:cubicBezTo>
                  <a:cubicBezTo>
                    <a:pt x="604" y="561"/>
                    <a:pt x="623" y="565"/>
                    <a:pt x="643" y="576"/>
                  </a:cubicBezTo>
                  <a:cubicBezTo>
                    <a:pt x="615" y="696"/>
                    <a:pt x="591" y="697"/>
                    <a:pt x="601" y="813"/>
                  </a:cubicBezTo>
                  <a:cubicBezTo>
                    <a:pt x="655" y="800"/>
                    <a:pt x="658" y="760"/>
                    <a:pt x="711" y="745"/>
                  </a:cubicBezTo>
                  <a:cubicBezTo>
                    <a:pt x="707" y="763"/>
                    <a:pt x="687" y="838"/>
                    <a:pt x="688" y="850"/>
                  </a:cubicBezTo>
                  <a:cubicBezTo>
                    <a:pt x="695" y="937"/>
                    <a:pt x="793" y="765"/>
                    <a:pt x="914" y="737"/>
                  </a:cubicBezTo>
                  <a:cubicBezTo>
                    <a:pt x="910" y="689"/>
                    <a:pt x="877" y="682"/>
                    <a:pt x="830" y="678"/>
                  </a:cubicBezTo>
                  <a:cubicBezTo>
                    <a:pt x="826" y="643"/>
                    <a:pt x="828" y="647"/>
                    <a:pt x="747" y="617"/>
                  </a:cubicBezTo>
                  <a:cubicBezTo>
                    <a:pt x="696" y="598"/>
                    <a:pt x="754" y="617"/>
                    <a:pt x="661" y="559"/>
                  </a:cubicBezTo>
                  <a:lnTo>
                    <a:pt x="539" y="468"/>
                  </a:lnTo>
                  <a:cubicBezTo>
                    <a:pt x="518" y="450"/>
                    <a:pt x="528" y="447"/>
                    <a:pt x="505" y="427"/>
                  </a:cubicBezTo>
                  <a:cubicBezTo>
                    <a:pt x="493" y="418"/>
                    <a:pt x="474" y="409"/>
                    <a:pt x="464" y="400"/>
                  </a:cubicBezTo>
                  <a:cubicBezTo>
                    <a:pt x="442" y="380"/>
                    <a:pt x="389" y="297"/>
                    <a:pt x="332" y="244"/>
                  </a:cubicBezTo>
                  <a:cubicBezTo>
                    <a:pt x="319" y="231"/>
                    <a:pt x="300" y="219"/>
                    <a:pt x="291" y="208"/>
                  </a:cubicBezTo>
                  <a:cubicBezTo>
                    <a:pt x="261" y="168"/>
                    <a:pt x="287" y="158"/>
                    <a:pt x="228" y="119"/>
                  </a:cubicBezTo>
                  <a:cubicBezTo>
                    <a:pt x="228" y="186"/>
                    <a:pt x="225" y="176"/>
                    <a:pt x="175" y="201"/>
                  </a:cubicBezTo>
                  <a:cubicBezTo>
                    <a:pt x="140" y="218"/>
                    <a:pt x="125" y="237"/>
                    <a:pt x="76" y="237"/>
                  </a:cubicBezTo>
                  <a:cubicBezTo>
                    <a:pt x="50" y="237"/>
                    <a:pt x="35" y="210"/>
                    <a:pt x="39" y="191"/>
                  </a:cubicBezTo>
                  <a:cubicBezTo>
                    <a:pt x="48" y="156"/>
                    <a:pt x="162" y="79"/>
                    <a:pt x="228" y="110"/>
                  </a:cubicBezTo>
                  <a:cubicBezTo>
                    <a:pt x="223" y="86"/>
                    <a:pt x="185" y="12"/>
                    <a:pt x="169" y="0"/>
                  </a:cubicBezTo>
                  <a:cubicBezTo>
                    <a:pt x="125" y="12"/>
                    <a:pt x="158" y="6"/>
                    <a:pt x="134" y="41"/>
                  </a:cubicBezTo>
                  <a:cubicBezTo>
                    <a:pt x="126" y="54"/>
                    <a:pt x="133" y="47"/>
                    <a:pt x="117" y="58"/>
                  </a:cubicBezTo>
                  <a:cubicBezTo>
                    <a:pt x="84" y="84"/>
                    <a:pt x="0" y="102"/>
                    <a:pt x="0" y="136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</a:endParaRPr>
            </a:p>
          </p:txBody>
        </p:sp>
        <p:sp>
          <p:nvSpPr>
            <p:cNvPr id="71" name="Freeform 17">
              <a:extLst>
                <a:ext uri="{FF2B5EF4-FFF2-40B4-BE49-F238E27FC236}">
                  <a16:creationId xmlns:a16="http://schemas.microsoft.com/office/drawing/2014/main" id="{9B973CAF-DFF2-453E-9A2A-DE69F0143D2F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154488" y="1903413"/>
              <a:ext cx="77788" cy="103188"/>
            </a:xfrm>
            <a:custGeom>
              <a:avLst/>
              <a:gdLst>
                <a:gd name="T0" fmla="*/ 169 w 339"/>
                <a:gd name="T1" fmla="*/ 304 h 445"/>
                <a:gd name="T2" fmla="*/ 172 w 339"/>
                <a:gd name="T3" fmla="*/ 307 h 445"/>
                <a:gd name="T4" fmla="*/ 169 w 339"/>
                <a:gd name="T5" fmla="*/ 304 h 445"/>
                <a:gd name="T6" fmla="*/ 195 w 339"/>
                <a:gd name="T7" fmla="*/ 228 h 445"/>
                <a:gd name="T8" fmla="*/ 254 w 339"/>
                <a:gd name="T9" fmla="*/ 245 h 445"/>
                <a:gd name="T10" fmla="*/ 195 w 339"/>
                <a:gd name="T11" fmla="*/ 304 h 445"/>
                <a:gd name="T12" fmla="*/ 222 w 339"/>
                <a:gd name="T13" fmla="*/ 272 h 445"/>
                <a:gd name="T14" fmla="*/ 195 w 339"/>
                <a:gd name="T15" fmla="*/ 228 h 445"/>
                <a:gd name="T16" fmla="*/ 119 w 339"/>
                <a:gd name="T17" fmla="*/ 144 h 445"/>
                <a:gd name="T18" fmla="*/ 152 w 339"/>
                <a:gd name="T19" fmla="*/ 177 h 445"/>
                <a:gd name="T20" fmla="*/ 119 w 339"/>
                <a:gd name="T21" fmla="*/ 144 h 445"/>
                <a:gd name="T22" fmla="*/ 271 w 339"/>
                <a:gd name="T23" fmla="*/ 203 h 445"/>
                <a:gd name="T24" fmla="*/ 246 w 339"/>
                <a:gd name="T25" fmla="*/ 203 h 445"/>
                <a:gd name="T26" fmla="*/ 262 w 339"/>
                <a:gd name="T27" fmla="*/ 59 h 445"/>
                <a:gd name="T28" fmla="*/ 271 w 339"/>
                <a:gd name="T29" fmla="*/ 203 h 445"/>
                <a:gd name="T30" fmla="*/ 0 w 339"/>
                <a:gd name="T31" fmla="*/ 220 h 445"/>
                <a:gd name="T32" fmla="*/ 59 w 339"/>
                <a:gd name="T33" fmla="*/ 211 h 445"/>
                <a:gd name="T34" fmla="*/ 117 w 339"/>
                <a:gd name="T35" fmla="*/ 264 h 445"/>
                <a:gd name="T36" fmla="*/ 93 w 339"/>
                <a:gd name="T37" fmla="*/ 338 h 445"/>
                <a:gd name="T38" fmla="*/ 25 w 339"/>
                <a:gd name="T39" fmla="*/ 313 h 445"/>
                <a:gd name="T40" fmla="*/ 19 w 339"/>
                <a:gd name="T41" fmla="*/ 386 h 445"/>
                <a:gd name="T42" fmla="*/ 263 w 339"/>
                <a:gd name="T43" fmla="*/ 339 h 445"/>
                <a:gd name="T44" fmla="*/ 300 w 339"/>
                <a:gd name="T45" fmla="*/ 266 h 445"/>
                <a:gd name="T46" fmla="*/ 339 w 339"/>
                <a:gd name="T47" fmla="*/ 194 h 445"/>
                <a:gd name="T48" fmla="*/ 296 w 339"/>
                <a:gd name="T49" fmla="*/ 194 h 445"/>
                <a:gd name="T50" fmla="*/ 322 w 339"/>
                <a:gd name="T51" fmla="*/ 67 h 445"/>
                <a:gd name="T52" fmla="*/ 296 w 339"/>
                <a:gd name="T53" fmla="*/ 25 h 445"/>
                <a:gd name="T54" fmla="*/ 161 w 339"/>
                <a:gd name="T55" fmla="*/ 93 h 445"/>
                <a:gd name="T56" fmla="*/ 161 w 339"/>
                <a:gd name="T57" fmla="*/ 0 h 445"/>
                <a:gd name="T58" fmla="*/ 54 w 339"/>
                <a:gd name="T59" fmla="*/ 104 h 445"/>
                <a:gd name="T60" fmla="*/ 0 w 339"/>
                <a:gd name="T61" fmla="*/ 220 h 4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339" h="445">
                  <a:moveTo>
                    <a:pt x="169" y="304"/>
                  </a:moveTo>
                  <a:lnTo>
                    <a:pt x="172" y="307"/>
                  </a:lnTo>
                  <a:cubicBezTo>
                    <a:pt x="172" y="307"/>
                    <a:pt x="169" y="305"/>
                    <a:pt x="169" y="304"/>
                  </a:cubicBezTo>
                  <a:close/>
                  <a:moveTo>
                    <a:pt x="195" y="228"/>
                  </a:moveTo>
                  <a:cubicBezTo>
                    <a:pt x="220" y="245"/>
                    <a:pt x="212" y="245"/>
                    <a:pt x="254" y="245"/>
                  </a:cubicBezTo>
                  <a:cubicBezTo>
                    <a:pt x="236" y="279"/>
                    <a:pt x="240" y="301"/>
                    <a:pt x="195" y="304"/>
                  </a:cubicBezTo>
                  <a:lnTo>
                    <a:pt x="222" y="272"/>
                  </a:lnTo>
                  <a:cubicBezTo>
                    <a:pt x="194" y="242"/>
                    <a:pt x="201" y="241"/>
                    <a:pt x="195" y="228"/>
                  </a:cubicBezTo>
                  <a:close/>
                  <a:moveTo>
                    <a:pt x="119" y="144"/>
                  </a:moveTo>
                  <a:cubicBezTo>
                    <a:pt x="148" y="151"/>
                    <a:pt x="145" y="148"/>
                    <a:pt x="152" y="177"/>
                  </a:cubicBezTo>
                  <a:cubicBezTo>
                    <a:pt x="110" y="167"/>
                    <a:pt x="124" y="175"/>
                    <a:pt x="119" y="144"/>
                  </a:cubicBezTo>
                  <a:close/>
                  <a:moveTo>
                    <a:pt x="271" y="203"/>
                  </a:moveTo>
                  <a:lnTo>
                    <a:pt x="246" y="203"/>
                  </a:lnTo>
                  <a:cubicBezTo>
                    <a:pt x="245" y="200"/>
                    <a:pt x="159" y="87"/>
                    <a:pt x="262" y="59"/>
                  </a:cubicBezTo>
                  <a:cubicBezTo>
                    <a:pt x="304" y="90"/>
                    <a:pt x="271" y="129"/>
                    <a:pt x="271" y="203"/>
                  </a:cubicBezTo>
                  <a:close/>
                  <a:moveTo>
                    <a:pt x="0" y="220"/>
                  </a:moveTo>
                  <a:cubicBezTo>
                    <a:pt x="0" y="273"/>
                    <a:pt x="21" y="221"/>
                    <a:pt x="59" y="211"/>
                  </a:cubicBezTo>
                  <a:lnTo>
                    <a:pt x="117" y="264"/>
                  </a:lnTo>
                  <a:cubicBezTo>
                    <a:pt x="113" y="286"/>
                    <a:pt x="103" y="318"/>
                    <a:pt x="93" y="338"/>
                  </a:cubicBezTo>
                  <a:cubicBezTo>
                    <a:pt x="77" y="331"/>
                    <a:pt x="44" y="317"/>
                    <a:pt x="25" y="313"/>
                  </a:cubicBezTo>
                  <a:cubicBezTo>
                    <a:pt x="14" y="338"/>
                    <a:pt x="3" y="359"/>
                    <a:pt x="19" y="386"/>
                  </a:cubicBezTo>
                  <a:cubicBezTo>
                    <a:pt x="55" y="445"/>
                    <a:pt x="210" y="443"/>
                    <a:pt x="263" y="339"/>
                  </a:cubicBezTo>
                  <a:cubicBezTo>
                    <a:pt x="273" y="318"/>
                    <a:pt x="286" y="286"/>
                    <a:pt x="300" y="266"/>
                  </a:cubicBezTo>
                  <a:cubicBezTo>
                    <a:pt x="325" y="229"/>
                    <a:pt x="338" y="248"/>
                    <a:pt x="339" y="194"/>
                  </a:cubicBezTo>
                  <a:lnTo>
                    <a:pt x="296" y="194"/>
                  </a:lnTo>
                  <a:lnTo>
                    <a:pt x="322" y="67"/>
                  </a:lnTo>
                  <a:cubicBezTo>
                    <a:pt x="322" y="47"/>
                    <a:pt x="308" y="43"/>
                    <a:pt x="296" y="25"/>
                  </a:cubicBezTo>
                  <a:cubicBezTo>
                    <a:pt x="194" y="27"/>
                    <a:pt x="219" y="77"/>
                    <a:pt x="161" y="93"/>
                  </a:cubicBezTo>
                  <a:lnTo>
                    <a:pt x="161" y="0"/>
                  </a:lnTo>
                  <a:cubicBezTo>
                    <a:pt x="62" y="0"/>
                    <a:pt x="96" y="14"/>
                    <a:pt x="54" y="104"/>
                  </a:cubicBezTo>
                  <a:cubicBezTo>
                    <a:pt x="38" y="138"/>
                    <a:pt x="0" y="185"/>
                    <a:pt x="0" y="22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</a:endParaRPr>
            </a:p>
          </p:txBody>
        </p:sp>
        <p:sp>
          <p:nvSpPr>
            <p:cNvPr id="72" name="Freeform 18">
              <a:extLst>
                <a:ext uri="{FF2B5EF4-FFF2-40B4-BE49-F238E27FC236}">
                  <a16:creationId xmlns:a16="http://schemas.microsoft.com/office/drawing/2014/main" id="{7F7ECFB7-6607-44E3-B174-35F1CB15F0C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343400" y="1709738"/>
              <a:ext cx="93663" cy="111125"/>
            </a:xfrm>
            <a:custGeom>
              <a:avLst/>
              <a:gdLst>
                <a:gd name="T0" fmla="*/ 182 w 401"/>
                <a:gd name="T1" fmla="*/ 347 h 474"/>
                <a:gd name="T2" fmla="*/ 185 w 401"/>
                <a:gd name="T3" fmla="*/ 350 h 474"/>
                <a:gd name="T4" fmla="*/ 182 w 401"/>
                <a:gd name="T5" fmla="*/ 347 h 474"/>
                <a:gd name="T6" fmla="*/ 114 w 401"/>
                <a:gd name="T7" fmla="*/ 305 h 474"/>
                <a:gd name="T8" fmla="*/ 140 w 401"/>
                <a:gd name="T9" fmla="*/ 339 h 474"/>
                <a:gd name="T10" fmla="*/ 114 w 401"/>
                <a:gd name="T11" fmla="*/ 339 h 474"/>
                <a:gd name="T12" fmla="*/ 114 w 401"/>
                <a:gd name="T13" fmla="*/ 305 h 474"/>
                <a:gd name="T14" fmla="*/ 165 w 401"/>
                <a:gd name="T15" fmla="*/ 305 h 474"/>
                <a:gd name="T16" fmla="*/ 173 w 401"/>
                <a:gd name="T17" fmla="*/ 306 h 474"/>
                <a:gd name="T18" fmla="*/ 165 w 401"/>
                <a:gd name="T19" fmla="*/ 305 h 474"/>
                <a:gd name="T20" fmla="*/ 182 w 401"/>
                <a:gd name="T21" fmla="*/ 203 h 474"/>
                <a:gd name="T22" fmla="*/ 148 w 401"/>
                <a:gd name="T23" fmla="*/ 254 h 474"/>
                <a:gd name="T24" fmla="*/ 182 w 401"/>
                <a:gd name="T25" fmla="*/ 203 h 474"/>
                <a:gd name="T26" fmla="*/ 182 w 401"/>
                <a:gd name="T27" fmla="*/ 203 h 474"/>
                <a:gd name="T28" fmla="*/ 228 w 401"/>
                <a:gd name="T29" fmla="*/ 165 h 474"/>
                <a:gd name="T30" fmla="*/ 259 w 401"/>
                <a:gd name="T31" fmla="*/ 152 h 474"/>
                <a:gd name="T32" fmla="*/ 277 w 401"/>
                <a:gd name="T33" fmla="*/ 149 h 474"/>
                <a:gd name="T34" fmla="*/ 323 w 401"/>
                <a:gd name="T35" fmla="*/ 189 h 474"/>
                <a:gd name="T36" fmla="*/ 318 w 401"/>
                <a:gd name="T37" fmla="*/ 313 h 474"/>
                <a:gd name="T38" fmla="*/ 275 w 401"/>
                <a:gd name="T39" fmla="*/ 347 h 474"/>
                <a:gd name="T40" fmla="*/ 241 w 401"/>
                <a:gd name="T41" fmla="*/ 203 h 474"/>
                <a:gd name="T42" fmla="*/ 182 w 401"/>
                <a:gd name="T43" fmla="*/ 203 h 474"/>
                <a:gd name="T44" fmla="*/ 89 w 401"/>
                <a:gd name="T45" fmla="*/ 17 h 474"/>
                <a:gd name="T46" fmla="*/ 80 w 401"/>
                <a:gd name="T47" fmla="*/ 68 h 474"/>
                <a:gd name="T48" fmla="*/ 30 w 401"/>
                <a:gd name="T49" fmla="*/ 118 h 474"/>
                <a:gd name="T50" fmla="*/ 114 w 401"/>
                <a:gd name="T51" fmla="*/ 195 h 474"/>
                <a:gd name="T52" fmla="*/ 97 w 401"/>
                <a:gd name="T53" fmla="*/ 254 h 474"/>
                <a:gd name="T54" fmla="*/ 21 w 401"/>
                <a:gd name="T55" fmla="*/ 254 h 474"/>
                <a:gd name="T56" fmla="*/ 123 w 401"/>
                <a:gd name="T57" fmla="*/ 423 h 474"/>
                <a:gd name="T58" fmla="*/ 123 w 401"/>
                <a:gd name="T59" fmla="*/ 372 h 474"/>
                <a:gd name="T60" fmla="*/ 157 w 401"/>
                <a:gd name="T61" fmla="*/ 372 h 474"/>
                <a:gd name="T62" fmla="*/ 216 w 401"/>
                <a:gd name="T63" fmla="*/ 423 h 474"/>
                <a:gd name="T64" fmla="*/ 224 w 401"/>
                <a:gd name="T65" fmla="*/ 474 h 474"/>
                <a:gd name="T66" fmla="*/ 275 w 401"/>
                <a:gd name="T67" fmla="*/ 389 h 474"/>
                <a:gd name="T68" fmla="*/ 351 w 401"/>
                <a:gd name="T69" fmla="*/ 135 h 474"/>
                <a:gd name="T70" fmla="*/ 213 w 401"/>
                <a:gd name="T71" fmla="*/ 141 h 474"/>
                <a:gd name="T72" fmla="*/ 165 w 401"/>
                <a:gd name="T73" fmla="*/ 161 h 474"/>
                <a:gd name="T74" fmla="*/ 148 w 401"/>
                <a:gd name="T75" fmla="*/ 0 h 474"/>
                <a:gd name="T76" fmla="*/ 140 w 401"/>
                <a:gd name="T77" fmla="*/ 63 h 474"/>
                <a:gd name="T78" fmla="*/ 89 w 401"/>
                <a:gd name="T79" fmla="*/ 17 h 4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</a:cxnLst>
              <a:rect l="0" t="0" r="r" b="b"/>
              <a:pathLst>
                <a:path w="401" h="474">
                  <a:moveTo>
                    <a:pt x="182" y="347"/>
                  </a:moveTo>
                  <a:lnTo>
                    <a:pt x="185" y="350"/>
                  </a:lnTo>
                  <a:cubicBezTo>
                    <a:pt x="184" y="349"/>
                    <a:pt x="181" y="348"/>
                    <a:pt x="182" y="347"/>
                  </a:cubicBezTo>
                  <a:close/>
                  <a:moveTo>
                    <a:pt x="114" y="305"/>
                  </a:moveTo>
                  <a:cubicBezTo>
                    <a:pt x="139" y="323"/>
                    <a:pt x="125" y="310"/>
                    <a:pt x="140" y="339"/>
                  </a:cubicBezTo>
                  <a:lnTo>
                    <a:pt x="114" y="339"/>
                  </a:lnTo>
                  <a:lnTo>
                    <a:pt x="114" y="305"/>
                  </a:lnTo>
                  <a:close/>
                  <a:moveTo>
                    <a:pt x="165" y="305"/>
                  </a:moveTo>
                  <a:cubicBezTo>
                    <a:pt x="167" y="287"/>
                    <a:pt x="210" y="307"/>
                    <a:pt x="173" y="306"/>
                  </a:cubicBezTo>
                  <a:cubicBezTo>
                    <a:pt x="170" y="305"/>
                    <a:pt x="163" y="324"/>
                    <a:pt x="165" y="305"/>
                  </a:cubicBezTo>
                  <a:close/>
                  <a:moveTo>
                    <a:pt x="182" y="203"/>
                  </a:moveTo>
                  <a:cubicBezTo>
                    <a:pt x="181" y="244"/>
                    <a:pt x="183" y="250"/>
                    <a:pt x="148" y="254"/>
                  </a:cubicBezTo>
                  <a:cubicBezTo>
                    <a:pt x="162" y="228"/>
                    <a:pt x="159" y="220"/>
                    <a:pt x="182" y="203"/>
                  </a:cubicBezTo>
                  <a:close/>
                  <a:moveTo>
                    <a:pt x="182" y="203"/>
                  </a:moveTo>
                  <a:cubicBezTo>
                    <a:pt x="194" y="185"/>
                    <a:pt x="206" y="176"/>
                    <a:pt x="228" y="165"/>
                  </a:cubicBezTo>
                  <a:cubicBezTo>
                    <a:pt x="233" y="163"/>
                    <a:pt x="259" y="152"/>
                    <a:pt x="259" y="152"/>
                  </a:cubicBezTo>
                  <a:cubicBezTo>
                    <a:pt x="262" y="152"/>
                    <a:pt x="277" y="149"/>
                    <a:pt x="277" y="149"/>
                  </a:cubicBezTo>
                  <a:cubicBezTo>
                    <a:pt x="303" y="149"/>
                    <a:pt x="316" y="164"/>
                    <a:pt x="323" y="189"/>
                  </a:cubicBezTo>
                  <a:cubicBezTo>
                    <a:pt x="331" y="219"/>
                    <a:pt x="326" y="285"/>
                    <a:pt x="318" y="313"/>
                  </a:cubicBezTo>
                  <a:cubicBezTo>
                    <a:pt x="309" y="343"/>
                    <a:pt x="309" y="344"/>
                    <a:pt x="275" y="347"/>
                  </a:cubicBezTo>
                  <a:cubicBezTo>
                    <a:pt x="260" y="283"/>
                    <a:pt x="241" y="296"/>
                    <a:pt x="241" y="203"/>
                  </a:cubicBezTo>
                  <a:lnTo>
                    <a:pt x="182" y="203"/>
                  </a:lnTo>
                  <a:close/>
                  <a:moveTo>
                    <a:pt x="89" y="17"/>
                  </a:moveTo>
                  <a:cubicBezTo>
                    <a:pt x="86" y="52"/>
                    <a:pt x="80" y="36"/>
                    <a:pt x="80" y="68"/>
                  </a:cubicBezTo>
                  <a:cubicBezTo>
                    <a:pt x="80" y="112"/>
                    <a:pt x="114" y="118"/>
                    <a:pt x="30" y="118"/>
                  </a:cubicBezTo>
                  <a:cubicBezTo>
                    <a:pt x="31" y="187"/>
                    <a:pt x="62" y="167"/>
                    <a:pt x="114" y="195"/>
                  </a:cubicBezTo>
                  <a:cubicBezTo>
                    <a:pt x="107" y="226"/>
                    <a:pt x="100" y="218"/>
                    <a:pt x="97" y="254"/>
                  </a:cubicBezTo>
                  <a:cubicBezTo>
                    <a:pt x="45" y="253"/>
                    <a:pt x="74" y="242"/>
                    <a:pt x="21" y="254"/>
                  </a:cubicBezTo>
                  <a:cubicBezTo>
                    <a:pt x="0" y="345"/>
                    <a:pt x="9" y="414"/>
                    <a:pt x="123" y="423"/>
                  </a:cubicBezTo>
                  <a:lnTo>
                    <a:pt x="123" y="372"/>
                  </a:lnTo>
                  <a:lnTo>
                    <a:pt x="157" y="372"/>
                  </a:lnTo>
                  <a:cubicBezTo>
                    <a:pt x="157" y="429"/>
                    <a:pt x="157" y="423"/>
                    <a:pt x="216" y="423"/>
                  </a:cubicBezTo>
                  <a:cubicBezTo>
                    <a:pt x="221" y="443"/>
                    <a:pt x="224" y="448"/>
                    <a:pt x="224" y="474"/>
                  </a:cubicBezTo>
                  <a:cubicBezTo>
                    <a:pt x="265" y="453"/>
                    <a:pt x="271" y="445"/>
                    <a:pt x="275" y="389"/>
                  </a:cubicBezTo>
                  <a:cubicBezTo>
                    <a:pt x="401" y="389"/>
                    <a:pt x="351" y="263"/>
                    <a:pt x="351" y="135"/>
                  </a:cubicBezTo>
                  <a:cubicBezTo>
                    <a:pt x="231" y="107"/>
                    <a:pt x="263" y="115"/>
                    <a:pt x="213" y="141"/>
                  </a:cubicBezTo>
                  <a:cubicBezTo>
                    <a:pt x="194" y="152"/>
                    <a:pt x="187" y="156"/>
                    <a:pt x="165" y="161"/>
                  </a:cubicBezTo>
                  <a:cubicBezTo>
                    <a:pt x="191" y="50"/>
                    <a:pt x="280" y="70"/>
                    <a:pt x="148" y="0"/>
                  </a:cubicBezTo>
                  <a:cubicBezTo>
                    <a:pt x="150" y="27"/>
                    <a:pt x="173" y="61"/>
                    <a:pt x="140" y="63"/>
                  </a:cubicBezTo>
                  <a:cubicBezTo>
                    <a:pt x="106" y="65"/>
                    <a:pt x="142" y="53"/>
                    <a:pt x="89" y="17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</a:endParaRPr>
            </a:p>
          </p:txBody>
        </p:sp>
        <p:sp>
          <p:nvSpPr>
            <p:cNvPr id="73" name="Freeform 19">
              <a:extLst>
                <a:ext uri="{FF2B5EF4-FFF2-40B4-BE49-F238E27FC236}">
                  <a16:creationId xmlns:a16="http://schemas.microsoft.com/office/drawing/2014/main" id="{A2C0F636-84F4-4025-A009-C34FC9B2A65E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846638" y="1912938"/>
              <a:ext cx="114300" cy="84138"/>
            </a:xfrm>
            <a:custGeom>
              <a:avLst/>
              <a:gdLst>
                <a:gd name="T0" fmla="*/ 279 w 491"/>
                <a:gd name="T1" fmla="*/ 240 h 360"/>
                <a:gd name="T2" fmla="*/ 313 w 491"/>
                <a:gd name="T3" fmla="*/ 282 h 360"/>
                <a:gd name="T4" fmla="*/ 294 w 491"/>
                <a:gd name="T5" fmla="*/ 268 h 360"/>
                <a:gd name="T6" fmla="*/ 279 w 491"/>
                <a:gd name="T7" fmla="*/ 240 h 360"/>
                <a:gd name="T8" fmla="*/ 279 w 491"/>
                <a:gd name="T9" fmla="*/ 181 h 360"/>
                <a:gd name="T10" fmla="*/ 282 w 491"/>
                <a:gd name="T11" fmla="*/ 183 h 360"/>
                <a:gd name="T12" fmla="*/ 279 w 491"/>
                <a:gd name="T13" fmla="*/ 181 h 360"/>
                <a:gd name="T14" fmla="*/ 237 w 491"/>
                <a:gd name="T15" fmla="*/ 130 h 360"/>
                <a:gd name="T16" fmla="*/ 247 w 491"/>
                <a:gd name="T17" fmla="*/ 138 h 360"/>
                <a:gd name="T18" fmla="*/ 237 w 491"/>
                <a:gd name="T19" fmla="*/ 130 h 360"/>
                <a:gd name="T20" fmla="*/ 321 w 491"/>
                <a:gd name="T21" fmla="*/ 113 h 360"/>
                <a:gd name="T22" fmla="*/ 372 w 491"/>
                <a:gd name="T23" fmla="*/ 113 h 360"/>
                <a:gd name="T24" fmla="*/ 372 w 491"/>
                <a:gd name="T25" fmla="*/ 122 h 360"/>
                <a:gd name="T26" fmla="*/ 321 w 491"/>
                <a:gd name="T27" fmla="*/ 122 h 360"/>
                <a:gd name="T28" fmla="*/ 321 w 491"/>
                <a:gd name="T29" fmla="*/ 113 h 360"/>
                <a:gd name="T30" fmla="*/ 279 w 491"/>
                <a:gd name="T31" fmla="*/ 113 h 360"/>
                <a:gd name="T32" fmla="*/ 293 w 491"/>
                <a:gd name="T33" fmla="*/ 117 h 360"/>
                <a:gd name="T34" fmla="*/ 279 w 491"/>
                <a:gd name="T35" fmla="*/ 113 h 360"/>
                <a:gd name="T36" fmla="*/ 0 w 491"/>
                <a:gd name="T37" fmla="*/ 54 h 360"/>
                <a:gd name="T38" fmla="*/ 243 w 491"/>
                <a:gd name="T39" fmla="*/ 184 h 360"/>
                <a:gd name="T40" fmla="*/ 299 w 491"/>
                <a:gd name="T41" fmla="*/ 339 h 360"/>
                <a:gd name="T42" fmla="*/ 333 w 491"/>
                <a:gd name="T43" fmla="*/ 355 h 360"/>
                <a:gd name="T44" fmla="*/ 330 w 491"/>
                <a:gd name="T45" fmla="*/ 215 h 360"/>
                <a:gd name="T46" fmla="*/ 491 w 491"/>
                <a:gd name="T47" fmla="*/ 147 h 360"/>
                <a:gd name="T48" fmla="*/ 398 w 491"/>
                <a:gd name="T49" fmla="*/ 155 h 360"/>
                <a:gd name="T50" fmla="*/ 398 w 491"/>
                <a:gd name="T51" fmla="*/ 138 h 360"/>
                <a:gd name="T52" fmla="*/ 465 w 491"/>
                <a:gd name="T53" fmla="*/ 96 h 360"/>
                <a:gd name="T54" fmla="*/ 355 w 491"/>
                <a:gd name="T55" fmla="*/ 88 h 360"/>
                <a:gd name="T56" fmla="*/ 389 w 491"/>
                <a:gd name="T57" fmla="*/ 20 h 360"/>
                <a:gd name="T58" fmla="*/ 296 w 491"/>
                <a:gd name="T59" fmla="*/ 62 h 360"/>
                <a:gd name="T60" fmla="*/ 279 w 491"/>
                <a:gd name="T61" fmla="*/ 71 h 360"/>
                <a:gd name="T62" fmla="*/ 262 w 491"/>
                <a:gd name="T63" fmla="*/ 45 h 360"/>
                <a:gd name="T64" fmla="*/ 194 w 491"/>
                <a:gd name="T65" fmla="*/ 79 h 360"/>
                <a:gd name="T66" fmla="*/ 220 w 491"/>
                <a:gd name="T67" fmla="*/ 122 h 360"/>
                <a:gd name="T68" fmla="*/ 101 w 491"/>
                <a:gd name="T69" fmla="*/ 62 h 360"/>
                <a:gd name="T70" fmla="*/ 110 w 491"/>
                <a:gd name="T71" fmla="*/ 3 h 360"/>
                <a:gd name="T72" fmla="*/ 39 w 491"/>
                <a:gd name="T73" fmla="*/ 8 h 360"/>
                <a:gd name="T74" fmla="*/ 0 w 491"/>
                <a:gd name="T75" fmla="*/ 54 h 3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491" h="360">
                  <a:moveTo>
                    <a:pt x="279" y="240"/>
                  </a:moveTo>
                  <a:cubicBezTo>
                    <a:pt x="309" y="248"/>
                    <a:pt x="310" y="248"/>
                    <a:pt x="313" y="282"/>
                  </a:cubicBezTo>
                  <a:cubicBezTo>
                    <a:pt x="306" y="278"/>
                    <a:pt x="302" y="277"/>
                    <a:pt x="294" y="268"/>
                  </a:cubicBezTo>
                  <a:cubicBezTo>
                    <a:pt x="272" y="243"/>
                    <a:pt x="287" y="255"/>
                    <a:pt x="279" y="240"/>
                  </a:cubicBezTo>
                  <a:close/>
                  <a:moveTo>
                    <a:pt x="279" y="181"/>
                  </a:moveTo>
                  <a:lnTo>
                    <a:pt x="282" y="183"/>
                  </a:lnTo>
                  <a:cubicBezTo>
                    <a:pt x="282" y="183"/>
                    <a:pt x="278" y="182"/>
                    <a:pt x="279" y="181"/>
                  </a:cubicBezTo>
                  <a:close/>
                  <a:moveTo>
                    <a:pt x="237" y="130"/>
                  </a:moveTo>
                  <a:cubicBezTo>
                    <a:pt x="251" y="116"/>
                    <a:pt x="264" y="151"/>
                    <a:pt x="247" y="138"/>
                  </a:cubicBezTo>
                  <a:cubicBezTo>
                    <a:pt x="241" y="134"/>
                    <a:pt x="225" y="142"/>
                    <a:pt x="237" y="130"/>
                  </a:cubicBezTo>
                  <a:close/>
                  <a:moveTo>
                    <a:pt x="321" y="113"/>
                  </a:moveTo>
                  <a:lnTo>
                    <a:pt x="372" y="113"/>
                  </a:lnTo>
                  <a:lnTo>
                    <a:pt x="372" y="122"/>
                  </a:lnTo>
                  <a:lnTo>
                    <a:pt x="321" y="122"/>
                  </a:lnTo>
                  <a:lnTo>
                    <a:pt x="321" y="113"/>
                  </a:lnTo>
                  <a:close/>
                  <a:moveTo>
                    <a:pt x="279" y="113"/>
                  </a:moveTo>
                  <a:cubicBezTo>
                    <a:pt x="288" y="104"/>
                    <a:pt x="325" y="126"/>
                    <a:pt x="293" y="117"/>
                  </a:cubicBezTo>
                  <a:cubicBezTo>
                    <a:pt x="286" y="116"/>
                    <a:pt x="265" y="127"/>
                    <a:pt x="279" y="113"/>
                  </a:cubicBezTo>
                  <a:close/>
                  <a:moveTo>
                    <a:pt x="0" y="54"/>
                  </a:moveTo>
                  <a:cubicBezTo>
                    <a:pt x="0" y="153"/>
                    <a:pt x="138" y="47"/>
                    <a:pt x="243" y="184"/>
                  </a:cubicBezTo>
                  <a:cubicBezTo>
                    <a:pt x="285" y="239"/>
                    <a:pt x="216" y="280"/>
                    <a:pt x="299" y="339"/>
                  </a:cubicBezTo>
                  <a:cubicBezTo>
                    <a:pt x="303" y="341"/>
                    <a:pt x="331" y="355"/>
                    <a:pt x="333" y="355"/>
                  </a:cubicBezTo>
                  <a:cubicBezTo>
                    <a:pt x="402" y="360"/>
                    <a:pt x="333" y="255"/>
                    <a:pt x="330" y="215"/>
                  </a:cubicBezTo>
                  <a:cubicBezTo>
                    <a:pt x="466" y="183"/>
                    <a:pt x="489" y="225"/>
                    <a:pt x="491" y="147"/>
                  </a:cubicBezTo>
                  <a:cubicBezTo>
                    <a:pt x="446" y="151"/>
                    <a:pt x="438" y="164"/>
                    <a:pt x="398" y="155"/>
                  </a:cubicBezTo>
                  <a:lnTo>
                    <a:pt x="398" y="138"/>
                  </a:lnTo>
                  <a:cubicBezTo>
                    <a:pt x="445" y="140"/>
                    <a:pt x="464" y="159"/>
                    <a:pt x="465" y="96"/>
                  </a:cubicBezTo>
                  <a:cubicBezTo>
                    <a:pt x="398" y="96"/>
                    <a:pt x="412" y="101"/>
                    <a:pt x="355" y="88"/>
                  </a:cubicBezTo>
                  <a:cubicBezTo>
                    <a:pt x="374" y="59"/>
                    <a:pt x="385" y="65"/>
                    <a:pt x="389" y="20"/>
                  </a:cubicBezTo>
                  <a:cubicBezTo>
                    <a:pt x="351" y="23"/>
                    <a:pt x="337" y="40"/>
                    <a:pt x="296" y="62"/>
                  </a:cubicBezTo>
                  <a:lnTo>
                    <a:pt x="279" y="71"/>
                  </a:lnTo>
                  <a:cubicBezTo>
                    <a:pt x="260" y="58"/>
                    <a:pt x="269" y="69"/>
                    <a:pt x="262" y="45"/>
                  </a:cubicBezTo>
                  <a:cubicBezTo>
                    <a:pt x="233" y="48"/>
                    <a:pt x="194" y="49"/>
                    <a:pt x="194" y="79"/>
                  </a:cubicBezTo>
                  <a:cubicBezTo>
                    <a:pt x="194" y="115"/>
                    <a:pt x="203" y="75"/>
                    <a:pt x="220" y="122"/>
                  </a:cubicBezTo>
                  <a:lnTo>
                    <a:pt x="101" y="62"/>
                  </a:lnTo>
                  <a:cubicBezTo>
                    <a:pt x="102" y="25"/>
                    <a:pt x="107" y="36"/>
                    <a:pt x="110" y="3"/>
                  </a:cubicBezTo>
                  <a:cubicBezTo>
                    <a:pt x="83" y="3"/>
                    <a:pt x="62" y="0"/>
                    <a:pt x="39" y="8"/>
                  </a:cubicBezTo>
                  <a:cubicBezTo>
                    <a:pt x="22" y="15"/>
                    <a:pt x="0" y="34"/>
                    <a:pt x="0" y="5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</a:endParaRPr>
            </a:p>
          </p:txBody>
        </p:sp>
        <p:sp>
          <p:nvSpPr>
            <p:cNvPr id="74" name="Freeform 20">
              <a:extLst>
                <a:ext uri="{FF2B5EF4-FFF2-40B4-BE49-F238E27FC236}">
                  <a16:creationId xmlns:a16="http://schemas.microsoft.com/office/drawing/2014/main" id="{D5186D11-9608-421E-AB65-30FD590C6F88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837113" y="2320926"/>
              <a:ext cx="80963" cy="87313"/>
            </a:xfrm>
            <a:custGeom>
              <a:avLst/>
              <a:gdLst>
                <a:gd name="T0" fmla="*/ 153 w 348"/>
                <a:gd name="T1" fmla="*/ 178 h 373"/>
                <a:gd name="T2" fmla="*/ 45 w 348"/>
                <a:gd name="T3" fmla="*/ 212 h 373"/>
                <a:gd name="T4" fmla="*/ 68 w 348"/>
                <a:gd name="T5" fmla="*/ 169 h 373"/>
                <a:gd name="T6" fmla="*/ 153 w 348"/>
                <a:gd name="T7" fmla="*/ 178 h 373"/>
                <a:gd name="T8" fmla="*/ 127 w 348"/>
                <a:gd name="T9" fmla="*/ 356 h 373"/>
                <a:gd name="T10" fmla="*/ 136 w 348"/>
                <a:gd name="T11" fmla="*/ 364 h 373"/>
                <a:gd name="T12" fmla="*/ 195 w 348"/>
                <a:gd name="T13" fmla="*/ 373 h 373"/>
                <a:gd name="T14" fmla="*/ 221 w 348"/>
                <a:gd name="T15" fmla="*/ 186 h 373"/>
                <a:gd name="T16" fmla="*/ 153 w 348"/>
                <a:gd name="T17" fmla="*/ 178 h 373"/>
                <a:gd name="T18" fmla="*/ 153 w 348"/>
                <a:gd name="T19" fmla="*/ 144 h 373"/>
                <a:gd name="T20" fmla="*/ 94 w 348"/>
                <a:gd name="T21" fmla="*/ 126 h 373"/>
                <a:gd name="T22" fmla="*/ 94 w 348"/>
                <a:gd name="T23" fmla="*/ 102 h 373"/>
                <a:gd name="T24" fmla="*/ 204 w 348"/>
                <a:gd name="T25" fmla="*/ 135 h 373"/>
                <a:gd name="T26" fmla="*/ 280 w 348"/>
                <a:gd name="T27" fmla="*/ 212 h 373"/>
                <a:gd name="T28" fmla="*/ 324 w 348"/>
                <a:gd name="T29" fmla="*/ 172 h 373"/>
                <a:gd name="T30" fmla="*/ 348 w 348"/>
                <a:gd name="T31" fmla="*/ 102 h 373"/>
                <a:gd name="T32" fmla="*/ 194 w 348"/>
                <a:gd name="T33" fmla="*/ 52 h 373"/>
                <a:gd name="T34" fmla="*/ 170 w 348"/>
                <a:gd name="T35" fmla="*/ 0 h 373"/>
                <a:gd name="T36" fmla="*/ 127 w 348"/>
                <a:gd name="T37" fmla="*/ 0 h 373"/>
                <a:gd name="T38" fmla="*/ 0 w 348"/>
                <a:gd name="T39" fmla="*/ 229 h 373"/>
                <a:gd name="T40" fmla="*/ 68 w 348"/>
                <a:gd name="T41" fmla="*/ 305 h 373"/>
                <a:gd name="T42" fmla="*/ 212 w 348"/>
                <a:gd name="T43" fmla="*/ 246 h 373"/>
                <a:gd name="T44" fmla="*/ 110 w 348"/>
                <a:gd name="T45" fmla="*/ 305 h 373"/>
                <a:gd name="T46" fmla="*/ 127 w 348"/>
                <a:gd name="T47" fmla="*/ 356 h 3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348" h="373">
                  <a:moveTo>
                    <a:pt x="153" y="178"/>
                  </a:moveTo>
                  <a:cubicBezTo>
                    <a:pt x="137" y="192"/>
                    <a:pt x="55" y="260"/>
                    <a:pt x="45" y="212"/>
                  </a:cubicBezTo>
                  <a:cubicBezTo>
                    <a:pt x="41" y="191"/>
                    <a:pt x="56" y="188"/>
                    <a:pt x="68" y="169"/>
                  </a:cubicBezTo>
                  <a:cubicBezTo>
                    <a:pt x="113" y="169"/>
                    <a:pt x="118" y="170"/>
                    <a:pt x="153" y="178"/>
                  </a:cubicBezTo>
                  <a:close/>
                  <a:moveTo>
                    <a:pt x="127" y="356"/>
                  </a:moveTo>
                  <a:lnTo>
                    <a:pt x="136" y="364"/>
                  </a:lnTo>
                  <a:cubicBezTo>
                    <a:pt x="169" y="367"/>
                    <a:pt x="158" y="372"/>
                    <a:pt x="195" y="373"/>
                  </a:cubicBezTo>
                  <a:cubicBezTo>
                    <a:pt x="206" y="325"/>
                    <a:pt x="307" y="240"/>
                    <a:pt x="221" y="186"/>
                  </a:cubicBezTo>
                  <a:cubicBezTo>
                    <a:pt x="190" y="166"/>
                    <a:pt x="191" y="175"/>
                    <a:pt x="153" y="178"/>
                  </a:cubicBezTo>
                  <a:lnTo>
                    <a:pt x="153" y="144"/>
                  </a:lnTo>
                  <a:lnTo>
                    <a:pt x="94" y="126"/>
                  </a:lnTo>
                  <a:lnTo>
                    <a:pt x="94" y="102"/>
                  </a:lnTo>
                  <a:cubicBezTo>
                    <a:pt x="178" y="102"/>
                    <a:pt x="152" y="105"/>
                    <a:pt x="204" y="135"/>
                  </a:cubicBezTo>
                  <a:cubicBezTo>
                    <a:pt x="244" y="159"/>
                    <a:pt x="267" y="158"/>
                    <a:pt x="280" y="212"/>
                  </a:cubicBezTo>
                  <a:cubicBezTo>
                    <a:pt x="308" y="204"/>
                    <a:pt x="310" y="195"/>
                    <a:pt x="324" y="172"/>
                  </a:cubicBezTo>
                  <a:cubicBezTo>
                    <a:pt x="339" y="148"/>
                    <a:pt x="347" y="137"/>
                    <a:pt x="348" y="102"/>
                  </a:cubicBezTo>
                  <a:cubicBezTo>
                    <a:pt x="289" y="115"/>
                    <a:pt x="240" y="87"/>
                    <a:pt x="194" y="52"/>
                  </a:cubicBezTo>
                  <a:cubicBezTo>
                    <a:pt x="171" y="33"/>
                    <a:pt x="171" y="39"/>
                    <a:pt x="170" y="0"/>
                  </a:cubicBezTo>
                  <a:lnTo>
                    <a:pt x="127" y="0"/>
                  </a:lnTo>
                  <a:cubicBezTo>
                    <a:pt x="125" y="87"/>
                    <a:pt x="18" y="154"/>
                    <a:pt x="0" y="229"/>
                  </a:cubicBezTo>
                  <a:cubicBezTo>
                    <a:pt x="14" y="249"/>
                    <a:pt x="48" y="291"/>
                    <a:pt x="68" y="305"/>
                  </a:cubicBezTo>
                  <a:cubicBezTo>
                    <a:pt x="177" y="280"/>
                    <a:pt x="137" y="247"/>
                    <a:pt x="212" y="246"/>
                  </a:cubicBezTo>
                  <a:cubicBezTo>
                    <a:pt x="210" y="327"/>
                    <a:pt x="171" y="334"/>
                    <a:pt x="110" y="305"/>
                  </a:cubicBezTo>
                  <a:cubicBezTo>
                    <a:pt x="113" y="334"/>
                    <a:pt x="117" y="336"/>
                    <a:pt x="127" y="356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</a:endParaRPr>
            </a:p>
          </p:txBody>
        </p:sp>
        <p:sp>
          <p:nvSpPr>
            <p:cNvPr id="75" name="Freeform 21">
              <a:extLst>
                <a:ext uri="{FF2B5EF4-FFF2-40B4-BE49-F238E27FC236}">
                  <a16:creationId xmlns:a16="http://schemas.microsoft.com/office/drawing/2014/main" id="{72F0B340-1334-4835-AAC8-8E9A528A993A}"/>
                </a:ext>
              </a:extLst>
            </p:cNvPr>
            <p:cNvSpPr>
              <a:spLocks/>
            </p:cNvSpPr>
            <p:nvPr/>
          </p:nvSpPr>
          <p:spPr bwMode="auto">
            <a:xfrm>
              <a:off x="4656138" y="1728788"/>
              <a:ext cx="77788" cy="79375"/>
            </a:xfrm>
            <a:custGeom>
              <a:avLst/>
              <a:gdLst>
                <a:gd name="T0" fmla="*/ 161 w 331"/>
                <a:gd name="T1" fmla="*/ 127 h 339"/>
                <a:gd name="T2" fmla="*/ 43 w 331"/>
                <a:gd name="T3" fmla="*/ 144 h 339"/>
                <a:gd name="T4" fmla="*/ 136 w 331"/>
                <a:gd name="T5" fmla="*/ 186 h 339"/>
                <a:gd name="T6" fmla="*/ 0 w 331"/>
                <a:gd name="T7" fmla="*/ 279 h 339"/>
                <a:gd name="T8" fmla="*/ 181 w 331"/>
                <a:gd name="T9" fmla="*/ 231 h 339"/>
                <a:gd name="T10" fmla="*/ 331 w 331"/>
                <a:gd name="T11" fmla="*/ 186 h 339"/>
                <a:gd name="T12" fmla="*/ 263 w 331"/>
                <a:gd name="T13" fmla="*/ 127 h 339"/>
                <a:gd name="T14" fmla="*/ 212 w 331"/>
                <a:gd name="T15" fmla="*/ 0 h 339"/>
                <a:gd name="T16" fmla="*/ 195 w 331"/>
                <a:gd name="T17" fmla="*/ 67 h 339"/>
                <a:gd name="T18" fmla="*/ 161 w 331"/>
                <a:gd name="T19" fmla="*/ 127 h 3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331" h="339">
                  <a:moveTo>
                    <a:pt x="161" y="127"/>
                  </a:moveTo>
                  <a:cubicBezTo>
                    <a:pt x="68" y="127"/>
                    <a:pt x="43" y="51"/>
                    <a:pt x="43" y="144"/>
                  </a:cubicBezTo>
                  <a:cubicBezTo>
                    <a:pt x="43" y="189"/>
                    <a:pt x="91" y="186"/>
                    <a:pt x="136" y="186"/>
                  </a:cubicBezTo>
                  <a:cubicBezTo>
                    <a:pt x="73" y="280"/>
                    <a:pt x="0" y="206"/>
                    <a:pt x="0" y="279"/>
                  </a:cubicBezTo>
                  <a:cubicBezTo>
                    <a:pt x="0" y="321"/>
                    <a:pt x="93" y="339"/>
                    <a:pt x="181" y="231"/>
                  </a:cubicBezTo>
                  <a:cubicBezTo>
                    <a:pt x="233" y="167"/>
                    <a:pt x="252" y="186"/>
                    <a:pt x="331" y="186"/>
                  </a:cubicBezTo>
                  <a:cubicBezTo>
                    <a:pt x="320" y="140"/>
                    <a:pt x="319" y="128"/>
                    <a:pt x="263" y="127"/>
                  </a:cubicBezTo>
                  <a:cubicBezTo>
                    <a:pt x="264" y="75"/>
                    <a:pt x="301" y="20"/>
                    <a:pt x="212" y="0"/>
                  </a:cubicBezTo>
                  <a:cubicBezTo>
                    <a:pt x="210" y="29"/>
                    <a:pt x="202" y="41"/>
                    <a:pt x="195" y="67"/>
                  </a:cubicBezTo>
                  <a:cubicBezTo>
                    <a:pt x="188" y="96"/>
                    <a:pt x="192" y="127"/>
                    <a:pt x="161" y="127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</a:endParaRPr>
            </a:p>
          </p:txBody>
        </p:sp>
        <p:sp>
          <p:nvSpPr>
            <p:cNvPr id="76" name="Freeform 22">
              <a:extLst>
                <a:ext uri="{FF2B5EF4-FFF2-40B4-BE49-F238E27FC236}">
                  <a16:creationId xmlns:a16="http://schemas.microsoft.com/office/drawing/2014/main" id="{AD67D762-84CE-4160-BDFD-243CB38224DD}"/>
                </a:ext>
              </a:extLst>
            </p:cNvPr>
            <p:cNvSpPr>
              <a:spLocks/>
            </p:cNvSpPr>
            <p:nvPr/>
          </p:nvSpPr>
          <p:spPr bwMode="auto">
            <a:xfrm>
              <a:off x="4362450" y="2473326"/>
              <a:ext cx="66675" cy="68263"/>
            </a:xfrm>
            <a:custGeom>
              <a:avLst/>
              <a:gdLst>
                <a:gd name="T0" fmla="*/ 0 w 293"/>
                <a:gd name="T1" fmla="*/ 203 h 296"/>
                <a:gd name="T2" fmla="*/ 0 w 293"/>
                <a:gd name="T3" fmla="*/ 237 h 296"/>
                <a:gd name="T4" fmla="*/ 212 w 293"/>
                <a:gd name="T5" fmla="*/ 296 h 296"/>
                <a:gd name="T6" fmla="*/ 237 w 293"/>
                <a:gd name="T7" fmla="*/ 237 h 296"/>
                <a:gd name="T8" fmla="*/ 224 w 293"/>
                <a:gd name="T9" fmla="*/ 219 h 296"/>
                <a:gd name="T10" fmla="*/ 208 w 293"/>
                <a:gd name="T11" fmla="*/ 223 h 296"/>
                <a:gd name="T12" fmla="*/ 173 w 293"/>
                <a:gd name="T13" fmla="*/ 242 h 296"/>
                <a:gd name="T14" fmla="*/ 102 w 293"/>
                <a:gd name="T15" fmla="*/ 229 h 296"/>
                <a:gd name="T16" fmla="*/ 119 w 293"/>
                <a:gd name="T17" fmla="*/ 169 h 296"/>
                <a:gd name="T18" fmla="*/ 161 w 293"/>
                <a:gd name="T19" fmla="*/ 220 h 296"/>
                <a:gd name="T20" fmla="*/ 212 w 293"/>
                <a:gd name="T21" fmla="*/ 119 h 296"/>
                <a:gd name="T22" fmla="*/ 144 w 293"/>
                <a:gd name="T23" fmla="*/ 136 h 296"/>
                <a:gd name="T24" fmla="*/ 229 w 293"/>
                <a:gd name="T25" fmla="*/ 161 h 296"/>
                <a:gd name="T26" fmla="*/ 288 w 293"/>
                <a:gd name="T27" fmla="*/ 85 h 296"/>
                <a:gd name="T28" fmla="*/ 85 w 293"/>
                <a:gd name="T29" fmla="*/ 0 h 296"/>
                <a:gd name="T30" fmla="*/ 97 w 293"/>
                <a:gd name="T31" fmla="*/ 58 h 296"/>
                <a:gd name="T32" fmla="*/ 55 w 293"/>
                <a:gd name="T33" fmla="*/ 173 h 296"/>
                <a:gd name="T34" fmla="*/ 0 w 293"/>
                <a:gd name="T35" fmla="*/ 203 h 2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293" h="296">
                  <a:moveTo>
                    <a:pt x="0" y="203"/>
                  </a:moveTo>
                  <a:lnTo>
                    <a:pt x="0" y="237"/>
                  </a:lnTo>
                  <a:cubicBezTo>
                    <a:pt x="83" y="244"/>
                    <a:pt x="103" y="296"/>
                    <a:pt x="212" y="296"/>
                  </a:cubicBezTo>
                  <a:cubicBezTo>
                    <a:pt x="220" y="263"/>
                    <a:pt x="231" y="258"/>
                    <a:pt x="237" y="237"/>
                  </a:cubicBezTo>
                  <a:cubicBezTo>
                    <a:pt x="240" y="227"/>
                    <a:pt x="250" y="215"/>
                    <a:pt x="224" y="219"/>
                  </a:cubicBezTo>
                  <a:cubicBezTo>
                    <a:pt x="217" y="220"/>
                    <a:pt x="214" y="220"/>
                    <a:pt x="208" y="223"/>
                  </a:cubicBezTo>
                  <a:cubicBezTo>
                    <a:pt x="192" y="229"/>
                    <a:pt x="188" y="234"/>
                    <a:pt x="173" y="242"/>
                  </a:cubicBezTo>
                  <a:cubicBezTo>
                    <a:pt x="135" y="263"/>
                    <a:pt x="135" y="251"/>
                    <a:pt x="102" y="229"/>
                  </a:cubicBezTo>
                  <a:cubicBezTo>
                    <a:pt x="109" y="197"/>
                    <a:pt x="116" y="205"/>
                    <a:pt x="119" y="169"/>
                  </a:cubicBezTo>
                  <a:cubicBezTo>
                    <a:pt x="167" y="170"/>
                    <a:pt x="161" y="173"/>
                    <a:pt x="161" y="220"/>
                  </a:cubicBezTo>
                  <a:cubicBezTo>
                    <a:pt x="191" y="201"/>
                    <a:pt x="208" y="163"/>
                    <a:pt x="212" y="119"/>
                  </a:cubicBezTo>
                  <a:cubicBezTo>
                    <a:pt x="195" y="127"/>
                    <a:pt x="166" y="131"/>
                    <a:pt x="144" y="136"/>
                  </a:cubicBezTo>
                  <a:cubicBezTo>
                    <a:pt x="152" y="42"/>
                    <a:pt x="229" y="60"/>
                    <a:pt x="229" y="161"/>
                  </a:cubicBezTo>
                  <a:cubicBezTo>
                    <a:pt x="293" y="156"/>
                    <a:pt x="266" y="132"/>
                    <a:pt x="288" y="85"/>
                  </a:cubicBezTo>
                  <a:cubicBezTo>
                    <a:pt x="186" y="31"/>
                    <a:pt x="142" y="28"/>
                    <a:pt x="85" y="0"/>
                  </a:cubicBezTo>
                  <a:cubicBezTo>
                    <a:pt x="88" y="29"/>
                    <a:pt x="98" y="39"/>
                    <a:pt x="97" y="58"/>
                  </a:cubicBezTo>
                  <a:lnTo>
                    <a:pt x="55" y="173"/>
                  </a:lnTo>
                  <a:cubicBezTo>
                    <a:pt x="39" y="206"/>
                    <a:pt x="44" y="203"/>
                    <a:pt x="0" y="203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</a:endParaRPr>
            </a:p>
          </p:txBody>
        </p:sp>
        <p:sp>
          <p:nvSpPr>
            <p:cNvPr id="77" name="Freeform 23">
              <a:extLst>
                <a:ext uri="{FF2B5EF4-FFF2-40B4-BE49-F238E27FC236}">
                  <a16:creationId xmlns:a16="http://schemas.microsoft.com/office/drawing/2014/main" id="{FCF3C359-FAA1-48C9-AC5D-A9C4D1681E2F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141788" y="2263776"/>
              <a:ext cx="57150" cy="57150"/>
            </a:xfrm>
            <a:custGeom>
              <a:avLst/>
              <a:gdLst>
                <a:gd name="T0" fmla="*/ 36 w 248"/>
                <a:gd name="T1" fmla="*/ 186 h 245"/>
                <a:gd name="T2" fmla="*/ 28 w 248"/>
                <a:gd name="T3" fmla="*/ 152 h 245"/>
                <a:gd name="T4" fmla="*/ 211 w 248"/>
                <a:gd name="T5" fmla="*/ 106 h 245"/>
                <a:gd name="T6" fmla="*/ 173 w 248"/>
                <a:gd name="T7" fmla="*/ 154 h 245"/>
                <a:gd name="T8" fmla="*/ 36 w 248"/>
                <a:gd name="T9" fmla="*/ 186 h 245"/>
                <a:gd name="T10" fmla="*/ 2 w 248"/>
                <a:gd name="T11" fmla="*/ 101 h 245"/>
                <a:gd name="T12" fmla="*/ 104 w 248"/>
                <a:gd name="T13" fmla="*/ 245 h 245"/>
                <a:gd name="T14" fmla="*/ 248 w 248"/>
                <a:gd name="T15" fmla="*/ 110 h 245"/>
                <a:gd name="T16" fmla="*/ 121 w 248"/>
                <a:gd name="T17" fmla="*/ 0 h 245"/>
                <a:gd name="T18" fmla="*/ 2 w 248"/>
                <a:gd name="T19" fmla="*/ 101 h 2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248" h="245">
                  <a:moveTo>
                    <a:pt x="36" y="186"/>
                  </a:moveTo>
                  <a:cubicBezTo>
                    <a:pt x="31" y="163"/>
                    <a:pt x="28" y="170"/>
                    <a:pt x="28" y="152"/>
                  </a:cubicBezTo>
                  <a:cubicBezTo>
                    <a:pt x="28" y="83"/>
                    <a:pt x="227" y="25"/>
                    <a:pt x="211" y="106"/>
                  </a:cubicBezTo>
                  <a:cubicBezTo>
                    <a:pt x="208" y="123"/>
                    <a:pt x="185" y="145"/>
                    <a:pt x="173" y="154"/>
                  </a:cubicBezTo>
                  <a:cubicBezTo>
                    <a:pt x="134" y="183"/>
                    <a:pt x="102" y="186"/>
                    <a:pt x="36" y="186"/>
                  </a:cubicBezTo>
                  <a:close/>
                  <a:moveTo>
                    <a:pt x="2" y="101"/>
                  </a:moveTo>
                  <a:cubicBezTo>
                    <a:pt x="2" y="165"/>
                    <a:pt x="0" y="245"/>
                    <a:pt x="104" y="245"/>
                  </a:cubicBezTo>
                  <a:cubicBezTo>
                    <a:pt x="171" y="245"/>
                    <a:pt x="248" y="201"/>
                    <a:pt x="248" y="110"/>
                  </a:cubicBezTo>
                  <a:cubicBezTo>
                    <a:pt x="248" y="57"/>
                    <a:pt x="168" y="0"/>
                    <a:pt x="121" y="0"/>
                  </a:cubicBezTo>
                  <a:cubicBezTo>
                    <a:pt x="68" y="0"/>
                    <a:pt x="2" y="49"/>
                    <a:pt x="2" y="10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</a:endParaRPr>
            </a:p>
          </p:txBody>
        </p:sp>
        <p:sp>
          <p:nvSpPr>
            <p:cNvPr id="78" name="Freeform 24">
              <a:extLst>
                <a:ext uri="{FF2B5EF4-FFF2-40B4-BE49-F238E27FC236}">
                  <a16:creationId xmlns:a16="http://schemas.microsoft.com/office/drawing/2014/main" id="{8072B349-4985-426F-8FD3-3A4E3563A26E}"/>
                </a:ext>
              </a:extLst>
            </p:cNvPr>
            <p:cNvSpPr>
              <a:spLocks/>
            </p:cNvSpPr>
            <p:nvPr/>
          </p:nvSpPr>
          <p:spPr bwMode="auto">
            <a:xfrm>
              <a:off x="4416425" y="2482851"/>
              <a:ext cx="52388" cy="73025"/>
            </a:xfrm>
            <a:custGeom>
              <a:avLst/>
              <a:gdLst>
                <a:gd name="T0" fmla="*/ 33 w 220"/>
                <a:gd name="T1" fmla="*/ 132 h 310"/>
                <a:gd name="T2" fmla="*/ 128 w 220"/>
                <a:gd name="T3" fmla="*/ 242 h 310"/>
                <a:gd name="T4" fmla="*/ 50 w 220"/>
                <a:gd name="T5" fmla="*/ 183 h 310"/>
                <a:gd name="T6" fmla="*/ 16 w 220"/>
                <a:gd name="T7" fmla="*/ 183 h 310"/>
                <a:gd name="T8" fmla="*/ 0 w 220"/>
                <a:gd name="T9" fmla="*/ 267 h 310"/>
                <a:gd name="T10" fmla="*/ 110 w 220"/>
                <a:gd name="T11" fmla="*/ 310 h 310"/>
                <a:gd name="T12" fmla="*/ 194 w 220"/>
                <a:gd name="T13" fmla="*/ 250 h 310"/>
                <a:gd name="T14" fmla="*/ 127 w 220"/>
                <a:gd name="T15" fmla="*/ 81 h 310"/>
                <a:gd name="T16" fmla="*/ 177 w 220"/>
                <a:gd name="T17" fmla="*/ 174 h 310"/>
                <a:gd name="T18" fmla="*/ 211 w 220"/>
                <a:gd name="T19" fmla="*/ 174 h 310"/>
                <a:gd name="T20" fmla="*/ 220 w 220"/>
                <a:gd name="T21" fmla="*/ 73 h 310"/>
                <a:gd name="T22" fmla="*/ 66 w 220"/>
                <a:gd name="T23" fmla="*/ 72 h 310"/>
                <a:gd name="T24" fmla="*/ 33 w 220"/>
                <a:gd name="T25" fmla="*/ 132 h 3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20" h="310">
                  <a:moveTo>
                    <a:pt x="33" y="132"/>
                  </a:moveTo>
                  <a:cubicBezTo>
                    <a:pt x="33" y="182"/>
                    <a:pt x="114" y="205"/>
                    <a:pt x="128" y="242"/>
                  </a:cubicBezTo>
                  <a:cubicBezTo>
                    <a:pt x="149" y="292"/>
                    <a:pt x="50" y="309"/>
                    <a:pt x="50" y="183"/>
                  </a:cubicBezTo>
                  <a:lnTo>
                    <a:pt x="16" y="183"/>
                  </a:lnTo>
                  <a:cubicBezTo>
                    <a:pt x="11" y="207"/>
                    <a:pt x="2" y="240"/>
                    <a:pt x="0" y="267"/>
                  </a:cubicBezTo>
                  <a:cubicBezTo>
                    <a:pt x="27" y="274"/>
                    <a:pt x="96" y="310"/>
                    <a:pt x="110" y="310"/>
                  </a:cubicBezTo>
                  <a:cubicBezTo>
                    <a:pt x="130" y="310"/>
                    <a:pt x="194" y="278"/>
                    <a:pt x="194" y="250"/>
                  </a:cubicBezTo>
                  <a:cubicBezTo>
                    <a:pt x="194" y="125"/>
                    <a:pt x="35" y="142"/>
                    <a:pt x="127" y="81"/>
                  </a:cubicBezTo>
                  <a:cubicBezTo>
                    <a:pt x="165" y="91"/>
                    <a:pt x="176" y="128"/>
                    <a:pt x="177" y="174"/>
                  </a:cubicBezTo>
                  <a:lnTo>
                    <a:pt x="211" y="174"/>
                  </a:lnTo>
                  <a:cubicBezTo>
                    <a:pt x="211" y="125"/>
                    <a:pt x="220" y="115"/>
                    <a:pt x="220" y="73"/>
                  </a:cubicBezTo>
                  <a:cubicBezTo>
                    <a:pt x="155" y="104"/>
                    <a:pt x="141" y="0"/>
                    <a:pt x="66" y="72"/>
                  </a:cubicBezTo>
                  <a:cubicBezTo>
                    <a:pt x="57" y="81"/>
                    <a:pt x="33" y="115"/>
                    <a:pt x="33" y="13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</a:endParaRPr>
            </a:p>
          </p:txBody>
        </p:sp>
        <p:sp>
          <p:nvSpPr>
            <p:cNvPr id="79" name="Freeform 25">
              <a:extLst>
                <a:ext uri="{FF2B5EF4-FFF2-40B4-BE49-F238E27FC236}">
                  <a16:creationId xmlns:a16="http://schemas.microsoft.com/office/drawing/2014/main" id="{886ABD96-FD92-4B8C-B60C-589DEB0894BA}"/>
                </a:ext>
              </a:extLst>
            </p:cNvPr>
            <p:cNvSpPr>
              <a:spLocks/>
            </p:cNvSpPr>
            <p:nvPr/>
          </p:nvSpPr>
          <p:spPr bwMode="auto">
            <a:xfrm>
              <a:off x="4468813" y="2500313"/>
              <a:ext cx="58738" cy="63500"/>
            </a:xfrm>
            <a:custGeom>
              <a:avLst/>
              <a:gdLst>
                <a:gd name="T0" fmla="*/ 6 w 252"/>
                <a:gd name="T1" fmla="*/ 101 h 271"/>
                <a:gd name="T2" fmla="*/ 99 w 252"/>
                <a:gd name="T3" fmla="*/ 50 h 271"/>
                <a:gd name="T4" fmla="*/ 74 w 252"/>
                <a:gd name="T5" fmla="*/ 228 h 271"/>
                <a:gd name="T6" fmla="*/ 40 w 252"/>
                <a:gd name="T7" fmla="*/ 228 h 271"/>
                <a:gd name="T8" fmla="*/ 40 w 252"/>
                <a:gd name="T9" fmla="*/ 262 h 271"/>
                <a:gd name="T10" fmla="*/ 175 w 252"/>
                <a:gd name="T11" fmla="*/ 271 h 271"/>
                <a:gd name="T12" fmla="*/ 160 w 252"/>
                <a:gd name="T13" fmla="*/ 59 h 271"/>
                <a:gd name="T14" fmla="*/ 209 w 252"/>
                <a:gd name="T15" fmla="*/ 127 h 271"/>
                <a:gd name="T16" fmla="*/ 243 w 252"/>
                <a:gd name="T17" fmla="*/ 127 h 271"/>
                <a:gd name="T18" fmla="*/ 252 w 252"/>
                <a:gd name="T19" fmla="*/ 42 h 271"/>
                <a:gd name="T20" fmla="*/ 23 w 252"/>
                <a:gd name="T21" fmla="*/ 0 h 271"/>
                <a:gd name="T22" fmla="*/ 6 w 252"/>
                <a:gd name="T23" fmla="*/ 101 h 2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252" h="271">
                  <a:moveTo>
                    <a:pt x="6" y="101"/>
                  </a:moveTo>
                  <a:cubicBezTo>
                    <a:pt x="94" y="81"/>
                    <a:pt x="0" y="50"/>
                    <a:pt x="99" y="50"/>
                  </a:cubicBezTo>
                  <a:cubicBezTo>
                    <a:pt x="90" y="92"/>
                    <a:pt x="74" y="181"/>
                    <a:pt x="74" y="228"/>
                  </a:cubicBezTo>
                  <a:lnTo>
                    <a:pt x="40" y="228"/>
                  </a:lnTo>
                  <a:lnTo>
                    <a:pt x="40" y="262"/>
                  </a:lnTo>
                  <a:lnTo>
                    <a:pt x="175" y="271"/>
                  </a:lnTo>
                  <a:cubicBezTo>
                    <a:pt x="136" y="196"/>
                    <a:pt x="149" y="238"/>
                    <a:pt x="160" y="59"/>
                  </a:cubicBezTo>
                  <a:cubicBezTo>
                    <a:pt x="208" y="60"/>
                    <a:pt x="205" y="74"/>
                    <a:pt x="209" y="127"/>
                  </a:cubicBezTo>
                  <a:lnTo>
                    <a:pt x="243" y="127"/>
                  </a:lnTo>
                  <a:lnTo>
                    <a:pt x="252" y="42"/>
                  </a:lnTo>
                  <a:cubicBezTo>
                    <a:pt x="191" y="13"/>
                    <a:pt x="70" y="22"/>
                    <a:pt x="23" y="0"/>
                  </a:cubicBezTo>
                  <a:cubicBezTo>
                    <a:pt x="20" y="41"/>
                    <a:pt x="6" y="53"/>
                    <a:pt x="6" y="10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</a:endParaRPr>
            </a:p>
          </p:txBody>
        </p:sp>
        <p:sp>
          <p:nvSpPr>
            <p:cNvPr id="80" name="Freeform 26">
              <a:extLst>
                <a:ext uri="{FF2B5EF4-FFF2-40B4-BE49-F238E27FC236}">
                  <a16:creationId xmlns:a16="http://schemas.microsoft.com/office/drawing/2014/main" id="{C58D0DE5-915D-4A2E-A406-398AFF042B2C}"/>
                </a:ext>
              </a:extLst>
            </p:cNvPr>
            <p:cNvSpPr>
              <a:spLocks/>
            </p:cNvSpPr>
            <p:nvPr/>
          </p:nvSpPr>
          <p:spPr bwMode="auto">
            <a:xfrm>
              <a:off x="4119563" y="2219326"/>
              <a:ext cx="63500" cy="47625"/>
            </a:xfrm>
            <a:custGeom>
              <a:avLst/>
              <a:gdLst>
                <a:gd name="T0" fmla="*/ 93 w 271"/>
                <a:gd name="T1" fmla="*/ 161 h 204"/>
                <a:gd name="T2" fmla="*/ 34 w 271"/>
                <a:gd name="T3" fmla="*/ 136 h 204"/>
                <a:gd name="T4" fmla="*/ 93 w 271"/>
                <a:gd name="T5" fmla="*/ 26 h 204"/>
                <a:gd name="T6" fmla="*/ 0 w 271"/>
                <a:gd name="T7" fmla="*/ 51 h 204"/>
                <a:gd name="T8" fmla="*/ 68 w 271"/>
                <a:gd name="T9" fmla="*/ 204 h 204"/>
                <a:gd name="T10" fmla="*/ 119 w 271"/>
                <a:gd name="T11" fmla="*/ 204 h 204"/>
                <a:gd name="T12" fmla="*/ 169 w 271"/>
                <a:gd name="T13" fmla="*/ 68 h 204"/>
                <a:gd name="T14" fmla="*/ 202 w 271"/>
                <a:gd name="T15" fmla="*/ 41 h 204"/>
                <a:gd name="T16" fmla="*/ 186 w 271"/>
                <a:gd name="T17" fmla="*/ 161 h 204"/>
                <a:gd name="T18" fmla="*/ 271 w 271"/>
                <a:gd name="T19" fmla="*/ 153 h 204"/>
                <a:gd name="T20" fmla="*/ 251 w 271"/>
                <a:gd name="T21" fmla="*/ 71 h 204"/>
                <a:gd name="T22" fmla="*/ 220 w 271"/>
                <a:gd name="T23" fmla="*/ 0 h 204"/>
                <a:gd name="T24" fmla="*/ 127 w 271"/>
                <a:gd name="T25" fmla="*/ 0 h 204"/>
                <a:gd name="T26" fmla="*/ 105 w 271"/>
                <a:gd name="T27" fmla="*/ 71 h 204"/>
                <a:gd name="T28" fmla="*/ 93 w 271"/>
                <a:gd name="T29" fmla="*/ 161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271" h="204">
                  <a:moveTo>
                    <a:pt x="93" y="161"/>
                  </a:moveTo>
                  <a:cubicBezTo>
                    <a:pt x="61" y="159"/>
                    <a:pt x="54" y="149"/>
                    <a:pt x="34" y="136"/>
                  </a:cubicBezTo>
                  <a:cubicBezTo>
                    <a:pt x="47" y="82"/>
                    <a:pt x="67" y="65"/>
                    <a:pt x="93" y="26"/>
                  </a:cubicBezTo>
                  <a:cubicBezTo>
                    <a:pt x="69" y="26"/>
                    <a:pt x="0" y="31"/>
                    <a:pt x="0" y="51"/>
                  </a:cubicBezTo>
                  <a:cubicBezTo>
                    <a:pt x="0" y="94"/>
                    <a:pt x="32" y="204"/>
                    <a:pt x="68" y="204"/>
                  </a:cubicBezTo>
                  <a:lnTo>
                    <a:pt x="119" y="204"/>
                  </a:lnTo>
                  <a:cubicBezTo>
                    <a:pt x="134" y="204"/>
                    <a:pt x="191" y="161"/>
                    <a:pt x="169" y="68"/>
                  </a:cubicBezTo>
                  <a:lnTo>
                    <a:pt x="202" y="41"/>
                  </a:lnTo>
                  <a:cubicBezTo>
                    <a:pt x="248" y="109"/>
                    <a:pt x="219" y="100"/>
                    <a:pt x="186" y="161"/>
                  </a:cubicBezTo>
                  <a:cubicBezTo>
                    <a:pt x="231" y="161"/>
                    <a:pt x="238" y="156"/>
                    <a:pt x="271" y="153"/>
                  </a:cubicBezTo>
                  <a:cubicBezTo>
                    <a:pt x="260" y="130"/>
                    <a:pt x="260" y="100"/>
                    <a:pt x="251" y="71"/>
                  </a:cubicBezTo>
                  <a:cubicBezTo>
                    <a:pt x="239" y="31"/>
                    <a:pt x="229" y="38"/>
                    <a:pt x="220" y="0"/>
                  </a:cubicBezTo>
                  <a:lnTo>
                    <a:pt x="127" y="0"/>
                  </a:lnTo>
                  <a:cubicBezTo>
                    <a:pt x="121" y="28"/>
                    <a:pt x="112" y="36"/>
                    <a:pt x="105" y="71"/>
                  </a:cubicBezTo>
                  <a:cubicBezTo>
                    <a:pt x="99" y="102"/>
                    <a:pt x="93" y="132"/>
                    <a:pt x="93" y="16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</a:endParaRPr>
            </a:p>
          </p:txBody>
        </p:sp>
        <p:sp>
          <p:nvSpPr>
            <p:cNvPr id="81" name="Freeform 27">
              <a:extLst>
                <a:ext uri="{FF2B5EF4-FFF2-40B4-BE49-F238E27FC236}">
                  <a16:creationId xmlns:a16="http://schemas.microsoft.com/office/drawing/2014/main" id="{5F00B622-9234-46FB-B021-AAD8A00F785F}"/>
                </a:ext>
              </a:extLst>
            </p:cNvPr>
            <p:cNvSpPr>
              <a:spLocks/>
            </p:cNvSpPr>
            <p:nvPr/>
          </p:nvSpPr>
          <p:spPr bwMode="auto">
            <a:xfrm>
              <a:off x="4875213" y="2268538"/>
              <a:ext cx="66675" cy="61913"/>
            </a:xfrm>
            <a:custGeom>
              <a:avLst/>
              <a:gdLst>
                <a:gd name="T0" fmla="*/ 0 w 288"/>
                <a:gd name="T1" fmla="*/ 212 h 262"/>
                <a:gd name="T2" fmla="*/ 85 w 288"/>
                <a:gd name="T3" fmla="*/ 229 h 262"/>
                <a:gd name="T4" fmla="*/ 60 w 288"/>
                <a:gd name="T5" fmla="*/ 144 h 262"/>
                <a:gd name="T6" fmla="*/ 212 w 288"/>
                <a:gd name="T7" fmla="*/ 262 h 262"/>
                <a:gd name="T8" fmla="*/ 246 w 288"/>
                <a:gd name="T9" fmla="*/ 262 h 262"/>
                <a:gd name="T10" fmla="*/ 288 w 288"/>
                <a:gd name="T11" fmla="*/ 135 h 262"/>
                <a:gd name="T12" fmla="*/ 246 w 288"/>
                <a:gd name="T13" fmla="*/ 144 h 262"/>
                <a:gd name="T14" fmla="*/ 85 w 288"/>
                <a:gd name="T15" fmla="*/ 85 h 262"/>
                <a:gd name="T16" fmla="*/ 178 w 288"/>
                <a:gd name="T17" fmla="*/ 25 h 262"/>
                <a:gd name="T18" fmla="*/ 85 w 288"/>
                <a:gd name="T19" fmla="*/ 0 h 262"/>
                <a:gd name="T20" fmla="*/ 0 w 288"/>
                <a:gd name="T21" fmla="*/ 212 h 2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288" h="262">
                  <a:moveTo>
                    <a:pt x="0" y="212"/>
                  </a:moveTo>
                  <a:cubicBezTo>
                    <a:pt x="40" y="215"/>
                    <a:pt x="41" y="228"/>
                    <a:pt x="85" y="229"/>
                  </a:cubicBezTo>
                  <a:cubicBezTo>
                    <a:pt x="70" y="200"/>
                    <a:pt x="60" y="189"/>
                    <a:pt x="60" y="144"/>
                  </a:cubicBezTo>
                  <a:cubicBezTo>
                    <a:pt x="215" y="226"/>
                    <a:pt x="232" y="177"/>
                    <a:pt x="212" y="262"/>
                  </a:cubicBezTo>
                  <a:lnTo>
                    <a:pt x="246" y="262"/>
                  </a:lnTo>
                  <a:cubicBezTo>
                    <a:pt x="251" y="203"/>
                    <a:pt x="284" y="187"/>
                    <a:pt x="288" y="135"/>
                  </a:cubicBezTo>
                  <a:cubicBezTo>
                    <a:pt x="255" y="138"/>
                    <a:pt x="268" y="144"/>
                    <a:pt x="246" y="144"/>
                  </a:cubicBezTo>
                  <a:cubicBezTo>
                    <a:pt x="200" y="144"/>
                    <a:pt x="140" y="97"/>
                    <a:pt x="85" y="85"/>
                  </a:cubicBezTo>
                  <a:cubicBezTo>
                    <a:pt x="129" y="19"/>
                    <a:pt x="136" y="104"/>
                    <a:pt x="178" y="25"/>
                  </a:cubicBezTo>
                  <a:cubicBezTo>
                    <a:pt x="142" y="22"/>
                    <a:pt x="119" y="8"/>
                    <a:pt x="85" y="0"/>
                  </a:cubicBezTo>
                  <a:cubicBezTo>
                    <a:pt x="69" y="33"/>
                    <a:pt x="3" y="184"/>
                    <a:pt x="0" y="21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</a:endParaRPr>
            </a:p>
          </p:txBody>
        </p:sp>
        <p:sp>
          <p:nvSpPr>
            <p:cNvPr id="82" name="Freeform 28">
              <a:extLst>
                <a:ext uri="{FF2B5EF4-FFF2-40B4-BE49-F238E27FC236}">
                  <a16:creationId xmlns:a16="http://schemas.microsoft.com/office/drawing/2014/main" id="{CF43778C-78EB-481E-B0DE-A8E652B64F1E}"/>
                </a:ext>
              </a:extLst>
            </p:cNvPr>
            <p:cNvSpPr>
              <a:spLocks/>
            </p:cNvSpPr>
            <p:nvPr/>
          </p:nvSpPr>
          <p:spPr bwMode="auto">
            <a:xfrm>
              <a:off x="4840288" y="1944688"/>
              <a:ext cx="66675" cy="44450"/>
            </a:xfrm>
            <a:custGeom>
              <a:avLst/>
              <a:gdLst>
                <a:gd name="T0" fmla="*/ 82 w 291"/>
                <a:gd name="T1" fmla="*/ 43 h 187"/>
                <a:gd name="T2" fmla="*/ 115 w 291"/>
                <a:gd name="T3" fmla="*/ 102 h 187"/>
                <a:gd name="T4" fmla="*/ 56 w 291"/>
                <a:gd name="T5" fmla="*/ 102 h 187"/>
                <a:gd name="T6" fmla="*/ 22 w 291"/>
                <a:gd name="T7" fmla="*/ 34 h 187"/>
                <a:gd name="T8" fmla="*/ 90 w 291"/>
                <a:gd name="T9" fmla="*/ 161 h 187"/>
                <a:gd name="T10" fmla="*/ 170 w 291"/>
                <a:gd name="T11" fmla="*/ 157 h 187"/>
                <a:gd name="T12" fmla="*/ 234 w 291"/>
                <a:gd name="T13" fmla="*/ 187 h 187"/>
                <a:gd name="T14" fmla="*/ 251 w 291"/>
                <a:gd name="T15" fmla="*/ 144 h 187"/>
                <a:gd name="T16" fmla="*/ 209 w 291"/>
                <a:gd name="T17" fmla="*/ 102 h 187"/>
                <a:gd name="T18" fmla="*/ 257 w 291"/>
                <a:gd name="T19" fmla="*/ 55 h 187"/>
                <a:gd name="T20" fmla="*/ 166 w 291"/>
                <a:gd name="T21" fmla="*/ 0 h 187"/>
                <a:gd name="T22" fmla="*/ 192 w 291"/>
                <a:gd name="T23" fmla="*/ 60 h 187"/>
                <a:gd name="T24" fmla="*/ 149 w 291"/>
                <a:gd name="T25" fmla="*/ 68 h 187"/>
                <a:gd name="T26" fmla="*/ 90 w 291"/>
                <a:gd name="T27" fmla="*/ 0 h 187"/>
                <a:gd name="T28" fmla="*/ 82 w 291"/>
                <a:gd name="T29" fmla="*/ 43 h 1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291" h="187">
                  <a:moveTo>
                    <a:pt x="82" y="43"/>
                  </a:moveTo>
                  <a:cubicBezTo>
                    <a:pt x="82" y="68"/>
                    <a:pt x="104" y="85"/>
                    <a:pt x="115" y="102"/>
                  </a:cubicBezTo>
                  <a:lnTo>
                    <a:pt x="56" y="102"/>
                  </a:lnTo>
                  <a:cubicBezTo>
                    <a:pt x="56" y="59"/>
                    <a:pt x="56" y="43"/>
                    <a:pt x="22" y="34"/>
                  </a:cubicBezTo>
                  <a:cubicBezTo>
                    <a:pt x="0" y="80"/>
                    <a:pt x="40" y="161"/>
                    <a:pt x="90" y="161"/>
                  </a:cubicBezTo>
                  <a:cubicBezTo>
                    <a:pt x="128" y="161"/>
                    <a:pt x="144" y="148"/>
                    <a:pt x="170" y="157"/>
                  </a:cubicBezTo>
                  <a:cubicBezTo>
                    <a:pt x="198" y="168"/>
                    <a:pt x="183" y="182"/>
                    <a:pt x="234" y="187"/>
                  </a:cubicBezTo>
                  <a:cubicBezTo>
                    <a:pt x="243" y="169"/>
                    <a:pt x="246" y="167"/>
                    <a:pt x="251" y="144"/>
                  </a:cubicBezTo>
                  <a:cubicBezTo>
                    <a:pt x="220" y="103"/>
                    <a:pt x="223" y="155"/>
                    <a:pt x="209" y="102"/>
                  </a:cubicBezTo>
                  <a:cubicBezTo>
                    <a:pt x="268" y="102"/>
                    <a:pt x="291" y="103"/>
                    <a:pt x="257" y="55"/>
                  </a:cubicBezTo>
                  <a:cubicBezTo>
                    <a:pt x="232" y="20"/>
                    <a:pt x="211" y="11"/>
                    <a:pt x="166" y="0"/>
                  </a:cubicBezTo>
                  <a:cubicBezTo>
                    <a:pt x="175" y="38"/>
                    <a:pt x="183" y="28"/>
                    <a:pt x="192" y="60"/>
                  </a:cubicBezTo>
                  <a:cubicBezTo>
                    <a:pt x="158" y="60"/>
                    <a:pt x="172" y="57"/>
                    <a:pt x="149" y="68"/>
                  </a:cubicBezTo>
                  <a:cubicBezTo>
                    <a:pt x="141" y="32"/>
                    <a:pt x="131" y="4"/>
                    <a:pt x="90" y="0"/>
                  </a:cubicBezTo>
                  <a:cubicBezTo>
                    <a:pt x="87" y="34"/>
                    <a:pt x="82" y="21"/>
                    <a:pt x="82" y="43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</a:endParaRPr>
            </a:p>
          </p:txBody>
        </p:sp>
        <p:sp>
          <p:nvSpPr>
            <p:cNvPr id="83" name="Freeform 29">
              <a:extLst>
                <a:ext uri="{FF2B5EF4-FFF2-40B4-BE49-F238E27FC236}">
                  <a16:creationId xmlns:a16="http://schemas.microsoft.com/office/drawing/2014/main" id="{9FB9A8FD-F8CC-4E1E-B78B-36DD17316872}"/>
                </a:ext>
              </a:extLst>
            </p:cNvPr>
            <p:cNvSpPr>
              <a:spLocks/>
            </p:cNvSpPr>
            <p:nvPr/>
          </p:nvSpPr>
          <p:spPr bwMode="auto">
            <a:xfrm>
              <a:off x="4900613" y="2216151"/>
              <a:ext cx="61913" cy="57150"/>
            </a:xfrm>
            <a:custGeom>
              <a:avLst/>
              <a:gdLst>
                <a:gd name="T0" fmla="*/ 34 w 271"/>
                <a:gd name="T1" fmla="*/ 102 h 246"/>
                <a:gd name="T2" fmla="*/ 93 w 271"/>
                <a:gd name="T3" fmla="*/ 85 h 246"/>
                <a:gd name="T4" fmla="*/ 110 w 271"/>
                <a:gd name="T5" fmla="*/ 127 h 246"/>
                <a:gd name="T6" fmla="*/ 26 w 271"/>
                <a:gd name="T7" fmla="*/ 110 h 246"/>
                <a:gd name="T8" fmla="*/ 0 w 271"/>
                <a:gd name="T9" fmla="*/ 221 h 246"/>
                <a:gd name="T10" fmla="*/ 212 w 271"/>
                <a:gd name="T11" fmla="*/ 246 h 246"/>
                <a:gd name="T12" fmla="*/ 246 w 271"/>
                <a:gd name="T13" fmla="*/ 246 h 246"/>
                <a:gd name="T14" fmla="*/ 271 w 271"/>
                <a:gd name="T15" fmla="*/ 110 h 246"/>
                <a:gd name="T16" fmla="*/ 121 w 271"/>
                <a:gd name="T17" fmla="*/ 83 h 246"/>
                <a:gd name="T18" fmla="*/ 51 w 271"/>
                <a:gd name="T19" fmla="*/ 0 h 246"/>
                <a:gd name="T20" fmla="*/ 34 w 271"/>
                <a:gd name="T21" fmla="*/ 102 h 2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271" h="246">
                  <a:moveTo>
                    <a:pt x="34" y="102"/>
                  </a:moveTo>
                  <a:cubicBezTo>
                    <a:pt x="57" y="90"/>
                    <a:pt x="59" y="86"/>
                    <a:pt x="93" y="85"/>
                  </a:cubicBezTo>
                  <a:cubicBezTo>
                    <a:pt x="102" y="116"/>
                    <a:pt x="102" y="96"/>
                    <a:pt x="110" y="127"/>
                  </a:cubicBezTo>
                  <a:cubicBezTo>
                    <a:pt x="37" y="134"/>
                    <a:pt x="92" y="155"/>
                    <a:pt x="26" y="110"/>
                  </a:cubicBezTo>
                  <a:cubicBezTo>
                    <a:pt x="8" y="144"/>
                    <a:pt x="0" y="169"/>
                    <a:pt x="0" y="221"/>
                  </a:cubicBezTo>
                  <a:cubicBezTo>
                    <a:pt x="95" y="213"/>
                    <a:pt x="185" y="129"/>
                    <a:pt x="212" y="246"/>
                  </a:cubicBezTo>
                  <a:lnTo>
                    <a:pt x="246" y="246"/>
                  </a:lnTo>
                  <a:cubicBezTo>
                    <a:pt x="246" y="188"/>
                    <a:pt x="270" y="167"/>
                    <a:pt x="271" y="110"/>
                  </a:cubicBezTo>
                  <a:cubicBezTo>
                    <a:pt x="215" y="140"/>
                    <a:pt x="204" y="160"/>
                    <a:pt x="121" y="83"/>
                  </a:cubicBezTo>
                  <a:cubicBezTo>
                    <a:pt x="56" y="24"/>
                    <a:pt x="114" y="6"/>
                    <a:pt x="51" y="0"/>
                  </a:cubicBezTo>
                  <a:cubicBezTo>
                    <a:pt x="48" y="37"/>
                    <a:pt x="35" y="63"/>
                    <a:pt x="34" y="10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</a:endParaRPr>
            </a:p>
          </p:txBody>
        </p:sp>
        <p:sp>
          <p:nvSpPr>
            <p:cNvPr id="84" name="Freeform 30">
              <a:extLst>
                <a:ext uri="{FF2B5EF4-FFF2-40B4-BE49-F238E27FC236}">
                  <a16:creationId xmlns:a16="http://schemas.microsoft.com/office/drawing/2014/main" id="{2A36E41C-F911-4BF1-BB1C-7FDF8595DD84}"/>
                </a:ext>
              </a:extLst>
            </p:cNvPr>
            <p:cNvSpPr>
              <a:spLocks/>
            </p:cNvSpPr>
            <p:nvPr/>
          </p:nvSpPr>
          <p:spPr bwMode="auto">
            <a:xfrm>
              <a:off x="4700588" y="1784351"/>
              <a:ext cx="17463" cy="30163"/>
            </a:xfrm>
            <a:custGeom>
              <a:avLst/>
              <a:gdLst>
                <a:gd name="T0" fmla="*/ 0 w 76"/>
                <a:gd name="T1" fmla="*/ 52 h 129"/>
                <a:gd name="T2" fmla="*/ 59 w 76"/>
                <a:gd name="T3" fmla="*/ 129 h 129"/>
                <a:gd name="T4" fmla="*/ 76 w 76"/>
                <a:gd name="T5" fmla="*/ 95 h 129"/>
                <a:gd name="T6" fmla="*/ 0 w 76"/>
                <a:gd name="T7" fmla="*/ 52 h 1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76" h="129">
                  <a:moveTo>
                    <a:pt x="0" y="52"/>
                  </a:moveTo>
                  <a:cubicBezTo>
                    <a:pt x="0" y="115"/>
                    <a:pt x="19" y="109"/>
                    <a:pt x="59" y="129"/>
                  </a:cubicBezTo>
                  <a:cubicBezTo>
                    <a:pt x="61" y="125"/>
                    <a:pt x="76" y="96"/>
                    <a:pt x="76" y="95"/>
                  </a:cubicBezTo>
                  <a:cubicBezTo>
                    <a:pt x="76" y="57"/>
                    <a:pt x="0" y="0"/>
                    <a:pt x="0" y="5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</a:endParaRPr>
            </a:p>
          </p:txBody>
        </p:sp>
        <p:sp>
          <p:nvSpPr>
            <p:cNvPr id="85" name="Freeform 31">
              <a:extLst>
                <a:ext uri="{FF2B5EF4-FFF2-40B4-BE49-F238E27FC236}">
                  <a16:creationId xmlns:a16="http://schemas.microsoft.com/office/drawing/2014/main" id="{20D074A1-1A62-4430-A7D6-11C8A8A3E9A9}"/>
                </a:ext>
              </a:extLst>
            </p:cNvPr>
            <p:cNvSpPr>
              <a:spLocks/>
            </p:cNvSpPr>
            <p:nvPr/>
          </p:nvSpPr>
          <p:spPr bwMode="auto">
            <a:xfrm>
              <a:off x="4854575" y="2428876"/>
              <a:ext cx="3175" cy="1588"/>
            </a:xfrm>
            <a:custGeom>
              <a:avLst/>
              <a:gdLst>
                <a:gd name="T0" fmla="*/ 0 w 8"/>
                <a:gd name="T1" fmla="*/ 10 h 10"/>
                <a:gd name="T2" fmla="*/ 8 w 8"/>
                <a:gd name="T3" fmla="*/ 10 h 10"/>
                <a:gd name="T4" fmla="*/ 1 w 8"/>
                <a:gd name="T5" fmla="*/ 0 h 10"/>
                <a:gd name="T6" fmla="*/ 0 w 8"/>
                <a:gd name="T7" fmla="*/ 10 h 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8" h="10">
                  <a:moveTo>
                    <a:pt x="0" y="10"/>
                  </a:moveTo>
                  <a:lnTo>
                    <a:pt x="8" y="10"/>
                  </a:lnTo>
                  <a:lnTo>
                    <a:pt x="1" y="0"/>
                  </a:lnTo>
                  <a:lnTo>
                    <a:pt x="0" y="1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</a:endParaRPr>
            </a:p>
          </p:txBody>
        </p:sp>
        <p:sp>
          <p:nvSpPr>
            <p:cNvPr id="86" name="Freeform 38">
              <a:extLst>
                <a:ext uri="{FF2B5EF4-FFF2-40B4-BE49-F238E27FC236}">
                  <a16:creationId xmlns:a16="http://schemas.microsoft.com/office/drawing/2014/main" id="{D9D471AB-13A4-468D-8C9D-D82EEF6B8C33}"/>
                </a:ext>
              </a:extLst>
            </p:cNvPr>
            <p:cNvSpPr>
              <a:spLocks/>
            </p:cNvSpPr>
            <p:nvPr/>
          </p:nvSpPr>
          <p:spPr bwMode="auto">
            <a:xfrm>
              <a:off x="4529138" y="2244726"/>
              <a:ext cx="14288" cy="31750"/>
            </a:xfrm>
            <a:custGeom>
              <a:avLst/>
              <a:gdLst>
                <a:gd name="T0" fmla="*/ 6 w 58"/>
                <a:gd name="T1" fmla="*/ 7 h 134"/>
                <a:gd name="T2" fmla="*/ 57 w 58"/>
                <a:gd name="T3" fmla="*/ 134 h 134"/>
                <a:gd name="T4" fmla="*/ 43 w 58"/>
                <a:gd name="T5" fmla="*/ 0 h 134"/>
                <a:gd name="T6" fmla="*/ 6 w 58"/>
                <a:gd name="T7" fmla="*/ 7 h 1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8" h="134">
                  <a:moveTo>
                    <a:pt x="6" y="7"/>
                  </a:moveTo>
                  <a:cubicBezTo>
                    <a:pt x="2" y="72"/>
                    <a:pt x="0" y="116"/>
                    <a:pt x="57" y="134"/>
                  </a:cubicBezTo>
                  <a:cubicBezTo>
                    <a:pt x="58" y="85"/>
                    <a:pt x="57" y="40"/>
                    <a:pt x="43" y="0"/>
                  </a:cubicBezTo>
                  <a:lnTo>
                    <a:pt x="6" y="7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</a:endParaRPr>
            </a:p>
          </p:txBody>
        </p:sp>
      </p:grpSp>
      <p:grpSp>
        <p:nvGrpSpPr>
          <p:cNvPr id="17" name="组合 16">
            <a:extLst>
              <a:ext uri="{FF2B5EF4-FFF2-40B4-BE49-F238E27FC236}">
                <a16:creationId xmlns:a16="http://schemas.microsoft.com/office/drawing/2014/main" id="{E9F0FF56-5D62-4D6D-A21D-8F15C1607061}"/>
              </a:ext>
            </a:extLst>
          </p:cNvPr>
          <p:cNvGrpSpPr/>
          <p:nvPr userDrawn="1"/>
        </p:nvGrpSpPr>
        <p:grpSpPr>
          <a:xfrm>
            <a:off x="4532965" y="1519502"/>
            <a:ext cx="3126071" cy="713523"/>
            <a:chOff x="4532965" y="1519502"/>
            <a:chExt cx="3126071" cy="713523"/>
          </a:xfrm>
        </p:grpSpPr>
        <p:grpSp>
          <p:nvGrpSpPr>
            <p:cNvPr id="18" name="组合 17">
              <a:extLst>
                <a:ext uri="{FF2B5EF4-FFF2-40B4-BE49-F238E27FC236}">
                  <a16:creationId xmlns:a16="http://schemas.microsoft.com/office/drawing/2014/main" id="{1827ED99-275A-4CD2-B164-4353E155423D}"/>
                </a:ext>
              </a:extLst>
            </p:cNvPr>
            <p:cNvGrpSpPr/>
            <p:nvPr/>
          </p:nvGrpSpPr>
          <p:grpSpPr>
            <a:xfrm>
              <a:off x="5382620" y="1548743"/>
              <a:ext cx="2276416" cy="621928"/>
              <a:chOff x="5402262" y="5211762"/>
              <a:chExt cx="3059113" cy="835761"/>
            </a:xfrm>
            <a:solidFill>
              <a:schemeClr val="bg1"/>
            </a:solidFill>
          </p:grpSpPr>
          <p:sp>
            <p:nvSpPr>
              <p:cNvPr id="48" name="Freeform 32">
                <a:extLst>
                  <a:ext uri="{FF2B5EF4-FFF2-40B4-BE49-F238E27FC236}">
                    <a16:creationId xmlns:a16="http://schemas.microsoft.com/office/drawing/2014/main" id="{C4D5BCE7-50C4-4DFB-B4BC-D9B453A4832C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5402262" y="5347186"/>
                <a:ext cx="814480" cy="570716"/>
              </a:xfrm>
              <a:custGeom>
                <a:avLst/>
                <a:gdLst>
                  <a:gd name="T0" fmla="*/ 1607 w 2875"/>
                  <a:gd name="T1" fmla="*/ 1769 h 2008"/>
                  <a:gd name="T2" fmla="*/ 1683 w 2875"/>
                  <a:gd name="T3" fmla="*/ 1769 h 2008"/>
                  <a:gd name="T4" fmla="*/ 1494 w 2875"/>
                  <a:gd name="T5" fmla="*/ 1579 h 2008"/>
                  <a:gd name="T6" fmla="*/ 1223 w 2875"/>
                  <a:gd name="T7" fmla="*/ 1628 h 2008"/>
                  <a:gd name="T8" fmla="*/ 1178 w 2875"/>
                  <a:gd name="T9" fmla="*/ 1615 h 2008"/>
                  <a:gd name="T10" fmla="*/ 1065 w 2875"/>
                  <a:gd name="T11" fmla="*/ 1371 h 2008"/>
                  <a:gd name="T12" fmla="*/ 1454 w 2875"/>
                  <a:gd name="T13" fmla="*/ 1219 h 2008"/>
                  <a:gd name="T14" fmla="*/ 1537 w 2875"/>
                  <a:gd name="T15" fmla="*/ 1242 h 2008"/>
                  <a:gd name="T16" fmla="*/ 1480 w 2875"/>
                  <a:gd name="T17" fmla="*/ 1524 h 2008"/>
                  <a:gd name="T18" fmla="*/ 1734 w 2875"/>
                  <a:gd name="T19" fmla="*/ 1515 h 2008"/>
                  <a:gd name="T20" fmla="*/ 1824 w 2875"/>
                  <a:gd name="T21" fmla="*/ 1300 h 2008"/>
                  <a:gd name="T22" fmla="*/ 2079 w 2875"/>
                  <a:gd name="T23" fmla="*/ 946 h 2008"/>
                  <a:gd name="T24" fmla="*/ 2340 w 2875"/>
                  <a:gd name="T25" fmla="*/ 1258 h 2008"/>
                  <a:gd name="T26" fmla="*/ 2055 w 2875"/>
                  <a:gd name="T27" fmla="*/ 1396 h 2008"/>
                  <a:gd name="T28" fmla="*/ 1497 w 2875"/>
                  <a:gd name="T29" fmla="*/ 643 h 2008"/>
                  <a:gd name="T30" fmla="*/ 1494 w 2875"/>
                  <a:gd name="T31" fmla="*/ 722 h 2008"/>
                  <a:gd name="T32" fmla="*/ 1336 w 2875"/>
                  <a:gd name="T33" fmla="*/ 279 h 2008"/>
                  <a:gd name="T34" fmla="*/ 844 w 2875"/>
                  <a:gd name="T35" fmla="*/ 337 h 2008"/>
                  <a:gd name="T36" fmla="*/ 752 w 2875"/>
                  <a:gd name="T37" fmla="*/ 499 h 2008"/>
                  <a:gd name="T38" fmla="*/ 1074 w 2875"/>
                  <a:gd name="T39" fmla="*/ 559 h 2008"/>
                  <a:gd name="T40" fmla="*/ 1074 w 2875"/>
                  <a:gd name="T41" fmla="*/ 855 h 2008"/>
                  <a:gd name="T42" fmla="*/ 625 w 2875"/>
                  <a:gd name="T43" fmla="*/ 1219 h 2008"/>
                  <a:gd name="T44" fmla="*/ 447 w 2875"/>
                  <a:gd name="T45" fmla="*/ 1058 h 2008"/>
                  <a:gd name="T46" fmla="*/ 532 w 2875"/>
                  <a:gd name="T47" fmla="*/ 830 h 2008"/>
                  <a:gd name="T48" fmla="*/ 107 w 2875"/>
                  <a:gd name="T49" fmla="*/ 1057 h 2008"/>
                  <a:gd name="T50" fmla="*/ 455 w 2875"/>
                  <a:gd name="T51" fmla="*/ 1786 h 2008"/>
                  <a:gd name="T52" fmla="*/ 665 w 2875"/>
                  <a:gd name="T53" fmla="*/ 1941 h 2008"/>
                  <a:gd name="T54" fmla="*/ 988 w 2875"/>
                  <a:gd name="T55" fmla="*/ 1988 h 2008"/>
                  <a:gd name="T56" fmla="*/ 1124 w 2875"/>
                  <a:gd name="T57" fmla="*/ 1963 h 2008"/>
                  <a:gd name="T58" fmla="*/ 1162 w 2875"/>
                  <a:gd name="T59" fmla="*/ 1951 h 2008"/>
                  <a:gd name="T60" fmla="*/ 1404 w 2875"/>
                  <a:gd name="T61" fmla="*/ 1914 h 2008"/>
                  <a:gd name="T62" fmla="*/ 1672 w 2875"/>
                  <a:gd name="T63" fmla="*/ 1902 h 2008"/>
                  <a:gd name="T64" fmla="*/ 2014 w 2875"/>
                  <a:gd name="T65" fmla="*/ 1888 h 2008"/>
                  <a:gd name="T66" fmla="*/ 1987 w 2875"/>
                  <a:gd name="T67" fmla="*/ 1668 h 2008"/>
                  <a:gd name="T68" fmla="*/ 1986 w 2875"/>
                  <a:gd name="T69" fmla="*/ 1607 h 2008"/>
                  <a:gd name="T70" fmla="*/ 2307 w 2875"/>
                  <a:gd name="T71" fmla="*/ 1488 h 2008"/>
                  <a:gd name="T72" fmla="*/ 2774 w 2875"/>
                  <a:gd name="T73" fmla="*/ 1000 h 2008"/>
                  <a:gd name="T74" fmla="*/ 2594 w 2875"/>
                  <a:gd name="T75" fmla="*/ 833 h 2008"/>
                  <a:gd name="T76" fmla="*/ 2394 w 2875"/>
                  <a:gd name="T77" fmla="*/ 728 h 2008"/>
                  <a:gd name="T78" fmla="*/ 2038 w 2875"/>
                  <a:gd name="T79" fmla="*/ 737 h 2008"/>
                  <a:gd name="T80" fmla="*/ 2116 w 2875"/>
                  <a:gd name="T81" fmla="*/ 560 h 2008"/>
                  <a:gd name="T82" fmla="*/ 2380 w 2875"/>
                  <a:gd name="T83" fmla="*/ 358 h 2008"/>
                  <a:gd name="T84" fmla="*/ 2359 w 2875"/>
                  <a:gd name="T85" fmla="*/ 103 h 2008"/>
                  <a:gd name="T86" fmla="*/ 1756 w 2875"/>
                  <a:gd name="T87" fmla="*/ 166 h 2008"/>
                  <a:gd name="T88" fmla="*/ 1403 w 2875"/>
                  <a:gd name="T89" fmla="*/ 290 h 20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</a:cxnLst>
                <a:rect l="0" t="0" r="r" b="b"/>
                <a:pathLst>
                  <a:path w="2875" h="2008">
                    <a:moveTo>
                      <a:pt x="1683" y="1769"/>
                    </a:moveTo>
                    <a:lnTo>
                      <a:pt x="1607" y="1769"/>
                    </a:lnTo>
                    <a:cubicBezTo>
                      <a:pt x="1613" y="1747"/>
                      <a:pt x="1619" y="1739"/>
                      <a:pt x="1642" y="1737"/>
                    </a:cubicBezTo>
                    <a:cubicBezTo>
                      <a:pt x="1670" y="1735"/>
                      <a:pt x="1673" y="1751"/>
                      <a:pt x="1683" y="1769"/>
                    </a:cubicBezTo>
                    <a:close/>
                    <a:moveTo>
                      <a:pt x="1480" y="1524"/>
                    </a:moveTo>
                    <a:cubicBezTo>
                      <a:pt x="1480" y="1558"/>
                      <a:pt x="1482" y="1552"/>
                      <a:pt x="1494" y="1579"/>
                    </a:cubicBezTo>
                    <a:cubicBezTo>
                      <a:pt x="1507" y="1611"/>
                      <a:pt x="1537" y="1644"/>
                      <a:pt x="1426" y="1656"/>
                    </a:cubicBezTo>
                    <a:cubicBezTo>
                      <a:pt x="1391" y="1660"/>
                      <a:pt x="1255" y="1641"/>
                      <a:pt x="1223" y="1628"/>
                    </a:cubicBezTo>
                    <a:cubicBezTo>
                      <a:pt x="1221" y="1627"/>
                      <a:pt x="1219" y="1626"/>
                      <a:pt x="1218" y="1626"/>
                    </a:cubicBezTo>
                    <a:lnTo>
                      <a:pt x="1178" y="1615"/>
                    </a:lnTo>
                    <a:cubicBezTo>
                      <a:pt x="1146" y="1606"/>
                      <a:pt x="939" y="1503"/>
                      <a:pt x="985" y="1419"/>
                    </a:cubicBezTo>
                    <a:cubicBezTo>
                      <a:pt x="1003" y="1386"/>
                      <a:pt x="1023" y="1375"/>
                      <a:pt x="1065" y="1371"/>
                    </a:cubicBezTo>
                    <a:cubicBezTo>
                      <a:pt x="1070" y="1389"/>
                      <a:pt x="1133" y="1549"/>
                      <a:pt x="1209" y="1549"/>
                    </a:cubicBezTo>
                    <a:cubicBezTo>
                      <a:pt x="1343" y="1549"/>
                      <a:pt x="1431" y="1255"/>
                      <a:pt x="1454" y="1219"/>
                    </a:cubicBezTo>
                    <a:cubicBezTo>
                      <a:pt x="1478" y="1182"/>
                      <a:pt x="1506" y="1136"/>
                      <a:pt x="1565" y="1134"/>
                    </a:cubicBezTo>
                    <a:cubicBezTo>
                      <a:pt x="1565" y="1223"/>
                      <a:pt x="1557" y="1194"/>
                      <a:pt x="1537" y="1242"/>
                    </a:cubicBezTo>
                    <a:lnTo>
                      <a:pt x="1514" y="1329"/>
                    </a:lnTo>
                    <a:cubicBezTo>
                      <a:pt x="1506" y="1444"/>
                      <a:pt x="1480" y="1483"/>
                      <a:pt x="1480" y="1524"/>
                    </a:cubicBezTo>
                    <a:close/>
                    <a:moveTo>
                      <a:pt x="1768" y="1541"/>
                    </a:moveTo>
                    <a:cubicBezTo>
                      <a:pt x="1760" y="1510"/>
                      <a:pt x="1767" y="1518"/>
                      <a:pt x="1734" y="1515"/>
                    </a:cubicBezTo>
                    <a:cubicBezTo>
                      <a:pt x="1736" y="1450"/>
                      <a:pt x="1756" y="1449"/>
                      <a:pt x="1779" y="1408"/>
                    </a:cubicBezTo>
                    <a:cubicBezTo>
                      <a:pt x="1800" y="1371"/>
                      <a:pt x="1800" y="1336"/>
                      <a:pt x="1824" y="1300"/>
                    </a:cubicBezTo>
                    <a:cubicBezTo>
                      <a:pt x="1910" y="1168"/>
                      <a:pt x="1857" y="1222"/>
                      <a:pt x="1920" y="1092"/>
                    </a:cubicBezTo>
                    <a:cubicBezTo>
                      <a:pt x="1959" y="1013"/>
                      <a:pt x="1998" y="965"/>
                      <a:pt x="2079" y="946"/>
                    </a:cubicBezTo>
                    <a:cubicBezTo>
                      <a:pt x="2213" y="915"/>
                      <a:pt x="2535" y="852"/>
                      <a:pt x="2582" y="1031"/>
                    </a:cubicBezTo>
                    <a:cubicBezTo>
                      <a:pt x="2615" y="1155"/>
                      <a:pt x="2436" y="1229"/>
                      <a:pt x="2340" y="1258"/>
                    </a:cubicBezTo>
                    <a:cubicBezTo>
                      <a:pt x="2296" y="1271"/>
                      <a:pt x="2250" y="1314"/>
                      <a:pt x="2203" y="1333"/>
                    </a:cubicBezTo>
                    <a:cubicBezTo>
                      <a:pt x="2136" y="1360"/>
                      <a:pt x="2187" y="1351"/>
                      <a:pt x="2055" y="1396"/>
                    </a:cubicBezTo>
                    <a:cubicBezTo>
                      <a:pt x="1823" y="1474"/>
                      <a:pt x="1945" y="1422"/>
                      <a:pt x="1768" y="1541"/>
                    </a:cubicBezTo>
                    <a:close/>
                    <a:moveTo>
                      <a:pt x="1497" y="643"/>
                    </a:moveTo>
                    <a:cubicBezTo>
                      <a:pt x="1581" y="643"/>
                      <a:pt x="1701" y="635"/>
                      <a:pt x="1654" y="800"/>
                    </a:cubicBezTo>
                    <a:cubicBezTo>
                      <a:pt x="1625" y="904"/>
                      <a:pt x="1529" y="865"/>
                      <a:pt x="1494" y="722"/>
                    </a:cubicBezTo>
                    <a:cubicBezTo>
                      <a:pt x="1486" y="686"/>
                      <a:pt x="1496" y="684"/>
                      <a:pt x="1497" y="643"/>
                    </a:cubicBezTo>
                    <a:close/>
                    <a:moveTo>
                      <a:pt x="1336" y="279"/>
                    </a:moveTo>
                    <a:cubicBezTo>
                      <a:pt x="1171" y="279"/>
                      <a:pt x="1108" y="288"/>
                      <a:pt x="955" y="296"/>
                    </a:cubicBezTo>
                    <a:cubicBezTo>
                      <a:pt x="904" y="299"/>
                      <a:pt x="875" y="313"/>
                      <a:pt x="844" y="337"/>
                    </a:cubicBezTo>
                    <a:cubicBezTo>
                      <a:pt x="821" y="355"/>
                      <a:pt x="779" y="391"/>
                      <a:pt x="752" y="398"/>
                    </a:cubicBezTo>
                    <a:lnTo>
                      <a:pt x="752" y="499"/>
                    </a:lnTo>
                    <a:lnTo>
                      <a:pt x="870" y="508"/>
                    </a:lnTo>
                    <a:cubicBezTo>
                      <a:pt x="933" y="511"/>
                      <a:pt x="1023" y="527"/>
                      <a:pt x="1074" y="559"/>
                    </a:cubicBezTo>
                    <a:cubicBezTo>
                      <a:pt x="1093" y="571"/>
                      <a:pt x="1124" y="606"/>
                      <a:pt x="1124" y="635"/>
                    </a:cubicBezTo>
                    <a:cubicBezTo>
                      <a:pt x="1124" y="663"/>
                      <a:pt x="1073" y="719"/>
                      <a:pt x="1074" y="855"/>
                    </a:cubicBezTo>
                    <a:cubicBezTo>
                      <a:pt x="1074" y="992"/>
                      <a:pt x="1087" y="994"/>
                      <a:pt x="992" y="1044"/>
                    </a:cubicBezTo>
                    <a:cubicBezTo>
                      <a:pt x="916" y="1084"/>
                      <a:pt x="685" y="1219"/>
                      <a:pt x="625" y="1219"/>
                    </a:cubicBezTo>
                    <a:cubicBezTo>
                      <a:pt x="550" y="1219"/>
                      <a:pt x="606" y="1220"/>
                      <a:pt x="526" y="1141"/>
                    </a:cubicBezTo>
                    <a:cubicBezTo>
                      <a:pt x="497" y="1113"/>
                      <a:pt x="468" y="1090"/>
                      <a:pt x="447" y="1058"/>
                    </a:cubicBezTo>
                    <a:cubicBezTo>
                      <a:pt x="497" y="954"/>
                      <a:pt x="540" y="981"/>
                      <a:pt x="540" y="906"/>
                    </a:cubicBezTo>
                    <a:cubicBezTo>
                      <a:pt x="540" y="863"/>
                      <a:pt x="533" y="868"/>
                      <a:pt x="532" y="830"/>
                    </a:cubicBezTo>
                    <a:cubicBezTo>
                      <a:pt x="337" y="830"/>
                      <a:pt x="355" y="820"/>
                      <a:pt x="184" y="956"/>
                    </a:cubicBezTo>
                    <a:lnTo>
                      <a:pt x="107" y="1057"/>
                    </a:lnTo>
                    <a:cubicBezTo>
                      <a:pt x="0" y="1252"/>
                      <a:pt x="145" y="1411"/>
                      <a:pt x="268" y="1576"/>
                    </a:cubicBezTo>
                    <a:cubicBezTo>
                      <a:pt x="303" y="1623"/>
                      <a:pt x="418" y="1759"/>
                      <a:pt x="455" y="1786"/>
                    </a:cubicBezTo>
                    <a:cubicBezTo>
                      <a:pt x="495" y="1816"/>
                      <a:pt x="529" y="1843"/>
                      <a:pt x="571" y="1875"/>
                    </a:cubicBezTo>
                    <a:lnTo>
                      <a:pt x="665" y="1941"/>
                    </a:lnTo>
                    <a:cubicBezTo>
                      <a:pt x="709" y="1971"/>
                      <a:pt x="734" y="1969"/>
                      <a:pt x="764" y="1978"/>
                    </a:cubicBezTo>
                    <a:cubicBezTo>
                      <a:pt x="843" y="2001"/>
                      <a:pt x="879" y="2008"/>
                      <a:pt x="988" y="1988"/>
                    </a:cubicBezTo>
                    <a:cubicBezTo>
                      <a:pt x="1024" y="1981"/>
                      <a:pt x="997" y="1977"/>
                      <a:pt x="1040" y="1973"/>
                    </a:cubicBezTo>
                    <a:cubicBezTo>
                      <a:pt x="1087" y="1968"/>
                      <a:pt x="1074" y="1982"/>
                      <a:pt x="1124" y="1963"/>
                    </a:cubicBezTo>
                    <a:cubicBezTo>
                      <a:pt x="1126" y="1962"/>
                      <a:pt x="1124" y="1962"/>
                      <a:pt x="1142" y="1956"/>
                    </a:cubicBezTo>
                    <a:cubicBezTo>
                      <a:pt x="1143" y="1956"/>
                      <a:pt x="1162" y="1951"/>
                      <a:pt x="1162" y="1951"/>
                    </a:cubicBezTo>
                    <a:lnTo>
                      <a:pt x="1263" y="1925"/>
                    </a:lnTo>
                    <a:cubicBezTo>
                      <a:pt x="1339" y="1903"/>
                      <a:pt x="1309" y="1915"/>
                      <a:pt x="1404" y="1914"/>
                    </a:cubicBezTo>
                    <a:cubicBezTo>
                      <a:pt x="1448" y="1913"/>
                      <a:pt x="1451" y="1907"/>
                      <a:pt x="1489" y="1905"/>
                    </a:cubicBezTo>
                    <a:cubicBezTo>
                      <a:pt x="1549" y="1902"/>
                      <a:pt x="1613" y="1911"/>
                      <a:pt x="1672" y="1902"/>
                    </a:cubicBezTo>
                    <a:cubicBezTo>
                      <a:pt x="1839" y="1874"/>
                      <a:pt x="1760" y="1874"/>
                      <a:pt x="1921" y="1887"/>
                    </a:cubicBezTo>
                    <a:cubicBezTo>
                      <a:pt x="1951" y="1890"/>
                      <a:pt x="1984" y="1886"/>
                      <a:pt x="2014" y="1888"/>
                    </a:cubicBezTo>
                    <a:cubicBezTo>
                      <a:pt x="2181" y="1897"/>
                      <a:pt x="2334" y="1970"/>
                      <a:pt x="2267" y="1685"/>
                    </a:cubicBezTo>
                    <a:cubicBezTo>
                      <a:pt x="2134" y="1685"/>
                      <a:pt x="2220" y="1648"/>
                      <a:pt x="1987" y="1668"/>
                    </a:cubicBezTo>
                    <a:cubicBezTo>
                      <a:pt x="1935" y="1672"/>
                      <a:pt x="1932" y="1663"/>
                      <a:pt x="1912" y="1634"/>
                    </a:cubicBezTo>
                    <a:cubicBezTo>
                      <a:pt x="1948" y="1617"/>
                      <a:pt x="1934" y="1639"/>
                      <a:pt x="1986" y="1607"/>
                    </a:cubicBezTo>
                    <a:cubicBezTo>
                      <a:pt x="1992" y="1603"/>
                      <a:pt x="2001" y="1598"/>
                      <a:pt x="2008" y="1594"/>
                    </a:cubicBezTo>
                    <a:cubicBezTo>
                      <a:pt x="2048" y="1573"/>
                      <a:pt x="2216" y="1527"/>
                      <a:pt x="2307" y="1488"/>
                    </a:cubicBezTo>
                    <a:cubicBezTo>
                      <a:pt x="2384" y="1455"/>
                      <a:pt x="2600" y="1349"/>
                      <a:pt x="2659" y="1289"/>
                    </a:cubicBezTo>
                    <a:cubicBezTo>
                      <a:pt x="2716" y="1230"/>
                      <a:pt x="2875" y="1156"/>
                      <a:pt x="2774" y="1000"/>
                    </a:cubicBezTo>
                    <a:cubicBezTo>
                      <a:pt x="2730" y="932"/>
                      <a:pt x="2781" y="926"/>
                      <a:pt x="2667" y="895"/>
                    </a:cubicBezTo>
                    <a:cubicBezTo>
                      <a:pt x="2627" y="884"/>
                      <a:pt x="2620" y="864"/>
                      <a:pt x="2594" y="833"/>
                    </a:cubicBezTo>
                    <a:cubicBezTo>
                      <a:pt x="2566" y="798"/>
                      <a:pt x="2540" y="805"/>
                      <a:pt x="2512" y="780"/>
                    </a:cubicBezTo>
                    <a:cubicBezTo>
                      <a:pt x="2467" y="742"/>
                      <a:pt x="2503" y="728"/>
                      <a:pt x="2394" y="728"/>
                    </a:cubicBezTo>
                    <a:cubicBezTo>
                      <a:pt x="2319" y="728"/>
                      <a:pt x="2223" y="729"/>
                      <a:pt x="2153" y="740"/>
                    </a:cubicBezTo>
                    <a:cubicBezTo>
                      <a:pt x="2117" y="745"/>
                      <a:pt x="2066" y="751"/>
                      <a:pt x="2038" y="737"/>
                    </a:cubicBezTo>
                    <a:cubicBezTo>
                      <a:pt x="2015" y="725"/>
                      <a:pt x="1988" y="682"/>
                      <a:pt x="1988" y="635"/>
                    </a:cubicBezTo>
                    <a:cubicBezTo>
                      <a:pt x="1988" y="602"/>
                      <a:pt x="2089" y="571"/>
                      <a:pt x="2116" y="560"/>
                    </a:cubicBezTo>
                    <a:cubicBezTo>
                      <a:pt x="2173" y="537"/>
                      <a:pt x="2210" y="519"/>
                      <a:pt x="2259" y="491"/>
                    </a:cubicBezTo>
                    <a:cubicBezTo>
                      <a:pt x="2310" y="460"/>
                      <a:pt x="2356" y="413"/>
                      <a:pt x="2380" y="358"/>
                    </a:cubicBezTo>
                    <a:lnTo>
                      <a:pt x="2394" y="321"/>
                    </a:lnTo>
                    <a:cubicBezTo>
                      <a:pt x="2428" y="246"/>
                      <a:pt x="2439" y="184"/>
                      <a:pt x="2359" y="103"/>
                    </a:cubicBezTo>
                    <a:cubicBezTo>
                      <a:pt x="2257" y="0"/>
                      <a:pt x="2097" y="47"/>
                      <a:pt x="1968" y="90"/>
                    </a:cubicBezTo>
                    <a:cubicBezTo>
                      <a:pt x="1881" y="119"/>
                      <a:pt x="1887" y="128"/>
                      <a:pt x="1756" y="166"/>
                    </a:cubicBezTo>
                    <a:cubicBezTo>
                      <a:pt x="1626" y="205"/>
                      <a:pt x="1575" y="246"/>
                      <a:pt x="1452" y="294"/>
                    </a:cubicBezTo>
                    <a:cubicBezTo>
                      <a:pt x="1422" y="306"/>
                      <a:pt x="1436" y="301"/>
                      <a:pt x="1403" y="290"/>
                    </a:cubicBezTo>
                    <a:cubicBezTo>
                      <a:pt x="1377" y="282"/>
                      <a:pt x="1367" y="279"/>
                      <a:pt x="1336" y="27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49" name="Freeform 33">
                <a:extLst>
                  <a:ext uri="{FF2B5EF4-FFF2-40B4-BE49-F238E27FC236}">
                    <a16:creationId xmlns:a16="http://schemas.microsoft.com/office/drawing/2014/main" id="{DA88B351-366B-4AAF-9AE6-550B22F50B5F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6270909" y="5256259"/>
                <a:ext cx="650035" cy="791264"/>
              </a:xfrm>
              <a:custGeom>
                <a:avLst/>
                <a:gdLst>
                  <a:gd name="T0" fmla="*/ 943 w 2302"/>
                  <a:gd name="T1" fmla="*/ 2093 h 2775"/>
                  <a:gd name="T2" fmla="*/ 935 w 2302"/>
                  <a:gd name="T3" fmla="*/ 1957 h 2775"/>
                  <a:gd name="T4" fmla="*/ 1214 w 2302"/>
                  <a:gd name="T5" fmla="*/ 1898 h 2775"/>
                  <a:gd name="T6" fmla="*/ 1250 w 2302"/>
                  <a:gd name="T7" fmla="*/ 1993 h 2775"/>
                  <a:gd name="T8" fmla="*/ 923 w 2302"/>
                  <a:gd name="T9" fmla="*/ 1327 h 2775"/>
                  <a:gd name="T10" fmla="*/ 1019 w 2302"/>
                  <a:gd name="T11" fmla="*/ 1246 h 2775"/>
                  <a:gd name="T12" fmla="*/ 1517 w 2302"/>
                  <a:gd name="T13" fmla="*/ 1067 h 2775"/>
                  <a:gd name="T14" fmla="*/ 2022 w 2302"/>
                  <a:gd name="T15" fmla="*/ 1529 h 2775"/>
                  <a:gd name="T16" fmla="*/ 1975 w 2302"/>
                  <a:gd name="T17" fmla="*/ 1651 h 2775"/>
                  <a:gd name="T18" fmla="*/ 1638 w 2302"/>
                  <a:gd name="T19" fmla="*/ 2178 h 2775"/>
                  <a:gd name="T20" fmla="*/ 1392 w 2302"/>
                  <a:gd name="T21" fmla="*/ 1830 h 2775"/>
                  <a:gd name="T22" fmla="*/ 1392 w 2302"/>
                  <a:gd name="T23" fmla="*/ 1551 h 2775"/>
                  <a:gd name="T24" fmla="*/ 1534 w 2302"/>
                  <a:gd name="T25" fmla="*/ 1282 h 2775"/>
                  <a:gd name="T26" fmla="*/ 1211 w 2302"/>
                  <a:gd name="T27" fmla="*/ 1293 h 2775"/>
                  <a:gd name="T28" fmla="*/ 893 w 2302"/>
                  <a:gd name="T29" fmla="*/ 1466 h 2775"/>
                  <a:gd name="T30" fmla="*/ 1488 w 2302"/>
                  <a:gd name="T31" fmla="*/ 301 h 2775"/>
                  <a:gd name="T32" fmla="*/ 1307 w 2302"/>
                  <a:gd name="T33" fmla="*/ 391 h 2775"/>
                  <a:gd name="T34" fmla="*/ 1198 w 2302"/>
                  <a:gd name="T35" fmla="*/ 53 h 2775"/>
                  <a:gd name="T36" fmla="*/ 1169 w 2302"/>
                  <a:gd name="T37" fmla="*/ 75 h 2775"/>
                  <a:gd name="T38" fmla="*/ 989 w 2302"/>
                  <a:gd name="T39" fmla="*/ 420 h 2775"/>
                  <a:gd name="T40" fmla="*/ 571 w 2302"/>
                  <a:gd name="T41" fmla="*/ 603 h 2775"/>
                  <a:gd name="T42" fmla="*/ 696 w 2302"/>
                  <a:gd name="T43" fmla="*/ 800 h 2775"/>
                  <a:gd name="T44" fmla="*/ 901 w 2302"/>
                  <a:gd name="T45" fmla="*/ 1043 h 2775"/>
                  <a:gd name="T46" fmla="*/ 359 w 2302"/>
                  <a:gd name="T47" fmla="*/ 1111 h 2775"/>
                  <a:gd name="T48" fmla="*/ 80 w 2302"/>
                  <a:gd name="T49" fmla="*/ 1381 h 2775"/>
                  <a:gd name="T50" fmla="*/ 26 w 2302"/>
                  <a:gd name="T51" fmla="*/ 1834 h 2775"/>
                  <a:gd name="T52" fmla="*/ 317 w 2302"/>
                  <a:gd name="T53" fmla="*/ 2203 h 2775"/>
                  <a:gd name="T54" fmla="*/ 545 w 2302"/>
                  <a:gd name="T55" fmla="*/ 1839 h 2775"/>
                  <a:gd name="T56" fmla="*/ 684 w 2302"/>
                  <a:gd name="T57" fmla="*/ 1452 h 2775"/>
                  <a:gd name="T58" fmla="*/ 740 w 2302"/>
                  <a:gd name="T59" fmla="*/ 1754 h 2775"/>
                  <a:gd name="T60" fmla="*/ 930 w 2302"/>
                  <a:gd name="T61" fmla="*/ 1656 h 2775"/>
                  <a:gd name="T62" fmla="*/ 1265 w 2302"/>
                  <a:gd name="T63" fmla="*/ 1458 h 2775"/>
                  <a:gd name="T64" fmla="*/ 1049 w 2302"/>
                  <a:gd name="T65" fmla="*/ 1665 h 2775"/>
                  <a:gd name="T66" fmla="*/ 918 w 2302"/>
                  <a:gd name="T67" fmla="*/ 1746 h 2775"/>
                  <a:gd name="T68" fmla="*/ 579 w 2302"/>
                  <a:gd name="T69" fmla="*/ 1898 h 2775"/>
                  <a:gd name="T70" fmla="*/ 664 w 2302"/>
                  <a:gd name="T71" fmla="*/ 2237 h 2775"/>
                  <a:gd name="T72" fmla="*/ 848 w 2302"/>
                  <a:gd name="T73" fmla="*/ 2374 h 2775"/>
                  <a:gd name="T74" fmla="*/ 893 w 2302"/>
                  <a:gd name="T75" fmla="*/ 2677 h 2775"/>
                  <a:gd name="T76" fmla="*/ 1183 w 2302"/>
                  <a:gd name="T77" fmla="*/ 2604 h 2775"/>
                  <a:gd name="T78" fmla="*/ 1612 w 2302"/>
                  <a:gd name="T79" fmla="*/ 2482 h 2775"/>
                  <a:gd name="T80" fmla="*/ 2056 w 2302"/>
                  <a:gd name="T81" fmla="*/ 1894 h 2775"/>
                  <a:gd name="T82" fmla="*/ 2175 w 2302"/>
                  <a:gd name="T83" fmla="*/ 1529 h 2775"/>
                  <a:gd name="T84" fmla="*/ 2227 w 2302"/>
                  <a:gd name="T85" fmla="*/ 1277 h 2775"/>
                  <a:gd name="T86" fmla="*/ 2024 w 2302"/>
                  <a:gd name="T87" fmla="*/ 945 h 2775"/>
                  <a:gd name="T88" fmla="*/ 1731 w 2302"/>
                  <a:gd name="T89" fmla="*/ 899 h 2775"/>
                  <a:gd name="T90" fmla="*/ 1282 w 2302"/>
                  <a:gd name="T91" fmla="*/ 933 h 2775"/>
                  <a:gd name="T92" fmla="*/ 1553 w 2302"/>
                  <a:gd name="T93" fmla="*/ 636 h 2775"/>
                  <a:gd name="T94" fmla="*/ 1683 w 2302"/>
                  <a:gd name="T95" fmla="*/ 563 h 2775"/>
                  <a:gd name="T96" fmla="*/ 1633 w 2302"/>
                  <a:gd name="T97" fmla="*/ 40 h 2775"/>
                  <a:gd name="T98" fmla="*/ 1502 w 2302"/>
                  <a:gd name="T99" fmla="*/ 78 h 27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302" h="2775">
                    <a:moveTo>
                      <a:pt x="935" y="1957"/>
                    </a:moveTo>
                    <a:cubicBezTo>
                      <a:pt x="1034" y="2024"/>
                      <a:pt x="961" y="2093"/>
                      <a:pt x="943" y="2093"/>
                    </a:cubicBezTo>
                    <a:cubicBezTo>
                      <a:pt x="884" y="2093"/>
                      <a:pt x="897" y="2096"/>
                      <a:pt x="876" y="2067"/>
                    </a:cubicBezTo>
                    <a:cubicBezTo>
                      <a:pt x="838" y="2013"/>
                      <a:pt x="877" y="1971"/>
                      <a:pt x="935" y="1957"/>
                    </a:cubicBezTo>
                    <a:close/>
                    <a:moveTo>
                      <a:pt x="1250" y="1993"/>
                    </a:moveTo>
                    <a:cubicBezTo>
                      <a:pt x="1158" y="1970"/>
                      <a:pt x="1189" y="1946"/>
                      <a:pt x="1214" y="1898"/>
                    </a:cubicBezTo>
                    <a:cubicBezTo>
                      <a:pt x="1252" y="1907"/>
                      <a:pt x="1272" y="1930"/>
                      <a:pt x="1290" y="1957"/>
                    </a:cubicBezTo>
                    <a:lnTo>
                      <a:pt x="1250" y="1993"/>
                    </a:lnTo>
                    <a:close/>
                    <a:moveTo>
                      <a:pt x="893" y="1466"/>
                    </a:moveTo>
                    <a:lnTo>
                      <a:pt x="923" y="1327"/>
                    </a:lnTo>
                    <a:cubicBezTo>
                      <a:pt x="931" y="1299"/>
                      <a:pt x="934" y="1330"/>
                      <a:pt x="935" y="1280"/>
                    </a:cubicBezTo>
                    <a:cubicBezTo>
                      <a:pt x="998" y="1280"/>
                      <a:pt x="970" y="1269"/>
                      <a:pt x="1019" y="1246"/>
                    </a:cubicBezTo>
                    <a:cubicBezTo>
                      <a:pt x="1040" y="1236"/>
                      <a:pt x="1067" y="1229"/>
                      <a:pt x="1088" y="1222"/>
                    </a:cubicBezTo>
                    <a:cubicBezTo>
                      <a:pt x="1209" y="1179"/>
                      <a:pt x="1402" y="1081"/>
                      <a:pt x="1517" y="1067"/>
                    </a:cubicBezTo>
                    <a:cubicBezTo>
                      <a:pt x="1653" y="1050"/>
                      <a:pt x="1887" y="1045"/>
                      <a:pt x="2002" y="1127"/>
                    </a:cubicBezTo>
                    <a:cubicBezTo>
                      <a:pt x="2130" y="1220"/>
                      <a:pt x="2068" y="1347"/>
                      <a:pt x="2022" y="1529"/>
                    </a:cubicBezTo>
                    <a:cubicBezTo>
                      <a:pt x="2015" y="1556"/>
                      <a:pt x="2011" y="1575"/>
                      <a:pt x="2003" y="1595"/>
                    </a:cubicBezTo>
                    <a:cubicBezTo>
                      <a:pt x="1991" y="1626"/>
                      <a:pt x="1985" y="1625"/>
                      <a:pt x="1975" y="1651"/>
                    </a:cubicBezTo>
                    <a:cubicBezTo>
                      <a:pt x="1964" y="1681"/>
                      <a:pt x="1962" y="1716"/>
                      <a:pt x="1934" y="1788"/>
                    </a:cubicBezTo>
                    <a:cubicBezTo>
                      <a:pt x="1898" y="1880"/>
                      <a:pt x="1725" y="2178"/>
                      <a:pt x="1638" y="2178"/>
                    </a:cubicBezTo>
                    <a:cubicBezTo>
                      <a:pt x="1506" y="2178"/>
                      <a:pt x="1485" y="2185"/>
                      <a:pt x="1417" y="2084"/>
                    </a:cubicBezTo>
                    <a:cubicBezTo>
                      <a:pt x="1527" y="2011"/>
                      <a:pt x="1551" y="1867"/>
                      <a:pt x="1392" y="1830"/>
                    </a:cubicBezTo>
                    <a:cubicBezTo>
                      <a:pt x="1414" y="1735"/>
                      <a:pt x="1468" y="1850"/>
                      <a:pt x="1468" y="1678"/>
                    </a:cubicBezTo>
                    <a:cubicBezTo>
                      <a:pt x="1468" y="1651"/>
                      <a:pt x="1408" y="1618"/>
                      <a:pt x="1392" y="1551"/>
                    </a:cubicBezTo>
                    <a:cubicBezTo>
                      <a:pt x="1465" y="1502"/>
                      <a:pt x="1467" y="1491"/>
                      <a:pt x="1556" y="1444"/>
                    </a:cubicBezTo>
                    <a:cubicBezTo>
                      <a:pt x="1666" y="1385"/>
                      <a:pt x="1571" y="1315"/>
                      <a:pt x="1534" y="1282"/>
                    </a:cubicBezTo>
                    <a:cubicBezTo>
                      <a:pt x="1448" y="1206"/>
                      <a:pt x="1434" y="1221"/>
                      <a:pt x="1299" y="1221"/>
                    </a:cubicBezTo>
                    <a:cubicBezTo>
                      <a:pt x="1270" y="1221"/>
                      <a:pt x="1236" y="1276"/>
                      <a:pt x="1211" y="1293"/>
                    </a:cubicBezTo>
                    <a:cubicBezTo>
                      <a:pt x="1158" y="1330"/>
                      <a:pt x="1104" y="1349"/>
                      <a:pt x="1011" y="1416"/>
                    </a:cubicBezTo>
                    <a:cubicBezTo>
                      <a:pt x="978" y="1439"/>
                      <a:pt x="944" y="1462"/>
                      <a:pt x="893" y="1466"/>
                    </a:cubicBezTo>
                    <a:close/>
                    <a:moveTo>
                      <a:pt x="1502" y="78"/>
                    </a:moveTo>
                    <a:cubicBezTo>
                      <a:pt x="1502" y="179"/>
                      <a:pt x="1543" y="206"/>
                      <a:pt x="1488" y="301"/>
                    </a:cubicBezTo>
                    <a:cubicBezTo>
                      <a:pt x="1474" y="325"/>
                      <a:pt x="1462" y="338"/>
                      <a:pt x="1439" y="354"/>
                    </a:cubicBezTo>
                    <a:cubicBezTo>
                      <a:pt x="1395" y="384"/>
                      <a:pt x="1363" y="418"/>
                      <a:pt x="1307" y="391"/>
                    </a:cubicBezTo>
                    <a:cubicBezTo>
                      <a:pt x="1327" y="306"/>
                      <a:pt x="1350" y="200"/>
                      <a:pt x="1350" y="112"/>
                    </a:cubicBezTo>
                    <a:cubicBezTo>
                      <a:pt x="1350" y="14"/>
                      <a:pt x="1261" y="17"/>
                      <a:pt x="1198" y="53"/>
                    </a:cubicBezTo>
                    <a:lnTo>
                      <a:pt x="1187" y="59"/>
                    </a:lnTo>
                    <a:cubicBezTo>
                      <a:pt x="1173" y="69"/>
                      <a:pt x="1180" y="62"/>
                      <a:pt x="1169" y="75"/>
                    </a:cubicBezTo>
                    <a:cubicBezTo>
                      <a:pt x="1162" y="85"/>
                      <a:pt x="1164" y="85"/>
                      <a:pt x="1157" y="97"/>
                    </a:cubicBezTo>
                    <a:lnTo>
                      <a:pt x="989" y="420"/>
                    </a:lnTo>
                    <a:cubicBezTo>
                      <a:pt x="932" y="571"/>
                      <a:pt x="876" y="450"/>
                      <a:pt x="698" y="450"/>
                    </a:cubicBezTo>
                    <a:cubicBezTo>
                      <a:pt x="577" y="450"/>
                      <a:pt x="571" y="457"/>
                      <a:pt x="571" y="603"/>
                    </a:cubicBezTo>
                    <a:cubicBezTo>
                      <a:pt x="571" y="613"/>
                      <a:pt x="618" y="689"/>
                      <a:pt x="627" y="707"/>
                    </a:cubicBezTo>
                    <a:cubicBezTo>
                      <a:pt x="647" y="743"/>
                      <a:pt x="668" y="772"/>
                      <a:pt x="696" y="800"/>
                    </a:cubicBezTo>
                    <a:cubicBezTo>
                      <a:pt x="749" y="853"/>
                      <a:pt x="825" y="898"/>
                      <a:pt x="901" y="916"/>
                    </a:cubicBezTo>
                    <a:lnTo>
                      <a:pt x="901" y="1043"/>
                    </a:lnTo>
                    <a:cubicBezTo>
                      <a:pt x="825" y="1083"/>
                      <a:pt x="633" y="1238"/>
                      <a:pt x="571" y="1238"/>
                    </a:cubicBezTo>
                    <a:cubicBezTo>
                      <a:pt x="497" y="1238"/>
                      <a:pt x="453" y="1111"/>
                      <a:pt x="359" y="1111"/>
                    </a:cubicBezTo>
                    <a:cubicBezTo>
                      <a:pt x="257" y="1111"/>
                      <a:pt x="166" y="1245"/>
                      <a:pt x="115" y="1307"/>
                    </a:cubicBezTo>
                    <a:cubicBezTo>
                      <a:pt x="90" y="1338"/>
                      <a:pt x="95" y="1346"/>
                      <a:pt x="80" y="1381"/>
                    </a:cubicBezTo>
                    <a:cubicBezTo>
                      <a:pt x="35" y="1484"/>
                      <a:pt x="49" y="1554"/>
                      <a:pt x="25" y="1658"/>
                    </a:cubicBezTo>
                    <a:cubicBezTo>
                      <a:pt x="3" y="1755"/>
                      <a:pt x="0" y="1733"/>
                      <a:pt x="26" y="1834"/>
                    </a:cubicBezTo>
                    <a:cubicBezTo>
                      <a:pt x="49" y="1925"/>
                      <a:pt x="47" y="1918"/>
                      <a:pt x="89" y="1991"/>
                    </a:cubicBezTo>
                    <a:cubicBezTo>
                      <a:pt x="124" y="2053"/>
                      <a:pt x="229" y="2203"/>
                      <a:pt x="317" y="2203"/>
                    </a:cubicBezTo>
                    <a:cubicBezTo>
                      <a:pt x="436" y="2203"/>
                      <a:pt x="477" y="2208"/>
                      <a:pt x="507" y="2088"/>
                    </a:cubicBezTo>
                    <a:cubicBezTo>
                      <a:pt x="526" y="2011"/>
                      <a:pt x="545" y="1926"/>
                      <a:pt x="545" y="1839"/>
                    </a:cubicBezTo>
                    <a:cubicBezTo>
                      <a:pt x="545" y="1720"/>
                      <a:pt x="477" y="1710"/>
                      <a:pt x="551" y="1599"/>
                    </a:cubicBezTo>
                    <a:lnTo>
                      <a:pt x="684" y="1452"/>
                    </a:lnTo>
                    <a:cubicBezTo>
                      <a:pt x="784" y="1375"/>
                      <a:pt x="689" y="1568"/>
                      <a:pt x="689" y="1653"/>
                    </a:cubicBezTo>
                    <a:cubicBezTo>
                      <a:pt x="689" y="1702"/>
                      <a:pt x="727" y="1706"/>
                      <a:pt x="740" y="1754"/>
                    </a:cubicBezTo>
                    <a:lnTo>
                      <a:pt x="850" y="1754"/>
                    </a:lnTo>
                    <a:cubicBezTo>
                      <a:pt x="880" y="1709"/>
                      <a:pt x="883" y="1692"/>
                      <a:pt x="930" y="1656"/>
                    </a:cubicBezTo>
                    <a:cubicBezTo>
                      <a:pt x="1000" y="1602"/>
                      <a:pt x="1081" y="1572"/>
                      <a:pt x="1150" y="1521"/>
                    </a:cubicBezTo>
                    <a:cubicBezTo>
                      <a:pt x="1181" y="1498"/>
                      <a:pt x="1226" y="1467"/>
                      <a:pt x="1265" y="1458"/>
                    </a:cubicBezTo>
                    <a:cubicBezTo>
                      <a:pt x="1214" y="1554"/>
                      <a:pt x="1214" y="1572"/>
                      <a:pt x="1122" y="1628"/>
                    </a:cubicBezTo>
                    <a:lnTo>
                      <a:pt x="1049" y="1665"/>
                    </a:lnTo>
                    <a:cubicBezTo>
                      <a:pt x="1027" y="1678"/>
                      <a:pt x="1014" y="1691"/>
                      <a:pt x="988" y="1706"/>
                    </a:cubicBezTo>
                    <a:cubicBezTo>
                      <a:pt x="962" y="1722"/>
                      <a:pt x="943" y="1732"/>
                      <a:pt x="918" y="1746"/>
                    </a:cubicBezTo>
                    <a:cubicBezTo>
                      <a:pt x="744" y="1848"/>
                      <a:pt x="769" y="1780"/>
                      <a:pt x="658" y="1798"/>
                    </a:cubicBezTo>
                    <a:cubicBezTo>
                      <a:pt x="583" y="1810"/>
                      <a:pt x="579" y="1836"/>
                      <a:pt x="579" y="1898"/>
                    </a:cubicBezTo>
                    <a:cubicBezTo>
                      <a:pt x="579" y="1928"/>
                      <a:pt x="671" y="1995"/>
                      <a:pt x="692" y="2023"/>
                    </a:cubicBezTo>
                    <a:cubicBezTo>
                      <a:pt x="718" y="2059"/>
                      <a:pt x="664" y="2123"/>
                      <a:pt x="664" y="2237"/>
                    </a:cubicBezTo>
                    <a:cubicBezTo>
                      <a:pt x="664" y="2262"/>
                      <a:pt x="739" y="2337"/>
                      <a:pt x="762" y="2350"/>
                    </a:cubicBezTo>
                    <a:cubicBezTo>
                      <a:pt x="795" y="2368"/>
                      <a:pt x="812" y="2364"/>
                      <a:pt x="848" y="2374"/>
                    </a:cubicBezTo>
                    <a:cubicBezTo>
                      <a:pt x="895" y="2387"/>
                      <a:pt x="877" y="2404"/>
                      <a:pt x="918" y="2415"/>
                    </a:cubicBezTo>
                    <a:cubicBezTo>
                      <a:pt x="918" y="2482"/>
                      <a:pt x="893" y="2510"/>
                      <a:pt x="893" y="2677"/>
                    </a:cubicBezTo>
                    <a:cubicBezTo>
                      <a:pt x="893" y="2707"/>
                      <a:pt x="963" y="2775"/>
                      <a:pt x="1103" y="2684"/>
                    </a:cubicBezTo>
                    <a:cubicBezTo>
                      <a:pt x="1126" y="2669"/>
                      <a:pt x="1171" y="2629"/>
                      <a:pt x="1183" y="2604"/>
                    </a:cubicBezTo>
                    <a:cubicBezTo>
                      <a:pt x="1212" y="2540"/>
                      <a:pt x="1174" y="2425"/>
                      <a:pt x="1207" y="2339"/>
                    </a:cubicBezTo>
                    <a:cubicBezTo>
                      <a:pt x="1276" y="2153"/>
                      <a:pt x="1454" y="2482"/>
                      <a:pt x="1612" y="2482"/>
                    </a:cubicBezTo>
                    <a:cubicBezTo>
                      <a:pt x="1720" y="2482"/>
                      <a:pt x="1833" y="2340"/>
                      <a:pt x="1877" y="2265"/>
                    </a:cubicBezTo>
                    <a:cubicBezTo>
                      <a:pt x="1929" y="2179"/>
                      <a:pt x="2023" y="1992"/>
                      <a:pt x="2056" y="1894"/>
                    </a:cubicBezTo>
                    <a:cubicBezTo>
                      <a:pt x="2086" y="1807"/>
                      <a:pt x="2115" y="1781"/>
                      <a:pt x="2149" y="1630"/>
                    </a:cubicBezTo>
                    <a:lnTo>
                      <a:pt x="2175" y="1529"/>
                    </a:lnTo>
                    <a:cubicBezTo>
                      <a:pt x="2179" y="1510"/>
                      <a:pt x="2184" y="1501"/>
                      <a:pt x="2189" y="1484"/>
                    </a:cubicBezTo>
                    <a:cubicBezTo>
                      <a:pt x="2208" y="1426"/>
                      <a:pt x="2202" y="1341"/>
                      <a:pt x="2227" y="1277"/>
                    </a:cubicBezTo>
                    <a:cubicBezTo>
                      <a:pt x="2260" y="1189"/>
                      <a:pt x="2302" y="1157"/>
                      <a:pt x="2199" y="1058"/>
                    </a:cubicBezTo>
                    <a:cubicBezTo>
                      <a:pt x="2177" y="1036"/>
                      <a:pt x="2048" y="950"/>
                      <a:pt x="2024" y="945"/>
                    </a:cubicBezTo>
                    <a:cubicBezTo>
                      <a:pt x="1993" y="938"/>
                      <a:pt x="1965" y="939"/>
                      <a:pt x="1934" y="932"/>
                    </a:cubicBezTo>
                    <a:cubicBezTo>
                      <a:pt x="1873" y="919"/>
                      <a:pt x="1805" y="899"/>
                      <a:pt x="1731" y="899"/>
                    </a:cubicBezTo>
                    <a:cubicBezTo>
                      <a:pt x="1626" y="899"/>
                      <a:pt x="1547" y="941"/>
                      <a:pt x="1358" y="941"/>
                    </a:cubicBezTo>
                    <a:cubicBezTo>
                      <a:pt x="1316" y="941"/>
                      <a:pt x="1320" y="934"/>
                      <a:pt x="1282" y="933"/>
                    </a:cubicBezTo>
                    <a:cubicBezTo>
                      <a:pt x="1282" y="859"/>
                      <a:pt x="1262" y="813"/>
                      <a:pt x="1351" y="757"/>
                    </a:cubicBezTo>
                    <a:lnTo>
                      <a:pt x="1553" y="636"/>
                    </a:lnTo>
                    <a:cubicBezTo>
                      <a:pt x="1593" y="610"/>
                      <a:pt x="1589" y="605"/>
                      <a:pt x="1637" y="586"/>
                    </a:cubicBezTo>
                    <a:cubicBezTo>
                      <a:pt x="1650" y="580"/>
                      <a:pt x="1668" y="571"/>
                      <a:pt x="1683" y="563"/>
                    </a:cubicBezTo>
                    <a:cubicBezTo>
                      <a:pt x="1786" y="506"/>
                      <a:pt x="1790" y="441"/>
                      <a:pt x="1790" y="332"/>
                    </a:cubicBezTo>
                    <a:cubicBezTo>
                      <a:pt x="1790" y="213"/>
                      <a:pt x="1724" y="96"/>
                      <a:pt x="1633" y="40"/>
                    </a:cubicBezTo>
                    <a:lnTo>
                      <a:pt x="1617" y="30"/>
                    </a:lnTo>
                    <a:cubicBezTo>
                      <a:pt x="1567" y="0"/>
                      <a:pt x="1502" y="18"/>
                      <a:pt x="1502" y="7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grpSp>
            <p:nvGrpSpPr>
              <p:cNvPr id="50" name="组合 49">
                <a:extLst>
                  <a:ext uri="{FF2B5EF4-FFF2-40B4-BE49-F238E27FC236}">
                    <a16:creationId xmlns:a16="http://schemas.microsoft.com/office/drawing/2014/main" id="{1BFAB416-A56E-45F7-9905-C4D03BDA6060}"/>
                  </a:ext>
                </a:extLst>
              </p:cNvPr>
              <p:cNvGrpSpPr/>
              <p:nvPr/>
            </p:nvGrpSpPr>
            <p:grpSpPr>
              <a:xfrm>
                <a:off x="7683654" y="5211762"/>
                <a:ext cx="777721" cy="795133"/>
                <a:chOff x="8128154" y="5211762"/>
                <a:chExt cx="777721" cy="795133"/>
              </a:xfrm>
              <a:grpFill/>
            </p:grpSpPr>
            <p:sp>
              <p:nvSpPr>
                <p:cNvPr id="54" name="Freeform 34">
                  <a:extLst>
                    <a:ext uri="{FF2B5EF4-FFF2-40B4-BE49-F238E27FC236}">
                      <a16:creationId xmlns:a16="http://schemas.microsoft.com/office/drawing/2014/main" id="{28BBA680-3124-463B-9C6E-29DDC77A44EF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8128154" y="5211762"/>
                  <a:ext cx="777721" cy="644232"/>
                </a:xfrm>
                <a:custGeom>
                  <a:avLst/>
                  <a:gdLst>
                    <a:gd name="T0" fmla="*/ 1651 w 2752"/>
                    <a:gd name="T1" fmla="*/ 1193 h 2259"/>
                    <a:gd name="T2" fmla="*/ 1795 w 2752"/>
                    <a:gd name="T3" fmla="*/ 939 h 2259"/>
                    <a:gd name="T4" fmla="*/ 1758 w 2752"/>
                    <a:gd name="T5" fmla="*/ 1045 h 2259"/>
                    <a:gd name="T6" fmla="*/ 1728 w 2752"/>
                    <a:gd name="T7" fmla="*/ 1184 h 2259"/>
                    <a:gd name="T8" fmla="*/ 2752 w 2752"/>
                    <a:gd name="T9" fmla="*/ 1370 h 2259"/>
                    <a:gd name="T10" fmla="*/ 2252 w 2752"/>
                    <a:gd name="T11" fmla="*/ 1498 h 2259"/>
                    <a:gd name="T12" fmla="*/ 1965 w 2752"/>
                    <a:gd name="T13" fmla="*/ 1396 h 2259"/>
                    <a:gd name="T14" fmla="*/ 2405 w 2752"/>
                    <a:gd name="T15" fmla="*/ 1303 h 2259"/>
                    <a:gd name="T16" fmla="*/ 1880 w 2752"/>
                    <a:gd name="T17" fmla="*/ 1286 h 2259"/>
                    <a:gd name="T18" fmla="*/ 1753 w 2752"/>
                    <a:gd name="T19" fmla="*/ 1430 h 2259"/>
                    <a:gd name="T20" fmla="*/ 1448 w 2752"/>
                    <a:gd name="T21" fmla="*/ 1429 h 2259"/>
                    <a:gd name="T22" fmla="*/ 1169 w 2752"/>
                    <a:gd name="T23" fmla="*/ 1480 h 2259"/>
                    <a:gd name="T24" fmla="*/ 911 w 2752"/>
                    <a:gd name="T25" fmla="*/ 1646 h 2259"/>
                    <a:gd name="T26" fmla="*/ 780 w 2752"/>
                    <a:gd name="T27" fmla="*/ 1726 h 2259"/>
                    <a:gd name="T28" fmla="*/ 518 w 2752"/>
                    <a:gd name="T29" fmla="*/ 1998 h 2259"/>
                    <a:gd name="T30" fmla="*/ 263 w 2752"/>
                    <a:gd name="T31" fmla="*/ 2259 h 2259"/>
                    <a:gd name="T32" fmla="*/ 0 w 2752"/>
                    <a:gd name="T33" fmla="*/ 2031 h 2259"/>
                    <a:gd name="T34" fmla="*/ 81 w 2752"/>
                    <a:gd name="T35" fmla="*/ 1781 h 2259"/>
                    <a:gd name="T36" fmla="*/ 314 w 2752"/>
                    <a:gd name="T37" fmla="*/ 1599 h 2259"/>
                    <a:gd name="T38" fmla="*/ 544 w 2752"/>
                    <a:gd name="T39" fmla="*/ 1685 h 2259"/>
                    <a:gd name="T40" fmla="*/ 763 w 2752"/>
                    <a:gd name="T41" fmla="*/ 1548 h 2259"/>
                    <a:gd name="T42" fmla="*/ 931 w 2752"/>
                    <a:gd name="T43" fmla="*/ 1480 h 2259"/>
                    <a:gd name="T44" fmla="*/ 1135 w 2752"/>
                    <a:gd name="T45" fmla="*/ 1447 h 2259"/>
                    <a:gd name="T46" fmla="*/ 1262 w 2752"/>
                    <a:gd name="T47" fmla="*/ 1396 h 2259"/>
                    <a:gd name="T48" fmla="*/ 1381 w 2752"/>
                    <a:gd name="T49" fmla="*/ 1345 h 2259"/>
                    <a:gd name="T50" fmla="*/ 1482 w 2752"/>
                    <a:gd name="T51" fmla="*/ 1133 h 2259"/>
                    <a:gd name="T52" fmla="*/ 1423 w 2752"/>
                    <a:gd name="T53" fmla="*/ 1226 h 2259"/>
                    <a:gd name="T54" fmla="*/ 1326 w 2752"/>
                    <a:gd name="T55" fmla="*/ 1151 h 2259"/>
                    <a:gd name="T56" fmla="*/ 1351 w 2752"/>
                    <a:gd name="T57" fmla="*/ 866 h 2259"/>
                    <a:gd name="T58" fmla="*/ 1541 w 2752"/>
                    <a:gd name="T59" fmla="*/ 845 h 2259"/>
                    <a:gd name="T60" fmla="*/ 1635 w 2752"/>
                    <a:gd name="T61" fmla="*/ 727 h 2259"/>
                    <a:gd name="T62" fmla="*/ 1582 w 2752"/>
                    <a:gd name="T63" fmla="*/ 538 h 2259"/>
                    <a:gd name="T64" fmla="*/ 1406 w 2752"/>
                    <a:gd name="T65" fmla="*/ 685 h 2259"/>
                    <a:gd name="T66" fmla="*/ 1262 w 2752"/>
                    <a:gd name="T67" fmla="*/ 1134 h 2259"/>
                    <a:gd name="T68" fmla="*/ 1177 w 2752"/>
                    <a:gd name="T69" fmla="*/ 1311 h 2259"/>
                    <a:gd name="T70" fmla="*/ 1135 w 2752"/>
                    <a:gd name="T71" fmla="*/ 1133 h 2259"/>
                    <a:gd name="T72" fmla="*/ 1008 w 2752"/>
                    <a:gd name="T73" fmla="*/ 1387 h 2259"/>
                    <a:gd name="T74" fmla="*/ 788 w 2752"/>
                    <a:gd name="T75" fmla="*/ 1218 h 2259"/>
                    <a:gd name="T76" fmla="*/ 915 w 2752"/>
                    <a:gd name="T77" fmla="*/ 888 h 2259"/>
                    <a:gd name="T78" fmla="*/ 1101 w 2752"/>
                    <a:gd name="T79" fmla="*/ 659 h 2259"/>
                    <a:gd name="T80" fmla="*/ 1067 w 2752"/>
                    <a:gd name="T81" fmla="*/ 337 h 2259"/>
                    <a:gd name="T82" fmla="*/ 1389 w 2752"/>
                    <a:gd name="T83" fmla="*/ 617 h 2259"/>
                    <a:gd name="T84" fmla="*/ 1618 w 2752"/>
                    <a:gd name="T85" fmla="*/ 337 h 2259"/>
                    <a:gd name="T86" fmla="*/ 1767 w 2752"/>
                    <a:gd name="T87" fmla="*/ 21 h 2259"/>
                    <a:gd name="T88" fmla="*/ 1814 w 2752"/>
                    <a:gd name="T89" fmla="*/ 331 h 2259"/>
                    <a:gd name="T90" fmla="*/ 1849 w 2752"/>
                    <a:gd name="T91" fmla="*/ 552 h 2259"/>
                    <a:gd name="T92" fmla="*/ 1990 w 2752"/>
                    <a:gd name="T93" fmla="*/ 329 h 2259"/>
                    <a:gd name="T94" fmla="*/ 2192 w 2752"/>
                    <a:gd name="T95" fmla="*/ 211 h 2259"/>
                    <a:gd name="T96" fmla="*/ 2021 w 2752"/>
                    <a:gd name="T97" fmla="*/ 783 h 2259"/>
                    <a:gd name="T98" fmla="*/ 1922 w 2752"/>
                    <a:gd name="T99" fmla="*/ 1057 h 2259"/>
                    <a:gd name="T100" fmla="*/ 2372 w 2752"/>
                    <a:gd name="T101" fmla="*/ 1115 h 2259"/>
                    <a:gd name="T102" fmla="*/ 2491 w 2752"/>
                    <a:gd name="T103" fmla="*/ 1152 h 2259"/>
                    <a:gd name="T104" fmla="*/ 2615 w 2752"/>
                    <a:gd name="T105" fmla="*/ 1178 h 2259"/>
                    <a:gd name="T106" fmla="*/ 2752 w 2752"/>
                    <a:gd name="T107" fmla="*/ 1349 h 2259"/>
                    <a:gd name="T108" fmla="*/ 1592 w 2752"/>
                    <a:gd name="T109" fmla="*/ 1049 h 2259"/>
                    <a:gd name="T110" fmla="*/ 1540 w 2752"/>
                    <a:gd name="T111" fmla="*/ 954 h 2259"/>
                    <a:gd name="T112" fmla="*/ 1609 w 2752"/>
                    <a:gd name="T113" fmla="*/ 922 h 2259"/>
                    <a:gd name="T114" fmla="*/ 1863 w 2752"/>
                    <a:gd name="T115" fmla="*/ 820 h 2259"/>
                    <a:gd name="T116" fmla="*/ 1838 w 2752"/>
                    <a:gd name="T117" fmla="*/ 693 h 2259"/>
                    <a:gd name="T118" fmla="*/ 1863 w 2752"/>
                    <a:gd name="T119" fmla="*/ 820 h 225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</a:cxnLst>
                  <a:rect l="0" t="0" r="r" b="b"/>
                  <a:pathLst>
                    <a:path w="2752" h="2259">
                      <a:moveTo>
                        <a:pt x="1728" y="1184"/>
                      </a:moveTo>
                      <a:cubicBezTo>
                        <a:pt x="1690" y="1184"/>
                        <a:pt x="1678" y="1180"/>
                        <a:pt x="1651" y="1193"/>
                      </a:cubicBezTo>
                      <a:cubicBezTo>
                        <a:pt x="1651" y="1141"/>
                        <a:pt x="1646" y="1151"/>
                        <a:pt x="1674" y="1122"/>
                      </a:cubicBezTo>
                      <a:cubicBezTo>
                        <a:pt x="1794" y="1002"/>
                        <a:pt x="1745" y="952"/>
                        <a:pt x="1795" y="939"/>
                      </a:cubicBezTo>
                      <a:cubicBezTo>
                        <a:pt x="1796" y="972"/>
                        <a:pt x="1809" y="981"/>
                        <a:pt x="1799" y="1002"/>
                      </a:cubicBezTo>
                      <a:cubicBezTo>
                        <a:pt x="1788" y="1025"/>
                        <a:pt x="1773" y="1009"/>
                        <a:pt x="1758" y="1045"/>
                      </a:cubicBezTo>
                      <a:cubicBezTo>
                        <a:pt x="1747" y="1073"/>
                        <a:pt x="1756" y="1095"/>
                        <a:pt x="1753" y="1125"/>
                      </a:cubicBezTo>
                      <a:cubicBezTo>
                        <a:pt x="1748" y="1177"/>
                        <a:pt x="1740" y="1139"/>
                        <a:pt x="1728" y="1184"/>
                      </a:cubicBezTo>
                      <a:close/>
                      <a:moveTo>
                        <a:pt x="2752" y="1349"/>
                      </a:moveTo>
                      <a:lnTo>
                        <a:pt x="2752" y="1370"/>
                      </a:lnTo>
                      <a:cubicBezTo>
                        <a:pt x="2749" y="1398"/>
                        <a:pt x="2729" y="1424"/>
                        <a:pt x="2686" y="1448"/>
                      </a:cubicBezTo>
                      <a:cubicBezTo>
                        <a:pt x="2529" y="1535"/>
                        <a:pt x="2421" y="1512"/>
                        <a:pt x="2252" y="1498"/>
                      </a:cubicBezTo>
                      <a:cubicBezTo>
                        <a:pt x="2153" y="1489"/>
                        <a:pt x="2076" y="1534"/>
                        <a:pt x="1965" y="1480"/>
                      </a:cubicBezTo>
                      <a:lnTo>
                        <a:pt x="1965" y="1396"/>
                      </a:lnTo>
                      <a:cubicBezTo>
                        <a:pt x="2044" y="1389"/>
                        <a:pt x="2121" y="1370"/>
                        <a:pt x="2210" y="1370"/>
                      </a:cubicBezTo>
                      <a:cubicBezTo>
                        <a:pt x="2286" y="1371"/>
                        <a:pt x="2369" y="1371"/>
                        <a:pt x="2405" y="1303"/>
                      </a:cubicBezTo>
                      <a:cubicBezTo>
                        <a:pt x="2343" y="1210"/>
                        <a:pt x="2133" y="1231"/>
                        <a:pt x="2029" y="1248"/>
                      </a:cubicBezTo>
                      <a:cubicBezTo>
                        <a:pt x="1977" y="1256"/>
                        <a:pt x="1916" y="1283"/>
                        <a:pt x="1880" y="1286"/>
                      </a:cubicBezTo>
                      <a:cubicBezTo>
                        <a:pt x="1874" y="1364"/>
                        <a:pt x="1860" y="1372"/>
                        <a:pt x="1829" y="1430"/>
                      </a:cubicBezTo>
                      <a:lnTo>
                        <a:pt x="1753" y="1430"/>
                      </a:lnTo>
                      <a:cubicBezTo>
                        <a:pt x="1740" y="1380"/>
                        <a:pt x="1634" y="1350"/>
                        <a:pt x="1561" y="1398"/>
                      </a:cubicBezTo>
                      <a:cubicBezTo>
                        <a:pt x="1532" y="1417"/>
                        <a:pt x="1512" y="1410"/>
                        <a:pt x="1448" y="1429"/>
                      </a:cubicBezTo>
                      <a:cubicBezTo>
                        <a:pt x="1402" y="1442"/>
                        <a:pt x="1359" y="1438"/>
                        <a:pt x="1313" y="1438"/>
                      </a:cubicBezTo>
                      <a:cubicBezTo>
                        <a:pt x="1298" y="1495"/>
                        <a:pt x="1239" y="1480"/>
                        <a:pt x="1169" y="1480"/>
                      </a:cubicBezTo>
                      <a:cubicBezTo>
                        <a:pt x="1150" y="1562"/>
                        <a:pt x="1109" y="1526"/>
                        <a:pt x="1042" y="1565"/>
                      </a:cubicBezTo>
                      <a:cubicBezTo>
                        <a:pt x="998" y="1591"/>
                        <a:pt x="957" y="1618"/>
                        <a:pt x="911" y="1646"/>
                      </a:cubicBezTo>
                      <a:cubicBezTo>
                        <a:pt x="885" y="1662"/>
                        <a:pt x="869" y="1671"/>
                        <a:pt x="842" y="1687"/>
                      </a:cubicBezTo>
                      <a:cubicBezTo>
                        <a:pt x="817" y="1703"/>
                        <a:pt x="805" y="1713"/>
                        <a:pt x="780" y="1726"/>
                      </a:cubicBezTo>
                      <a:cubicBezTo>
                        <a:pt x="727" y="1753"/>
                        <a:pt x="696" y="1770"/>
                        <a:pt x="648" y="1807"/>
                      </a:cubicBezTo>
                      <a:cubicBezTo>
                        <a:pt x="586" y="1854"/>
                        <a:pt x="564" y="1937"/>
                        <a:pt x="518" y="1998"/>
                      </a:cubicBezTo>
                      <a:cubicBezTo>
                        <a:pt x="463" y="2072"/>
                        <a:pt x="490" y="2060"/>
                        <a:pt x="464" y="2105"/>
                      </a:cubicBezTo>
                      <a:cubicBezTo>
                        <a:pt x="418" y="2185"/>
                        <a:pt x="374" y="2259"/>
                        <a:pt x="263" y="2259"/>
                      </a:cubicBezTo>
                      <a:cubicBezTo>
                        <a:pt x="171" y="2259"/>
                        <a:pt x="130" y="2237"/>
                        <a:pt x="90" y="2170"/>
                      </a:cubicBezTo>
                      <a:cubicBezTo>
                        <a:pt x="66" y="2129"/>
                        <a:pt x="0" y="2071"/>
                        <a:pt x="0" y="2031"/>
                      </a:cubicBezTo>
                      <a:cubicBezTo>
                        <a:pt x="0" y="1981"/>
                        <a:pt x="7" y="1918"/>
                        <a:pt x="23" y="1876"/>
                      </a:cubicBezTo>
                      <a:cubicBezTo>
                        <a:pt x="37" y="1839"/>
                        <a:pt x="61" y="1811"/>
                        <a:pt x="81" y="1781"/>
                      </a:cubicBezTo>
                      <a:lnTo>
                        <a:pt x="195" y="1599"/>
                      </a:lnTo>
                      <a:lnTo>
                        <a:pt x="314" y="1599"/>
                      </a:lnTo>
                      <a:cubicBezTo>
                        <a:pt x="320" y="1622"/>
                        <a:pt x="344" y="1660"/>
                        <a:pt x="359" y="1680"/>
                      </a:cubicBezTo>
                      <a:cubicBezTo>
                        <a:pt x="404" y="1740"/>
                        <a:pt x="493" y="1742"/>
                        <a:pt x="544" y="1685"/>
                      </a:cubicBezTo>
                      <a:cubicBezTo>
                        <a:pt x="568" y="1658"/>
                        <a:pt x="563" y="1644"/>
                        <a:pt x="607" y="1629"/>
                      </a:cubicBezTo>
                      <a:cubicBezTo>
                        <a:pt x="666" y="1610"/>
                        <a:pt x="710" y="1576"/>
                        <a:pt x="763" y="1548"/>
                      </a:cubicBezTo>
                      <a:cubicBezTo>
                        <a:pt x="795" y="1531"/>
                        <a:pt x="820" y="1536"/>
                        <a:pt x="853" y="1520"/>
                      </a:cubicBezTo>
                      <a:cubicBezTo>
                        <a:pt x="886" y="1505"/>
                        <a:pt x="890" y="1491"/>
                        <a:pt x="931" y="1480"/>
                      </a:cubicBezTo>
                      <a:cubicBezTo>
                        <a:pt x="951" y="1474"/>
                        <a:pt x="958" y="1475"/>
                        <a:pt x="983" y="1472"/>
                      </a:cubicBezTo>
                      <a:cubicBezTo>
                        <a:pt x="1057" y="1464"/>
                        <a:pt x="1021" y="1447"/>
                        <a:pt x="1135" y="1447"/>
                      </a:cubicBezTo>
                      <a:cubicBezTo>
                        <a:pt x="1137" y="1418"/>
                        <a:pt x="1141" y="1416"/>
                        <a:pt x="1152" y="1396"/>
                      </a:cubicBezTo>
                      <a:lnTo>
                        <a:pt x="1262" y="1396"/>
                      </a:lnTo>
                      <a:cubicBezTo>
                        <a:pt x="1264" y="1367"/>
                        <a:pt x="1268" y="1365"/>
                        <a:pt x="1279" y="1345"/>
                      </a:cubicBezTo>
                      <a:lnTo>
                        <a:pt x="1381" y="1345"/>
                      </a:lnTo>
                      <a:cubicBezTo>
                        <a:pt x="1414" y="1282"/>
                        <a:pt x="1429" y="1260"/>
                        <a:pt x="1524" y="1260"/>
                      </a:cubicBezTo>
                      <a:cubicBezTo>
                        <a:pt x="1498" y="1210"/>
                        <a:pt x="1496" y="1195"/>
                        <a:pt x="1482" y="1133"/>
                      </a:cubicBezTo>
                      <a:lnTo>
                        <a:pt x="1423" y="1133"/>
                      </a:lnTo>
                      <a:lnTo>
                        <a:pt x="1423" y="1226"/>
                      </a:lnTo>
                      <a:lnTo>
                        <a:pt x="1338" y="1226"/>
                      </a:lnTo>
                      <a:cubicBezTo>
                        <a:pt x="1336" y="1201"/>
                        <a:pt x="1324" y="1169"/>
                        <a:pt x="1326" y="1151"/>
                      </a:cubicBezTo>
                      <a:cubicBezTo>
                        <a:pt x="1333" y="1083"/>
                        <a:pt x="1345" y="1194"/>
                        <a:pt x="1346" y="913"/>
                      </a:cubicBezTo>
                      <a:cubicBezTo>
                        <a:pt x="1346" y="892"/>
                        <a:pt x="1345" y="885"/>
                        <a:pt x="1351" y="866"/>
                      </a:cubicBezTo>
                      <a:lnTo>
                        <a:pt x="1364" y="838"/>
                      </a:lnTo>
                      <a:cubicBezTo>
                        <a:pt x="1414" y="762"/>
                        <a:pt x="1489" y="841"/>
                        <a:pt x="1541" y="845"/>
                      </a:cubicBezTo>
                      <a:cubicBezTo>
                        <a:pt x="1543" y="795"/>
                        <a:pt x="1565" y="773"/>
                        <a:pt x="1575" y="727"/>
                      </a:cubicBezTo>
                      <a:lnTo>
                        <a:pt x="1635" y="727"/>
                      </a:lnTo>
                      <a:lnTo>
                        <a:pt x="1636" y="618"/>
                      </a:lnTo>
                      <a:cubicBezTo>
                        <a:pt x="1642" y="566"/>
                        <a:pt x="1666" y="484"/>
                        <a:pt x="1582" y="538"/>
                      </a:cubicBezTo>
                      <a:cubicBezTo>
                        <a:pt x="1512" y="584"/>
                        <a:pt x="1495" y="651"/>
                        <a:pt x="1406" y="651"/>
                      </a:cubicBezTo>
                      <a:lnTo>
                        <a:pt x="1406" y="685"/>
                      </a:lnTo>
                      <a:cubicBezTo>
                        <a:pt x="1406" y="754"/>
                        <a:pt x="1270" y="828"/>
                        <a:pt x="1262" y="939"/>
                      </a:cubicBezTo>
                      <a:cubicBezTo>
                        <a:pt x="1258" y="1000"/>
                        <a:pt x="1264" y="1071"/>
                        <a:pt x="1262" y="1134"/>
                      </a:cubicBezTo>
                      <a:cubicBezTo>
                        <a:pt x="1261" y="1186"/>
                        <a:pt x="1246" y="1261"/>
                        <a:pt x="1245" y="1311"/>
                      </a:cubicBezTo>
                      <a:lnTo>
                        <a:pt x="1177" y="1311"/>
                      </a:lnTo>
                      <a:cubicBezTo>
                        <a:pt x="1169" y="1274"/>
                        <a:pt x="1159" y="1265"/>
                        <a:pt x="1152" y="1227"/>
                      </a:cubicBezTo>
                      <a:cubicBezTo>
                        <a:pt x="1146" y="1194"/>
                        <a:pt x="1142" y="1164"/>
                        <a:pt x="1135" y="1133"/>
                      </a:cubicBezTo>
                      <a:cubicBezTo>
                        <a:pt x="1097" y="1154"/>
                        <a:pt x="1106" y="1143"/>
                        <a:pt x="1089" y="1189"/>
                      </a:cubicBezTo>
                      <a:cubicBezTo>
                        <a:pt x="1064" y="1254"/>
                        <a:pt x="1023" y="1321"/>
                        <a:pt x="1008" y="1387"/>
                      </a:cubicBezTo>
                      <a:cubicBezTo>
                        <a:pt x="946" y="1387"/>
                        <a:pt x="897" y="1393"/>
                        <a:pt x="857" y="1344"/>
                      </a:cubicBezTo>
                      <a:cubicBezTo>
                        <a:pt x="838" y="1321"/>
                        <a:pt x="788" y="1254"/>
                        <a:pt x="788" y="1218"/>
                      </a:cubicBezTo>
                      <a:cubicBezTo>
                        <a:pt x="788" y="1082"/>
                        <a:pt x="852" y="1144"/>
                        <a:pt x="863" y="1039"/>
                      </a:cubicBezTo>
                      <a:cubicBezTo>
                        <a:pt x="870" y="984"/>
                        <a:pt x="855" y="888"/>
                        <a:pt x="915" y="888"/>
                      </a:cubicBezTo>
                      <a:cubicBezTo>
                        <a:pt x="970" y="888"/>
                        <a:pt x="998" y="911"/>
                        <a:pt x="1042" y="922"/>
                      </a:cubicBezTo>
                      <a:cubicBezTo>
                        <a:pt x="1151" y="849"/>
                        <a:pt x="1110" y="799"/>
                        <a:pt x="1101" y="659"/>
                      </a:cubicBezTo>
                      <a:cubicBezTo>
                        <a:pt x="1098" y="606"/>
                        <a:pt x="1089" y="550"/>
                        <a:pt x="1084" y="498"/>
                      </a:cubicBezTo>
                      <a:cubicBezTo>
                        <a:pt x="1080" y="449"/>
                        <a:pt x="1068" y="383"/>
                        <a:pt x="1067" y="337"/>
                      </a:cubicBezTo>
                      <a:cubicBezTo>
                        <a:pt x="1105" y="317"/>
                        <a:pt x="1264" y="143"/>
                        <a:pt x="1313" y="430"/>
                      </a:cubicBezTo>
                      <a:cubicBezTo>
                        <a:pt x="1326" y="509"/>
                        <a:pt x="1307" y="615"/>
                        <a:pt x="1389" y="617"/>
                      </a:cubicBezTo>
                      <a:cubicBezTo>
                        <a:pt x="1394" y="555"/>
                        <a:pt x="1433" y="500"/>
                        <a:pt x="1499" y="498"/>
                      </a:cubicBezTo>
                      <a:cubicBezTo>
                        <a:pt x="1516" y="426"/>
                        <a:pt x="1540" y="356"/>
                        <a:pt x="1618" y="337"/>
                      </a:cubicBezTo>
                      <a:cubicBezTo>
                        <a:pt x="1618" y="193"/>
                        <a:pt x="1655" y="196"/>
                        <a:pt x="1722" y="111"/>
                      </a:cubicBezTo>
                      <a:cubicBezTo>
                        <a:pt x="1750" y="75"/>
                        <a:pt x="1714" y="35"/>
                        <a:pt x="1767" y="21"/>
                      </a:cubicBezTo>
                      <a:cubicBezTo>
                        <a:pt x="1843" y="0"/>
                        <a:pt x="1885" y="50"/>
                        <a:pt x="1948" y="83"/>
                      </a:cubicBezTo>
                      <a:cubicBezTo>
                        <a:pt x="1944" y="240"/>
                        <a:pt x="1908" y="245"/>
                        <a:pt x="1814" y="331"/>
                      </a:cubicBezTo>
                      <a:cubicBezTo>
                        <a:pt x="1697" y="439"/>
                        <a:pt x="1770" y="464"/>
                        <a:pt x="1770" y="617"/>
                      </a:cubicBezTo>
                      <a:lnTo>
                        <a:pt x="1849" y="552"/>
                      </a:lnTo>
                      <a:cubicBezTo>
                        <a:pt x="1878" y="516"/>
                        <a:pt x="1907" y="498"/>
                        <a:pt x="1956" y="498"/>
                      </a:cubicBezTo>
                      <a:cubicBezTo>
                        <a:pt x="1956" y="393"/>
                        <a:pt x="1944" y="418"/>
                        <a:pt x="1990" y="329"/>
                      </a:cubicBezTo>
                      <a:cubicBezTo>
                        <a:pt x="2025" y="262"/>
                        <a:pt x="2031" y="206"/>
                        <a:pt x="2123" y="190"/>
                      </a:cubicBezTo>
                      <a:cubicBezTo>
                        <a:pt x="2162" y="183"/>
                        <a:pt x="2171" y="190"/>
                        <a:pt x="2192" y="211"/>
                      </a:cubicBezTo>
                      <a:cubicBezTo>
                        <a:pt x="2251" y="271"/>
                        <a:pt x="2325" y="422"/>
                        <a:pt x="2216" y="479"/>
                      </a:cubicBezTo>
                      <a:cubicBezTo>
                        <a:pt x="1964" y="611"/>
                        <a:pt x="2076" y="697"/>
                        <a:pt x="2021" y="783"/>
                      </a:cubicBezTo>
                      <a:cubicBezTo>
                        <a:pt x="1988" y="835"/>
                        <a:pt x="1988" y="782"/>
                        <a:pt x="1981" y="870"/>
                      </a:cubicBezTo>
                      <a:cubicBezTo>
                        <a:pt x="1975" y="942"/>
                        <a:pt x="1922" y="981"/>
                        <a:pt x="1922" y="1057"/>
                      </a:cubicBezTo>
                      <a:cubicBezTo>
                        <a:pt x="1922" y="1133"/>
                        <a:pt x="2037" y="1099"/>
                        <a:pt x="2109" y="1099"/>
                      </a:cubicBezTo>
                      <a:cubicBezTo>
                        <a:pt x="2195" y="1099"/>
                        <a:pt x="2292" y="1102"/>
                        <a:pt x="2372" y="1115"/>
                      </a:cubicBezTo>
                      <a:cubicBezTo>
                        <a:pt x="2401" y="1120"/>
                        <a:pt x="2417" y="1121"/>
                        <a:pt x="2441" y="1131"/>
                      </a:cubicBezTo>
                      <a:cubicBezTo>
                        <a:pt x="2459" y="1138"/>
                        <a:pt x="2474" y="1150"/>
                        <a:pt x="2491" y="1152"/>
                      </a:cubicBezTo>
                      <a:cubicBezTo>
                        <a:pt x="2518" y="1156"/>
                        <a:pt x="2511" y="1144"/>
                        <a:pt x="2555" y="1161"/>
                      </a:cubicBezTo>
                      <a:cubicBezTo>
                        <a:pt x="2583" y="1171"/>
                        <a:pt x="2583" y="1170"/>
                        <a:pt x="2615" y="1178"/>
                      </a:cubicBezTo>
                      <a:cubicBezTo>
                        <a:pt x="2657" y="1189"/>
                        <a:pt x="2675" y="1211"/>
                        <a:pt x="2700" y="1244"/>
                      </a:cubicBezTo>
                      <a:cubicBezTo>
                        <a:pt x="2728" y="1281"/>
                        <a:pt x="2748" y="1317"/>
                        <a:pt x="2752" y="1349"/>
                      </a:cubicBezTo>
                      <a:close/>
                      <a:moveTo>
                        <a:pt x="1592" y="998"/>
                      </a:moveTo>
                      <a:lnTo>
                        <a:pt x="1592" y="1049"/>
                      </a:lnTo>
                      <a:cubicBezTo>
                        <a:pt x="1548" y="1048"/>
                        <a:pt x="1508" y="1033"/>
                        <a:pt x="1508" y="989"/>
                      </a:cubicBezTo>
                      <a:cubicBezTo>
                        <a:pt x="1508" y="962"/>
                        <a:pt x="1526" y="969"/>
                        <a:pt x="1540" y="954"/>
                      </a:cubicBezTo>
                      <a:cubicBezTo>
                        <a:pt x="1554" y="939"/>
                        <a:pt x="1552" y="932"/>
                        <a:pt x="1558" y="905"/>
                      </a:cubicBezTo>
                      <a:cubicBezTo>
                        <a:pt x="1575" y="913"/>
                        <a:pt x="1589" y="917"/>
                        <a:pt x="1609" y="922"/>
                      </a:cubicBezTo>
                      <a:cubicBezTo>
                        <a:pt x="1602" y="952"/>
                        <a:pt x="1592" y="961"/>
                        <a:pt x="1592" y="998"/>
                      </a:cubicBezTo>
                      <a:close/>
                      <a:moveTo>
                        <a:pt x="1863" y="820"/>
                      </a:moveTo>
                      <a:cubicBezTo>
                        <a:pt x="1814" y="820"/>
                        <a:pt x="1798" y="815"/>
                        <a:pt x="1762" y="812"/>
                      </a:cubicBezTo>
                      <a:cubicBezTo>
                        <a:pt x="1764" y="719"/>
                        <a:pt x="1836" y="782"/>
                        <a:pt x="1838" y="693"/>
                      </a:cubicBezTo>
                      <a:cubicBezTo>
                        <a:pt x="1854" y="701"/>
                        <a:pt x="1883" y="708"/>
                        <a:pt x="1905" y="710"/>
                      </a:cubicBezTo>
                      <a:cubicBezTo>
                        <a:pt x="1902" y="756"/>
                        <a:pt x="1874" y="775"/>
                        <a:pt x="1863" y="82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ctr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egoe UI"/>
                    <a:ea typeface="微软雅黑"/>
                  </a:endParaRPr>
                </a:p>
              </p:txBody>
            </p:sp>
            <p:sp>
              <p:nvSpPr>
                <p:cNvPr id="55" name="Freeform 36">
                  <a:extLst>
                    <a:ext uri="{FF2B5EF4-FFF2-40B4-BE49-F238E27FC236}">
                      <a16:creationId xmlns:a16="http://schemas.microsoft.com/office/drawing/2014/main" id="{A84810BA-3192-47BB-848A-54759413E62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8364179" y="5627708"/>
                  <a:ext cx="381123" cy="379187"/>
                </a:xfrm>
                <a:custGeom>
                  <a:avLst/>
                  <a:gdLst>
                    <a:gd name="T0" fmla="*/ 224 w 1353"/>
                    <a:gd name="T1" fmla="*/ 424 h 1330"/>
                    <a:gd name="T2" fmla="*/ 406 w 1353"/>
                    <a:gd name="T3" fmla="*/ 335 h 1330"/>
                    <a:gd name="T4" fmla="*/ 491 w 1353"/>
                    <a:gd name="T5" fmla="*/ 285 h 1330"/>
                    <a:gd name="T6" fmla="*/ 656 w 1353"/>
                    <a:gd name="T7" fmla="*/ 254 h 1330"/>
                    <a:gd name="T8" fmla="*/ 552 w 1353"/>
                    <a:gd name="T9" fmla="*/ 320 h 1330"/>
                    <a:gd name="T10" fmla="*/ 497 w 1353"/>
                    <a:gd name="T11" fmla="*/ 383 h 1330"/>
                    <a:gd name="T12" fmla="*/ 496 w 1353"/>
                    <a:gd name="T13" fmla="*/ 542 h 1330"/>
                    <a:gd name="T14" fmla="*/ 313 w 1353"/>
                    <a:gd name="T15" fmla="*/ 597 h 1330"/>
                    <a:gd name="T16" fmla="*/ 97 w 1353"/>
                    <a:gd name="T17" fmla="*/ 551 h 1330"/>
                    <a:gd name="T18" fmla="*/ 78 w 1353"/>
                    <a:gd name="T19" fmla="*/ 747 h 1330"/>
                    <a:gd name="T20" fmla="*/ 266 w 1353"/>
                    <a:gd name="T21" fmla="*/ 898 h 1330"/>
                    <a:gd name="T22" fmla="*/ 586 w 1353"/>
                    <a:gd name="T23" fmla="*/ 860 h 1330"/>
                    <a:gd name="T24" fmla="*/ 527 w 1353"/>
                    <a:gd name="T25" fmla="*/ 1006 h 1330"/>
                    <a:gd name="T26" fmla="*/ 269 w 1353"/>
                    <a:gd name="T27" fmla="*/ 1133 h 1330"/>
                    <a:gd name="T28" fmla="*/ 4 w 1353"/>
                    <a:gd name="T29" fmla="*/ 1127 h 1330"/>
                    <a:gd name="T30" fmla="*/ 92 w 1353"/>
                    <a:gd name="T31" fmla="*/ 1216 h 1330"/>
                    <a:gd name="T32" fmla="*/ 162 w 1353"/>
                    <a:gd name="T33" fmla="*/ 1239 h 1330"/>
                    <a:gd name="T34" fmla="*/ 191 w 1353"/>
                    <a:gd name="T35" fmla="*/ 1253 h 1330"/>
                    <a:gd name="T36" fmla="*/ 272 w 1353"/>
                    <a:gd name="T37" fmla="*/ 1273 h 1330"/>
                    <a:gd name="T38" fmla="*/ 373 w 1353"/>
                    <a:gd name="T39" fmla="*/ 1298 h 1330"/>
                    <a:gd name="T40" fmla="*/ 588 w 1353"/>
                    <a:gd name="T41" fmla="*/ 1330 h 1330"/>
                    <a:gd name="T42" fmla="*/ 701 w 1353"/>
                    <a:gd name="T43" fmla="*/ 1282 h 1330"/>
                    <a:gd name="T44" fmla="*/ 771 w 1353"/>
                    <a:gd name="T45" fmla="*/ 1175 h 1330"/>
                    <a:gd name="T46" fmla="*/ 848 w 1353"/>
                    <a:gd name="T47" fmla="*/ 980 h 1330"/>
                    <a:gd name="T48" fmla="*/ 867 w 1353"/>
                    <a:gd name="T49" fmla="*/ 906 h 1330"/>
                    <a:gd name="T50" fmla="*/ 1104 w 1353"/>
                    <a:gd name="T51" fmla="*/ 635 h 1330"/>
                    <a:gd name="T52" fmla="*/ 1236 w 1353"/>
                    <a:gd name="T53" fmla="*/ 650 h 1330"/>
                    <a:gd name="T54" fmla="*/ 1301 w 1353"/>
                    <a:gd name="T55" fmla="*/ 464 h 1330"/>
                    <a:gd name="T56" fmla="*/ 1045 w 1353"/>
                    <a:gd name="T57" fmla="*/ 348 h 1330"/>
                    <a:gd name="T58" fmla="*/ 801 w 1353"/>
                    <a:gd name="T59" fmla="*/ 426 h 1330"/>
                    <a:gd name="T60" fmla="*/ 789 w 1353"/>
                    <a:gd name="T61" fmla="*/ 328 h 1330"/>
                    <a:gd name="T62" fmla="*/ 865 w 1353"/>
                    <a:gd name="T63" fmla="*/ 278 h 1330"/>
                    <a:gd name="T64" fmla="*/ 928 w 1353"/>
                    <a:gd name="T65" fmla="*/ 222 h 1330"/>
                    <a:gd name="T66" fmla="*/ 910 w 1353"/>
                    <a:gd name="T67" fmla="*/ 51 h 1330"/>
                    <a:gd name="T68" fmla="*/ 791 w 1353"/>
                    <a:gd name="T69" fmla="*/ 0 h 1330"/>
                    <a:gd name="T70" fmla="*/ 537 w 1353"/>
                    <a:gd name="T71" fmla="*/ 51 h 1330"/>
                    <a:gd name="T72" fmla="*/ 290 w 1353"/>
                    <a:gd name="T73" fmla="*/ 177 h 1330"/>
                    <a:gd name="T74" fmla="*/ 192 w 1353"/>
                    <a:gd name="T75" fmla="*/ 332 h 1330"/>
                    <a:gd name="T76" fmla="*/ 224 w 1353"/>
                    <a:gd name="T77" fmla="*/ 424 h 133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</a:cxnLst>
                  <a:rect l="0" t="0" r="r" b="b"/>
                  <a:pathLst>
                    <a:path w="1353" h="1330">
                      <a:moveTo>
                        <a:pt x="224" y="424"/>
                      </a:moveTo>
                      <a:cubicBezTo>
                        <a:pt x="314" y="416"/>
                        <a:pt x="324" y="385"/>
                        <a:pt x="406" y="335"/>
                      </a:cubicBezTo>
                      <a:cubicBezTo>
                        <a:pt x="438" y="317"/>
                        <a:pt x="459" y="304"/>
                        <a:pt x="491" y="285"/>
                      </a:cubicBezTo>
                      <a:cubicBezTo>
                        <a:pt x="588" y="225"/>
                        <a:pt x="614" y="254"/>
                        <a:pt x="656" y="254"/>
                      </a:cubicBezTo>
                      <a:cubicBezTo>
                        <a:pt x="654" y="323"/>
                        <a:pt x="646" y="286"/>
                        <a:pt x="552" y="320"/>
                      </a:cubicBezTo>
                      <a:cubicBezTo>
                        <a:pt x="516" y="333"/>
                        <a:pt x="506" y="337"/>
                        <a:pt x="497" y="383"/>
                      </a:cubicBezTo>
                      <a:cubicBezTo>
                        <a:pt x="480" y="466"/>
                        <a:pt x="485" y="467"/>
                        <a:pt x="496" y="542"/>
                      </a:cubicBezTo>
                      <a:cubicBezTo>
                        <a:pt x="428" y="558"/>
                        <a:pt x="395" y="589"/>
                        <a:pt x="313" y="597"/>
                      </a:cubicBezTo>
                      <a:cubicBezTo>
                        <a:pt x="220" y="605"/>
                        <a:pt x="234" y="551"/>
                        <a:pt x="97" y="551"/>
                      </a:cubicBezTo>
                      <a:cubicBezTo>
                        <a:pt x="10" y="551"/>
                        <a:pt x="0" y="649"/>
                        <a:pt x="78" y="747"/>
                      </a:cubicBezTo>
                      <a:cubicBezTo>
                        <a:pt x="103" y="778"/>
                        <a:pt x="226" y="898"/>
                        <a:pt x="266" y="898"/>
                      </a:cubicBezTo>
                      <a:cubicBezTo>
                        <a:pt x="408" y="898"/>
                        <a:pt x="597" y="749"/>
                        <a:pt x="586" y="860"/>
                      </a:cubicBezTo>
                      <a:cubicBezTo>
                        <a:pt x="575" y="968"/>
                        <a:pt x="564" y="969"/>
                        <a:pt x="527" y="1006"/>
                      </a:cubicBezTo>
                      <a:cubicBezTo>
                        <a:pt x="470" y="1062"/>
                        <a:pt x="381" y="1175"/>
                        <a:pt x="269" y="1133"/>
                      </a:cubicBezTo>
                      <a:cubicBezTo>
                        <a:pt x="243" y="1123"/>
                        <a:pt x="4" y="963"/>
                        <a:pt x="4" y="1127"/>
                      </a:cubicBezTo>
                      <a:cubicBezTo>
                        <a:pt x="4" y="1179"/>
                        <a:pt x="51" y="1201"/>
                        <a:pt x="92" y="1216"/>
                      </a:cubicBezTo>
                      <a:cubicBezTo>
                        <a:pt x="120" y="1227"/>
                        <a:pt x="136" y="1227"/>
                        <a:pt x="162" y="1239"/>
                      </a:cubicBezTo>
                      <a:lnTo>
                        <a:pt x="191" y="1253"/>
                      </a:lnTo>
                      <a:cubicBezTo>
                        <a:pt x="223" y="1263"/>
                        <a:pt x="218" y="1253"/>
                        <a:pt x="272" y="1273"/>
                      </a:cubicBezTo>
                      <a:lnTo>
                        <a:pt x="373" y="1298"/>
                      </a:lnTo>
                      <a:cubicBezTo>
                        <a:pt x="489" y="1319"/>
                        <a:pt x="418" y="1330"/>
                        <a:pt x="588" y="1330"/>
                      </a:cubicBezTo>
                      <a:cubicBezTo>
                        <a:pt x="604" y="1330"/>
                        <a:pt x="684" y="1300"/>
                        <a:pt x="701" y="1282"/>
                      </a:cubicBezTo>
                      <a:cubicBezTo>
                        <a:pt x="743" y="1238"/>
                        <a:pt x="743" y="1231"/>
                        <a:pt x="771" y="1175"/>
                      </a:cubicBezTo>
                      <a:cubicBezTo>
                        <a:pt x="802" y="1114"/>
                        <a:pt x="832" y="1048"/>
                        <a:pt x="848" y="980"/>
                      </a:cubicBezTo>
                      <a:cubicBezTo>
                        <a:pt x="858" y="939"/>
                        <a:pt x="867" y="930"/>
                        <a:pt x="867" y="906"/>
                      </a:cubicBezTo>
                      <a:cubicBezTo>
                        <a:pt x="867" y="706"/>
                        <a:pt x="786" y="635"/>
                        <a:pt x="1104" y="635"/>
                      </a:cubicBezTo>
                      <a:cubicBezTo>
                        <a:pt x="1156" y="635"/>
                        <a:pt x="1200" y="656"/>
                        <a:pt x="1236" y="650"/>
                      </a:cubicBezTo>
                      <a:cubicBezTo>
                        <a:pt x="1353" y="628"/>
                        <a:pt x="1334" y="509"/>
                        <a:pt x="1301" y="464"/>
                      </a:cubicBezTo>
                      <a:cubicBezTo>
                        <a:pt x="1262" y="410"/>
                        <a:pt x="1126" y="348"/>
                        <a:pt x="1045" y="348"/>
                      </a:cubicBezTo>
                      <a:cubicBezTo>
                        <a:pt x="796" y="348"/>
                        <a:pt x="865" y="402"/>
                        <a:pt x="801" y="426"/>
                      </a:cubicBezTo>
                      <a:cubicBezTo>
                        <a:pt x="745" y="447"/>
                        <a:pt x="723" y="391"/>
                        <a:pt x="789" y="328"/>
                      </a:cubicBezTo>
                      <a:cubicBezTo>
                        <a:pt x="820" y="298"/>
                        <a:pt x="836" y="302"/>
                        <a:pt x="865" y="278"/>
                      </a:cubicBezTo>
                      <a:cubicBezTo>
                        <a:pt x="890" y="257"/>
                        <a:pt x="900" y="244"/>
                        <a:pt x="928" y="222"/>
                      </a:cubicBezTo>
                      <a:cubicBezTo>
                        <a:pt x="1010" y="158"/>
                        <a:pt x="975" y="91"/>
                        <a:pt x="910" y="51"/>
                      </a:cubicBezTo>
                      <a:lnTo>
                        <a:pt x="791" y="0"/>
                      </a:lnTo>
                      <a:lnTo>
                        <a:pt x="537" y="51"/>
                      </a:lnTo>
                      <a:cubicBezTo>
                        <a:pt x="477" y="68"/>
                        <a:pt x="325" y="151"/>
                        <a:pt x="290" y="177"/>
                      </a:cubicBezTo>
                      <a:cubicBezTo>
                        <a:pt x="241" y="214"/>
                        <a:pt x="196" y="269"/>
                        <a:pt x="192" y="332"/>
                      </a:cubicBezTo>
                      <a:cubicBezTo>
                        <a:pt x="190" y="364"/>
                        <a:pt x="212" y="401"/>
                        <a:pt x="224" y="424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ctr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egoe UI"/>
                    <a:ea typeface="微软雅黑"/>
                  </a:endParaRPr>
                </a:p>
              </p:txBody>
            </p:sp>
          </p:grpSp>
          <p:grpSp>
            <p:nvGrpSpPr>
              <p:cNvPr id="51" name="组合 50">
                <a:extLst>
                  <a:ext uri="{FF2B5EF4-FFF2-40B4-BE49-F238E27FC236}">
                    <a16:creationId xmlns:a16="http://schemas.microsoft.com/office/drawing/2014/main" id="{F6BDBAA4-5A32-4611-BFF1-D73DF55A8AAF}"/>
                  </a:ext>
                </a:extLst>
              </p:cNvPr>
              <p:cNvGrpSpPr/>
              <p:nvPr/>
            </p:nvGrpSpPr>
            <p:grpSpPr>
              <a:xfrm>
                <a:off x="7088496" y="5329775"/>
                <a:ext cx="487527" cy="574585"/>
                <a:chOff x="7333022" y="5329775"/>
                <a:chExt cx="487527" cy="574585"/>
              </a:xfrm>
              <a:grpFill/>
            </p:grpSpPr>
            <p:sp>
              <p:nvSpPr>
                <p:cNvPr id="52" name="Freeform 35">
                  <a:extLst>
                    <a:ext uri="{FF2B5EF4-FFF2-40B4-BE49-F238E27FC236}">
                      <a16:creationId xmlns:a16="http://schemas.microsoft.com/office/drawing/2014/main" id="{347FA363-1C41-439B-A713-F7D609BD8D8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333022" y="5329775"/>
                  <a:ext cx="487527" cy="574585"/>
                </a:xfrm>
                <a:custGeom>
                  <a:avLst/>
                  <a:gdLst>
                    <a:gd name="T0" fmla="*/ 730 w 1729"/>
                    <a:gd name="T1" fmla="*/ 127 h 2015"/>
                    <a:gd name="T2" fmla="*/ 750 w 1729"/>
                    <a:gd name="T3" fmla="*/ 200 h 2015"/>
                    <a:gd name="T4" fmla="*/ 772 w 1729"/>
                    <a:gd name="T5" fmla="*/ 627 h 2015"/>
                    <a:gd name="T6" fmla="*/ 771 w 1729"/>
                    <a:gd name="T7" fmla="*/ 718 h 2015"/>
                    <a:gd name="T8" fmla="*/ 341 w 1729"/>
                    <a:gd name="T9" fmla="*/ 914 h 2015"/>
                    <a:gd name="T10" fmla="*/ 162 w 1729"/>
                    <a:gd name="T11" fmla="*/ 813 h 2015"/>
                    <a:gd name="T12" fmla="*/ 80 w 1729"/>
                    <a:gd name="T13" fmla="*/ 806 h 2015"/>
                    <a:gd name="T14" fmla="*/ 10 w 1729"/>
                    <a:gd name="T15" fmla="*/ 1024 h 2015"/>
                    <a:gd name="T16" fmla="*/ 122 w 1729"/>
                    <a:gd name="T17" fmla="*/ 1208 h 2015"/>
                    <a:gd name="T18" fmla="*/ 569 w 1729"/>
                    <a:gd name="T19" fmla="*/ 1227 h 2015"/>
                    <a:gd name="T20" fmla="*/ 637 w 1729"/>
                    <a:gd name="T21" fmla="*/ 1193 h 2015"/>
                    <a:gd name="T22" fmla="*/ 395 w 1729"/>
                    <a:gd name="T23" fmla="*/ 1536 h 2015"/>
                    <a:gd name="T24" fmla="*/ 312 w 1729"/>
                    <a:gd name="T25" fmla="*/ 1597 h 2015"/>
                    <a:gd name="T26" fmla="*/ 263 w 1729"/>
                    <a:gd name="T27" fmla="*/ 1624 h 2015"/>
                    <a:gd name="T28" fmla="*/ 61 w 1729"/>
                    <a:gd name="T29" fmla="*/ 1795 h 2015"/>
                    <a:gd name="T30" fmla="*/ 256 w 1729"/>
                    <a:gd name="T31" fmla="*/ 2015 h 2015"/>
                    <a:gd name="T32" fmla="*/ 438 w 1729"/>
                    <a:gd name="T33" fmla="*/ 1986 h 2015"/>
                    <a:gd name="T34" fmla="*/ 560 w 1729"/>
                    <a:gd name="T35" fmla="*/ 1938 h 2015"/>
                    <a:gd name="T36" fmla="*/ 609 w 1729"/>
                    <a:gd name="T37" fmla="*/ 1903 h 2015"/>
                    <a:gd name="T38" fmla="*/ 667 w 1729"/>
                    <a:gd name="T39" fmla="*/ 1876 h 2015"/>
                    <a:gd name="T40" fmla="*/ 822 w 1729"/>
                    <a:gd name="T41" fmla="*/ 1692 h 2015"/>
                    <a:gd name="T42" fmla="*/ 891 w 1729"/>
                    <a:gd name="T43" fmla="*/ 1591 h 2015"/>
                    <a:gd name="T44" fmla="*/ 1006 w 1729"/>
                    <a:gd name="T45" fmla="*/ 1360 h 2015"/>
                    <a:gd name="T46" fmla="*/ 1037 w 1729"/>
                    <a:gd name="T47" fmla="*/ 1306 h 2015"/>
                    <a:gd name="T48" fmla="*/ 1132 w 1729"/>
                    <a:gd name="T49" fmla="*/ 1063 h 2015"/>
                    <a:gd name="T50" fmla="*/ 1155 w 1729"/>
                    <a:gd name="T51" fmla="*/ 1001 h 2015"/>
                    <a:gd name="T52" fmla="*/ 1236 w 1729"/>
                    <a:gd name="T53" fmla="*/ 912 h 2015"/>
                    <a:gd name="T54" fmla="*/ 1729 w 1729"/>
                    <a:gd name="T55" fmla="*/ 694 h 2015"/>
                    <a:gd name="T56" fmla="*/ 1378 w 1729"/>
                    <a:gd name="T57" fmla="*/ 564 h 2015"/>
                    <a:gd name="T58" fmla="*/ 1187 w 1729"/>
                    <a:gd name="T59" fmla="*/ 575 h 2015"/>
                    <a:gd name="T60" fmla="*/ 1151 w 1729"/>
                    <a:gd name="T61" fmla="*/ 247 h 2015"/>
                    <a:gd name="T62" fmla="*/ 978 w 1729"/>
                    <a:gd name="T63" fmla="*/ 65 h 2015"/>
                    <a:gd name="T64" fmla="*/ 857 w 1729"/>
                    <a:gd name="T65" fmla="*/ 0 h 2015"/>
                    <a:gd name="T66" fmla="*/ 767 w 1729"/>
                    <a:gd name="T67" fmla="*/ 36 h 2015"/>
                    <a:gd name="T68" fmla="*/ 730 w 1729"/>
                    <a:gd name="T69" fmla="*/ 127 h 201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</a:cxnLst>
                  <a:rect l="0" t="0" r="r" b="b"/>
                  <a:pathLst>
                    <a:path w="1729" h="2015">
                      <a:moveTo>
                        <a:pt x="730" y="127"/>
                      </a:moveTo>
                      <a:cubicBezTo>
                        <a:pt x="730" y="151"/>
                        <a:pt x="742" y="175"/>
                        <a:pt x="750" y="200"/>
                      </a:cubicBezTo>
                      <a:cubicBezTo>
                        <a:pt x="790" y="330"/>
                        <a:pt x="783" y="495"/>
                        <a:pt x="772" y="627"/>
                      </a:cubicBezTo>
                      <a:cubicBezTo>
                        <a:pt x="770" y="654"/>
                        <a:pt x="775" y="693"/>
                        <a:pt x="771" y="718"/>
                      </a:cubicBezTo>
                      <a:cubicBezTo>
                        <a:pt x="751" y="835"/>
                        <a:pt x="454" y="939"/>
                        <a:pt x="341" y="914"/>
                      </a:cubicBezTo>
                      <a:cubicBezTo>
                        <a:pt x="234" y="890"/>
                        <a:pt x="244" y="821"/>
                        <a:pt x="162" y="813"/>
                      </a:cubicBezTo>
                      <a:cubicBezTo>
                        <a:pt x="144" y="811"/>
                        <a:pt x="86" y="804"/>
                        <a:pt x="80" y="806"/>
                      </a:cubicBezTo>
                      <a:cubicBezTo>
                        <a:pt x="0" y="824"/>
                        <a:pt x="10" y="958"/>
                        <a:pt x="10" y="1024"/>
                      </a:cubicBezTo>
                      <a:cubicBezTo>
                        <a:pt x="10" y="1052"/>
                        <a:pt x="72" y="1166"/>
                        <a:pt x="122" y="1208"/>
                      </a:cubicBezTo>
                      <a:cubicBezTo>
                        <a:pt x="256" y="1320"/>
                        <a:pt x="426" y="1342"/>
                        <a:pt x="569" y="1227"/>
                      </a:cubicBezTo>
                      <a:cubicBezTo>
                        <a:pt x="598" y="1204"/>
                        <a:pt x="591" y="1194"/>
                        <a:pt x="637" y="1193"/>
                      </a:cubicBezTo>
                      <a:cubicBezTo>
                        <a:pt x="630" y="1276"/>
                        <a:pt x="466" y="1480"/>
                        <a:pt x="395" y="1536"/>
                      </a:cubicBezTo>
                      <a:cubicBezTo>
                        <a:pt x="361" y="1562"/>
                        <a:pt x="354" y="1575"/>
                        <a:pt x="312" y="1597"/>
                      </a:cubicBezTo>
                      <a:cubicBezTo>
                        <a:pt x="291" y="1608"/>
                        <a:pt x="281" y="1612"/>
                        <a:pt x="263" y="1624"/>
                      </a:cubicBezTo>
                      <a:cubicBezTo>
                        <a:pt x="164" y="1684"/>
                        <a:pt x="61" y="1608"/>
                        <a:pt x="61" y="1795"/>
                      </a:cubicBezTo>
                      <a:cubicBezTo>
                        <a:pt x="61" y="1902"/>
                        <a:pt x="158" y="2015"/>
                        <a:pt x="256" y="2015"/>
                      </a:cubicBezTo>
                      <a:cubicBezTo>
                        <a:pt x="397" y="2015"/>
                        <a:pt x="317" y="2003"/>
                        <a:pt x="438" y="1986"/>
                      </a:cubicBezTo>
                      <a:lnTo>
                        <a:pt x="560" y="1938"/>
                      </a:lnTo>
                      <a:cubicBezTo>
                        <a:pt x="578" y="1927"/>
                        <a:pt x="588" y="1915"/>
                        <a:pt x="609" y="1903"/>
                      </a:cubicBezTo>
                      <a:cubicBezTo>
                        <a:pt x="633" y="1888"/>
                        <a:pt x="645" y="1890"/>
                        <a:pt x="667" y="1876"/>
                      </a:cubicBezTo>
                      <a:cubicBezTo>
                        <a:pt x="738" y="1831"/>
                        <a:pt x="790" y="1735"/>
                        <a:pt x="822" y="1692"/>
                      </a:cubicBezTo>
                      <a:cubicBezTo>
                        <a:pt x="851" y="1652"/>
                        <a:pt x="867" y="1640"/>
                        <a:pt x="891" y="1591"/>
                      </a:cubicBezTo>
                      <a:cubicBezTo>
                        <a:pt x="929" y="1514"/>
                        <a:pt x="966" y="1439"/>
                        <a:pt x="1006" y="1360"/>
                      </a:cubicBezTo>
                      <a:cubicBezTo>
                        <a:pt x="1019" y="1335"/>
                        <a:pt x="1026" y="1328"/>
                        <a:pt x="1037" y="1306"/>
                      </a:cubicBezTo>
                      <a:cubicBezTo>
                        <a:pt x="1073" y="1230"/>
                        <a:pt x="1111" y="1145"/>
                        <a:pt x="1132" y="1063"/>
                      </a:cubicBezTo>
                      <a:cubicBezTo>
                        <a:pt x="1144" y="1016"/>
                        <a:pt x="1135" y="1039"/>
                        <a:pt x="1155" y="1001"/>
                      </a:cubicBezTo>
                      <a:cubicBezTo>
                        <a:pt x="1178" y="959"/>
                        <a:pt x="1194" y="935"/>
                        <a:pt x="1236" y="912"/>
                      </a:cubicBezTo>
                      <a:cubicBezTo>
                        <a:pt x="1404" y="823"/>
                        <a:pt x="1729" y="909"/>
                        <a:pt x="1729" y="694"/>
                      </a:cubicBezTo>
                      <a:cubicBezTo>
                        <a:pt x="1729" y="591"/>
                        <a:pt x="1501" y="532"/>
                        <a:pt x="1378" y="564"/>
                      </a:cubicBezTo>
                      <a:cubicBezTo>
                        <a:pt x="1356" y="570"/>
                        <a:pt x="1187" y="640"/>
                        <a:pt x="1187" y="575"/>
                      </a:cubicBezTo>
                      <a:cubicBezTo>
                        <a:pt x="1187" y="414"/>
                        <a:pt x="1289" y="383"/>
                        <a:pt x="1151" y="247"/>
                      </a:cubicBezTo>
                      <a:cubicBezTo>
                        <a:pt x="1090" y="188"/>
                        <a:pt x="1075" y="147"/>
                        <a:pt x="978" y="65"/>
                      </a:cubicBezTo>
                      <a:cubicBezTo>
                        <a:pt x="941" y="34"/>
                        <a:pt x="921" y="0"/>
                        <a:pt x="857" y="0"/>
                      </a:cubicBezTo>
                      <a:cubicBezTo>
                        <a:pt x="817" y="0"/>
                        <a:pt x="786" y="12"/>
                        <a:pt x="767" y="36"/>
                      </a:cubicBezTo>
                      <a:cubicBezTo>
                        <a:pt x="751" y="56"/>
                        <a:pt x="730" y="95"/>
                        <a:pt x="730" y="127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ctr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egoe UI"/>
                    <a:ea typeface="微软雅黑"/>
                  </a:endParaRPr>
                </a:p>
              </p:txBody>
            </p:sp>
            <p:sp>
              <p:nvSpPr>
                <p:cNvPr id="53" name="Freeform 37">
                  <a:extLst>
                    <a:ext uri="{FF2B5EF4-FFF2-40B4-BE49-F238E27FC236}">
                      <a16:creationId xmlns:a16="http://schemas.microsoft.com/office/drawing/2014/main" id="{A20963E0-8199-42D6-868B-DDA8CAC93BE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654170" y="5739916"/>
                  <a:ext cx="154770" cy="147032"/>
                </a:xfrm>
                <a:custGeom>
                  <a:avLst/>
                  <a:gdLst>
                    <a:gd name="T0" fmla="*/ 363 w 550"/>
                    <a:gd name="T1" fmla="*/ 516 h 516"/>
                    <a:gd name="T2" fmla="*/ 524 w 550"/>
                    <a:gd name="T3" fmla="*/ 262 h 516"/>
                    <a:gd name="T4" fmla="*/ 450 w 550"/>
                    <a:gd name="T5" fmla="*/ 176 h 516"/>
                    <a:gd name="T6" fmla="*/ 67 w 550"/>
                    <a:gd name="T7" fmla="*/ 0 h 516"/>
                    <a:gd name="T8" fmla="*/ 20 w 550"/>
                    <a:gd name="T9" fmla="*/ 157 h 516"/>
                    <a:gd name="T10" fmla="*/ 63 w 550"/>
                    <a:gd name="T11" fmla="*/ 233 h 516"/>
                    <a:gd name="T12" fmla="*/ 99 w 550"/>
                    <a:gd name="T13" fmla="*/ 315 h 516"/>
                    <a:gd name="T14" fmla="*/ 363 w 550"/>
                    <a:gd name="T15" fmla="*/ 516 h 51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</a:cxnLst>
                  <a:rect l="0" t="0" r="r" b="b"/>
                  <a:pathLst>
                    <a:path w="550" h="516">
                      <a:moveTo>
                        <a:pt x="363" y="516"/>
                      </a:moveTo>
                      <a:cubicBezTo>
                        <a:pt x="550" y="516"/>
                        <a:pt x="524" y="376"/>
                        <a:pt x="524" y="262"/>
                      </a:cubicBezTo>
                      <a:cubicBezTo>
                        <a:pt x="524" y="246"/>
                        <a:pt x="491" y="223"/>
                        <a:pt x="450" y="176"/>
                      </a:cubicBezTo>
                      <a:cubicBezTo>
                        <a:pt x="343" y="53"/>
                        <a:pt x="249" y="0"/>
                        <a:pt x="67" y="0"/>
                      </a:cubicBezTo>
                      <a:cubicBezTo>
                        <a:pt x="9" y="0"/>
                        <a:pt x="0" y="107"/>
                        <a:pt x="20" y="157"/>
                      </a:cubicBezTo>
                      <a:cubicBezTo>
                        <a:pt x="30" y="183"/>
                        <a:pt x="49" y="206"/>
                        <a:pt x="63" y="233"/>
                      </a:cubicBezTo>
                      <a:cubicBezTo>
                        <a:pt x="78" y="263"/>
                        <a:pt x="82" y="288"/>
                        <a:pt x="99" y="315"/>
                      </a:cubicBezTo>
                      <a:cubicBezTo>
                        <a:pt x="138" y="380"/>
                        <a:pt x="276" y="516"/>
                        <a:pt x="363" y="516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ctr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egoe UI"/>
                    <a:ea typeface="微软雅黑"/>
                  </a:endParaRPr>
                </a:p>
              </p:txBody>
            </p:sp>
          </p:grpSp>
        </p:grpSp>
        <p:grpSp>
          <p:nvGrpSpPr>
            <p:cNvPr id="19" name="组合 18">
              <a:extLst>
                <a:ext uri="{FF2B5EF4-FFF2-40B4-BE49-F238E27FC236}">
                  <a16:creationId xmlns:a16="http://schemas.microsoft.com/office/drawing/2014/main" id="{61811A5B-1F27-4B31-98FA-A1538F7A8E6A}"/>
                </a:ext>
              </a:extLst>
            </p:cNvPr>
            <p:cNvGrpSpPr/>
            <p:nvPr/>
          </p:nvGrpSpPr>
          <p:grpSpPr>
            <a:xfrm>
              <a:off x="4532965" y="1519502"/>
              <a:ext cx="721791" cy="713523"/>
              <a:chOff x="4065588" y="1646238"/>
              <a:chExt cx="969963" cy="958850"/>
            </a:xfrm>
            <a:solidFill>
              <a:schemeClr val="bg1"/>
            </a:solidFill>
          </p:grpSpPr>
          <p:sp>
            <p:nvSpPr>
              <p:cNvPr id="20" name="Freeform 5">
                <a:extLst>
                  <a:ext uri="{FF2B5EF4-FFF2-40B4-BE49-F238E27FC236}">
                    <a16:creationId xmlns:a16="http://schemas.microsoft.com/office/drawing/2014/main" id="{04E45346-0865-48D0-8DB6-81333A38BE2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78338" y="1900238"/>
                <a:ext cx="134938" cy="63500"/>
              </a:xfrm>
              <a:custGeom>
                <a:avLst/>
                <a:gdLst>
                  <a:gd name="T0" fmla="*/ 0 w 584"/>
                  <a:gd name="T1" fmla="*/ 272 h 272"/>
                  <a:gd name="T2" fmla="*/ 122 w 584"/>
                  <a:gd name="T3" fmla="*/ 233 h 272"/>
                  <a:gd name="T4" fmla="*/ 584 w 584"/>
                  <a:gd name="T5" fmla="*/ 272 h 272"/>
                  <a:gd name="T6" fmla="*/ 471 w 584"/>
                  <a:gd name="T7" fmla="*/ 123 h 272"/>
                  <a:gd name="T8" fmla="*/ 116 w 584"/>
                  <a:gd name="T9" fmla="*/ 134 h 272"/>
                  <a:gd name="T10" fmla="*/ 0 w 584"/>
                  <a:gd name="T11" fmla="*/ 272 h 2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584" h="272">
                    <a:moveTo>
                      <a:pt x="0" y="272"/>
                    </a:moveTo>
                    <a:lnTo>
                      <a:pt x="122" y="233"/>
                    </a:lnTo>
                    <a:cubicBezTo>
                      <a:pt x="349" y="156"/>
                      <a:pt x="436" y="269"/>
                      <a:pt x="584" y="272"/>
                    </a:cubicBezTo>
                    <a:cubicBezTo>
                      <a:pt x="584" y="179"/>
                      <a:pt x="535" y="154"/>
                      <a:pt x="471" y="123"/>
                    </a:cubicBezTo>
                    <a:cubicBezTo>
                      <a:pt x="224" y="0"/>
                      <a:pt x="315" y="35"/>
                      <a:pt x="116" y="134"/>
                    </a:cubicBezTo>
                    <a:cubicBezTo>
                      <a:pt x="51" y="166"/>
                      <a:pt x="7" y="183"/>
                      <a:pt x="0" y="27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21" name="Freeform 6">
                <a:extLst>
                  <a:ext uri="{FF2B5EF4-FFF2-40B4-BE49-F238E27FC236}">
                    <a16:creationId xmlns:a16="http://schemas.microsoft.com/office/drawing/2014/main" id="{F6CC56AB-34E5-4B6F-B6B2-CFA3CEAD5CB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13250" y="2001838"/>
                <a:ext cx="39688" cy="90488"/>
              </a:xfrm>
              <a:custGeom>
                <a:avLst/>
                <a:gdLst>
                  <a:gd name="T0" fmla="*/ 0 w 169"/>
                  <a:gd name="T1" fmla="*/ 389 h 389"/>
                  <a:gd name="T2" fmla="*/ 76 w 169"/>
                  <a:gd name="T3" fmla="*/ 330 h 389"/>
                  <a:gd name="T4" fmla="*/ 169 w 169"/>
                  <a:gd name="T5" fmla="*/ 279 h 389"/>
                  <a:gd name="T6" fmla="*/ 169 w 169"/>
                  <a:gd name="T7" fmla="*/ 0 h 389"/>
                  <a:gd name="T8" fmla="*/ 34 w 169"/>
                  <a:gd name="T9" fmla="*/ 145 h 389"/>
                  <a:gd name="T10" fmla="*/ 0 w 169"/>
                  <a:gd name="T11" fmla="*/ 389 h 38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69" h="389">
                    <a:moveTo>
                      <a:pt x="0" y="389"/>
                    </a:moveTo>
                    <a:cubicBezTo>
                      <a:pt x="36" y="380"/>
                      <a:pt x="47" y="348"/>
                      <a:pt x="76" y="330"/>
                    </a:cubicBezTo>
                    <a:cubicBezTo>
                      <a:pt x="107" y="311"/>
                      <a:pt x="137" y="301"/>
                      <a:pt x="169" y="279"/>
                    </a:cubicBezTo>
                    <a:lnTo>
                      <a:pt x="169" y="0"/>
                    </a:lnTo>
                    <a:cubicBezTo>
                      <a:pt x="103" y="5"/>
                      <a:pt x="54" y="92"/>
                      <a:pt x="34" y="145"/>
                    </a:cubicBezTo>
                    <a:cubicBezTo>
                      <a:pt x="9" y="216"/>
                      <a:pt x="0" y="294"/>
                      <a:pt x="0" y="38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22" name="Freeform 7">
                <a:extLst>
                  <a:ext uri="{FF2B5EF4-FFF2-40B4-BE49-F238E27FC236}">
                    <a16:creationId xmlns:a16="http://schemas.microsoft.com/office/drawing/2014/main" id="{C7B97B88-23A1-4F94-9206-CF647776F54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637088" y="2001838"/>
                <a:ext cx="41275" cy="88900"/>
              </a:xfrm>
              <a:custGeom>
                <a:avLst/>
                <a:gdLst>
                  <a:gd name="T0" fmla="*/ 0 w 178"/>
                  <a:gd name="T1" fmla="*/ 279 h 381"/>
                  <a:gd name="T2" fmla="*/ 178 w 178"/>
                  <a:gd name="T3" fmla="*/ 381 h 381"/>
                  <a:gd name="T4" fmla="*/ 17 w 178"/>
                  <a:gd name="T5" fmla="*/ 0 h 381"/>
                  <a:gd name="T6" fmla="*/ 0 w 178"/>
                  <a:gd name="T7" fmla="*/ 279 h 3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78" h="381">
                    <a:moveTo>
                      <a:pt x="0" y="279"/>
                    </a:moveTo>
                    <a:cubicBezTo>
                      <a:pt x="51" y="306"/>
                      <a:pt x="127" y="369"/>
                      <a:pt x="178" y="381"/>
                    </a:cubicBezTo>
                    <a:cubicBezTo>
                      <a:pt x="178" y="237"/>
                      <a:pt x="125" y="25"/>
                      <a:pt x="17" y="0"/>
                    </a:cubicBezTo>
                    <a:lnTo>
                      <a:pt x="0" y="279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23" name="Freeform 8">
                <a:extLst>
                  <a:ext uri="{FF2B5EF4-FFF2-40B4-BE49-F238E27FC236}">
                    <a16:creationId xmlns:a16="http://schemas.microsoft.com/office/drawing/2014/main" id="{224F6A9D-59B3-463A-9441-C45A0423F7D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557713" y="2289176"/>
                <a:ext cx="12700" cy="46038"/>
              </a:xfrm>
              <a:custGeom>
                <a:avLst/>
                <a:gdLst>
                  <a:gd name="T0" fmla="*/ 0 w 54"/>
                  <a:gd name="T1" fmla="*/ 192 h 192"/>
                  <a:gd name="T2" fmla="*/ 47 w 54"/>
                  <a:gd name="T3" fmla="*/ 116 h 192"/>
                  <a:gd name="T4" fmla="*/ 53 w 54"/>
                  <a:gd name="T5" fmla="*/ 0 h 192"/>
                  <a:gd name="T6" fmla="*/ 2 w 54"/>
                  <a:gd name="T7" fmla="*/ 22 h 192"/>
                  <a:gd name="T8" fmla="*/ 0 w 54"/>
                  <a:gd name="T9" fmla="*/ 192 h 1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4" h="192">
                    <a:moveTo>
                      <a:pt x="0" y="192"/>
                    </a:moveTo>
                    <a:cubicBezTo>
                      <a:pt x="37" y="174"/>
                      <a:pt x="40" y="164"/>
                      <a:pt x="47" y="116"/>
                    </a:cubicBezTo>
                    <a:cubicBezTo>
                      <a:pt x="53" y="75"/>
                      <a:pt x="54" y="46"/>
                      <a:pt x="53" y="0"/>
                    </a:cubicBezTo>
                    <a:lnTo>
                      <a:pt x="2" y="22"/>
                    </a:lnTo>
                    <a:lnTo>
                      <a:pt x="0" y="192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24" name="Freeform 9">
                <a:extLst>
                  <a:ext uri="{FF2B5EF4-FFF2-40B4-BE49-F238E27FC236}">
                    <a16:creationId xmlns:a16="http://schemas.microsoft.com/office/drawing/2014/main" id="{00F0A829-3B19-477A-AFD0-65DCD692FBC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551363" y="2193926"/>
                <a:ext cx="20638" cy="17463"/>
              </a:xfrm>
              <a:custGeom>
                <a:avLst/>
                <a:gdLst>
                  <a:gd name="T0" fmla="*/ 0 w 84"/>
                  <a:gd name="T1" fmla="*/ 75 h 75"/>
                  <a:gd name="T2" fmla="*/ 84 w 84"/>
                  <a:gd name="T3" fmla="*/ 69 h 75"/>
                  <a:gd name="T4" fmla="*/ 0 w 84"/>
                  <a:gd name="T5" fmla="*/ 75 h 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84" h="75">
                    <a:moveTo>
                      <a:pt x="0" y="75"/>
                    </a:moveTo>
                    <a:lnTo>
                      <a:pt x="84" y="69"/>
                    </a:lnTo>
                    <a:cubicBezTo>
                      <a:pt x="56" y="13"/>
                      <a:pt x="15" y="0"/>
                      <a:pt x="0" y="7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25" name="Freeform 10">
                <a:extLst>
                  <a:ext uri="{FF2B5EF4-FFF2-40B4-BE49-F238E27FC236}">
                    <a16:creationId xmlns:a16="http://schemas.microsoft.com/office/drawing/2014/main" id="{7073F377-7A4F-432E-A8B3-D1DB3A4028B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76750" y="1973263"/>
                <a:ext cx="146050" cy="93663"/>
              </a:xfrm>
              <a:custGeom>
                <a:avLst/>
                <a:gdLst>
                  <a:gd name="T0" fmla="*/ 0 w 631"/>
                  <a:gd name="T1" fmla="*/ 75 h 403"/>
                  <a:gd name="T2" fmla="*/ 0 w 631"/>
                  <a:gd name="T3" fmla="*/ 372 h 403"/>
                  <a:gd name="T4" fmla="*/ 330 w 631"/>
                  <a:gd name="T5" fmla="*/ 329 h 403"/>
                  <a:gd name="T6" fmla="*/ 592 w 631"/>
                  <a:gd name="T7" fmla="*/ 338 h 403"/>
                  <a:gd name="T8" fmla="*/ 469 w 631"/>
                  <a:gd name="T9" fmla="*/ 29 h 403"/>
                  <a:gd name="T10" fmla="*/ 65 w 631"/>
                  <a:gd name="T11" fmla="*/ 47 h 403"/>
                  <a:gd name="T12" fmla="*/ 0 w 631"/>
                  <a:gd name="T13" fmla="*/ 75 h 4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631" h="403">
                    <a:moveTo>
                      <a:pt x="0" y="75"/>
                    </a:moveTo>
                    <a:lnTo>
                      <a:pt x="0" y="372"/>
                    </a:lnTo>
                    <a:cubicBezTo>
                      <a:pt x="68" y="372"/>
                      <a:pt x="180" y="329"/>
                      <a:pt x="330" y="329"/>
                    </a:cubicBezTo>
                    <a:cubicBezTo>
                      <a:pt x="435" y="329"/>
                      <a:pt x="592" y="403"/>
                      <a:pt x="592" y="338"/>
                    </a:cubicBezTo>
                    <a:cubicBezTo>
                      <a:pt x="592" y="31"/>
                      <a:pt x="631" y="64"/>
                      <a:pt x="469" y="29"/>
                    </a:cubicBezTo>
                    <a:cubicBezTo>
                      <a:pt x="360" y="6"/>
                      <a:pt x="174" y="0"/>
                      <a:pt x="65" y="47"/>
                    </a:cubicBezTo>
                    <a:cubicBezTo>
                      <a:pt x="37" y="59"/>
                      <a:pt x="29" y="68"/>
                      <a:pt x="0" y="7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26" name="Freeform 11">
                <a:extLst>
                  <a:ext uri="{FF2B5EF4-FFF2-40B4-BE49-F238E27FC236}">
                    <a16:creationId xmlns:a16="http://schemas.microsoft.com/office/drawing/2014/main" id="{4A1A61D6-B193-4A34-BE21-DB97EBD1CC9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86275" y="2066926"/>
                <a:ext cx="120650" cy="60325"/>
              </a:xfrm>
              <a:custGeom>
                <a:avLst/>
                <a:gdLst>
                  <a:gd name="T0" fmla="*/ 0 w 525"/>
                  <a:gd name="T1" fmla="*/ 80 h 257"/>
                  <a:gd name="T2" fmla="*/ 262 w 525"/>
                  <a:gd name="T3" fmla="*/ 257 h 257"/>
                  <a:gd name="T4" fmla="*/ 525 w 525"/>
                  <a:gd name="T5" fmla="*/ 54 h 257"/>
                  <a:gd name="T6" fmla="*/ 120 w 525"/>
                  <a:gd name="T7" fmla="*/ 30 h 257"/>
                  <a:gd name="T8" fmla="*/ 0 w 525"/>
                  <a:gd name="T9" fmla="*/ 80 h 2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25" h="257">
                    <a:moveTo>
                      <a:pt x="0" y="80"/>
                    </a:moveTo>
                    <a:cubicBezTo>
                      <a:pt x="12" y="126"/>
                      <a:pt x="165" y="257"/>
                      <a:pt x="262" y="257"/>
                    </a:cubicBezTo>
                    <a:cubicBezTo>
                      <a:pt x="350" y="257"/>
                      <a:pt x="482" y="136"/>
                      <a:pt x="525" y="54"/>
                    </a:cubicBezTo>
                    <a:cubicBezTo>
                      <a:pt x="440" y="13"/>
                      <a:pt x="241" y="0"/>
                      <a:pt x="120" y="30"/>
                    </a:cubicBezTo>
                    <a:cubicBezTo>
                      <a:pt x="69" y="43"/>
                      <a:pt x="42" y="57"/>
                      <a:pt x="0" y="8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27" name="Freeform 12">
                <a:extLst>
                  <a:ext uri="{FF2B5EF4-FFF2-40B4-BE49-F238E27FC236}">
                    <a16:creationId xmlns:a16="http://schemas.microsoft.com/office/drawing/2014/main" id="{C5B81A3F-3F01-4D8E-ABC7-0846DC92FDA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229100" y="1758951"/>
                <a:ext cx="622300" cy="609600"/>
              </a:xfrm>
              <a:custGeom>
                <a:avLst/>
                <a:gdLst>
                  <a:gd name="T0" fmla="*/ 532 w 2683"/>
                  <a:gd name="T1" fmla="*/ 2604 h 2604"/>
                  <a:gd name="T2" fmla="*/ 693 w 2683"/>
                  <a:gd name="T3" fmla="*/ 2071 h 2604"/>
                  <a:gd name="T4" fmla="*/ 775 w 2683"/>
                  <a:gd name="T5" fmla="*/ 1111 h 2604"/>
                  <a:gd name="T6" fmla="*/ 945 w 2683"/>
                  <a:gd name="T7" fmla="*/ 935 h 2604"/>
                  <a:gd name="T8" fmla="*/ 1062 w 2683"/>
                  <a:gd name="T9" fmla="*/ 704 h 2604"/>
                  <a:gd name="T10" fmla="*/ 1320 w 2683"/>
                  <a:gd name="T11" fmla="*/ 606 h 2604"/>
                  <a:gd name="T12" fmla="*/ 1320 w 2683"/>
                  <a:gd name="T13" fmla="*/ 589 h 2604"/>
                  <a:gd name="T14" fmla="*/ 1131 w 2683"/>
                  <a:gd name="T15" fmla="*/ 523 h 2604"/>
                  <a:gd name="T16" fmla="*/ 1015 w 2683"/>
                  <a:gd name="T17" fmla="*/ 344 h 2604"/>
                  <a:gd name="T18" fmla="*/ 1286 w 2683"/>
                  <a:gd name="T19" fmla="*/ 513 h 2604"/>
                  <a:gd name="T20" fmla="*/ 1316 w 2683"/>
                  <a:gd name="T21" fmla="*/ 408 h 2604"/>
                  <a:gd name="T22" fmla="*/ 1320 w 2683"/>
                  <a:gd name="T23" fmla="*/ 268 h 2604"/>
                  <a:gd name="T24" fmla="*/ 1362 w 2683"/>
                  <a:gd name="T25" fmla="*/ 259 h 2604"/>
                  <a:gd name="T26" fmla="*/ 1413 w 2683"/>
                  <a:gd name="T27" fmla="*/ 276 h 2604"/>
                  <a:gd name="T28" fmla="*/ 1420 w 2683"/>
                  <a:gd name="T29" fmla="*/ 430 h 2604"/>
                  <a:gd name="T30" fmla="*/ 1490 w 2683"/>
                  <a:gd name="T31" fmla="*/ 498 h 2604"/>
                  <a:gd name="T32" fmla="*/ 1675 w 2683"/>
                  <a:gd name="T33" fmla="*/ 344 h 2604"/>
                  <a:gd name="T34" fmla="*/ 1717 w 2683"/>
                  <a:gd name="T35" fmla="*/ 352 h 2604"/>
                  <a:gd name="T36" fmla="*/ 1631 w 2683"/>
                  <a:gd name="T37" fmla="*/ 503 h 2604"/>
                  <a:gd name="T38" fmla="*/ 1500 w 2683"/>
                  <a:gd name="T39" fmla="*/ 558 h 2604"/>
                  <a:gd name="T40" fmla="*/ 1447 w 2683"/>
                  <a:gd name="T41" fmla="*/ 572 h 2604"/>
                  <a:gd name="T42" fmla="*/ 1734 w 2683"/>
                  <a:gd name="T43" fmla="*/ 793 h 2604"/>
                  <a:gd name="T44" fmla="*/ 1788 w 2683"/>
                  <a:gd name="T45" fmla="*/ 916 h 2604"/>
                  <a:gd name="T46" fmla="*/ 1958 w 2683"/>
                  <a:gd name="T47" fmla="*/ 1094 h 2604"/>
                  <a:gd name="T48" fmla="*/ 2022 w 2683"/>
                  <a:gd name="T49" fmla="*/ 1377 h 2604"/>
                  <a:gd name="T50" fmla="*/ 2031 w 2683"/>
                  <a:gd name="T51" fmla="*/ 1538 h 2604"/>
                  <a:gd name="T52" fmla="*/ 2031 w 2683"/>
                  <a:gd name="T53" fmla="*/ 1969 h 2604"/>
                  <a:gd name="T54" fmla="*/ 2200 w 2683"/>
                  <a:gd name="T55" fmla="*/ 2587 h 2604"/>
                  <a:gd name="T56" fmla="*/ 2683 w 2683"/>
                  <a:gd name="T57" fmla="*/ 1597 h 2604"/>
                  <a:gd name="T58" fmla="*/ 2559 w 2683"/>
                  <a:gd name="T59" fmla="*/ 1018 h 2604"/>
                  <a:gd name="T60" fmla="*/ 2439 w 2683"/>
                  <a:gd name="T61" fmla="*/ 816 h 2604"/>
                  <a:gd name="T62" fmla="*/ 2329 w 2683"/>
                  <a:gd name="T63" fmla="*/ 680 h 2604"/>
                  <a:gd name="T64" fmla="*/ 2291 w 2683"/>
                  <a:gd name="T65" fmla="*/ 634 h 2604"/>
                  <a:gd name="T66" fmla="*/ 1909 w 2683"/>
                  <a:gd name="T67" fmla="*/ 363 h 2604"/>
                  <a:gd name="T68" fmla="*/ 51 w 2683"/>
                  <a:gd name="T69" fmla="*/ 1318 h 2604"/>
                  <a:gd name="T70" fmla="*/ 34 w 2683"/>
                  <a:gd name="T71" fmla="*/ 1429 h 2604"/>
                  <a:gd name="T72" fmla="*/ 273 w 2683"/>
                  <a:gd name="T73" fmla="*/ 2339 h 2604"/>
                  <a:gd name="T74" fmla="*/ 359 w 2683"/>
                  <a:gd name="T75" fmla="*/ 2447 h 2604"/>
                  <a:gd name="T76" fmla="*/ 532 w 2683"/>
                  <a:gd name="T77" fmla="*/ 2604 h 26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</a:cxnLst>
                <a:rect l="0" t="0" r="r" b="b"/>
                <a:pathLst>
                  <a:path w="2683" h="2604">
                    <a:moveTo>
                      <a:pt x="532" y="2604"/>
                    </a:moveTo>
                    <a:cubicBezTo>
                      <a:pt x="596" y="2558"/>
                      <a:pt x="692" y="2200"/>
                      <a:pt x="693" y="2071"/>
                    </a:cubicBezTo>
                    <a:cubicBezTo>
                      <a:pt x="696" y="1808"/>
                      <a:pt x="665" y="1336"/>
                      <a:pt x="775" y="1111"/>
                    </a:cubicBezTo>
                    <a:cubicBezTo>
                      <a:pt x="824" y="1010"/>
                      <a:pt x="891" y="987"/>
                      <a:pt x="945" y="935"/>
                    </a:cubicBezTo>
                    <a:cubicBezTo>
                      <a:pt x="1017" y="866"/>
                      <a:pt x="924" y="808"/>
                      <a:pt x="1062" y="704"/>
                    </a:cubicBezTo>
                    <a:cubicBezTo>
                      <a:pt x="1131" y="652"/>
                      <a:pt x="1203" y="606"/>
                      <a:pt x="1320" y="606"/>
                    </a:cubicBezTo>
                    <a:lnTo>
                      <a:pt x="1320" y="589"/>
                    </a:lnTo>
                    <a:cubicBezTo>
                      <a:pt x="1241" y="571"/>
                      <a:pt x="1192" y="564"/>
                      <a:pt x="1131" y="523"/>
                    </a:cubicBezTo>
                    <a:cubicBezTo>
                      <a:pt x="1049" y="468"/>
                      <a:pt x="1015" y="428"/>
                      <a:pt x="1015" y="344"/>
                    </a:cubicBezTo>
                    <a:cubicBezTo>
                      <a:pt x="1144" y="344"/>
                      <a:pt x="1115" y="513"/>
                      <a:pt x="1286" y="513"/>
                    </a:cubicBezTo>
                    <a:cubicBezTo>
                      <a:pt x="1324" y="513"/>
                      <a:pt x="1310" y="452"/>
                      <a:pt x="1316" y="408"/>
                    </a:cubicBezTo>
                    <a:cubicBezTo>
                      <a:pt x="1323" y="363"/>
                      <a:pt x="1320" y="314"/>
                      <a:pt x="1320" y="268"/>
                    </a:cubicBezTo>
                    <a:cubicBezTo>
                      <a:pt x="1353" y="265"/>
                      <a:pt x="1340" y="259"/>
                      <a:pt x="1362" y="259"/>
                    </a:cubicBezTo>
                    <a:cubicBezTo>
                      <a:pt x="1378" y="259"/>
                      <a:pt x="1389" y="271"/>
                      <a:pt x="1413" y="276"/>
                    </a:cubicBezTo>
                    <a:cubicBezTo>
                      <a:pt x="1413" y="336"/>
                      <a:pt x="1415" y="382"/>
                      <a:pt x="1420" y="430"/>
                    </a:cubicBezTo>
                    <a:cubicBezTo>
                      <a:pt x="1428" y="513"/>
                      <a:pt x="1410" y="526"/>
                      <a:pt x="1490" y="498"/>
                    </a:cubicBezTo>
                    <a:cubicBezTo>
                      <a:pt x="1608" y="456"/>
                      <a:pt x="1641" y="344"/>
                      <a:pt x="1675" y="344"/>
                    </a:cubicBezTo>
                    <a:cubicBezTo>
                      <a:pt x="1698" y="344"/>
                      <a:pt x="1699" y="348"/>
                      <a:pt x="1717" y="352"/>
                    </a:cubicBezTo>
                    <a:cubicBezTo>
                      <a:pt x="1733" y="417"/>
                      <a:pt x="1694" y="444"/>
                      <a:pt x="1631" y="503"/>
                    </a:cubicBezTo>
                    <a:cubicBezTo>
                      <a:pt x="1568" y="562"/>
                      <a:pt x="1544" y="551"/>
                      <a:pt x="1500" y="558"/>
                    </a:cubicBezTo>
                    <a:cubicBezTo>
                      <a:pt x="1483" y="560"/>
                      <a:pt x="1467" y="568"/>
                      <a:pt x="1447" y="572"/>
                    </a:cubicBezTo>
                    <a:cubicBezTo>
                      <a:pt x="1482" y="621"/>
                      <a:pt x="1689" y="653"/>
                      <a:pt x="1734" y="793"/>
                    </a:cubicBezTo>
                    <a:cubicBezTo>
                      <a:pt x="1750" y="846"/>
                      <a:pt x="1747" y="883"/>
                      <a:pt x="1788" y="916"/>
                    </a:cubicBezTo>
                    <a:cubicBezTo>
                      <a:pt x="1855" y="969"/>
                      <a:pt x="1897" y="974"/>
                      <a:pt x="1958" y="1094"/>
                    </a:cubicBezTo>
                    <a:cubicBezTo>
                      <a:pt x="1999" y="1177"/>
                      <a:pt x="2023" y="1255"/>
                      <a:pt x="2022" y="1377"/>
                    </a:cubicBezTo>
                    <a:cubicBezTo>
                      <a:pt x="2022" y="1434"/>
                      <a:pt x="2031" y="1471"/>
                      <a:pt x="2031" y="1538"/>
                    </a:cubicBezTo>
                    <a:lnTo>
                      <a:pt x="2031" y="1969"/>
                    </a:lnTo>
                    <a:cubicBezTo>
                      <a:pt x="2040" y="2142"/>
                      <a:pt x="2064" y="2496"/>
                      <a:pt x="2200" y="2587"/>
                    </a:cubicBezTo>
                    <a:cubicBezTo>
                      <a:pt x="2428" y="2435"/>
                      <a:pt x="2683" y="1983"/>
                      <a:pt x="2683" y="1597"/>
                    </a:cubicBezTo>
                    <a:cubicBezTo>
                      <a:pt x="2683" y="1366"/>
                      <a:pt x="2642" y="1192"/>
                      <a:pt x="2559" y="1018"/>
                    </a:cubicBezTo>
                    <a:cubicBezTo>
                      <a:pt x="2523" y="943"/>
                      <a:pt x="2483" y="882"/>
                      <a:pt x="2439" y="816"/>
                    </a:cubicBezTo>
                    <a:lnTo>
                      <a:pt x="2329" y="680"/>
                    </a:lnTo>
                    <a:cubicBezTo>
                      <a:pt x="2311" y="661"/>
                      <a:pt x="2309" y="653"/>
                      <a:pt x="2291" y="634"/>
                    </a:cubicBezTo>
                    <a:cubicBezTo>
                      <a:pt x="2202" y="536"/>
                      <a:pt x="2028" y="419"/>
                      <a:pt x="1909" y="363"/>
                    </a:cubicBezTo>
                    <a:cubicBezTo>
                      <a:pt x="1129" y="0"/>
                      <a:pt x="199" y="480"/>
                      <a:pt x="51" y="1318"/>
                    </a:cubicBezTo>
                    <a:cubicBezTo>
                      <a:pt x="44" y="1353"/>
                      <a:pt x="37" y="1398"/>
                      <a:pt x="34" y="1429"/>
                    </a:cubicBezTo>
                    <a:cubicBezTo>
                      <a:pt x="0" y="1758"/>
                      <a:pt x="90" y="2062"/>
                      <a:pt x="273" y="2339"/>
                    </a:cubicBezTo>
                    <a:cubicBezTo>
                      <a:pt x="309" y="2393"/>
                      <a:pt x="328" y="2407"/>
                      <a:pt x="359" y="2447"/>
                    </a:cubicBezTo>
                    <a:cubicBezTo>
                      <a:pt x="401" y="2501"/>
                      <a:pt x="474" y="2574"/>
                      <a:pt x="532" y="260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28" name="Freeform 13">
                <a:extLst>
                  <a:ext uri="{FF2B5EF4-FFF2-40B4-BE49-F238E27FC236}">
                    <a16:creationId xmlns:a16="http://schemas.microsoft.com/office/drawing/2014/main" id="{4FA47F39-7A31-4530-A384-18F8D047B2AF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208463" y="1784351"/>
                <a:ext cx="668338" cy="698500"/>
              </a:xfrm>
              <a:custGeom>
                <a:avLst/>
                <a:gdLst>
                  <a:gd name="T0" fmla="*/ 1575 w 2879"/>
                  <a:gd name="T1" fmla="*/ 2823 h 2992"/>
                  <a:gd name="T2" fmla="*/ 1761 w 2879"/>
                  <a:gd name="T3" fmla="*/ 2882 h 2992"/>
                  <a:gd name="T4" fmla="*/ 1321 w 2879"/>
                  <a:gd name="T5" fmla="*/ 2857 h 2992"/>
                  <a:gd name="T6" fmla="*/ 1355 w 2879"/>
                  <a:gd name="T7" fmla="*/ 2848 h 2992"/>
                  <a:gd name="T8" fmla="*/ 1524 w 2879"/>
                  <a:gd name="T9" fmla="*/ 2798 h 2992"/>
                  <a:gd name="T10" fmla="*/ 1363 w 2879"/>
                  <a:gd name="T11" fmla="*/ 2798 h 2992"/>
                  <a:gd name="T12" fmla="*/ 1316 w 2879"/>
                  <a:gd name="T13" fmla="*/ 2911 h 2992"/>
                  <a:gd name="T14" fmla="*/ 1160 w 2879"/>
                  <a:gd name="T15" fmla="*/ 2772 h 2992"/>
                  <a:gd name="T16" fmla="*/ 1084 w 2879"/>
                  <a:gd name="T17" fmla="*/ 2874 h 2992"/>
                  <a:gd name="T18" fmla="*/ 1143 w 2879"/>
                  <a:gd name="T19" fmla="*/ 2755 h 2992"/>
                  <a:gd name="T20" fmla="*/ 1084 w 2879"/>
                  <a:gd name="T21" fmla="*/ 2874 h 2992"/>
                  <a:gd name="T22" fmla="*/ 1599 w 2879"/>
                  <a:gd name="T23" fmla="*/ 2806 h 2992"/>
                  <a:gd name="T24" fmla="*/ 1837 w 2879"/>
                  <a:gd name="T25" fmla="*/ 2730 h 2992"/>
                  <a:gd name="T26" fmla="*/ 1803 w 2879"/>
                  <a:gd name="T27" fmla="*/ 2815 h 2992"/>
                  <a:gd name="T28" fmla="*/ 1710 w 2879"/>
                  <a:gd name="T29" fmla="*/ 2815 h 2992"/>
                  <a:gd name="T30" fmla="*/ 1427 w 2879"/>
                  <a:gd name="T31" fmla="*/ 2339 h 2992"/>
                  <a:gd name="T32" fmla="*/ 1311 w 2879"/>
                  <a:gd name="T33" fmla="*/ 1892 h 2992"/>
                  <a:gd name="T34" fmla="*/ 1346 w 2879"/>
                  <a:gd name="T35" fmla="*/ 1665 h 2992"/>
                  <a:gd name="T36" fmla="*/ 1457 w 2879"/>
                  <a:gd name="T37" fmla="*/ 1886 h 2992"/>
                  <a:gd name="T38" fmla="*/ 1511 w 2879"/>
                  <a:gd name="T39" fmla="*/ 2100 h 2992"/>
                  <a:gd name="T40" fmla="*/ 1627 w 2879"/>
                  <a:gd name="T41" fmla="*/ 2196 h 2992"/>
                  <a:gd name="T42" fmla="*/ 1479 w 2879"/>
                  <a:gd name="T43" fmla="*/ 2701 h 2992"/>
                  <a:gd name="T44" fmla="*/ 1353 w 2879"/>
                  <a:gd name="T45" fmla="*/ 2165 h 2992"/>
                  <a:gd name="T46" fmla="*/ 965 w 2879"/>
                  <a:gd name="T47" fmla="*/ 2696 h 2992"/>
                  <a:gd name="T48" fmla="*/ 329 w 2879"/>
                  <a:gd name="T49" fmla="*/ 2283 h 2992"/>
                  <a:gd name="T50" fmla="*/ 442 w 2879"/>
                  <a:gd name="T51" fmla="*/ 514 h 2992"/>
                  <a:gd name="T52" fmla="*/ 2390 w 2879"/>
                  <a:gd name="T53" fmla="*/ 467 h 2992"/>
                  <a:gd name="T54" fmla="*/ 2537 w 2879"/>
                  <a:gd name="T55" fmla="*/ 2304 h 2992"/>
                  <a:gd name="T56" fmla="*/ 1914 w 2879"/>
                  <a:gd name="T57" fmla="*/ 2696 h 2992"/>
                  <a:gd name="T58" fmla="*/ 2068 w 2879"/>
                  <a:gd name="T59" fmla="*/ 2270 h 2992"/>
                  <a:gd name="T60" fmla="*/ 1812 w 2879"/>
                  <a:gd name="T61" fmla="*/ 1308 h 2992"/>
                  <a:gd name="T62" fmla="*/ 1679 w 2879"/>
                  <a:gd name="T63" fmla="*/ 1601 h 2992"/>
                  <a:gd name="T64" fmla="*/ 1770 w 2879"/>
                  <a:gd name="T65" fmla="*/ 2095 h 2992"/>
                  <a:gd name="T66" fmla="*/ 1685 w 2879"/>
                  <a:gd name="T67" fmla="*/ 2493 h 2992"/>
                  <a:gd name="T68" fmla="*/ 1383 w 2879"/>
                  <a:gd name="T69" fmla="*/ 1607 h 2992"/>
                  <a:gd name="T70" fmla="*/ 1228 w 2879"/>
                  <a:gd name="T71" fmla="*/ 2442 h 2992"/>
                  <a:gd name="T72" fmla="*/ 1135 w 2879"/>
                  <a:gd name="T73" fmla="*/ 1849 h 2992"/>
                  <a:gd name="T74" fmla="*/ 958 w 2879"/>
                  <a:gd name="T75" fmla="*/ 1385 h 2992"/>
                  <a:gd name="T76" fmla="*/ 677 w 2879"/>
                  <a:gd name="T77" fmla="*/ 2535 h 2992"/>
                  <a:gd name="T78" fmla="*/ 914 w 2879"/>
                  <a:gd name="T79" fmla="*/ 2806 h 2992"/>
                  <a:gd name="T80" fmla="*/ 1934 w 2879"/>
                  <a:gd name="T81" fmla="*/ 2911 h 2992"/>
                  <a:gd name="T82" fmla="*/ 2320 w 2879"/>
                  <a:gd name="T83" fmla="*/ 2603 h 2992"/>
                  <a:gd name="T84" fmla="*/ 2523 w 2879"/>
                  <a:gd name="T85" fmla="*/ 520 h 2992"/>
                  <a:gd name="T86" fmla="*/ 1516 w 2879"/>
                  <a:gd name="T87" fmla="*/ 29 h 2992"/>
                  <a:gd name="T88" fmla="*/ 408 w 2879"/>
                  <a:gd name="T89" fmla="*/ 463 h 29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</a:cxnLst>
                <a:rect l="0" t="0" r="r" b="b"/>
                <a:pathLst>
                  <a:path w="2879" h="2992">
                    <a:moveTo>
                      <a:pt x="1549" y="2908"/>
                    </a:moveTo>
                    <a:lnTo>
                      <a:pt x="1549" y="2823"/>
                    </a:lnTo>
                    <a:lnTo>
                      <a:pt x="1575" y="2823"/>
                    </a:lnTo>
                    <a:cubicBezTo>
                      <a:pt x="1577" y="2850"/>
                      <a:pt x="1583" y="2853"/>
                      <a:pt x="1583" y="2882"/>
                    </a:cubicBezTo>
                    <a:cubicBezTo>
                      <a:pt x="1583" y="2908"/>
                      <a:pt x="1573" y="2905"/>
                      <a:pt x="1549" y="2908"/>
                    </a:cubicBezTo>
                    <a:close/>
                    <a:moveTo>
                      <a:pt x="1761" y="2882"/>
                    </a:moveTo>
                    <a:cubicBezTo>
                      <a:pt x="1750" y="2860"/>
                      <a:pt x="1753" y="2873"/>
                      <a:pt x="1753" y="2840"/>
                    </a:cubicBezTo>
                    <a:cubicBezTo>
                      <a:pt x="1813" y="2845"/>
                      <a:pt x="1781" y="2880"/>
                      <a:pt x="1761" y="2882"/>
                    </a:cubicBezTo>
                    <a:close/>
                    <a:moveTo>
                      <a:pt x="1321" y="2857"/>
                    </a:moveTo>
                    <a:lnTo>
                      <a:pt x="1321" y="2806"/>
                    </a:lnTo>
                    <a:lnTo>
                      <a:pt x="1346" y="2806"/>
                    </a:lnTo>
                    <a:cubicBezTo>
                      <a:pt x="1348" y="2829"/>
                      <a:pt x="1350" y="2829"/>
                      <a:pt x="1355" y="2848"/>
                    </a:cubicBezTo>
                    <a:cubicBezTo>
                      <a:pt x="1341" y="2850"/>
                      <a:pt x="1328" y="2848"/>
                      <a:pt x="1321" y="2857"/>
                    </a:cubicBezTo>
                    <a:close/>
                    <a:moveTo>
                      <a:pt x="1363" y="2798"/>
                    </a:moveTo>
                    <a:lnTo>
                      <a:pt x="1524" y="2798"/>
                    </a:lnTo>
                    <a:cubicBezTo>
                      <a:pt x="1504" y="2840"/>
                      <a:pt x="1521" y="2884"/>
                      <a:pt x="1524" y="2925"/>
                    </a:cubicBezTo>
                    <a:lnTo>
                      <a:pt x="1338" y="2925"/>
                    </a:lnTo>
                    <a:cubicBezTo>
                      <a:pt x="1376" y="2868"/>
                      <a:pt x="1399" y="2865"/>
                      <a:pt x="1363" y="2798"/>
                    </a:cubicBezTo>
                    <a:close/>
                    <a:moveTo>
                      <a:pt x="1287" y="2874"/>
                    </a:moveTo>
                    <a:cubicBezTo>
                      <a:pt x="1307" y="2879"/>
                      <a:pt x="1312" y="2882"/>
                      <a:pt x="1338" y="2882"/>
                    </a:cubicBezTo>
                    <a:cubicBezTo>
                      <a:pt x="1331" y="2906"/>
                      <a:pt x="1340" y="2897"/>
                      <a:pt x="1316" y="2911"/>
                    </a:cubicBezTo>
                    <a:cubicBezTo>
                      <a:pt x="1275" y="2934"/>
                      <a:pt x="1165" y="2927"/>
                      <a:pt x="1143" y="2882"/>
                    </a:cubicBezTo>
                    <a:cubicBezTo>
                      <a:pt x="1135" y="2866"/>
                      <a:pt x="1139" y="2855"/>
                      <a:pt x="1145" y="2835"/>
                    </a:cubicBezTo>
                    <a:cubicBezTo>
                      <a:pt x="1153" y="2811"/>
                      <a:pt x="1158" y="2797"/>
                      <a:pt x="1160" y="2772"/>
                    </a:cubicBezTo>
                    <a:lnTo>
                      <a:pt x="1312" y="2783"/>
                    </a:lnTo>
                    <a:cubicBezTo>
                      <a:pt x="1289" y="2816"/>
                      <a:pt x="1287" y="2814"/>
                      <a:pt x="1287" y="2874"/>
                    </a:cubicBezTo>
                    <a:close/>
                    <a:moveTo>
                      <a:pt x="1084" y="2874"/>
                    </a:moveTo>
                    <a:cubicBezTo>
                      <a:pt x="1021" y="2874"/>
                      <a:pt x="1025" y="2869"/>
                      <a:pt x="974" y="2857"/>
                    </a:cubicBezTo>
                    <a:lnTo>
                      <a:pt x="1036" y="2731"/>
                    </a:lnTo>
                    <a:cubicBezTo>
                      <a:pt x="1070" y="2739"/>
                      <a:pt x="1099" y="2754"/>
                      <a:pt x="1143" y="2755"/>
                    </a:cubicBezTo>
                    <a:cubicBezTo>
                      <a:pt x="1125" y="2800"/>
                      <a:pt x="1149" y="2744"/>
                      <a:pt x="1122" y="2776"/>
                    </a:cubicBezTo>
                    <a:cubicBezTo>
                      <a:pt x="1104" y="2798"/>
                      <a:pt x="1114" y="2769"/>
                      <a:pt x="1116" y="2807"/>
                    </a:cubicBezTo>
                    <a:cubicBezTo>
                      <a:pt x="1118" y="2844"/>
                      <a:pt x="1120" y="2874"/>
                      <a:pt x="1084" y="2874"/>
                    </a:cubicBezTo>
                    <a:close/>
                    <a:moveTo>
                      <a:pt x="1736" y="2899"/>
                    </a:moveTo>
                    <a:cubicBezTo>
                      <a:pt x="1699" y="2908"/>
                      <a:pt x="1632" y="2924"/>
                      <a:pt x="1592" y="2925"/>
                    </a:cubicBezTo>
                    <a:cubicBezTo>
                      <a:pt x="1607" y="2859"/>
                      <a:pt x="1616" y="2924"/>
                      <a:pt x="1599" y="2806"/>
                    </a:cubicBezTo>
                    <a:cubicBezTo>
                      <a:pt x="1592" y="2802"/>
                      <a:pt x="1584" y="2800"/>
                      <a:pt x="1581" y="2800"/>
                    </a:cubicBezTo>
                    <a:lnTo>
                      <a:pt x="1558" y="2789"/>
                    </a:lnTo>
                    <a:cubicBezTo>
                      <a:pt x="1664" y="2765"/>
                      <a:pt x="1744" y="2775"/>
                      <a:pt x="1837" y="2730"/>
                    </a:cubicBezTo>
                    <a:lnTo>
                      <a:pt x="1888" y="2857"/>
                    </a:lnTo>
                    <a:cubicBezTo>
                      <a:pt x="1864" y="2869"/>
                      <a:pt x="1833" y="2876"/>
                      <a:pt x="1803" y="2882"/>
                    </a:cubicBezTo>
                    <a:lnTo>
                      <a:pt x="1803" y="2815"/>
                    </a:lnTo>
                    <a:cubicBezTo>
                      <a:pt x="1759" y="2811"/>
                      <a:pt x="1788" y="2804"/>
                      <a:pt x="1744" y="2815"/>
                    </a:cubicBezTo>
                    <a:cubicBezTo>
                      <a:pt x="1756" y="2797"/>
                      <a:pt x="1767" y="2781"/>
                      <a:pt x="1778" y="2764"/>
                    </a:cubicBezTo>
                    <a:cubicBezTo>
                      <a:pt x="1738" y="2773"/>
                      <a:pt x="1722" y="2778"/>
                      <a:pt x="1710" y="2815"/>
                    </a:cubicBezTo>
                    <a:cubicBezTo>
                      <a:pt x="1701" y="2846"/>
                      <a:pt x="1719" y="2868"/>
                      <a:pt x="1736" y="2899"/>
                    </a:cubicBezTo>
                    <a:close/>
                    <a:moveTo>
                      <a:pt x="1353" y="2165"/>
                    </a:moveTo>
                    <a:cubicBezTo>
                      <a:pt x="1390" y="2221"/>
                      <a:pt x="1360" y="2325"/>
                      <a:pt x="1427" y="2339"/>
                    </a:cubicBezTo>
                    <a:cubicBezTo>
                      <a:pt x="1434" y="2077"/>
                      <a:pt x="1373" y="2191"/>
                      <a:pt x="1342" y="2121"/>
                    </a:cubicBezTo>
                    <a:cubicBezTo>
                      <a:pt x="1327" y="2045"/>
                      <a:pt x="1349" y="2044"/>
                      <a:pt x="1358" y="1989"/>
                    </a:cubicBezTo>
                    <a:cubicBezTo>
                      <a:pt x="1365" y="1942"/>
                      <a:pt x="1321" y="1950"/>
                      <a:pt x="1311" y="1892"/>
                    </a:cubicBezTo>
                    <a:cubicBezTo>
                      <a:pt x="1357" y="1820"/>
                      <a:pt x="1435" y="1869"/>
                      <a:pt x="1428" y="1793"/>
                    </a:cubicBezTo>
                    <a:cubicBezTo>
                      <a:pt x="1395" y="1772"/>
                      <a:pt x="1337" y="1792"/>
                      <a:pt x="1316" y="1759"/>
                    </a:cubicBezTo>
                    <a:cubicBezTo>
                      <a:pt x="1296" y="1727"/>
                      <a:pt x="1329" y="1682"/>
                      <a:pt x="1346" y="1665"/>
                    </a:cubicBezTo>
                    <a:cubicBezTo>
                      <a:pt x="1395" y="1679"/>
                      <a:pt x="1376" y="1680"/>
                      <a:pt x="1400" y="1719"/>
                    </a:cubicBezTo>
                    <a:cubicBezTo>
                      <a:pt x="1515" y="1731"/>
                      <a:pt x="1523" y="1715"/>
                      <a:pt x="1625" y="1757"/>
                    </a:cubicBezTo>
                    <a:cubicBezTo>
                      <a:pt x="1634" y="1916"/>
                      <a:pt x="1547" y="1882"/>
                      <a:pt x="1457" y="1886"/>
                    </a:cubicBezTo>
                    <a:cubicBezTo>
                      <a:pt x="1427" y="1888"/>
                      <a:pt x="1405" y="1892"/>
                      <a:pt x="1385" y="1909"/>
                    </a:cubicBezTo>
                    <a:cubicBezTo>
                      <a:pt x="1409" y="1929"/>
                      <a:pt x="1409" y="1927"/>
                      <a:pt x="1448" y="1935"/>
                    </a:cubicBezTo>
                    <a:cubicBezTo>
                      <a:pt x="1533" y="1952"/>
                      <a:pt x="1492" y="2005"/>
                      <a:pt x="1511" y="2100"/>
                    </a:cubicBezTo>
                    <a:cubicBezTo>
                      <a:pt x="1550" y="2041"/>
                      <a:pt x="1523" y="1991"/>
                      <a:pt x="1577" y="1967"/>
                    </a:cubicBezTo>
                    <a:cubicBezTo>
                      <a:pt x="1610" y="2042"/>
                      <a:pt x="1601" y="2076"/>
                      <a:pt x="1577" y="2149"/>
                    </a:cubicBezTo>
                    <a:cubicBezTo>
                      <a:pt x="1617" y="2174"/>
                      <a:pt x="1618" y="2137"/>
                      <a:pt x="1627" y="2196"/>
                    </a:cubicBezTo>
                    <a:cubicBezTo>
                      <a:pt x="1638" y="2274"/>
                      <a:pt x="1612" y="2358"/>
                      <a:pt x="1557" y="2407"/>
                    </a:cubicBezTo>
                    <a:cubicBezTo>
                      <a:pt x="1497" y="2459"/>
                      <a:pt x="1503" y="2425"/>
                      <a:pt x="1502" y="2535"/>
                    </a:cubicBezTo>
                    <a:cubicBezTo>
                      <a:pt x="1502" y="2594"/>
                      <a:pt x="1503" y="2655"/>
                      <a:pt x="1479" y="2701"/>
                    </a:cubicBezTo>
                    <a:cubicBezTo>
                      <a:pt x="1383" y="2681"/>
                      <a:pt x="1423" y="2605"/>
                      <a:pt x="1425" y="2434"/>
                    </a:cubicBezTo>
                    <a:cubicBezTo>
                      <a:pt x="1366" y="2389"/>
                      <a:pt x="1294" y="2369"/>
                      <a:pt x="1302" y="2221"/>
                    </a:cubicBezTo>
                    <a:cubicBezTo>
                      <a:pt x="1305" y="2178"/>
                      <a:pt x="1313" y="2169"/>
                      <a:pt x="1353" y="2165"/>
                    </a:cubicBezTo>
                    <a:close/>
                    <a:moveTo>
                      <a:pt x="677" y="2535"/>
                    </a:moveTo>
                    <a:cubicBezTo>
                      <a:pt x="685" y="2563"/>
                      <a:pt x="678" y="2547"/>
                      <a:pt x="699" y="2565"/>
                    </a:cubicBezTo>
                    <a:cubicBezTo>
                      <a:pt x="752" y="2611"/>
                      <a:pt x="903" y="2695"/>
                      <a:pt x="965" y="2696"/>
                    </a:cubicBezTo>
                    <a:cubicBezTo>
                      <a:pt x="959" y="2722"/>
                      <a:pt x="954" y="2721"/>
                      <a:pt x="948" y="2747"/>
                    </a:cubicBezTo>
                    <a:cubicBezTo>
                      <a:pt x="896" y="2746"/>
                      <a:pt x="791" y="2693"/>
                      <a:pt x="755" y="2669"/>
                    </a:cubicBezTo>
                    <a:cubicBezTo>
                      <a:pt x="589" y="2561"/>
                      <a:pt x="451" y="2449"/>
                      <a:pt x="329" y="2283"/>
                    </a:cubicBezTo>
                    <a:cubicBezTo>
                      <a:pt x="91" y="1958"/>
                      <a:pt x="5" y="1570"/>
                      <a:pt x="97" y="1150"/>
                    </a:cubicBezTo>
                    <a:cubicBezTo>
                      <a:pt x="143" y="940"/>
                      <a:pt x="268" y="687"/>
                      <a:pt x="421" y="535"/>
                    </a:cubicBezTo>
                    <a:cubicBezTo>
                      <a:pt x="430" y="526"/>
                      <a:pt x="434" y="523"/>
                      <a:pt x="442" y="514"/>
                    </a:cubicBezTo>
                    <a:cubicBezTo>
                      <a:pt x="504" y="446"/>
                      <a:pt x="576" y="385"/>
                      <a:pt x="652" y="334"/>
                    </a:cubicBezTo>
                    <a:cubicBezTo>
                      <a:pt x="1121" y="23"/>
                      <a:pt x="1735" y="0"/>
                      <a:pt x="2203" y="315"/>
                    </a:cubicBezTo>
                    <a:lnTo>
                      <a:pt x="2390" y="467"/>
                    </a:lnTo>
                    <a:cubicBezTo>
                      <a:pt x="2613" y="693"/>
                      <a:pt x="2811" y="1034"/>
                      <a:pt x="2811" y="1375"/>
                    </a:cubicBezTo>
                    <a:lnTo>
                      <a:pt x="2811" y="1528"/>
                    </a:lnTo>
                    <a:cubicBezTo>
                      <a:pt x="2811" y="1813"/>
                      <a:pt x="2667" y="2145"/>
                      <a:pt x="2537" y="2304"/>
                    </a:cubicBezTo>
                    <a:cubicBezTo>
                      <a:pt x="2493" y="2358"/>
                      <a:pt x="2460" y="2391"/>
                      <a:pt x="2411" y="2440"/>
                    </a:cubicBezTo>
                    <a:cubicBezTo>
                      <a:pt x="2306" y="2545"/>
                      <a:pt x="2055" y="2744"/>
                      <a:pt x="1922" y="2747"/>
                    </a:cubicBezTo>
                    <a:cubicBezTo>
                      <a:pt x="1917" y="2727"/>
                      <a:pt x="1914" y="2722"/>
                      <a:pt x="1914" y="2696"/>
                    </a:cubicBezTo>
                    <a:cubicBezTo>
                      <a:pt x="1995" y="2694"/>
                      <a:pt x="2114" y="2602"/>
                      <a:pt x="2176" y="2569"/>
                    </a:cubicBezTo>
                    <a:cubicBezTo>
                      <a:pt x="2169" y="2539"/>
                      <a:pt x="2155" y="2526"/>
                      <a:pt x="2142" y="2501"/>
                    </a:cubicBezTo>
                    <a:cubicBezTo>
                      <a:pt x="2102" y="2424"/>
                      <a:pt x="2080" y="2361"/>
                      <a:pt x="2068" y="2270"/>
                    </a:cubicBezTo>
                    <a:cubicBezTo>
                      <a:pt x="2051" y="2134"/>
                      <a:pt x="2024" y="1600"/>
                      <a:pt x="2024" y="1502"/>
                    </a:cubicBezTo>
                    <a:cubicBezTo>
                      <a:pt x="2024" y="1424"/>
                      <a:pt x="1992" y="1413"/>
                      <a:pt x="1945" y="1378"/>
                    </a:cubicBezTo>
                    <a:cubicBezTo>
                      <a:pt x="1914" y="1354"/>
                      <a:pt x="1853" y="1317"/>
                      <a:pt x="1812" y="1308"/>
                    </a:cubicBezTo>
                    <a:cubicBezTo>
                      <a:pt x="1769" y="1389"/>
                      <a:pt x="1656" y="1489"/>
                      <a:pt x="1575" y="1511"/>
                    </a:cubicBezTo>
                    <a:cubicBezTo>
                      <a:pt x="1583" y="1540"/>
                      <a:pt x="1596" y="1544"/>
                      <a:pt x="1621" y="1558"/>
                    </a:cubicBezTo>
                    <a:cubicBezTo>
                      <a:pt x="1654" y="1577"/>
                      <a:pt x="1652" y="1575"/>
                      <a:pt x="1679" y="1601"/>
                    </a:cubicBezTo>
                    <a:cubicBezTo>
                      <a:pt x="1722" y="1645"/>
                      <a:pt x="1728" y="1668"/>
                      <a:pt x="1742" y="1733"/>
                    </a:cubicBezTo>
                    <a:cubicBezTo>
                      <a:pt x="1753" y="1781"/>
                      <a:pt x="1762" y="1854"/>
                      <a:pt x="1761" y="1908"/>
                    </a:cubicBezTo>
                    <a:cubicBezTo>
                      <a:pt x="1761" y="1979"/>
                      <a:pt x="1770" y="2024"/>
                      <a:pt x="1770" y="2095"/>
                    </a:cubicBezTo>
                    <a:cubicBezTo>
                      <a:pt x="1770" y="2175"/>
                      <a:pt x="1761" y="2221"/>
                      <a:pt x="1761" y="2298"/>
                    </a:cubicBezTo>
                    <a:cubicBezTo>
                      <a:pt x="1762" y="2375"/>
                      <a:pt x="1746" y="2429"/>
                      <a:pt x="1744" y="2493"/>
                    </a:cubicBezTo>
                    <a:lnTo>
                      <a:pt x="1685" y="2493"/>
                    </a:lnTo>
                    <a:cubicBezTo>
                      <a:pt x="1681" y="2447"/>
                      <a:pt x="1668" y="2400"/>
                      <a:pt x="1668" y="2349"/>
                    </a:cubicBezTo>
                    <a:cubicBezTo>
                      <a:pt x="1668" y="2091"/>
                      <a:pt x="1708" y="1881"/>
                      <a:pt x="1609" y="1688"/>
                    </a:cubicBezTo>
                    <a:cubicBezTo>
                      <a:pt x="1566" y="1604"/>
                      <a:pt x="1470" y="1541"/>
                      <a:pt x="1383" y="1607"/>
                    </a:cubicBezTo>
                    <a:cubicBezTo>
                      <a:pt x="1200" y="1748"/>
                      <a:pt x="1245" y="1884"/>
                      <a:pt x="1223" y="2031"/>
                    </a:cubicBezTo>
                    <a:cubicBezTo>
                      <a:pt x="1217" y="2072"/>
                      <a:pt x="1218" y="2102"/>
                      <a:pt x="1224" y="2141"/>
                    </a:cubicBezTo>
                    <a:lnTo>
                      <a:pt x="1228" y="2442"/>
                    </a:lnTo>
                    <a:cubicBezTo>
                      <a:pt x="1228" y="2487"/>
                      <a:pt x="1205" y="2500"/>
                      <a:pt x="1160" y="2501"/>
                    </a:cubicBezTo>
                    <a:cubicBezTo>
                      <a:pt x="1159" y="2465"/>
                      <a:pt x="1152" y="2467"/>
                      <a:pt x="1151" y="2425"/>
                    </a:cubicBezTo>
                    <a:lnTo>
                      <a:pt x="1135" y="1849"/>
                    </a:lnTo>
                    <a:cubicBezTo>
                      <a:pt x="1135" y="1673"/>
                      <a:pt x="1215" y="1607"/>
                      <a:pt x="1321" y="1536"/>
                    </a:cubicBezTo>
                    <a:cubicBezTo>
                      <a:pt x="1259" y="1444"/>
                      <a:pt x="1243" y="1545"/>
                      <a:pt x="1084" y="1308"/>
                    </a:cubicBezTo>
                    <a:cubicBezTo>
                      <a:pt x="1032" y="1335"/>
                      <a:pt x="1004" y="1350"/>
                      <a:pt x="958" y="1385"/>
                    </a:cubicBezTo>
                    <a:cubicBezTo>
                      <a:pt x="891" y="1434"/>
                      <a:pt x="881" y="1445"/>
                      <a:pt x="880" y="1511"/>
                    </a:cubicBezTo>
                    <a:cubicBezTo>
                      <a:pt x="878" y="1674"/>
                      <a:pt x="851" y="2123"/>
                      <a:pt x="824" y="2266"/>
                    </a:cubicBezTo>
                    <a:cubicBezTo>
                      <a:pt x="805" y="2361"/>
                      <a:pt x="772" y="2527"/>
                      <a:pt x="677" y="2535"/>
                    </a:cubicBezTo>
                    <a:close/>
                    <a:moveTo>
                      <a:pt x="0" y="1426"/>
                    </a:moveTo>
                    <a:cubicBezTo>
                      <a:pt x="0" y="1915"/>
                      <a:pt x="185" y="2298"/>
                      <a:pt x="549" y="2596"/>
                    </a:cubicBezTo>
                    <a:cubicBezTo>
                      <a:pt x="716" y="2732"/>
                      <a:pt x="761" y="2732"/>
                      <a:pt x="914" y="2806"/>
                    </a:cubicBezTo>
                    <a:cubicBezTo>
                      <a:pt x="902" y="2825"/>
                      <a:pt x="889" y="2842"/>
                      <a:pt x="889" y="2874"/>
                    </a:cubicBezTo>
                    <a:cubicBezTo>
                      <a:pt x="889" y="2941"/>
                      <a:pt x="1344" y="2992"/>
                      <a:pt x="1482" y="2992"/>
                    </a:cubicBezTo>
                    <a:cubicBezTo>
                      <a:pt x="1595" y="2992"/>
                      <a:pt x="1822" y="2950"/>
                      <a:pt x="1934" y="2911"/>
                    </a:cubicBezTo>
                    <a:cubicBezTo>
                      <a:pt x="1961" y="2902"/>
                      <a:pt x="1965" y="2897"/>
                      <a:pt x="1990" y="2891"/>
                    </a:cubicBezTo>
                    <a:cubicBezTo>
                      <a:pt x="1987" y="2857"/>
                      <a:pt x="1972" y="2841"/>
                      <a:pt x="1964" y="2806"/>
                    </a:cubicBezTo>
                    <a:cubicBezTo>
                      <a:pt x="2149" y="2709"/>
                      <a:pt x="2126" y="2751"/>
                      <a:pt x="2320" y="2603"/>
                    </a:cubicBezTo>
                    <a:cubicBezTo>
                      <a:pt x="2642" y="2357"/>
                      <a:pt x="2879" y="1923"/>
                      <a:pt x="2879" y="1477"/>
                    </a:cubicBezTo>
                    <a:cubicBezTo>
                      <a:pt x="2879" y="1164"/>
                      <a:pt x="2759" y="794"/>
                      <a:pt x="2563" y="565"/>
                    </a:cubicBezTo>
                    <a:cubicBezTo>
                      <a:pt x="2547" y="546"/>
                      <a:pt x="2538" y="540"/>
                      <a:pt x="2523" y="520"/>
                    </a:cubicBezTo>
                    <a:cubicBezTo>
                      <a:pt x="2507" y="499"/>
                      <a:pt x="2498" y="491"/>
                      <a:pt x="2479" y="471"/>
                    </a:cubicBezTo>
                    <a:cubicBezTo>
                      <a:pt x="2361" y="355"/>
                      <a:pt x="2228" y="254"/>
                      <a:pt x="2072" y="176"/>
                    </a:cubicBezTo>
                    <a:cubicBezTo>
                      <a:pt x="1922" y="101"/>
                      <a:pt x="1735" y="29"/>
                      <a:pt x="1516" y="29"/>
                    </a:cubicBezTo>
                    <a:cubicBezTo>
                      <a:pt x="1101" y="29"/>
                      <a:pt x="857" y="107"/>
                      <a:pt x="552" y="335"/>
                    </a:cubicBezTo>
                    <a:cubicBezTo>
                      <a:pt x="527" y="353"/>
                      <a:pt x="523" y="359"/>
                      <a:pt x="502" y="378"/>
                    </a:cubicBezTo>
                    <a:lnTo>
                      <a:pt x="408" y="463"/>
                    </a:lnTo>
                    <a:cubicBezTo>
                      <a:pt x="388" y="484"/>
                      <a:pt x="384" y="493"/>
                      <a:pt x="366" y="514"/>
                    </a:cubicBezTo>
                    <a:cubicBezTo>
                      <a:pt x="152" y="755"/>
                      <a:pt x="0" y="1086"/>
                      <a:pt x="0" y="142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29" name="Freeform 14">
                <a:extLst>
                  <a:ext uri="{FF2B5EF4-FFF2-40B4-BE49-F238E27FC236}">
                    <a16:creationId xmlns:a16="http://schemas.microsoft.com/office/drawing/2014/main" id="{BA4B2E58-C24C-41EC-BD0A-1A98816F6470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065588" y="1646238"/>
                <a:ext cx="969963" cy="958850"/>
              </a:xfrm>
              <a:custGeom>
                <a:avLst/>
                <a:gdLst>
                  <a:gd name="T0" fmla="*/ 2152 w 4182"/>
                  <a:gd name="T1" fmla="*/ 4022 h 4106"/>
                  <a:gd name="T2" fmla="*/ 1282 w 4182"/>
                  <a:gd name="T3" fmla="*/ 3867 h 4106"/>
                  <a:gd name="T4" fmla="*/ 834 w 4182"/>
                  <a:gd name="T5" fmla="*/ 3603 h 4106"/>
                  <a:gd name="T6" fmla="*/ 773 w 4182"/>
                  <a:gd name="T7" fmla="*/ 3546 h 4106"/>
                  <a:gd name="T8" fmla="*/ 646 w 4182"/>
                  <a:gd name="T9" fmla="*/ 3427 h 4106"/>
                  <a:gd name="T10" fmla="*/ 382 w 4182"/>
                  <a:gd name="T11" fmla="*/ 3098 h 4106"/>
                  <a:gd name="T12" fmla="*/ 94 w 4182"/>
                  <a:gd name="T13" fmla="*/ 2184 h 4106"/>
                  <a:gd name="T14" fmla="*/ 280 w 4182"/>
                  <a:gd name="T15" fmla="*/ 1211 h 4106"/>
                  <a:gd name="T16" fmla="*/ 567 w 4182"/>
                  <a:gd name="T17" fmla="*/ 769 h 4106"/>
                  <a:gd name="T18" fmla="*/ 630 w 4182"/>
                  <a:gd name="T19" fmla="*/ 713 h 4106"/>
                  <a:gd name="T20" fmla="*/ 953 w 4182"/>
                  <a:gd name="T21" fmla="*/ 427 h 4106"/>
                  <a:gd name="T22" fmla="*/ 2075 w 4182"/>
                  <a:gd name="T23" fmla="*/ 85 h 4106"/>
                  <a:gd name="T24" fmla="*/ 2939 w 4182"/>
                  <a:gd name="T25" fmla="*/ 288 h 4106"/>
                  <a:gd name="T26" fmla="*/ 3360 w 4182"/>
                  <a:gd name="T27" fmla="*/ 578 h 4106"/>
                  <a:gd name="T28" fmla="*/ 3483 w 4182"/>
                  <a:gd name="T29" fmla="*/ 700 h 4106"/>
                  <a:gd name="T30" fmla="*/ 3647 w 4182"/>
                  <a:gd name="T31" fmla="*/ 893 h 4106"/>
                  <a:gd name="T32" fmla="*/ 4023 w 4182"/>
                  <a:gd name="T33" fmla="*/ 1947 h 4106"/>
                  <a:gd name="T34" fmla="*/ 3777 w 4182"/>
                  <a:gd name="T35" fmla="*/ 3014 h 4106"/>
                  <a:gd name="T36" fmla="*/ 3473 w 4182"/>
                  <a:gd name="T37" fmla="*/ 3429 h 4106"/>
                  <a:gd name="T38" fmla="*/ 3077 w 4182"/>
                  <a:gd name="T39" fmla="*/ 3745 h 4106"/>
                  <a:gd name="T40" fmla="*/ 2914 w 4182"/>
                  <a:gd name="T41" fmla="*/ 3827 h 4106"/>
                  <a:gd name="T42" fmla="*/ 2567 w 4182"/>
                  <a:gd name="T43" fmla="*/ 3955 h 4106"/>
                  <a:gd name="T44" fmla="*/ 2152 w 4182"/>
                  <a:gd name="T45" fmla="*/ 4022 h 4106"/>
                  <a:gd name="T46" fmla="*/ 9 w 4182"/>
                  <a:gd name="T47" fmla="*/ 1880 h 4106"/>
                  <a:gd name="T48" fmla="*/ 62 w 4182"/>
                  <a:gd name="T49" fmla="*/ 2563 h 4106"/>
                  <a:gd name="T50" fmla="*/ 122 w 4182"/>
                  <a:gd name="T51" fmla="*/ 2749 h 4106"/>
                  <a:gd name="T52" fmla="*/ 480 w 4182"/>
                  <a:gd name="T53" fmla="*/ 3373 h 4106"/>
                  <a:gd name="T54" fmla="*/ 730 w 4182"/>
                  <a:gd name="T55" fmla="*/ 3623 h 4106"/>
                  <a:gd name="T56" fmla="*/ 868 w 4182"/>
                  <a:gd name="T57" fmla="*/ 3730 h 4106"/>
                  <a:gd name="T58" fmla="*/ 939 w 4182"/>
                  <a:gd name="T59" fmla="*/ 3778 h 4106"/>
                  <a:gd name="T60" fmla="*/ 1017 w 4182"/>
                  <a:gd name="T61" fmla="*/ 3827 h 4106"/>
                  <a:gd name="T62" fmla="*/ 1982 w 4182"/>
                  <a:gd name="T63" fmla="*/ 4106 h 4106"/>
                  <a:gd name="T64" fmla="*/ 2935 w 4182"/>
                  <a:gd name="T65" fmla="*/ 3917 h 4106"/>
                  <a:gd name="T66" fmla="*/ 3094 w 4182"/>
                  <a:gd name="T67" fmla="*/ 3830 h 4106"/>
                  <a:gd name="T68" fmla="*/ 3243 w 4182"/>
                  <a:gd name="T69" fmla="*/ 3733 h 4106"/>
                  <a:gd name="T70" fmla="*/ 3379 w 4182"/>
                  <a:gd name="T71" fmla="*/ 3624 h 4106"/>
                  <a:gd name="T72" fmla="*/ 3445 w 4182"/>
                  <a:gd name="T73" fmla="*/ 3571 h 4106"/>
                  <a:gd name="T74" fmla="*/ 3624 w 4182"/>
                  <a:gd name="T75" fmla="*/ 3377 h 4106"/>
                  <a:gd name="T76" fmla="*/ 3915 w 4182"/>
                  <a:gd name="T77" fmla="*/ 2932 h 4106"/>
                  <a:gd name="T78" fmla="*/ 3944 w 4182"/>
                  <a:gd name="T79" fmla="*/ 1247 h 4106"/>
                  <a:gd name="T80" fmla="*/ 3813 w 4182"/>
                  <a:gd name="T81" fmla="*/ 1006 h 4106"/>
                  <a:gd name="T82" fmla="*/ 3718 w 4182"/>
                  <a:gd name="T83" fmla="*/ 847 h 4106"/>
                  <a:gd name="T84" fmla="*/ 3470 w 4182"/>
                  <a:gd name="T85" fmla="*/ 595 h 4106"/>
                  <a:gd name="T86" fmla="*/ 3139 w 4182"/>
                  <a:gd name="T87" fmla="*/ 308 h 4106"/>
                  <a:gd name="T88" fmla="*/ 2067 w 4182"/>
                  <a:gd name="T89" fmla="*/ 0 h 4106"/>
                  <a:gd name="T90" fmla="*/ 787 w 4182"/>
                  <a:gd name="T91" fmla="*/ 439 h 4106"/>
                  <a:gd name="T92" fmla="*/ 89 w 4182"/>
                  <a:gd name="T93" fmla="*/ 1459 h 4106"/>
                  <a:gd name="T94" fmla="*/ 9 w 4182"/>
                  <a:gd name="T95" fmla="*/ 1880 h 41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</a:cxnLst>
                <a:rect l="0" t="0" r="r" b="b"/>
                <a:pathLst>
                  <a:path w="4182" h="4106">
                    <a:moveTo>
                      <a:pt x="2152" y="4022"/>
                    </a:moveTo>
                    <a:cubicBezTo>
                      <a:pt x="1818" y="4022"/>
                      <a:pt x="1527" y="3989"/>
                      <a:pt x="1282" y="3867"/>
                    </a:cubicBezTo>
                    <a:cubicBezTo>
                      <a:pt x="1123" y="3787"/>
                      <a:pt x="973" y="3712"/>
                      <a:pt x="834" y="3603"/>
                    </a:cubicBezTo>
                    <a:cubicBezTo>
                      <a:pt x="808" y="3583"/>
                      <a:pt x="797" y="3565"/>
                      <a:pt x="773" y="3546"/>
                    </a:cubicBezTo>
                    <a:cubicBezTo>
                      <a:pt x="711" y="3497"/>
                      <a:pt x="693" y="3468"/>
                      <a:pt x="646" y="3427"/>
                    </a:cubicBezTo>
                    <a:cubicBezTo>
                      <a:pt x="560" y="3351"/>
                      <a:pt x="442" y="3197"/>
                      <a:pt x="382" y="3098"/>
                    </a:cubicBezTo>
                    <a:cubicBezTo>
                      <a:pt x="250" y="2879"/>
                      <a:pt x="94" y="2473"/>
                      <a:pt x="94" y="2184"/>
                    </a:cubicBezTo>
                    <a:cubicBezTo>
                      <a:pt x="94" y="1799"/>
                      <a:pt x="106" y="1560"/>
                      <a:pt x="280" y="1211"/>
                    </a:cubicBezTo>
                    <a:cubicBezTo>
                      <a:pt x="334" y="1105"/>
                      <a:pt x="478" y="840"/>
                      <a:pt x="567" y="769"/>
                    </a:cubicBezTo>
                    <a:cubicBezTo>
                      <a:pt x="595" y="747"/>
                      <a:pt x="604" y="739"/>
                      <a:pt x="630" y="713"/>
                    </a:cubicBezTo>
                    <a:lnTo>
                      <a:pt x="953" y="427"/>
                    </a:lnTo>
                    <a:cubicBezTo>
                      <a:pt x="1277" y="213"/>
                      <a:pt x="1674" y="85"/>
                      <a:pt x="2075" y="85"/>
                    </a:cubicBezTo>
                    <a:cubicBezTo>
                      <a:pt x="2385" y="85"/>
                      <a:pt x="2717" y="174"/>
                      <a:pt x="2939" y="288"/>
                    </a:cubicBezTo>
                    <a:lnTo>
                      <a:pt x="3360" y="578"/>
                    </a:lnTo>
                    <a:cubicBezTo>
                      <a:pt x="3430" y="647"/>
                      <a:pt x="3408" y="610"/>
                      <a:pt x="3483" y="700"/>
                    </a:cubicBezTo>
                    <a:cubicBezTo>
                      <a:pt x="3541" y="769"/>
                      <a:pt x="3569" y="789"/>
                      <a:pt x="3647" y="893"/>
                    </a:cubicBezTo>
                    <a:cubicBezTo>
                      <a:pt x="3850" y="1164"/>
                      <a:pt x="4023" y="1591"/>
                      <a:pt x="4023" y="1947"/>
                    </a:cubicBezTo>
                    <a:cubicBezTo>
                      <a:pt x="4023" y="2470"/>
                      <a:pt x="3975" y="2614"/>
                      <a:pt x="3777" y="3014"/>
                    </a:cubicBezTo>
                    <a:cubicBezTo>
                      <a:pt x="3733" y="3103"/>
                      <a:pt x="3548" y="3369"/>
                      <a:pt x="3473" y="3429"/>
                    </a:cubicBezTo>
                    <a:cubicBezTo>
                      <a:pt x="3340" y="3534"/>
                      <a:pt x="3274" y="3636"/>
                      <a:pt x="3077" y="3745"/>
                    </a:cubicBezTo>
                    <a:cubicBezTo>
                      <a:pt x="3019" y="3777"/>
                      <a:pt x="2974" y="3800"/>
                      <a:pt x="2914" y="3827"/>
                    </a:cubicBezTo>
                    <a:cubicBezTo>
                      <a:pt x="2776" y="3889"/>
                      <a:pt x="2714" y="3912"/>
                      <a:pt x="2567" y="3955"/>
                    </a:cubicBezTo>
                    <a:cubicBezTo>
                      <a:pt x="2455" y="3988"/>
                      <a:pt x="2297" y="4022"/>
                      <a:pt x="2152" y="4022"/>
                    </a:cubicBezTo>
                    <a:close/>
                    <a:moveTo>
                      <a:pt x="9" y="1880"/>
                    </a:moveTo>
                    <a:cubicBezTo>
                      <a:pt x="9" y="2149"/>
                      <a:pt x="0" y="2296"/>
                      <a:pt x="62" y="2563"/>
                    </a:cubicBezTo>
                    <a:cubicBezTo>
                      <a:pt x="76" y="2621"/>
                      <a:pt x="99" y="2693"/>
                      <a:pt x="122" y="2749"/>
                    </a:cubicBezTo>
                    <a:cubicBezTo>
                      <a:pt x="207" y="2959"/>
                      <a:pt x="341" y="3194"/>
                      <a:pt x="480" y="3373"/>
                    </a:cubicBezTo>
                    <a:cubicBezTo>
                      <a:pt x="543" y="3455"/>
                      <a:pt x="651" y="3558"/>
                      <a:pt x="730" y="3623"/>
                    </a:cubicBezTo>
                    <a:lnTo>
                      <a:pt x="868" y="3730"/>
                    </a:lnTo>
                    <a:cubicBezTo>
                      <a:pt x="893" y="3748"/>
                      <a:pt x="914" y="3762"/>
                      <a:pt x="939" y="3778"/>
                    </a:cubicBezTo>
                    <a:cubicBezTo>
                      <a:pt x="966" y="3795"/>
                      <a:pt x="993" y="3812"/>
                      <a:pt x="1017" y="3827"/>
                    </a:cubicBezTo>
                    <a:cubicBezTo>
                      <a:pt x="1283" y="3980"/>
                      <a:pt x="1622" y="4106"/>
                      <a:pt x="1982" y="4106"/>
                    </a:cubicBezTo>
                    <a:cubicBezTo>
                      <a:pt x="2426" y="4106"/>
                      <a:pt x="2563" y="4069"/>
                      <a:pt x="2935" y="3917"/>
                    </a:cubicBezTo>
                    <a:lnTo>
                      <a:pt x="3094" y="3830"/>
                    </a:lnTo>
                    <a:cubicBezTo>
                      <a:pt x="3147" y="3801"/>
                      <a:pt x="3197" y="3767"/>
                      <a:pt x="3243" y="3733"/>
                    </a:cubicBezTo>
                    <a:lnTo>
                      <a:pt x="3379" y="3624"/>
                    </a:lnTo>
                    <a:cubicBezTo>
                      <a:pt x="3403" y="3605"/>
                      <a:pt x="3422" y="3594"/>
                      <a:pt x="3445" y="3571"/>
                    </a:cubicBezTo>
                    <a:lnTo>
                      <a:pt x="3624" y="3377"/>
                    </a:lnTo>
                    <a:cubicBezTo>
                      <a:pt x="3763" y="3205"/>
                      <a:pt x="3800" y="3163"/>
                      <a:pt x="3915" y="2932"/>
                    </a:cubicBezTo>
                    <a:cubicBezTo>
                      <a:pt x="4155" y="2453"/>
                      <a:pt x="4182" y="1744"/>
                      <a:pt x="3944" y="1247"/>
                    </a:cubicBezTo>
                    <a:lnTo>
                      <a:pt x="3813" y="1006"/>
                    </a:lnTo>
                    <a:cubicBezTo>
                      <a:pt x="3780" y="952"/>
                      <a:pt x="3753" y="896"/>
                      <a:pt x="3718" y="847"/>
                    </a:cubicBezTo>
                    <a:lnTo>
                      <a:pt x="3470" y="595"/>
                    </a:lnTo>
                    <a:cubicBezTo>
                      <a:pt x="3363" y="487"/>
                      <a:pt x="3265" y="393"/>
                      <a:pt x="3139" y="308"/>
                    </a:cubicBezTo>
                    <a:cubicBezTo>
                      <a:pt x="2870" y="127"/>
                      <a:pt x="2419" y="0"/>
                      <a:pt x="2067" y="0"/>
                    </a:cubicBezTo>
                    <a:cubicBezTo>
                      <a:pt x="1608" y="0"/>
                      <a:pt x="1130" y="165"/>
                      <a:pt x="787" y="439"/>
                    </a:cubicBezTo>
                    <a:cubicBezTo>
                      <a:pt x="457" y="703"/>
                      <a:pt x="223" y="1059"/>
                      <a:pt x="89" y="1459"/>
                    </a:cubicBezTo>
                    <a:cubicBezTo>
                      <a:pt x="52" y="1570"/>
                      <a:pt x="9" y="1739"/>
                      <a:pt x="9" y="188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30" name="Freeform 15">
                <a:extLst>
                  <a:ext uri="{FF2B5EF4-FFF2-40B4-BE49-F238E27FC236}">
                    <a16:creationId xmlns:a16="http://schemas.microsoft.com/office/drawing/2014/main" id="{4078D76F-932F-4A2B-BDCD-7A80E0D813D4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570413" y="2382838"/>
                <a:ext cx="298450" cy="184150"/>
              </a:xfrm>
              <a:custGeom>
                <a:avLst/>
                <a:gdLst>
                  <a:gd name="T0" fmla="*/ 781 w 1287"/>
                  <a:gd name="T1" fmla="*/ 444 h 788"/>
                  <a:gd name="T2" fmla="*/ 1067 w 1287"/>
                  <a:gd name="T3" fmla="*/ 69 h 788"/>
                  <a:gd name="T4" fmla="*/ 1118 w 1287"/>
                  <a:gd name="T5" fmla="*/ 128 h 788"/>
                  <a:gd name="T6" fmla="*/ 1228 w 1287"/>
                  <a:gd name="T7" fmla="*/ 204 h 788"/>
                  <a:gd name="T8" fmla="*/ 1236 w 1287"/>
                  <a:gd name="T9" fmla="*/ 187 h 788"/>
                  <a:gd name="T10" fmla="*/ 1278 w 1287"/>
                  <a:gd name="T11" fmla="*/ 86 h 788"/>
                  <a:gd name="T12" fmla="*/ 1168 w 1287"/>
                  <a:gd name="T13" fmla="*/ 103 h 788"/>
                  <a:gd name="T14" fmla="*/ 997 w 1287"/>
                  <a:gd name="T15" fmla="*/ 101 h 788"/>
                  <a:gd name="T16" fmla="*/ 728 w 1287"/>
                  <a:gd name="T17" fmla="*/ 306 h 788"/>
                  <a:gd name="T18" fmla="*/ 779 w 1287"/>
                  <a:gd name="T19" fmla="*/ 433 h 788"/>
                  <a:gd name="T20" fmla="*/ 711 w 1287"/>
                  <a:gd name="T21" fmla="*/ 314 h 788"/>
                  <a:gd name="T22" fmla="*/ 398 w 1287"/>
                  <a:gd name="T23" fmla="*/ 450 h 788"/>
                  <a:gd name="T24" fmla="*/ 329 w 1287"/>
                  <a:gd name="T25" fmla="*/ 484 h 788"/>
                  <a:gd name="T26" fmla="*/ 152 w 1287"/>
                  <a:gd name="T27" fmla="*/ 534 h 788"/>
                  <a:gd name="T28" fmla="*/ 203 w 1287"/>
                  <a:gd name="T29" fmla="*/ 721 h 788"/>
                  <a:gd name="T30" fmla="*/ 102 w 1287"/>
                  <a:gd name="T31" fmla="*/ 543 h 788"/>
                  <a:gd name="T32" fmla="*/ 0 w 1287"/>
                  <a:gd name="T33" fmla="*/ 534 h 788"/>
                  <a:gd name="T34" fmla="*/ 42 w 1287"/>
                  <a:gd name="T35" fmla="*/ 560 h 788"/>
                  <a:gd name="T36" fmla="*/ 220 w 1287"/>
                  <a:gd name="T37" fmla="*/ 534 h 788"/>
                  <a:gd name="T38" fmla="*/ 313 w 1287"/>
                  <a:gd name="T39" fmla="*/ 729 h 788"/>
                  <a:gd name="T40" fmla="*/ 406 w 1287"/>
                  <a:gd name="T41" fmla="*/ 678 h 788"/>
                  <a:gd name="T42" fmla="*/ 421 w 1287"/>
                  <a:gd name="T43" fmla="*/ 630 h 788"/>
                  <a:gd name="T44" fmla="*/ 474 w 1287"/>
                  <a:gd name="T45" fmla="*/ 458 h 788"/>
                  <a:gd name="T46" fmla="*/ 584 w 1287"/>
                  <a:gd name="T47" fmla="*/ 628 h 788"/>
                  <a:gd name="T48" fmla="*/ 686 w 1287"/>
                  <a:gd name="T49" fmla="*/ 619 h 788"/>
                  <a:gd name="T50" fmla="*/ 609 w 1287"/>
                  <a:gd name="T51" fmla="*/ 501 h 788"/>
                  <a:gd name="T52" fmla="*/ 821 w 1287"/>
                  <a:gd name="T53" fmla="*/ 534 h 788"/>
                  <a:gd name="T54" fmla="*/ 838 w 1287"/>
                  <a:gd name="T55" fmla="*/ 271 h 788"/>
                  <a:gd name="T56" fmla="*/ 940 w 1287"/>
                  <a:gd name="T57" fmla="*/ 450 h 788"/>
                  <a:gd name="T58" fmla="*/ 1049 w 1287"/>
                  <a:gd name="T59" fmla="*/ 264 h 788"/>
                  <a:gd name="T60" fmla="*/ 957 w 1287"/>
                  <a:gd name="T61" fmla="*/ 297 h 788"/>
                  <a:gd name="T62" fmla="*/ 948 w 1287"/>
                  <a:gd name="T63" fmla="*/ 221 h 788"/>
                  <a:gd name="T64" fmla="*/ 897 w 1287"/>
                  <a:gd name="T65" fmla="*/ 213 h 788"/>
                  <a:gd name="T66" fmla="*/ 982 w 1287"/>
                  <a:gd name="T67" fmla="*/ 145 h 788"/>
                  <a:gd name="T68" fmla="*/ 1228 w 1287"/>
                  <a:gd name="T69" fmla="*/ 204 h 78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</a:cxnLst>
                <a:rect l="0" t="0" r="r" b="b"/>
                <a:pathLst>
                  <a:path w="1287" h="788">
                    <a:moveTo>
                      <a:pt x="779" y="441"/>
                    </a:moveTo>
                    <a:lnTo>
                      <a:pt x="781" y="444"/>
                    </a:lnTo>
                    <a:cubicBezTo>
                      <a:pt x="781" y="444"/>
                      <a:pt x="778" y="442"/>
                      <a:pt x="779" y="441"/>
                    </a:cubicBezTo>
                    <a:close/>
                    <a:moveTo>
                      <a:pt x="1067" y="69"/>
                    </a:moveTo>
                    <a:cubicBezTo>
                      <a:pt x="1103" y="70"/>
                      <a:pt x="1119" y="73"/>
                      <a:pt x="1134" y="94"/>
                    </a:cubicBezTo>
                    <a:cubicBezTo>
                      <a:pt x="1128" y="119"/>
                      <a:pt x="1131" y="108"/>
                      <a:pt x="1118" y="128"/>
                    </a:cubicBezTo>
                    <a:cubicBezTo>
                      <a:pt x="1087" y="120"/>
                      <a:pt x="1071" y="104"/>
                      <a:pt x="1067" y="69"/>
                    </a:cubicBezTo>
                    <a:close/>
                    <a:moveTo>
                      <a:pt x="1228" y="204"/>
                    </a:moveTo>
                    <a:cubicBezTo>
                      <a:pt x="1197" y="204"/>
                      <a:pt x="1151" y="208"/>
                      <a:pt x="1134" y="145"/>
                    </a:cubicBezTo>
                    <a:lnTo>
                      <a:pt x="1236" y="187"/>
                    </a:lnTo>
                    <a:cubicBezTo>
                      <a:pt x="1285" y="186"/>
                      <a:pt x="1287" y="147"/>
                      <a:pt x="1287" y="94"/>
                    </a:cubicBezTo>
                    <a:lnTo>
                      <a:pt x="1278" y="86"/>
                    </a:lnTo>
                    <a:cubicBezTo>
                      <a:pt x="1254" y="104"/>
                      <a:pt x="1262" y="85"/>
                      <a:pt x="1261" y="128"/>
                    </a:cubicBezTo>
                    <a:cubicBezTo>
                      <a:pt x="1227" y="110"/>
                      <a:pt x="1223" y="103"/>
                      <a:pt x="1168" y="103"/>
                    </a:cubicBezTo>
                    <a:cubicBezTo>
                      <a:pt x="1185" y="67"/>
                      <a:pt x="1186" y="58"/>
                      <a:pt x="1177" y="18"/>
                    </a:cubicBezTo>
                    <a:cubicBezTo>
                      <a:pt x="1101" y="0"/>
                      <a:pt x="1032" y="42"/>
                      <a:pt x="997" y="101"/>
                    </a:cubicBezTo>
                    <a:cubicBezTo>
                      <a:pt x="973" y="143"/>
                      <a:pt x="994" y="128"/>
                      <a:pt x="952" y="149"/>
                    </a:cubicBezTo>
                    <a:cubicBezTo>
                      <a:pt x="891" y="179"/>
                      <a:pt x="764" y="296"/>
                      <a:pt x="728" y="306"/>
                    </a:cubicBezTo>
                    <a:lnTo>
                      <a:pt x="762" y="323"/>
                    </a:lnTo>
                    <a:cubicBezTo>
                      <a:pt x="765" y="356"/>
                      <a:pt x="776" y="400"/>
                      <a:pt x="779" y="433"/>
                    </a:cubicBezTo>
                    <a:cubicBezTo>
                      <a:pt x="741" y="413"/>
                      <a:pt x="721" y="392"/>
                      <a:pt x="686" y="374"/>
                    </a:cubicBezTo>
                    <a:cubicBezTo>
                      <a:pt x="696" y="354"/>
                      <a:pt x="705" y="339"/>
                      <a:pt x="711" y="314"/>
                    </a:cubicBezTo>
                    <a:cubicBezTo>
                      <a:pt x="687" y="327"/>
                      <a:pt x="665" y="337"/>
                      <a:pt x="638" y="351"/>
                    </a:cubicBezTo>
                    <a:cubicBezTo>
                      <a:pt x="545" y="401"/>
                      <a:pt x="522" y="421"/>
                      <a:pt x="398" y="450"/>
                    </a:cubicBezTo>
                    <a:cubicBezTo>
                      <a:pt x="405" y="534"/>
                      <a:pt x="425" y="404"/>
                      <a:pt x="466" y="577"/>
                    </a:cubicBezTo>
                    <a:cubicBezTo>
                      <a:pt x="379" y="531"/>
                      <a:pt x="382" y="491"/>
                      <a:pt x="329" y="484"/>
                    </a:cubicBezTo>
                    <a:cubicBezTo>
                      <a:pt x="287" y="478"/>
                      <a:pt x="268" y="491"/>
                      <a:pt x="233" y="497"/>
                    </a:cubicBezTo>
                    <a:cubicBezTo>
                      <a:pt x="181" y="506"/>
                      <a:pt x="165" y="486"/>
                      <a:pt x="152" y="534"/>
                    </a:cubicBezTo>
                    <a:cubicBezTo>
                      <a:pt x="181" y="537"/>
                      <a:pt x="183" y="541"/>
                      <a:pt x="203" y="551"/>
                    </a:cubicBezTo>
                    <a:cubicBezTo>
                      <a:pt x="203" y="623"/>
                      <a:pt x="216" y="664"/>
                      <a:pt x="203" y="721"/>
                    </a:cubicBezTo>
                    <a:cubicBezTo>
                      <a:pt x="173" y="728"/>
                      <a:pt x="175" y="729"/>
                      <a:pt x="135" y="729"/>
                    </a:cubicBezTo>
                    <a:cubicBezTo>
                      <a:pt x="121" y="700"/>
                      <a:pt x="102" y="589"/>
                      <a:pt x="102" y="543"/>
                    </a:cubicBezTo>
                    <a:cubicBezTo>
                      <a:pt x="142" y="539"/>
                      <a:pt x="116" y="555"/>
                      <a:pt x="135" y="518"/>
                    </a:cubicBezTo>
                    <a:cubicBezTo>
                      <a:pt x="103" y="518"/>
                      <a:pt x="28" y="528"/>
                      <a:pt x="0" y="534"/>
                    </a:cubicBezTo>
                    <a:lnTo>
                      <a:pt x="0" y="560"/>
                    </a:lnTo>
                    <a:lnTo>
                      <a:pt x="42" y="560"/>
                    </a:lnTo>
                    <a:cubicBezTo>
                      <a:pt x="42" y="675"/>
                      <a:pt x="45" y="788"/>
                      <a:pt x="166" y="760"/>
                    </a:cubicBezTo>
                    <a:cubicBezTo>
                      <a:pt x="291" y="731"/>
                      <a:pt x="222" y="614"/>
                      <a:pt x="220" y="534"/>
                    </a:cubicBezTo>
                    <a:cubicBezTo>
                      <a:pt x="250" y="528"/>
                      <a:pt x="248" y="526"/>
                      <a:pt x="288" y="526"/>
                    </a:cubicBezTo>
                    <a:cubicBezTo>
                      <a:pt x="318" y="657"/>
                      <a:pt x="328" y="555"/>
                      <a:pt x="313" y="729"/>
                    </a:cubicBezTo>
                    <a:cubicBezTo>
                      <a:pt x="354" y="720"/>
                      <a:pt x="351" y="712"/>
                      <a:pt x="406" y="712"/>
                    </a:cubicBezTo>
                    <a:lnTo>
                      <a:pt x="406" y="678"/>
                    </a:lnTo>
                    <a:cubicBezTo>
                      <a:pt x="354" y="677"/>
                      <a:pt x="338" y="656"/>
                      <a:pt x="330" y="560"/>
                    </a:cubicBezTo>
                    <a:cubicBezTo>
                      <a:pt x="364" y="578"/>
                      <a:pt x="392" y="604"/>
                      <a:pt x="421" y="630"/>
                    </a:cubicBezTo>
                    <a:cubicBezTo>
                      <a:pt x="494" y="693"/>
                      <a:pt x="484" y="673"/>
                      <a:pt x="525" y="670"/>
                    </a:cubicBezTo>
                    <a:cubicBezTo>
                      <a:pt x="518" y="589"/>
                      <a:pt x="474" y="546"/>
                      <a:pt x="474" y="458"/>
                    </a:cubicBezTo>
                    <a:cubicBezTo>
                      <a:pt x="491" y="450"/>
                      <a:pt x="504" y="446"/>
                      <a:pt x="525" y="441"/>
                    </a:cubicBezTo>
                    <a:cubicBezTo>
                      <a:pt x="531" y="514"/>
                      <a:pt x="584" y="547"/>
                      <a:pt x="584" y="628"/>
                    </a:cubicBezTo>
                    <a:cubicBezTo>
                      <a:pt x="556" y="638"/>
                      <a:pt x="578" y="617"/>
                      <a:pt x="559" y="653"/>
                    </a:cubicBezTo>
                    <a:cubicBezTo>
                      <a:pt x="621" y="648"/>
                      <a:pt x="618" y="619"/>
                      <a:pt x="686" y="619"/>
                    </a:cubicBezTo>
                    <a:lnTo>
                      <a:pt x="686" y="585"/>
                    </a:lnTo>
                    <a:cubicBezTo>
                      <a:pt x="641" y="584"/>
                      <a:pt x="647" y="581"/>
                      <a:pt x="609" y="501"/>
                    </a:cubicBezTo>
                    <a:cubicBezTo>
                      <a:pt x="599" y="478"/>
                      <a:pt x="564" y="384"/>
                      <a:pt x="628" y="403"/>
                    </a:cubicBezTo>
                    <a:cubicBezTo>
                      <a:pt x="686" y="420"/>
                      <a:pt x="739" y="533"/>
                      <a:pt x="821" y="534"/>
                    </a:cubicBezTo>
                    <a:cubicBezTo>
                      <a:pt x="821" y="435"/>
                      <a:pt x="782" y="377"/>
                      <a:pt x="804" y="280"/>
                    </a:cubicBezTo>
                    <a:lnTo>
                      <a:pt x="838" y="271"/>
                    </a:lnTo>
                    <a:lnTo>
                      <a:pt x="938" y="393"/>
                    </a:lnTo>
                    <a:cubicBezTo>
                      <a:pt x="955" y="421"/>
                      <a:pt x="941" y="401"/>
                      <a:pt x="940" y="450"/>
                    </a:cubicBezTo>
                    <a:cubicBezTo>
                      <a:pt x="1024" y="405"/>
                      <a:pt x="1066" y="358"/>
                      <a:pt x="1118" y="323"/>
                    </a:cubicBezTo>
                    <a:cubicBezTo>
                      <a:pt x="1114" y="316"/>
                      <a:pt x="1049" y="209"/>
                      <a:pt x="1049" y="264"/>
                    </a:cubicBezTo>
                    <a:cubicBezTo>
                      <a:pt x="1048" y="315"/>
                      <a:pt x="1063" y="359"/>
                      <a:pt x="991" y="365"/>
                    </a:cubicBezTo>
                    <a:cubicBezTo>
                      <a:pt x="979" y="317"/>
                      <a:pt x="967" y="336"/>
                      <a:pt x="957" y="297"/>
                    </a:cubicBezTo>
                    <a:cubicBezTo>
                      <a:pt x="990" y="297"/>
                      <a:pt x="991" y="300"/>
                      <a:pt x="1016" y="306"/>
                    </a:cubicBezTo>
                    <a:cubicBezTo>
                      <a:pt x="1015" y="253"/>
                      <a:pt x="991" y="231"/>
                      <a:pt x="948" y="221"/>
                    </a:cubicBezTo>
                    <a:lnTo>
                      <a:pt x="948" y="272"/>
                    </a:lnTo>
                    <a:cubicBezTo>
                      <a:pt x="909" y="263"/>
                      <a:pt x="898" y="258"/>
                      <a:pt x="897" y="213"/>
                    </a:cubicBezTo>
                    <a:cubicBezTo>
                      <a:pt x="962" y="198"/>
                      <a:pt x="958" y="208"/>
                      <a:pt x="1016" y="213"/>
                    </a:cubicBezTo>
                    <a:cubicBezTo>
                      <a:pt x="1015" y="161"/>
                      <a:pt x="1005" y="179"/>
                      <a:pt x="982" y="145"/>
                    </a:cubicBezTo>
                    <a:cubicBezTo>
                      <a:pt x="1051" y="112"/>
                      <a:pt x="1133" y="224"/>
                      <a:pt x="1134" y="289"/>
                    </a:cubicBezTo>
                    <a:cubicBezTo>
                      <a:pt x="1164" y="281"/>
                      <a:pt x="1211" y="229"/>
                      <a:pt x="1228" y="20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31" name="Freeform 16">
                <a:extLst>
                  <a:ext uri="{FF2B5EF4-FFF2-40B4-BE49-F238E27FC236}">
                    <a16:creationId xmlns:a16="http://schemas.microsoft.com/office/drawing/2014/main" id="{F7A8B4AD-2A2C-4CB0-9894-65A7CDC0CA9D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165600" y="2305051"/>
                <a:ext cx="212725" cy="219075"/>
              </a:xfrm>
              <a:custGeom>
                <a:avLst/>
                <a:gdLst>
                  <a:gd name="T0" fmla="*/ 770 w 914"/>
                  <a:gd name="T1" fmla="*/ 779 h 937"/>
                  <a:gd name="T2" fmla="*/ 796 w 914"/>
                  <a:gd name="T3" fmla="*/ 686 h 937"/>
                  <a:gd name="T4" fmla="*/ 855 w 914"/>
                  <a:gd name="T5" fmla="*/ 720 h 937"/>
                  <a:gd name="T6" fmla="*/ 770 w 914"/>
                  <a:gd name="T7" fmla="*/ 779 h 937"/>
                  <a:gd name="T8" fmla="*/ 677 w 914"/>
                  <a:gd name="T9" fmla="*/ 712 h 937"/>
                  <a:gd name="T10" fmla="*/ 728 w 914"/>
                  <a:gd name="T11" fmla="*/ 618 h 937"/>
                  <a:gd name="T12" fmla="*/ 677 w 914"/>
                  <a:gd name="T13" fmla="*/ 712 h 937"/>
                  <a:gd name="T14" fmla="*/ 421 w 914"/>
                  <a:gd name="T15" fmla="*/ 642 h 937"/>
                  <a:gd name="T16" fmla="*/ 381 w 914"/>
                  <a:gd name="T17" fmla="*/ 618 h 937"/>
                  <a:gd name="T18" fmla="*/ 388 w 914"/>
                  <a:gd name="T19" fmla="*/ 600 h 937"/>
                  <a:gd name="T20" fmla="*/ 415 w 914"/>
                  <a:gd name="T21" fmla="*/ 542 h 937"/>
                  <a:gd name="T22" fmla="*/ 482 w 914"/>
                  <a:gd name="T23" fmla="*/ 576 h 937"/>
                  <a:gd name="T24" fmla="*/ 421 w 914"/>
                  <a:gd name="T25" fmla="*/ 642 h 937"/>
                  <a:gd name="T26" fmla="*/ 447 w 914"/>
                  <a:gd name="T27" fmla="*/ 510 h 937"/>
                  <a:gd name="T28" fmla="*/ 533 w 914"/>
                  <a:gd name="T29" fmla="*/ 500 h 937"/>
                  <a:gd name="T30" fmla="*/ 499 w 914"/>
                  <a:gd name="T31" fmla="*/ 559 h 937"/>
                  <a:gd name="T32" fmla="*/ 447 w 914"/>
                  <a:gd name="T33" fmla="*/ 510 h 937"/>
                  <a:gd name="T34" fmla="*/ 0 w 914"/>
                  <a:gd name="T35" fmla="*/ 136 h 937"/>
                  <a:gd name="T36" fmla="*/ 180 w 914"/>
                  <a:gd name="T37" fmla="*/ 231 h 937"/>
                  <a:gd name="T38" fmla="*/ 279 w 914"/>
                  <a:gd name="T39" fmla="*/ 212 h 937"/>
                  <a:gd name="T40" fmla="*/ 228 w 914"/>
                  <a:gd name="T41" fmla="*/ 280 h 937"/>
                  <a:gd name="T42" fmla="*/ 322 w 914"/>
                  <a:gd name="T43" fmla="*/ 271 h 937"/>
                  <a:gd name="T44" fmla="*/ 247 w 914"/>
                  <a:gd name="T45" fmla="*/ 350 h 937"/>
                  <a:gd name="T46" fmla="*/ 152 w 914"/>
                  <a:gd name="T47" fmla="*/ 390 h 937"/>
                  <a:gd name="T48" fmla="*/ 245 w 914"/>
                  <a:gd name="T49" fmla="*/ 491 h 937"/>
                  <a:gd name="T50" fmla="*/ 290 w 914"/>
                  <a:gd name="T51" fmla="*/ 409 h 937"/>
                  <a:gd name="T52" fmla="*/ 372 w 914"/>
                  <a:gd name="T53" fmla="*/ 339 h 937"/>
                  <a:gd name="T54" fmla="*/ 364 w 914"/>
                  <a:gd name="T55" fmla="*/ 432 h 937"/>
                  <a:gd name="T56" fmla="*/ 440 w 914"/>
                  <a:gd name="T57" fmla="*/ 398 h 937"/>
                  <a:gd name="T58" fmla="*/ 346 w 914"/>
                  <a:gd name="T59" fmla="*/ 532 h 937"/>
                  <a:gd name="T60" fmla="*/ 288 w 914"/>
                  <a:gd name="T61" fmla="*/ 551 h 937"/>
                  <a:gd name="T62" fmla="*/ 491 w 914"/>
                  <a:gd name="T63" fmla="*/ 720 h 937"/>
                  <a:gd name="T64" fmla="*/ 474 w 914"/>
                  <a:gd name="T65" fmla="*/ 678 h 937"/>
                  <a:gd name="T66" fmla="*/ 584 w 914"/>
                  <a:gd name="T67" fmla="*/ 551 h 937"/>
                  <a:gd name="T68" fmla="*/ 643 w 914"/>
                  <a:gd name="T69" fmla="*/ 576 h 937"/>
                  <a:gd name="T70" fmla="*/ 601 w 914"/>
                  <a:gd name="T71" fmla="*/ 813 h 937"/>
                  <a:gd name="T72" fmla="*/ 711 w 914"/>
                  <a:gd name="T73" fmla="*/ 745 h 937"/>
                  <a:gd name="T74" fmla="*/ 688 w 914"/>
                  <a:gd name="T75" fmla="*/ 850 h 937"/>
                  <a:gd name="T76" fmla="*/ 914 w 914"/>
                  <a:gd name="T77" fmla="*/ 737 h 937"/>
                  <a:gd name="T78" fmla="*/ 830 w 914"/>
                  <a:gd name="T79" fmla="*/ 678 h 937"/>
                  <a:gd name="T80" fmla="*/ 747 w 914"/>
                  <a:gd name="T81" fmla="*/ 617 h 937"/>
                  <a:gd name="T82" fmla="*/ 661 w 914"/>
                  <a:gd name="T83" fmla="*/ 559 h 937"/>
                  <a:gd name="T84" fmla="*/ 539 w 914"/>
                  <a:gd name="T85" fmla="*/ 468 h 937"/>
                  <a:gd name="T86" fmla="*/ 505 w 914"/>
                  <a:gd name="T87" fmla="*/ 427 h 937"/>
                  <a:gd name="T88" fmla="*/ 464 w 914"/>
                  <a:gd name="T89" fmla="*/ 400 h 937"/>
                  <a:gd name="T90" fmla="*/ 332 w 914"/>
                  <a:gd name="T91" fmla="*/ 244 h 937"/>
                  <a:gd name="T92" fmla="*/ 291 w 914"/>
                  <a:gd name="T93" fmla="*/ 208 h 937"/>
                  <a:gd name="T94" fmla="*/ 228 w 914"/>
                  <a:gd name="T95" fmla="*/ 119 h 937"/>
                  <a:gd name="T96" fmla="*/ 175 w 914"/>
                  <a:gd name="T97" fmla="*/ 201 h 937"/>
                  <a:gd name="T98" fmla="*/ 76 w 914"/>
                  <a:gd name="T99" fmla="*/ 237 h 937"/>
                  <a:gd name="T100" fmla="*/ 39 w 914"/>
                  <a:gd name="T101" fmla="*/ 191 h 937"/>
                  <a:gd name="T102" fmla="*/ 228 w 914"/>
                  <a:gd name="T103" fmla="*/ 110 h 937"/>
                  <a:gd name="T104" fmla="*/ 169 w 914"/>
                  <a:gd name="T105" fmla="*/ 0 h 937"/>
                  <a:gd name="T106" fmla="*/ 134 w 914"/>
                  <a:gd name="T107" fmla="*/ 41 h 937"/>
                  <a:gd name="T108" fmla="*/ 117 w 914"/>
                  <a:gd name="T109" fmla="*/ 58 h 937"/>
                  <a:gd name="T110" fmla="*/ 0 w 914"/>
                  <a:gd name="T111" fmla="*/ 136 h 9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</a:cxnLst>
                <a:rect l="0" t="0" r="r" b="b"/>
                <a:pathLst>
                  <a:path w="914" h="937">
                    <a:moveTo>
                      <a:pt x="770" y="779"/>
                    </a:moveTo>
                    <a:cubicBezTo>
                      <a:pt x="781" y="756"/>
                      <a:pt x="795" y="719"/>
                      <a:pt x="796" y="686"/>
                    </a:cubicBezTo>
                    <a:cubicBezTo>
                      <a:pt x="852" y="686"/>
                      <a:pt x="838" y="687"/>
                      <a:pt x="855" y="720"/>
                    </a:cubicBezTo>
                    <a:lnTo>
                      <a:pt x="770" y="779"/>
                    </a:lnTo>
                    <a:close/>
                    <a:moveTo>
                      <a:pt x="677" y="712"/>
                    </a:moveTo>
                    <a:cubicBezTo>
                      <a:pt x="684" y="634"/>
                      <a:pt x="696" y="626"/>
                      <a:pt x="728" y="618"/>
                    </a:cubicBezTo>
                    <a:cubicBezTo>
                      <a:pt x="734" y="646"/>
                      <a:pt x="758" y="693"/>
                      <a:pt x="677" y="712"/>
                    </a:cubicBezTo>
                    <a:close/>
                    <a:moveTo>
                      <a:pt x="421" y="642"/>
                    </a:moveTo>
                    <a:cubicBezTo>
                      <a:pt x="399" y="627"/>
                      <a:pt x="412" y="627"/>
                      <a:pt x="381" y="618"/>
                    </a:cubicBezTo>
                    <a:cubicBezTo>
                      <a:pt x="383" y="614"/>
                      <a:pt x="387" y="603"/>
                      <a:pt x="388" y="600"/>
                    </a:cubicBezTo>
                    <a:cubicBezTo>
                      <a:pt x="416" y="544"/>
                      <a:pt x="411" y="591"/>
                      <a:pt x="415" y="542"/>
                    </a:cubicBezTo>
                    <a:cubicBezTo>
                      <a:pt x="466" y="543"/>
                      <a:pt x="448" y="553"/>
                      <a:pt x="482" y="576"/>
                    </a:cubicBezTo>
                    <a:lnTo>
                      <a:pt x="421" y="642"/>
                    </a:lnTo>
                    <a:close/>
                    <a:moveTo>
                      <a:pt x="447" y="510"/>
                    </a:moveTo>
                    <a:cubicBezTo>
                      <a:pt x="449" y="508"/>
                      <a:pt x="533" y="433"/>
                      <a:pt x="533" y="500"/>
                    </a:cubicBezTo>
                    <a:cubicBezTo>
                      <a:pt x="533" y="515"/>
                      <a:pt x="508" y="547"/>
                      <a:pt x="499" y="559"/>
                    </a:cubicBezTo>
                    <a:lnTo>
                      <a:pt x="447" y="510"/>
                    </a:lnTo>
                    <a:close/>
                    <a:moveTo>
                      <a:pt x="0" y="136"/>
                    </a:moveTo>
                    <a:cubicBezTo>
                      <a:pt x="0" y="253"/>
                      <a:pt x="70" y="313"/>
                      <a:pt x="180" y="231"/>
                    </a:cubicBezTo>
                    <a:cubicBezTo>
                      <a:pt x="215" y="204"/>
                      <a:pt x="223" y="212"/>
                      <a:pt x="279" y="212"/>
                    </a:cubicBezTo>
                    <a:cubicBezTo>
                      <a:pt x="255" y="246"/>
                      <a:pt x="242" y="223"/>
                      <a:pt x="228" y="280"/>
                    </a:cubicBezTo>
                    <a:cubicBezTo>
                      <a:pt x="265" y="279"/>
                      <a:pt x="275" y="271"/>
                      <a:pt x="322" y="271"/>
                    </a:cubicBezTo>
                    <a:cubicBezTo>
                      <a:pt x="310" y="321"/>
                      <a:pt x="280" y="319"/>
                      <a:pt x="247" y="350"/>
                    </a:cubicBezTo>
                    <a:cubicBezTo>
                      <a:pt x="174" y="419"/>
                      <a:pt x="221" y="391"/>
                      <a:pt x="152" y="390"/>
                    </a:cubicBezTo>
                    <a:cubicBezTo>
                      <a:pt x="156" y="432"/>
                      <a:pt x="224" y="486"/>
                      <a:pt x="245" y="491"/>
                    </a:cubicBezTo>
                    <a:cubicBezTo>
                      <a:pt x="232" y="433"/>
                      <a:pt x="252" y="442"/>
                      <a:pt x="290" y="409"/>
                    </a:cubicBezTo>
                    <a:cubicBezTo>
                      <a:pt x="326" y="378"/>
                      <a:pt x="327" y="363"/>
                      <a:pt x="372" y="339"/>
                    </a:cubicBezTo>
                    <a:cubicBezTo>
                      <a:pt x="372" y="386"/>
                      <a:pt x="367" y="397"/>
                      <a:pt x="364" y="432"/>
                    </a:cubicBezTo>
                    <a:cubicBezTo>
                      <a:pt x="438" y="397"/>
                      <a:pt x="398" y="402"/>
                      <a:pt x="440" y="398"/>
                    </a:cubicBezTo>
                    <a:cubicBezTo>
                      <a:pt x="436" y="449"/>
                      <a:pt x="387" y="495"/>
                      <a:pt x="346" y="532"/>
                    </a:cubicBezTo>
                    <a:cubicBezTo>
                      <a:pt x="322" y="554"/>
                      <a:pt x="330" y="551"/>
                      <a:pt x="288" y="551"/>
                    </a:cubicBezTo>
                    <a:cubicBezTo>
                      <a:pt x="316" y="593"/>
                      <a:pt x="445" y="709"/>
                      <a:pt x="491" y="720"/>
                    </a:cubicBezTo>
                    <a:cubicBezTo>
                      <a:pt x="488" y="684"/>
                      <a:pt x="492" y="705"/>
                      <a:pt x="474" y="678"/>
                    </a:cubicBezTo>
                    <a:cubicBezTo>
                      <a:pt x="513" y="667"/>
                      <a:pt x="565" y="586"/>
                      <a:pt x="584" y="551"/>
                    </a:cubicBezTo>
                    <a:cubicBezTo>
                      <a:pt x="604" y="561"/>
                      <a:pt x="623" y="565"/>
                      <a:pt x="643" y="576"/>
                    </a:cubicBezTo>
                    <a:cubicBezTo>
                      <a:pt x="615" y="696"/>
                      <a:pt x="591" y="697"/>
                      <a:pt x="601" y="813"/>
                    </a:cubicBezTo>
                    <a:cubicBezTo>
                      <a:pt x="655" y="800"/>
                      <a:pt x="658" y="760"/>
                      <a:pt x="711" y="745"/>
                    </a:cubicBezTo>
                    <a:cubicBezTo>
                      <a:pt x="707" y="763"/>
                      <a:pt x="687" y="838"/>
                      <a:pt x="688" y="850"/>
                    </a:cubicBezTo>
                    <a:cubicBezTo>
                      <a:pt x="695" y="937"/>
                      <a:pt x="793" y="765"/>
                      <a:pt x="914" y="737"/>
                    </a:cubicBezTo>
                    <a:cubicBezTo>
                      <a:pt x="910" y="689"/>
                      <a:pt x="877" y="682"/>
                      <a:pt x="830" y="678"/>
                    </a:cubicBezTo>
                    <a:cubicBezTo>
                      <a:pt x="826" y="643"/>
                      <a:pt x="828" y="647"/>
                      <a:pt x="747" y="617"/>
                    </a:cubicBezTo>
                    <a:cubicBezTo>
                      <a:pt x="696" y="598"/>
                      <a:pt x="754" y="617"/>
                      <a:pt x="661" y="559"/>
                    </a:cubicBezTo>
                    <a:lnTo>
                      <a:pt x="539" y="468"/>
                    </a:lnTo>
                    <a:cubicBezTo>
                      <a:pt x="518" y="450"/>
                      <a:pt x="528" y="447"/>
                      <a:pt x="505" y="427"/>
                    </a:cubicBezTo>
                    <a:cubicBezTo>
                      <a:pt x="493" y="418"/>
                      <a:pt x="474" y="409"/>
                      <a:pt x="464" y="400"/>
                    </a:cubicBezTo>
                    <a:cubicBezTo>
                      <a:pt x="442" y="380"/>
                      <a:pt x="389" y="297"/>
                      <a:pt x="332" y="244"/>
                    </a:cubicBezTo>
                    <a:cubicBezTo>
                      <a:pt x="319" y="231"/>
                      <a:pt x="300" y="219"/>
                      <a:pt x="291" y="208"/>
                    </a:cubicBezTo>
                    <a:cubicBezTo>
                      <a:pt x="261" y="168"/>
                      <a:pt x="287" y="158"/>
                      <a:pt x="228" y="119"/>
                    </a:cubicBezTo>
                    <a:cubicBezTo>
                      <a:pt x="228" y="186"/>
                      <a:pt x="225" y="176"/>
                      <a:pt x="175" y="201"/>
                    </a:cubicBezTo>
                    <a:cubicBezTo>
                      <a:pt x="140" y="218"/>
                      <a:pt x="125" y="237"/>
                      <a:pt x="76" y="237"/>
                    </a:cubicBezTo>
                    <a:cubicBezTo>
                      <a:pt x="50" y="237"/>
                      <a:pt x="35" y="210"/>
                      <a:pt x="39" y="191"/>
                    </a:cubicBezTo>
                    <a:cubicBezTo>
                      <a:pt x="48" y="156"/>
                      <a:pt x="162" y="79"/>
                      <a:pt x="228" y="110"/>
                    </a:cubicBezTo>
                    <a:cubicBezTo>
                      <a:pt x="223" y="86"/>
                      <a:pt x="185" y="12"/>
                      <a:pt x="169" y="0"/>
                    </a:cubicBezTo>
                    <a:cubicBezTo>
                      <a:pt x="125" y="12"/>
                      <a:pt x="158" y="6"/>
                      <a:pt x="134" y="41"/>
                    </a:cubicBezTo>
                    <a:cubicBezTo>
                      <a:pt x="126" y="54"/>
                      <a:pt x="133" y="47"/>
                      <a:pt x="117" y="58"/>
                    </a:cubicBezTo>
                    <a:cubicBezTo>
                      <a:pt x="84" y="84"/>
                      <a:pt x="0" y="102"/>
                      <a:pt x="0" y="13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32" name="Freeform 17">
                <a:extLst>
                  <a:ext uri="{FF2B5EF4-FFF2-40B4-BE49-F238E27FC236}">
                    <a16:creationId xmlns:a16="http://schemas.microsoft.com/office/drawing/2014/main" id="{D2CFB404-6EE4-4A10-8F1D-44F2C82DACC1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154488" y="1903413"/>
                <a:ext cx="77788" cy="103188"/>
              </a:xfrm>
              <a:custGeom>
                <a:avLst/>
                <a:gdLst>
                  <a:gd name="T0" fmla="*/ 169 w 339"/>
                  <a:gd name="T1" fmla="*/ 304 h 445"/>
                  <a:gd name="T2" fmla="*/ 172 w 339"/>
                  <a:gd name="T3" fmla="*/ 307 h 445"/>
                  <a:gd name="T4" fmla="*/ 169 w 339"/>
                  <a:gd name="T5" fmla="*/ 304 h 445"/>
                  <a:gd name="T6" fmla="*/ 195 w 339"/>
                  <a:gd name="T7" fmla="*/ 228 h 445"/>
                  <a:gd name="T8" fmla="*/ 254 w 339"/>
                  <a:gd name="T9" fmla="*/ 245 h 445"/>
                  <a:gd name="T10" fmla="*/ 195 w 339"/>
                  <a:gd name="T11" fmla="*/ 304 h 445"/>
                  <a:gd name="T12" fmla="*/ 222 w 339"/>
                  <a:gd name="T13" fmla="*/ 272 h 445"/>
                  <a:gd name="T14" fmla="*/ 195 w 339"/>
                  <a:gd name="T15" fmla="*/ 228 h 445"/>
                  <a:gd name="T16" fmla="*/ 119 w 339"/>
                  <a:gd name="T17" fmla="*/ 144 h 445"/>
                  <a:gd name="T18" fmla="*/ 152 w 339"/>
                  <a:gd name="T19" fmla="*/ 177 h 445"/>
                  <a:gd name="T20" fmla="*/ 119 w 339"/>
                  <a:gd name="T21" fmla="*/ 144 h 445"/>
                  <a:gd name="T22" fmla="*/ 271 w 339"/>
                  <a:gd name="T23" fmla="*/ 203 h 445"/>
                  <a:gd name="T24" fmla="*/ 246 w 339"/>
                  <a:gd name="T25" fmla="*/ 203 h 445"/>
                  <a:gd name="T26" fmla="*/ 262 w 339"/>
                  <a:gd name="T27" fmla="*/ 59 h 445"/>
                  <a:gd name="T28" fmla="*/ 271 w 339"/>
                  <a:gd name="T29" fmla="*/ 203 h 445"/>
                  <a:gd name="T30" fmla="*/ 0 w 339"/>
                  <a:gd name="T31" fmla="*/ 220 h 445"/>
                  <a:gd name="T32" fmla="*/ 59 w 339"/>
                  <a:gd name="T33" fmla="*/ 211 h 445"/>
                  <a:gd name="T34" fmla="*/ 117 w 339"/>
                  <a:gd name="T35" fmla="*/ 264 h 445"/>
                  <a:gd name="T36" fmla="*/ 93 w 339"/>
                  <a:gd name="T37" fmla="*/ 338 h 445"/>
                  <a:gd name="T38" fmla="*/ 25 w 339"/>
                  <a:gd name="T39" fmla="*/ 313 h 445"/>
                  <a:gd name="T40" fmla="*/ 19 w 339"/>
                  <a:gd name="T41" fmla="*/ 386 h 445"/>
                  <a:gd name="T42" fmla="*/ 263 w 339"/>
                  <a:gd name="T43" fmla="*/ 339 h 445"/>
                  <a:gd name="T44" fmla="*/ 300 w 339"/>
                  <a:gd name="T45" fmla="*/ 266 h 445"/>
                  <a:gd name="T46" fmla="*/ 339 w 339"/>
                  <a:gd name="T47" fmla="*/ 194 h 445"/>
                  <a:gd name="T48" fmla="*/ 296 w 339"/>
                  <a:gd name="T49" fmla="*/ 194 h 445"/>
                  <a:gd name="T50" fmla="*/ 322 w 339"/>
                  <a:gd name="T51" fmla="*/ 67 h 445"/>
                  <a:gd name="T52" fmla="*/ 296 w 339"/>
                  <a:gd name="T53" fmla="*/ 25 h 445"/>
                  <a:gd name="T54" fmla="*/ 161 w 339"/>
                  <a:gd name="T55" fmla="*/ 93 h 445"/>
                  <a:gd name="T56" fmla="*/ 161 w 339"/>
                  <a:gd name="T57" fmla="*/ 0 h 445"/>
                  <a:gd name="T58" fmla="*/ 54 w 339"/>
                  <a:gd name="T59" fmla="*/ 104 h 445"/>
                  <a:gd name="T60" fmla="*/ 0 w 339"/>
                  <a:gd name="T61" fmla="*/ 220 h 4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</a:cxnLst>
                <a:rect l="0" t="0" r="r" b="b"/>
                <a:pathLst>
                  <a:path w="339" h="445">
                    <a:moveTo>
                      <a:pt x="169" y="304"/>
                    </a:moveTo>
                    <a:lnTo>
                      <a:pt x="172" y="307"/>
                    </a:lnTo>
                    <a:cubicBezTo>
                      <a:pt x="172" y="307"/>
                      <a:pt x="169" y="305"/>
                      <a:pt x="169" y="304"/>
                    </a:cubicBezTo>
                    <a:close/>
                    <a:moveTo>
                      <a:pt x="195" y="228"/>
                    </a:moveTo>
                    <a:cubicBezTo>
                      <a:pt x="220" y="245"/>
                      <a:pt x="212" y="245"/>
                      <a:pt x="254" y="245"/>
                    </a:cubicBezTo>
                    <a:cubicBezTo>
                      <a:pt x="236" y="279"/>
                      <a:pt x="240" y="301"/>
                      <a:pt x="195" y="304"/>
                    </a:cubicBezTo>
                    <a:lnTo>
                      <a:pt x="222" y="272"/>
                    </a:lnTo>
                    <a:cubicBezTo>
                      <a:pt x="194" y="242"/>
                      <a:pt x="201" y="241"/>
                      <a:pt x="195" y="228"/>
                    </a:cubicBezTo>
                    <a:close/>
                    <a:moveTo>
                      <a:pt x="119" y="144"/>
                    </a:moveTo>
                    <a:cubicBezTo>
                      <a:pt x="148" y="151"/>
                      <a:pt x="145" y="148"/>
                      <a:pt x="152" y="177"/>
                    </a:cubicBezTo>
                    <a:cubicBezTo>
                      <a:pt x="110" y="167"/>
                      <a:pt x="124" y="175"/>
                      <a:pt x="119" y="144"/>
                    </a:cubicBezTo>
                    <a:close/>
                    <a:moveTo>
                      <a:pt x="271" y="203"/>
                    </a:moveTo>
                    <a:lnTo>
                      <a:pt x="246" y="203"/>
                    </a:lnTo>
                    <a:cubicBezTo>
                      <a:pt x="245" y="200"/>
                      <a:pt x="159" y="87"/>
                      <a:pt x="262" y="59"/>
                    </a:cubicBezTo>
                    <a:cubicBezTo>
                      <a:pt x="304" y="90"/>
                      <a:pt x="271" y="129"/>
                      <a:pt x="271" y="203"/>
                    </a:cubicBezTo>
                    <a:close/>
                    <a:moveTo>
                      <a:pt x="0" y="220"/>
                    </a:moveTo>
                    <a:cubicBezTo>
                      <a:pt x="0" y="273"/>
                      <a:pt x="21" y="221"/>
                      <a:pt x="59" y="211"/>
                    </a:cubicBezTo>
                    <a:lnTo>
                      <a:pt x="117" y="264"/>
                    </a:lnTo>
                    <a:cubicBezTo>
                      <a:pt x="113" y="286"/>
                      <a:pt x="103" y="318"/>
                      <a:pt x="93" y="338"/>
                    </a:cubicBezTo>
                    <a:cubicBezTo>
                      <a:pt x="77" y="331"/>
                      <a:pt x="44" y="317"/>
                      <a:pt x="25" y="313"/>
                    </a:cubicBezTo>
                    <a:cubicBezTo>
                      <a:pt x="14" y="338"/>
                      <a:pt x="3" y="359"/>
                      <a:pt x="19" y="386"/>
                    </a:cubicBezTo>
                    <a:cubicBezTo>
                      <a:pt x="55" y="445"/>
                      <a:pt x="210" y="443"/>
                      <a:pt x="263" y="339"/>
                    </a:cubicBezTo>
                    <a:cubicBezTo>
                      <a:pt x="273" y="318"/>
                      <a:pt x="286" y="286"/>
                      <a:pt x="300" y="266"/>
                    </a:cubicBezTo>
                    <a:cubicBezTo>
                      <a:pt x="325" y="229"/>
                      <a:pt x="338" y="248"/>
                      <a:pt x="339" y="194"/>
                    </a:cubicBezTo>
                    <a:lnTo>
                      <a:pt x="296" y="194"/>
                    </a:lnTo>
                    <a:lnTo>
                      <a:pt x="322" y="67"/>
                    </a:lnTo>
                    <a:cubicBezTo>
                      <a:pt x="322" y="47"/>
                      <a:pt x="308" y="43"/>
                      <a:pt x="296" y="25"/>
                    </a:cubicBezTo>
                    <a:cubicBezTo>
                      <a:pt x="194" y="27"/>
                      <a:pt x="219" y="77"/>
                      <a:pt x="161" y="93"/>
                    </a:cubicBezTo>
                    <a:lnTo>
                      <a:pt x="161" y="0"/>
                    </a:lnTo>
                    <a:cubicBezTo>
                      <a:pt x="62" y="0"/>
                      <a:pt x="96" y="14"/>
                      <a:pt x="54" y="104"/>
                    </a:cubicBezTo>
                    <a:cubicBezTo>
                      <a:pt x="38" y="138"/>
                      <a:pt x="0" y="185"/>
                      <a:pt x="0" y="22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33" name="Freeform 18">
                <a:extLst>
                  <a:ext uri="{FF2B5EF4-FFF2-40B4-BE49-F238E27FC236}">
                    <a16:creationId xmlns:a16="http://schemas.microsoft.com/office/drawing/2014/main" id="{8382E372-E3BB-4F87-8A92-593E7CD0CFA9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343400" y="1709738"/>
                <a:ext cx="93663" cy="111125"/>
              </a:xfrm>
              <a:custGeom>
                <a:avLst/>
                <a:gdLst>
                  <a:gd name="T0" fmla="*/ 182 w 401"/>
                  <a:gd name="T1" fmla="*/ 347 h 474"/>
                  <a:gd name="T2" fmla="*/ 185 w 401"/>
                  <a:gd name="T3" fmla="*/ 350 h 474"/>
                  <a:gd name="T4" fmla="*/ 182 w 401"/>
                  <a:gd name="T5" fmla="*/ 347 h 474"/>
                  <a:gd name="T6" fmla="*/ 114 w 401"/>
                  <a:gd name="T7" fmla="*/ 305 h 474"/>
                  <a:gd name="T8" fmla="*/ 140 w 401"/>
                  <a:gd name="T9" fmla="*/ 339 h 474"/>
                  <a:gd name="T10" fmla="*/ 114 w 401"/>
                  <a:gd name="T11" fmla="*/ 339 h 474"/>
                  <a:gd name="T12" fmla="*/ 114 w 401"/>
                  <a:gd name="T13" fmla="*/ 305 h 474"/>
                  <a:gd name="T14" fmla="*/ 165 w 401"/>
                  <a:gd name="T15" fmla="*/ 305 h 474"/>
                  <a:gd name="T16" fmla="*/ 173 w 401"/>
                  <a:gd name="T17" fmla="*/ 306 h 474"/>
                  <a:gd name="T18" fmla="*/ 165 w 401"/>
                  <a:gd name="T19" fmla="*/ 305 h 474"/>
                  <a:gd name="T20" fmla="*/ 182 w 401"/>
                  <a:gd name="T21" fmla="*/ 203 h 474"/>
                  <a:gd name="T22" fmla="*/ 148 w 401"/>
                  <a:gd name="T23" fmla="*/ 254 h 474"/>
                  <a:gd name="T24" fmla="*/ 182 w 401"/>
                  <a:gd name="T25" fmla="*/ 203 h 474"/>
                  <a:gd name="T26" fmla="*/ 182 w 401"/>
                  <a:gd name="T27" fmla="*/ 203 h 474"/>
                  <a:gd name="T28" fmla="*/ 228 w 401"/>
                  <a:gd name="T29" fmla="*/ 165 h 474"/>
                  <a:gd name="T30" fmla="*/ 259 w 401"/>
                  <a:gd name="T31" fmla="*/ 152 h 474"/>
                  <a:gd name="T32" fmla="*/ 277 w 401"/>
                  <a:gd name="T33" fmla="*/ 149 h 474"/>
                  <a:gd name="T34" fmla="*/ 323 w 401"/>
                  <a:gd name="T35" fmla="*/ 189 h 474"/>
                  <a:gd name="T36" fmla="*/ 318 w 401"/>
                  <a:gd name="T37" fmla="*/ 313 h 474"/>
                  <a:gd name="T38" fmla="*/ 275 w 401"/>
                  <a:gd name="T39" fmla="*/ 347 h 474"/>
                  <a:gd name="T40" fmla="*/ 241 w 401"/>
                  <a:gd name="T41" fmla="*/ 203 h 474"/>
                  <a:gd name="T42" fmla="*/ 182 w 401"/>
                  <a:gd name="T43" fmla="*/ 203 h 474"/>
                  <a:gd name="T44" fmla="*/ 89 w 401"/>
                  <a:gd name="T45" fmla="*/ 17 h 474"/>
                  <a:gd name="T46" fmla="*/ 80 w 401"/>
                  <a:gd name="T47" fmla="*/ 68 h 474"/>
                  <a:gd name="T48" fmla="*/ 30 w 401"/>
                  <a:gd name="T49" fmla="*/ 118 h 474"/>
                  <a:gd name="T50" fmla="*/ 114 w 401"/>
                  <a:gd name="T51" fmla="*/ 195 h 474"/>
                  <a:gd name="T52" fmla="*/ 97 w 401"/>
                  <a:gd name="T53" fmla="*/ 254 h 474"/>
                  <a:gd name="T54" fmla="*/ 21 w 401"/>
                  <a:gd name="T55" fmla="*/ 254 h 474"/>
                  <a:gd name="T56" fmla="*/ 123 w 401"/>
                  <a:gd name="T57" fmla="*/ 423 h 474"/>
                  <a:gd name="T58" fmla="*/ 123 w 401"/>
                  <a:gd name="T59" fmla="*/ 372 h 474"/>
                  <a:gd name="T60" fmla="*/ 157 w 401"/>
                  <a:gd name="T61" fmla="*/ 372 h 474"/>
                  <a:gd name="T62" fmla="*/ 216 w 401"/>
                  <a:gd name="T63" fmla="*/ 423 h 474"/>
                  <a:gd name="T64" fmla="*/ 224 w 401"/>
                  <a:gd name="T65" fmla="*/ 474 h 474"/>
                  <a:gd name="T66" fmla="*/ 275 w 401"/>
                  <a:gd name="T67" fmla="*/ 389 h 474"/>
                  <a:gd name="T68" fmla="*/ 351 w 401"/>
                  <a:gd name="T69" fmla="*/ 135 h 474"/>
                  <a:gd name="T70" fmla="*/ 213 w 401"/>
                  <a:gd name="T71" fmla="*/ 141 h 474"/>
                  <a:gd name="T72" fmla="*/ 165 w 401"/>
                  <a:gd name="T73" fmla="*/ 161 h 474"/>
                  <a:gd name="T74" fmla="*/ 148 w 401"/>
                  <a:gd name="T75" fmla="*/ 0 h 474"/>
                  <a:gd name="T76" fmla="*/ 140 w 401"/>
                  <a:gd name="T77" fmla="*/ 63 h 474"/>
                  <a:gd name="T78" fmla="*/ 89 w 401"/>
                  <a:gd name="T79" fmla="*/ 17 h 4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</a:cxnLst>
                <a:rect l="0" t="0" r="r" b="b"/>
                <a:pathLst>
                  <a:path w="401" h="474">
                    <a:moveTo>
                      <a:pt x="182" y="347"/>
                    </a:moveTo>
                    <a:lnTo>
                      <a:pt x="185" y="350"/>
                    </a:lnTo>
                    <a:cubicBezTo>
                      <a:pt x="184" y="349"/>
                      <a:pt x="181" y="348"/>
                      <a:pt x="182" y="347"/>
                    </a:cubicBezTo>
                    <a:close/>
                    <a:moveTo>
                      <a:pt x="114" y="305"/>
                    </a:moveTo>
                    <a:cubicBezTo>
                      <a:pt x="139" y="323"/>
                      <a:pt x="125" y="310"/>
                      <a:pt x="140" y="339"/>
                    </a:cubicBezTo>
                    <a:lnTo>
                      <a:pt x="114" y="339"/>
                    </a:lnTo>
                    <a:lnTo>
                      <a:pt x="114" y="305"/>
                    </a:lnTo>
                    <a:close/>
                    <a:moveTo>
                      <a:pt x="165" y="305"/>
                    </a:moveTo>
                    <a:cubicBezTo>
                      <a:pt x="167" y="287"/>
                      <a:pt x="210" y="307"/>
                      <a:pt x="173" y="306"/>
                    </a:cubicBezTo>
                    <a:cubicBezTo>
                      <a:pt x="170" y="305"/>
                      <a:pt x="163" y="324"/>
                      <a:pt x="165" y="305"/>
                    </a:cubicBezTo>
                    <a:close/>
                    <a:moveTo>
                      <a:pt x="182" y="203"/>
                    </a:moveTo>
                    <a:cubicBezTo>
                      <a:pt x="181" y="244"/>
                      <a:pt x="183" y="250"/>
                      <a:pt x="148" y="254"/>
                    </a:cubicBezTo>
                    <a:cubicBezTo>
                      <a:pt x="162" y="228"/>
                      <a:pt x="159" y="220"/>
                      <a:pt x="182" y="203"/>
                    </a:cubicBezTo>
                    <a:close/>
                    <a:moveTo>
                      <a:pt x="182" y="203"/>
                    </a:moveTo>
                    <a:cubicBezTo>
                      <a:pt x="194" y="185"/>
                      <a:pt x="206" y="176"/>
                      <a:pt x="228" y="165"/>
                    </a:cubicBezTo>
                    <a:cubicBezTo>
                      <a:pt x="233" y="163"/>
                      <a:pt x="259" y="152"/>
                      <a:pt x="259" y="152"/>
                    </a:cubicBezTo>
                    <a:cubicBezTo>
                      <a:pt x="262" y="152"/>
                      <a:pt x="277" y="149"/>
                      <a:pt x="277" y="149"/>
                    </a:cubicBezTo>
                    <a:cubicBezTo>
                      <a:pt x="303" y="149"/>
                      <a:pt x="316" y="164"/>
                      <a:pt x="323" y="189"/>
                    </a:cubicBezTo>
                    <a:cubicBezTo>
                      <a:pt x="331" y="219"/>
                      <a:pt x="326" y="285"/>
                      <a:pt x="318" y="313"/>
                    </a:cubicBezTo>
                    <a:cubicBezTo>
                      <a:pt x="309" y="343"/>
                      <a:pt x="309" y="344"/>
                      <a:pt x="275" y="347"/>
                    </a:cubicBezTo>
                    <a:cubicBezTo>
                      <a:pt x="260" y="283"/>
                      <a:pt x="241" y="296"/>
                      <a:pt x="241" y="203"/>
                    </a:cubicBezTo>
                    <a:lnTo>
                      <a:pt x="182" y="203"/>
                    </a:lnTo>
                    <a:close/>
                    <a:moveTo>
                      <a:pt x="89" y="17"/>
                    </a:moveTo>
                    <a:cubicBezTo>
                      <a:pt x="86" y="52"/>
                      <a:pt x="80" y="36"/>
                      <a:pt x="80" y="68"/>
                    </a:cubicBezTo>
                    <a:cubicBezTo>
                      <a:pt x="80" y="112"/>
                      <a:pt x="114" y="118"/>
                      <a:pt x="30" y="118"/>
                    </a:cubicBezTo>
                    <a:cubicBezTo>
                      <a:pt x="31" y="187"/>
                      <a:pt x="62" y="167"/>
                      <a:pt x="114" y="195"/>
                    </a:cubicBezTo>
                    <a:cubicBezTo>
                      <a:pt x="107" y="226"/>
                      <a:pt x="100" y="218"/>
                      <a:pt x="97" y="254"/>
                    </a:cubicBezTo>
                    <a:cubicBezTo>
                      <a:pt x="45" y="253"/>
                      <a:pt x="74" y="242"/>
                      <a:pt x="21" y="254"/>
                    </a:cubicBezTo>
                    <a:cubicBezTo>
                      <a:pt x="0" y="345"/>
                      <a:pt x="9" y="414"/>
                      <a:pt x="123" y="423"/>
                    </a:cubicBezTo>
                    <a:lnTo>
                      <a:pt x="123" y="372"/>
                    </a:lnTo>
                    <a:lnTo>
                      <a:pt x="157" y="372"/>
                    </a:lnTo>
                    <a:cubicBezTo>
                      <a:pt x="157" y="429"/>
                      <a:pt x="157" y="423"/>
                      <a:pt x="216" y="423"/>
                    </a:cubicBezTo>
                    <a:cubicBezTo>
                      <a:pt x="221" y="443"/>
                      <a:pt x="224" y="448"/>
                      <a:pt x="224" y="474"/>
                    </a:cubicBezTo>
                    <a:cubicBezTo>
                      <a:pt x="265" y="453"/>
                      <a:pt x="271" y="445"/>
                      <a:pt x="275" y="389"/>
                    </a:cubicBezTo>
                    <a:cubicBezTo>
                      <a:pt x="401" y="389"/>
                      <a:pt x="351" y="263"/>
                      <a:pt x="351" y="135"/>
                    </a:cubicBezTo>
                    <a:cubicBezTo>
                      <a:pt x="231" y="107"/>
                      <a:pt x="263" y="115"/>
                      <a:pt x="213" y="141"/>
                    </a:cubicBezTo>
                    <a:cubicBezTo>
                      <a:pt x="194" y="152"/>
                      <a:pt x="187" y="156"/>
                      <a:pt x="165" y="161"/>
                    </a:cubicBezTo>
                    <a:cubicBezTo>
                      <a:pt x="191" y="50"/>
                      <a:pt x="280" y="70"/>
                      <a:pt x="148" y="0"/>
                    </a:cubicBezTo>
                    <a:cubicBezTo>
                      <a:pt x="150" y="27"/>
                      <a:pt x="173" y="61"/>
                      <a:pt x="140" y="63"/>
                    </a:cubicBezTo>
                    <a:cubicBezTo>
                      <a:pt x="106" y="65"/>
                      <a:pt x="142" y="53"/>
                      <a:pt x="89" y="17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34" name="Freeform 19">
                <a:extLst>
                  <a:ext uri="{FF2B5EF4-FFF2-40B4-BE49-F238E27FC236}">
                    <a16:creationId xmlns:a16="http://schemas.microsoft.com/office/drawing/2014/main" id="{A3570E9A-E998-4DD0-86B4-00EFC0A1E463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846638" y="1912938"/>
                <a:ext cx="114300" cy="84138"/>
              </a:xfrm>
              <a:custGeom>
                <a:avLst/>
                <a:gdLst>
                  <a:gd name="T0" fmla="*/ 279 w 491"/>
                  <a:gd name="T1" fmla="*/ 240 h 360"/>
                  <a:gd name="T2" fmla="*/ 313 w 491"/>
                  <a:gd name="T3" fmla="*/ 282 h 360"/>
                  <a:gd name="T4" fmla="*/ 294 w 491"/>
                  <a:gd name="T5" fmla="*/ 268 h 360"/>
                  <a:gd name="T6" fmla="*/ 279 w 491"/>
                  <a:gd name="T7" fmla="*/ 240 h 360"/>
                  <a:gd name="T8" fmla="*/ 279 w 491"/>
                  <a:gd name="T9" fmla="*/ 181 h 360"/>
                  <a:gd name="T10" fmla="*/ 282 w 491"/>
                  <a:gd name="T11" fmla="*/ 183 h 360"/>
                  <a:gd name="T12" fmla="*/ 279 w 491"/>
                  <a:gd name="T13" fmla="*/ 181 h 360"/>
                  <a:gd name="T14" fmla="*/ 237 w 491"/>
                  <a:gd name="T15" fmla="*/ 130 h 360"/>
                  <a:gd name="T16" fmla="*/ 247 w 491"/>
                  <a:gd name="T17" fmla="*/ 138 h 360"/>
                  <a:gd name="T18" fmla="*/ 237 w 491"/>
                  <a:gd name="T19" fmla="*/ 130 h 360"/>
                  <a:gd name="T20" fmla="*/ 321 w 491"/>
                  <a:gd name="T21" fmla="*/ 113 h 360"/>
                  <a:gd name="T22" fmla="*/ 372 w 491"/>
                  <a:gd name="T23" fmla="*/ 113 h 360"/>
                  <a:gd name="T24" fmla="*/ 372 w 491"/>
                  <a:gd name="T25" fmla="*/ 122 h 360"/>
                  <a:gd name="T26" fmla="*/ 321 w 491"/>
                  <a:gd name="T27" fmla="*/ 122 h 360"/>
                  <a:gd name="T28" fmla="*/ 321 w 491"/>
                  <a:gd name="T29" fmla="*/ 113 h 360"/>
                  <a:gd name="T30" fmla="*/ 279 w 491"/>
                  <a:gd name="T31" fmla="*/ 113 h 360"/>
                  <a:gd name="T32" fmla="*/ 293 w 491"/>
                  <a:gd name="T33" fmla="*/ 117 h 360"/>
                  <a:gd name="T34" fmla="*/ 279 w 491"/>
                  <a:gd name="T35" fmla="*/ 113 h 360"/>
                  <a:gd name="T36" fmla="*/ 0 w 491"/>
                  <a:gd name="T37" fmla="*/ 54 h 360"/>
                  <a:gd name="T38" fmla="*/ 243 w 491"/>
                  <a:gd name="T39" fmla="*/ 184 h 360"/>
                  <a:gd name="T40" fmla="*/ 299 w 491"/>
                  <a:gd name="T41" fmla="*/ 339 h 360"/>
                  <a:gd name="T42" fmla="*/ 333 w 491"/>
                  <a:gd name="T43" fmla="*/ 355 h 360"/>
                  <a:gd name="T44" fmla="*/ 330 w 491"/>
                  <a:gd name="T45" fmla="*/ 215 h 360"/>
                  <a:gd name="T46" fmla="*/ 491 w 491"/>
                  <a:gd name="T47" fmla="*/ 147 h 360"/>
                  <a:gd name="T48" fmla="*/ 398 w 491"/>
                  <a:gd name="T49" fmla="*/ 155 h 360"/>
                  <a:gd name="T50" fmla="*/ 398 w 491"/>
                  <a:gd name="T51" fmla="*/ 138 h 360"/>
                  <a:gd name="T52" fmla="*/ 465 w 491"/>
                  <a:gd name="T53" fmla="*/ 96 h 360"/>
                  <a:gd name="T54" fmla="*/ 355 w 491"/>
                  <a:gd name="T55" fmla="*/ 88 h 360"/>
                  <a:gd name="T56" fmla="*/ 389 w 491"/>
                  <a:gd name="T57" fmla="*/ 20 h 360"/>
                  <a:gd name="T58" fmla="*/ 296 w 491"/>
                  <a:gd name="T59" fmla="*/ 62 h 360"/>
                  <a:gd name="T60" fmla="*/ 279 w 491"/>
                  <a:gd name="T61" fmla="*/ 71 h 360"/>
                  <a:gd name="T62" fmla="*/ 262 w 491"/>
                  <a:gd name="T63" fmla="*/ 45 h 360"/>
                  <a:gd name="T64" fmla="*/ 194 w 491"/>
                  <a:gd name="T65" fmla="*/ 79 h 360"/>
                  <a:gd name="T66" fmla="*/ 220 w 491"/>
                  <a:gd name="T67" fmla="*/ 122 h 360"/>
                  <a:gd name="T68" fmla="*/ 101 w 491"/>
                  <a:gd name="T69" fmla="*/ 62 h 360"/>
                  <a:gd name="T70" fmla="*/ 110 w 491"/>
                  <a:gd name="T71" fmla="*/ 3 h 360"/>
                  <a:gd name="T72" fmla="*/ 39 w 491"/>
                  <a:gd name="T73" fmla="*/ 8 h 360"/>
                  <a:gd name="T74" fmla="*/ 0 w 491"/>
                  <a:gd name="T75" fmla="*/ 54 h 3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</a:cxnLst>
                <a:rect l="0" t="0" r="r" b="b"/>
                <a:pathLst>
                  <a:path w="491" h="360">
                    <a:moveTo>
                      <a:pt x="279" y="240"/>
                    </a:moveTo>
                    <a:cubicBezTo>
                      <a:pt x="309" y="248"/>
                      <a:pt x="310" y="248"/>
                      <a:pt x="313" y="282"/>
                    </a:cubicBezTo>
                    <a:cubicBezTo>
                      <a:pt x="306" y="278"/>
                      <a:pt x="302" y="277"/>
                      <a:pt x="294" y="268"/>
                    </a:cubicBezTo>
                    <a:cubicBezTo>
                      <a:pt x="272" y="243"/>
                      <a:pt x="287" y="255"/>
                      <a:pt x="279" y="240"/>
                    </a:cubicBezTo>
                    <a:close/>
                    <a:moveTo>
                      <a:pt x="279" y="181"/>
                    </a:moveTo>
                    <a:lnTo>
                      <a:pt x="282" y="183"/>
                    </a:lnTo>
                    <a:cubicBezTo>
                      <a:pt x="282" y="183"/>
                      <a:pt x="278" y="182"/>
                      <a:pt x="279" y="181"/>
                    </a:cubicBezTo>
                    <a:close/>
                    <a:moveTo>
                      <a:pt x="237" y="130"/>
                    </a:moveTo>
                    <a:cubicBezTo>
                      <a:pt x="251" y="116"/>
                      <a:pt x="264" y="151"/>
                      <a:pt x="247" y="138"/>
                    </a:cubicBezTo>
                    <a:cubicBezTo>
                      <a:pt x="241" y="134"/>
                      <a:pt x="225" y="142"/>
                      <a:pt x="237" y="130"/>
                    </a:cubicBezTo>
                    <a:close/>
                    <a:moveTo>
                      <a:pt x="321" y="113"/>
                    </a:moveTo>
                    <a:lnTo>
                      <a:pt x="372" y="113"/>
                    </a:lnTo>
                    <a:lnTo>
                      <a:pt x="372" y="122"/>
                    </a:lnTo>
                    <a:lnTo>
                      <a:pt x="321" y="122"/>
                    </a:lnTo>
                    <a:lnTo>
                      <a:pt x="321" y="113"/>
                    </a:lnTo>
                    <a:close/>
                    <a:moveTo>
                      <a:pt x="279" y="113"/>
                    </a:moveTo>
                    <a:cubicBezTo>
                      <a:pt x="288" y="104"/>
                      <a:pt x="325" y="126"/>
                      <a:pt x="293" y="117"/>
                    </a:cubicBezTo>
                    <a:cubicBezTo>
                      <a:pt x="286" y="116"/>
                      <a:pt x="265" y="127"/>
                      <a:pt x="279" y="113"/>
                    </a:cubicBezTo>
                    <a:close/>
                    <a:moveTo>
                      <a:pt x="0" y="54"/>
                    </a:moveTo>
                    <a:cubicBezTo>
                      <a:pt x="0" y="153"/>
                      <a:pt x="138" y="47"/>
                      <a:pt x="243" y="184"/>
                    </a:cubicBezTo>
                    <a:cubicBezTo>
                      <a:pt x="285" y="239"/>
                      <a:pt x="216" y="280"/>
                      <a:pt x="299" y="339"/>
                    </a:cubicBezTo>
                    <a:cubicBezTo>
                      <a:pt x="303" y="341"/>
                      <a:pt x="331" y="355"/>
                      <a:pt x="333" y="355"/>
                    </a:cubicBezTo>
                    <a:cubicBezTo>
                      <a:pt x="402" y="360"/>
                      <a:pt x="333" y="255"/>
                      <a:pt x="330" y="215"/>
                    </a:cubicBezTo>
                    <a:cubicBezTo>
                      <a:pt x="466" y="183"/>
                      <a:pt x="489" y="225"/>
                      <a:pt x="491" y="147"/>
                    </a:cubicBezTo>
                    <a:cubicBezTo>
                      <a:pt x="446" y="151"/>
                      <a:pt x="438" y="164"/>
                      <a:pt x="398" y="155"/>
                    </a:cubicBezTo>
                    <a:lnTo>
                      <a:pt x="398" y="138"/>
                    </a:lnTo>
                    <a:cubicBezTo>
                      <a:pt x="445" y="140"/>
                      <a:pt x="464" y="159"/>
                      <a:pt x="465" y="96"/>
                    </a:cubicBezTo>
                    <a:cubicBezTo>
                      <a:pt x="398" y="96"/>
                      <a:pt x="412" y="101"/>
                      <a:pt x="355" y="88"/>
                    </a:cubicBezTo>
                    <a:cubicBezTo>
                      <a:pt x="374" y="59"/>
                      <a:pt x="385" y="65"/>
                      <a:pt x="389" y="20"/>
                    </a:cubicBezTo>
                    <a:cubicBezTo>
                      <a:pt x="351" y="23"/>
                      <a:pt x="337" y="40"/>
                      <a:pt x="296" y="62"/>
                    </a:cubicBezTo>
                    <a:lnTo>
                      <a:pt x="279" y="71"/>
                    </a:lnTo>
                    <a:cubicBezTo>
                      <a:pt x="260" y="58"/>
                      <a:pt x="269" y="69"/>
                      <a:pt x="262" y="45"/>
                    </a:cubicBezTo>
                    <a:cubicBezTo>
                      <a:pt x="233" y="48"/>
                      <a:pt x="194" y="49"/>
                      <a:pt x="194" y="79"/>
                    </a:cubicBezTo>
                    <a:cubicBezTo>
                      <a:pt x="194" y="115"/>
                      <a:pt x="203" y="75"/>
                      <a:pt x="220" y="122"/>
                    </a:cubicBezTo>
                    <a:lnTo>
                      <a:pt x="101" y="62"/>
                    </a:lnTo>
                    <a:cubicBezTo>
                      <a:pt x="102" y="25"/>
                      <a:pt x="107" y="36"/>
                      <a:pt x="110" y="3"/>
                    </a:cubicBezTo>
                    <a:cubicBezTo>
                      <a:pt x="83" y="3"/>
                      <a:pt x="62" y="0"/>
                      <a:pt x="39" y="8"/>
                    </a:cubicBezTo>
                    <a:cubicBezTo>
                      <a:pt x="22" y="15"/>
                      <a:pt x="0" y="34"/>
                      <a:pt x="0" y="5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35" name="Freeform 20">
                <a:extLst>
                  <a:ext uri="{FF2B5EF4-FFF2-40B4-BE49-F238E27FC236}">
                    <a16:creationId xmlns:a16="http://schemas.microsoft.com/office/drawing/2014/main" id="{32D788AE-AC21-41F2-967E-F1A28167927B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837113" y="2320926"/>
                <a:ext cx="80963" cy="87313"/>
              </a:xfrm>
              <a:custGeom>
                <a:avLst/>
                <a:gdLst>
                  <a:gd name="T0" fmla="*/ 153 w 348"/>
                  <a:gd name="T1" fmla="*/ 178 h 373"/>
                  <a:gd name="T2" fmla="*/ 45 w 348"/>
                  <a:gd name="T3" fmla="*/ 212 h 373"/>
                  <a:gd name="T4" fmla="*/ 68 w 348"/>
                  <a:gd name="T5" fmla="*/ 169 h 373"/>
                  <a:gd name="T6" fmla="*/ 153 w 348"/>
                  <a:gd name="T7" fmla="*/ 178 h 373"/>
                  <a:gd name="T8" fmla="*/ 127 w 348"/>
                  <a:gd name="T9" fmla="*/ 356 h 373"/>
                  <a:gd name="T10" fmla="*/ 136 w 348"/>
                  <a:gd name="T11" fmla="*/ 364 h 373"/>
                  <a:gd name="T12" fmla="*/ 195 w 348"/>
                  <a:gd name="T13" fmla="*/ 373 h 373"/>
                  <a:gd name="T14" fmla="*/ 221 w 348"/>
                  <a:gd name="T15" fmla="*/ 186 h 373"/>
                  <a:gd name="T16" fmla="*/ 153 w 348"/>
                  <a:gd name="T17" fmla="*/ 178 h 373"/>
                  <a:gd name="T18" fmla="*/ 153 w 348"/>
                  <a:gd name="T19" fmla="*/ 144 h 373"/>
                  <a:gd name="T20" fmla="*/ 94 w 348"/>
                  <a:gd name="T21" fmla="*/ 126 h 373"/>
                  <a:gd name="T22" fmla="*/ 94 w 348"/>
                  <a:gd name="T23" fmla="*/ 102 h 373"/>
                  <a:gd name="T24" fmla="*/ 204 w 348"/>
                  <a:gd name="T25" fmla="*/ 135 h 373"/>
                  <a:gd name="T26" fmla="*/ 280 w 348"/>
                  <a:gd name="T27" fmla="*/ 212 h 373"/>
                  <a:gd name="T28" fmla="*/ 324 w 348"/>
                  <a:gd name="T29" fmla="*/ 172 h 373"/>
                  <a:gd name="T30" fmla="*/ 348 w 348"/>
                  <a:gd name="T31" fmla="*/ 102 h 373"/>
                  <a:gd name="T32" fmla="*/ 194 w 348"/>
                  <a:gd name="T33" fmla="*/ 52 h 373"/>
                  <a:gd name="T34" fmla="*/ 170 w 348"/>
                  <a:gd name="T35" fmla="*/ 0 h 373"/>
                  <a:gd name="T36" fmla="*/ 127 w 348"/>
                  <a:gd name="T37" fmla="*/ 0 h 373"/>
                  <a:gd name="T38" fmla="*/ 0 w 348"/>
                  <a:gd name="T39" fmla="*/ 229 h 373"/>
                  <a:gd name="T40" fmla="*/ 68 w 348"/>
                  <a:gd name="T41" fmla="*/ 305 h 373"/>
                  <a:gd name="T42" fmla="*/ 212 w 348"/>
                  <a:gd name="T43" fmla="*/ 246 h 373"/>
                  <a:gd name="T44" fmla="*/ 110 w 348"/>
                  <a:gd name="T45" fmla="*/ 305 h 373"/>
                  <a:gd name="T46" fmla="*/ 127 w 348"/>
                  <a:gd name="T47" fmla="*/ 356 h 3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348" h="373">
                    <a:moveTo>
                      <a:pt x="153" y="178"/>
                    </a:moveTo>
                    <a:cubicBezTo>
                      <a:pt x="137" y="192"/>
                      <a:pt x="55" y="260"/>
                      <a:pt x="45" y="212"/>
                    </a:cubicBezTo>
                    <a:cubicBezTo>
                      <a:pt x="41" y="191"/>
                      <a:pt x="56" y="188"/>
                      <a:pt x="68" y="169"/>
                    </a:cubicBezTo>
                    <a:cubicBezTo>
                      <a:pt x="113" y="169"/>
                      <a:pt x="118" y="170"/>
                      <a:pt x="153" y="178"/>
                    </a:cubicBezTo>
                    <a:close/>
                    <a:moveTo>
                      <a:pt x="127" y="356"/>
                    </a:moveTo>
                    <a:lnTo>
                      <a:pt x="136" y="364"/>
                    </a:lnTo>
                    <a:cubicBezTo>
                      <a:pt x="169" y="367"/>
                      <a:pt x="158" y="372"/>
                      <a:pt x="195" y="373"/>
                    </a:cubicBezTo>
                    <a:cubicBezTo>
                      <a:pt x="206" y="325"/>
                      <a:pt x="307" y="240"/>
                      <a:pt x="221" y="186"/>
                    </a:cubicBezTo>
                    <a:cubicBezTo>
                      <a:pt x="190" y="166"/>
                      <a:pt x="191" y="175"/>
                      <a:pt x="153" y="178"/>
                    </a:cubicBezTo>
                    <a:lnTo>
                      <a:pt x="153" y="144"/>
                    </a:lnTo>
                    <a:lnTo>
                      <a:pt x="94" y="126"/>
                    </a:lnTo>
                    <a:lnTo>
                      <a:pt x="94" y="102"/>
                    </a:lnTo>
                    <a:cubicBezTo>
                      <a:pt x="178" y="102"/>
                      <a:pt x="152" y="105"/>
                      <a:pt x="204" y="135"/>
                    </a:cubicBezTo>
                    <a:cubicBezTo>
                      <a:pt x="244" y="159"/>
                      <a:pt x="267" y="158"/>
                      <a:pt x="280" y="212"/>
                    </a:cubicBezTo>
                    <a:cubicBezTo>
                      <a:pt x="308" y="204"/>
                      <a:pt x="310" y="195"/>
                      <a:pt x="324" y="172"/>
                    </a:cubicBezTo>
                    <a:cubicBezTo>
                      <a:pt x="339" y="148"/>
                      <a:pt x="347" y="137"/>
                      <a:pt x="348" y="102"/>
                    </a:cubicBezTo>
                    <a:cubicBezTo>
                      <a:pt x="289" y="115"/>
                      <a:pt x="240" y="87"/>
                      <a:pt x="194" y="52"/>
                    </a:cubicBezTo>
                    <a:cubicBezTo>
                      <a:pt x="171" y="33"/>
                      <a:pt x="171" y="39"/>
                      <a:pt x="170" y="0"/>
                    </a:cubicBezTo>
                    <a:lnTo>
                      <a:pt x="127" y="0"/>
                    </a:lnTo>
                    <a:cubicBezTo>
                      <a:pt x="125" y="87"/>
                      <a:pt x="18" y="154"/>
                      <a:pt x="0" y="229"/>
                    </a:cubicBezTo>
                    <a:cubicBezTo>
                      <a:pt x="14" y="249"/>
                      <a:pt x="48" y="291"/>
                      <a:pt x="68" y="305"/>
                    </a:cubicBezTo>
                    <a:cubicBezTo>
                      <a:pt x="177" y="280"/>
                      <a:pt x="137" y="247"/>
                      <a:pt x="212" y="246"/>
                    </a:cubicBezTo>
                    <a:cubicBezTo>
                      <a:pt x="210" y="327"/>
                      <a:pt x="171" y="334"/>
                      <a:pt x="110" y="305"/>
                    </a:cubicBezTo>
                    <a:cubicBezTo>
                      <a:pt x="113" y="334"/>
                      <a:pt x="117" y="336"/>
                      <a:pt x="127" y="35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36" name="Freeform 21">
                <a:extLst>
                  <a:ext uri="{FF2B5EF4-FFF2-40B4-BE49-F238E27FC236}">
                    <a16:creationId xmlns:a16="http://schemas.microsoft.com/office/drawing/2014/main" id="{1E41430E-73FF-4AAC-B791-CFB7836DF2E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656138" y="1728788"/>
                <a:ext cx="77788" cy="79375"/>
              </a:xfrm>
              <a:custGeom>
                <a:avLst/>
                <a:gdLst>
                  <a:gd name="T0" fmla="*/ 161 w 331"/>
                  <a:gd name="T1" fmla="*/ 127 h 339"/>
                  <a:gd name="T2" fmla="*/ 43 w 331"/>
                  <a:gd name="T3" fmla="*/ 144 h 339"/>
                  <a:gd name="T4" fmla="*/ 136 w 331"/>
                  <a:gd name="T5" fmla="*/ 186 h 339"/>
                  <a:gd name="T6" fmla="*/ 0 w 331"/>
                  <a:gd name="T7" fmla="*/ 279 h 339"/>
                  <a:gd name="T8" fmla="*/ 181 w 331"/>
                  <a:gd name="T9" fmla="*/ 231 h 339"/>
                  <a:gd name="T10" fmla="*/ 331 w 331"/>
                  <a:gd name="T11" fmla="*/ 186 h 339"/>
                  <a:gd name="T12" fmla="*/ 263 w 331"/>
                  <a:gd name="T13" fmla="*/ 127 h 339"/>
                  <a:gd name="T14" fmla="*/ 212 w 331"/>
                  <a:gd name="T15" fmla="*/ 0 h 339"/>
                  <a:gd name="T16" fmla="*/ 195 w 331"/>
                  <a:gd name="T17" fmla="*/ 67 h 339"/>
                  <a:gd name="T18" fmla="*/ 161 w 331"/>
                  <a:gd name="T19" fmla="*/ 127 h 3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331" h="339">
                    <a:moveTo>
                      <a:pt x="161" y="127"/>
                    </a:moveTo>
                    <a:cubicBezTo>
                      <a:pt x="68" y="127"/>
                      <a:pt x="43" y="51"/>
                      <a:pt x="43" y="144"/>
                    </a:cubicBezTo>
                    <a:cubicBezTo>
                      <a:pt x="43" y="189"/>
                      <a:pt x="91" y="186"/>
                      <a:pt x="136" y="186"/>
                    </a:cubicBezTo>
                    <a:cubicBezTo>
                      <a:pt x="73" y="280"/>
                      <a:pt x="0" y="206"/>
                      <a:pt x="0" y="279"/>
                    </a:cubicBezTo>
                    <a:cubicBezTo>
                      <a:pt x="0" y="321"/>
                      <a:pt x="93" y="339"/>
                      <a:pt x="181" y="231"/>
                    </a:cubicBezTo>
                    <a:cubicBezTo>
                      <a:pt x="233" y="167"/>
                      <a:pt x="252" y="186"/>
                      <a:pt x="331" y="186"/>
                    </a:cubicBezTo>
                    <a:cubicBezTo>
                      <a:pt x="320" y="140"/>
                      <a:pt x="319" y="128"/>
                      <a:pt x="263" y="127"/>
                    </a:cubicBezTo>
                    <a:cubicBezTo>
                      <a:pt x="264" y="75"/>
                      <a:pt x="301" y="20"/>
                      <a:pt x="212" y="0"/>
                    </a:cubicBezTo>
                    <a:cubicBezTo>
                      <a:pt x="210" y="29"/>
                      <a:pt x="202" y="41"/>
                      <a:pt x="195" y="67"/>
                    </a:cubicBezTo>
                    <a:cubicBezTo>
                      <a:pt x="188" y="96"/>
                      <a:pt x="192" y="127"/>
                      <a:pt x="161" y="127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37" name="Freeform 22">
                <a:extLst>
                  <a:ext uri="{FF2B5EF4-FFF2-40B4-BE49-F238E27FC236}">
                    <a16:creationId xmlns:a16="http://schemas.microsoft.com/office/drawing/2014/main" id="{B0AB083E-FE3E-4433-82C0-169B2024FFA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62450" y="2473326"/>
                <a:ext cx="66675" cy="68263"/>
              </a:xfrm>
              <a:custGeom>
                <a:avLst/>
                <a:gdLst>
                  <a:gd name="T0" fmla="*/ 0 w 293"/>
                  <a:gd name="T1" fmla="*/ 203 h 296"/>
                  <a:gd name="T2" fmla="*/ 0 w 293"/>
                  <a:gd name="T3" fmla="*/ 237 h 296"/>
                  <a:gd name="T4" fmla="*/ 212 w 293"/>
                  <a:gd name="T5" fmla="*/ 296 h 296"/>
                  <a:gd name="T6" fmla="*/ 237 w 293"/>
                  <a:gd name="T7" fmla="*/ 237 h 296"/>
                  <a:gd name="T8" fmla="*/ 224 w 293"/>
                  <a:gd name="T9" fmla="*/ 219 h 296"/>
                  <a:gd name="T10" fmla="*/ 208 w 293"/>
                  <a:gd name="T11" fmla="*/ 223 h 296"/>
                  <a:gd name="T12" fmla="*/ 173 w 293"/>
                  <a:gd name="T13" fmla="*/ 242 h 296"/>
                  <a:gd name="T14" fmla="*/ 102 w 293"/>
                  <a:gd name="T15" fmla="*/ 229 h 296"/>
                  <a:gd name="T16" fmla="*/ 119 w 293"/>
                  <a:gd name="T17" fmla="*/ 169 h 296"/>
                  <a:gd name="T18" fmla="*/ 161 w 293"/>
                  <a:gd name="T19" fmla="*/ 220 h 296"/>
                  <a:gd name="T20" fmla="*/ 212 w 293"/>
                  <a:gd name="T21" fmla="*/ 119 h 296"/>
                  <a:gd name="T22" fmla="*/ 144 w 293"/>
                  <a:gd name="T23" fmla="*/ 136 h 296"/>
                  <a:gd name="T24" fmla="*/ 229 w 293"/>
                  <a:gd name="T25" fmla="*/ 161 h 296"/>
                  <a:gd name="T26" fmla="*/ 288 w 293"/>
                  <a:gd name="T27" fmla="*/ 85 h 296"/>
                  <a:gd name="T28" fmla="*/ 85 w 293"/>
                  <a:gd name="T29" fmla="*/ 0 h 296"/>
                  <a:gd name="T30" fmla="*/ 97 w 293"/>
                  <a:gd name="T31" fmla="*/ 58 h 296"/>
                  <a:gd name="T32" fmla="*/ 55 w 293"/>
                  <a:gd name="T33" fmla="*/ 173 h 296"/>
                  <a:gd name="T34" fmla="*/ 0 w 293"/>
                  <a:gd name="T35" fmla="*/ 203 h 2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293" h="296">
                    <a:moveTo>
                      <a:pt x="0" y="203"/>
                    </a:moveTo>
                    <a:lnTo>
                      <a:pt x="0" y="237"/>
                    </a:lnTo>
                    <a:cubicBezTo>
                      <a:pt x="83" y="244"/>
                      <a:pt x="103" y="296"/>
                      <a:pt x="212" y="296"/>
                    </a:cubicBezTo>
                    <a:cubicBezTo>
                      <a:pt x="220" y="263"/>
                      <a:pt x="231" y="258"/>
                      <a:pt x="237" y="237"/>
                    </a:cubicBezTo>
                    <a:cubicBezTo>
                      <a:pt x="240" y="227"/>
                      <a:pt x="250" y="215"/>
                      <a:pt x="224" y="219"/>
                    </a:cubicBezTo>
                    <a:cubicBezTo>
                      <a:pt x="217" y="220"/>
                      <a:pt x="214" y="220"/>
                      <a:pt x="208" y="223"/>
                    </a:cubicBezTo>
                    <a:cubicBezTo>
                      <a:pt x="192" y="229"/>
                      <a:pt x="188" y="234"/>
                      <a:pt x="173" y="242"/>
                    </a:cubicBezTo>
                    <a:cubicBezTo>
                      <a:pt x="135" y="263"/>
                      <a:pt x="135" y="251"/>
                      <a:pt x="102" y="229"/>
                    </a:cubicBezTo>
                    <a:cubicBezTo>
                      <a:pt x="109" y="197"/>
                      <a:pt x="116" y="205"/>
                      <a:pt x="119" y="169"/>
                    </a:cubicBezTo>
                    <a:cubicBezTo>
                      <a:pt x="167" y="170"/>
                      <a:pt x="161" y="173"/>
                      <a:pt x="161" y="220"/>
                    </a:cubicBezTo>
                    <a:cubicBezTo>
                      <a:pt x="191" y="201"/>
                      <a:pt x="208" y="163"/>
                      <a:pt x="212" y="119"/>
                    </a:cubicBezTo>
                    <a:cubicBezTo>
                      <a:pt x="195" y="127"/>
                      <a:pt x="166" y="131"/>
                      <a:pt x="144" y="136"/>
                    </a:cubicBezTo>
                    <a:cubicBezTo>
                      <a:pt x="152" y="42"/>
                      <a:pt x="229" y="60"/>
                      <a:pt x="229" y="161"/>
                    </a:cubicBezTo>
                    <a:cubicBezTo>
                      <a:pt x="293" y="156"/>
                      <a:pt x="266" y="132"/>
                      <a:pt x="288" y="85"/>
                    </a:cubicBezTo>
                    <a:cubicBezTo>
                      <a:pt x="186" y="31"/>
                      <a:pt x="142" y="28"/>
                      <a:pt x="85" y="0"/>
                    </a:cubicBezTo>
                    <a:cubicBezTo>
                      <a:pt x="88" y="29"/>
                      <a:pt x="98" y="39"/>
                      <a:pt x="97" y="58"/>
                    </a:cubicBezTo>
                    <a:lnTo>
                      <a:pt x="55" y="173"/>
                    </a:lnTo>
                    <a:cubicBezTo>
                      <a:pt x="39" y="206"/>
                      <a:pt x="44" y="203"/>
                      <a:pt x="0" y="20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38" name="Freeform 23">
                <a:extLst>
                  <a:ext uri="{FF2B5EF4-FFF2-40B4-BE49-F238E27FC236}">
                    <a16:creationId xmlns:a16="http://schemas.microsoft.com/office/drawing/2014/main" id="{A4E3FD15-5122-4641-9FE6-71540FC1F0F4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141788" y="2263776"/>
                <a:ext cx="57150" cy="57150"/>
              </a:xfrm>
              <a:custGeom>
                <a:avLst/>
                <a:gdLst>
                  <a:gd name="T0" fmla="*/ 36 w 248"/>
                  <a:gd name="T1" fmla="*/ 186 h 245"/>
                  <a:gd name="T2" fmla="*/ 28 w 248"/>
                  <a:gd name="T3" fmla="*/ 152 h 245"/>
                  <a:gd name="T4" fmla="*/ 211 w 248"/>
                  <a:gd name="T5" fmla="*/ 106 h 245"/>
                  <a:gd name="T6" fmla="*/ 173 w 248"/>
                  <a:gd name="T7" fmla="*/ 154 h 245"/>
                  <a:gd name="T8" fmla="*/ 36 w 248"/>
                  <a:gd name="T9" fmla="*/ 186 h 245"/>
                  <a:gd name="T10" fmla="*/ 2 w 248"/>
                  <a:gd name="T11" fmla="*/ 101 h 245"/>
                  <a:gd name="T12" fmla="*/ 104 w 248"/>
                  <a:gd name="T13" fmla="*/ 245 h 245"/>
                  <a:gd name="T14" fmla="*/ 248 w 248"/>
                  <a:gd name="T15" fmla="*/ 110 h 245"/>
                  <a:gd name="T16" fmla="*/ 121 w 248"/>
                  <a:gd name="T17" fmla="*/ 0 h 245"/>
                  <a:gd name="T18" fmla="*/ 2 w 248"/>
                  <a:gd name="T19" fmla="*/ 101 h 2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48" h="245">
                    <a:moveTo>
                      <a:pt x="36" y="186"/>
                    </a:moveTo>
                    <a:cubicBezTo>
                      <a:pt x="31" y="163"/>
                      <a:pt x="28" y="170"/>
                      <a:pt x="28" y="152"/>
                    </a:cubicBezTo>
                    <a:cubicBezTo>
                      <a:pt x="28" y="83"/>
                      <a:pt x="227" y="25"/>
                      <a:pt x="211" y="106"/>
                    </a:cubicBezTo>
                    <a:cubicBezTo>
                      <a:pt x="208" y="123"/>
                      <a:pt x="185" y="145"/>
                      <a:pt x="173" y="154"/>
                    </a:cubicBezTo>
                    <a:cubicBezTo>
                      <a:pt x="134" y="183"/>
                      <a:pt x="102" y="186"/>
                      <a:pt x="36" y="186"/>
                    </a:cubicBezTo>
                    <a:close/>
                    <a:moveTo>
                      <a:pt x="2" y="101"/>
                    </a:moveTo>
                    <a:cubicBezTo>
                      <a:pt x="2" y="165"/>
                      <a:pt x="0" y="245"/>
                      <a:pt x="104" y="245"/>
                    </a:cubicBezTo>
                    <a:cubicBezTo>
                      <a:pt x="171" y="245"/>
                      <a:pt x="248" y="201"/>
                      <a:pt x="248" y="110"/>
                    </a:cubicBezTo>
                    <a:cubicBezTo>
                      <a:pt x="248" y="57"/>
                      <a:pt x="168" y="0"/>
                      <a:pt x="121" y="0"/>
                    </a:cubicBezTo>
                    <a:cubicBezTo>
                      <a:pt x="68" y="0"/>
                      <a:pt x="2" y="49"/>
                      <a:pt x="2" y="10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39" name="Freeform 24">
                <a:extLst>
                  <a:ext uri="{FF2B5EF4-FFF2-40B4-BE49-F238E27FC236}">
                    <a16:creationId xmlns:a16="http://schemas.microsoft.com/office/drawing/2014/main" id="{F3202DE9-DF03-4F13-9D29-4F4CD47EC80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16425" y="2482851"/>
                <a:ext cx="52388" cy="73025"/>
              </a:xfrm>
              <a:custGeom>
                <a:avLst/>
                <a:gdLst>
                  <a:gd name="T0" fmla="*/ 33 w 220"/>
                  <a:gd name="T1" fmla="*/ 132 h 310"/>
                  <a:gd name="T2" fmla="*/ 128 w 220"/>
                  <a:gd name="T3" fmla="*/ 242 h 310"/>
                  <a:gd name="T4" fmla="*/ 50 w 220"/>
                  <a:gd name="T5" fmla="*/ 183 h 310"/>
                  <a:gd name="T6" fmla="*/ 16 w 220"/>
                  <a:gd name="T7" fmla="*/ 183 h 310"/>
                  <a:gd name="T8" fmla="*/ 0 w 220"/>
                  <a:gd name="T9" fmla="*/ 267 h 310"/>
                  <a:gd name="T10" fmla="*/ 110 w 220"/>
                  <a:gd name="T11" fmla="*/ 310 h 310"/>
                  <a:gd name="T12" fmla="*/ 194 w 220"/>
                  <a:gd name="T13" fmla="*/ 250 h 310"/>
                  <a:gd name="T14" fmla="*/ 127 w 220"/>
                  <a:gd name="T15" fmla="*/ 81 h 310"/>
                  <a:gd name="T16" fmla="*/ 177 w 220"/>
                  <a:gd name="T17" fmla="*/ 174 h 310"/>
                  <a:gd name="T18" fmla="*/ 211 w 220"/>
                  <a:gd name="T19" fmla="*/ 174 h 310"/>
                  <a:gd name="T20" fmla="*/ 220 w 220"/>
                  <a:gd name="T21" fmla="*/ 73 h 310"/>
                  <a:gd name="T22" fmla="*/ 66 w 220"/>
                  <a:gd name="T23" fmla="*/ 72 h 310"/>
                  <a:gd name="T24" fmla="*/ 33 w 220"/>
                  <a:gd name="T25" fmla="*/ 132 h 3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220" h="310">
                    <a:moveTo>
                      <a:pt x="33" y="132"/>
                    </a:moveTo>
                    <a:cubicBezTo>
                      <a:pt x="33" y="182"/>
                      <a:pt x="114" y="205"/>
                      <a:pt x="128" y="242"/>
                    </a:cubicBezTo>
                    <a:cubicBezTo>
                      <a:pt x="149" y="292"/>
                      <a:pt x="50" y="309"/>
                      <a:pt x="50" y="183"/>
                    </a:cubicBezTo>
                    <a:lnTo>
                      <a:pt x="16" y="183"/>
                    </a:lnTo>
                    <a:cubicBezTo>
                      <a:pt x="11" y="207"/>
                      <a:pt x="2" y="240"/>
                      <a:pt x="0" y="267"/>
                    </a:cubicBezTo>
                    <a:cubicBezTo>
                      <a:pt x="27" y="274"/>
                      <a:pt x="96" y="310"/>
                      <a:pt x="110" y="310"/>
                    </a:cubicBezTo>
                    <a:cubicBezTo>
                      <a:pt x="130" y="310"/>
                      <a:pt x="194" y="278"/>
                      <a:pt x="194" y="250"/>
                    </a:cubicBezTo>
                    <a:cubicBezTo>
                      <a:pt x="194" y="125"/>
                      <a:pt x="35" y="142"/>
                      <a:pt x="127" y="81"/>
                    </a:cubicBezTo>
                    <a:cubicBezTo>
                      <a:pt x="165" y="91"/>
                      <a:pt x="176" y="128"/>
                      <a:pt x="177" y="174"/>
                    </a:cubicBezTo>
                    <a:lnTo>
                      <a:pt x="211" y="174"/>
                    </a:lnTo>
                    <a:cubicBezTo>
                      <a:pt x="211" y="125"/>
                      <a:pt x="220" y="115"/>
                      <a:pt x="220" y="73"/>
                    </a:cubicBezTo>
                    <a:cubicBezTo>
                      <a:pt x="155" y="104"/>
                      <a:pt x="141" y="0"/>
                      <a:pt x="66" y="72"/>
                    </a:cubicBezTo>
                    <a:cubicBezTo>
                      <a:pt x="57" y="81"/>
                      <a:pt x="33" y="115"/>
                      <a:pt x="33" y="13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40" name="Freeform 25">
                <a:extLst>
                  <a:ext uri="{FF2B5EF4-FFF2-40B4-BE49-F238E27FC236}">
                    <a16:creationId xmlns:a16="http://schemas.microsoft.com/office/drawing/2014/main" id="{D8A43887-A8BF-40D1-9FC2-9D3F3BFD9FA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68813" y="2500313"/>
                <a:ext cx="58738" cy="63500"/>
              </a:xfrm>
              <a:custGeom>
                <a:avLst/>
                <a:gdLst>
                  <a:gd name="T0" fmla="*/ 6 w 252"/>
                  <a:gd name="T1" fmla="*/ 101 h 271"/>
                  <a:gd name="T2" fmla="*/ 99 w 252"/>
                  <a:gd name="T3" fmla="*/ 50 h 271"/>
                  <a:gd name="T4" fmla="*/ 74 w 252"/>
                  <a:gd name="T5" fmla="*/ 228 h 271"/>
                  <a:gd name="T6" fmla="*/ 40 w 252"/>
                  <a:gd name="T7" fmla="*/ 228 h 271"/>
                  <a:gd name="T8" fmla="*/ 40 w 252"/>
                  <a:gd name="T9" fmla="*/ 262 h 271"/>
                  <a:gd name="T10" fmla="*/ 175 w 252"/>
                  <a:gd name="T11" fmla="*/ 271 h 271"/>
                  <a:gd name="T12" fmla="*/ 160 w 252"/>
                  <a:gd name="T13" fmla="*/ 59 h 271"/>
                  <a:gd name="T14" fmla="*/ 209 w 252"/>
                  <a:gd name="T15" fmla="*/ 127 h 271"/>
                  <a:gd name="T16" fmla="*/ 243 w 252"/>
                  <a:gd name="T17" fmla="*/ 127 h 271"/>
                  <a:gd name="T18" fmla="*/ 252 w 252"/>
                  <a:gd name="T19" fmla="*/ 42 h 271"/>
                  <a:gd name="T20" fmla="*/ 23 w 252"/>
                  <a:gd name="T21" fmla="*/ 0 h 271"/>
                  <a:gd name="T22" fmla="*/ 6 w 252"/>
                  <a:gd name="T23" fmla="*/ 101 h 2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252" h="271">
                    <a:moveTo>
                      <a:pt x="6" y="101"/>
                    </a:moveTo>
                    <a:cubicBezTo>
                      <a:pt x="94" y="81"/>
                      <a:pt x="0" y="50"/>
                      <a:pt x="99" y="50"/>
                    </a:cubicBezTo>
                    <a:cubicBezTo>
                      <a:pt x="90" y="92"/>
                      <a:pt x="74" y="181"/>
                      <a:pt x="74" y="228"/>
                    </a:cubicBezTo>
                    <a:lnTo>
                      <a:pt x="40" y="228"/>
                    </a:lnTo>
                    <a:lnTo>
                      <a:pt x="40" y="262"/>
                    </a:lnTo>
                    <a:lnTo>
                      <a:pt x="175" y="271"/>
                    </a:lnTo>
                    <a:cubicBezTo>
                      <a:pt x="136" y="196"/>
                      <a:pt x="149" y="238"/>
                      <a:pt x="160" y="59"/>
                    </a:cubicBezTo>
                    <a:cubicBezTo>
                      <a:pt x="208" y="60"/>
                      <a:pt x="205" y="74"/>
                      <a:pt x="209" y="127"/>
                    </a:cubicBezTo>
                    <a:lnTo>
                      <a:pt x="243" y="127"/>
                    </a:lnTo>
                    <a:lnTo>
                      <a:pt x="252" y="42"/>
                    </a:lnTo>
                    <a:cubicBezTo>
                      <a:pt x="191" y="13"/>
                      <a:pt x="70" y="22"/>
                      <a:pt x="23" y="0"/>
                    </a:cubicBezTo>
                    <a:cubicBezTo>
                      <a:pt x="20" y="41"/>
                      <a:pt x="6" y="53"/>
                      <a:pt x="6" y="10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41" name="Freeform 26">
                <a:extLst>
                  <a:ext uri="{FF2B5EF4-FFF2-40B4-BE49-F238E27FC236}">
                    <a16:creationId xmlns:a16="http://schemas.microsoft.com/office/drawing/2014/main" id="{927DE42D-D3DB-4BBD-8D3A-B6C468D36F9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119563" y="2219326"/>
                <a:ext cx="63500" cy="47625"/>
              </a:xfrm>
              <a:custGeom>
                <a:avLst/>
                <a:gdLst>
                  <a:gd name="T0" fmla="*/ 93 w 271"/>
                  <a:gd name="T1" fmla="*/ 161 h 204"/>
                  <a:gd name="T2" fmla="*/ 34 w 271"/>
                  <a:gd name="T3" fmla="*/ 136 h 204"/>
                  <a:gd name="T4" fmla="*/ 93 w 271"/>
                  <a:gd name="T5" fmla="*/ 26 h 204"/>
                  <a:gd name="T6" fmla="*/ 0 w 271"/>
                  <a:gd name="T7" fmla="*/ 51 h 204"/>
                  <a:gd name="T8" fmla="*/ 68 w 271"/>
                  <a:gd name="T9" fmla="*/ 204 h 204"/>
                  <a:gd name="T10" fmla="*/ 119 w 271"/>
                  <a:gd name="T11" fmla="*/ 204 h 204"/>
                  <a:gd name="T12" fmla="*/ 169 w 271"/>
                  <a:gd name="T13" fmla="*/ 68 h 204"/>
                  <a:gd name="T14" fmla="*/ 202 w 271"/>
                  <a:gd name="T15" fmla="*/ 41 h 204"/>
                  <a:gd name="T16" fmla="*/ 186 w 271"/>
                  <a:gd name="T17" fmla="*/ 161 h 204"/>
                  <a:gd name="T18" fmla="*/ 271 w 271"/>
                  <a:gd name="T19" fmla="*/ 153 h 204"/>
                  <a:gd name="T20" fmla="*/ 251 w 271"/>
                  <a:gd name="T21" fmla="*/ 71 h 204"/>
                  <a:gd name="T22" fmla="*/ 220 w 271"/>
                  <a:gd name="T23" fmla="*/ 0 h 204"/>
                  <a:gd name="T24" fmla="*/ 127 w 271"/>
                  <a:gd name="T25" fmla="*/ 0 h 204"/>
                  <a:gd name="T26" fmla="*/ 105 w 271"/>
                  <a:gd name="T27" fmla="*/ 71 h 204"/>
                  <a:gd name="T28" fmla="*/ 93 w 271"/>
                  <a:gd name="T29" fmla="*/ 161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271" h="204">
                    <a:moveTo>
                      <a:pt x="93" y="161"/>
                    </a:moveTo>
                    <a:cubicBezTo>
                      <a:pt x="61" y="159"/>
                      <a:pt x="54" y="149"/>
                      <a:pt x="34" y="136"/>
                    </a:cubicBezTo>
                    <a:cubicBezTo>
                      <a:pt x="47" y="82"/>
                      <a:pt x="67" y="65"/>
                      <a:pt x="93" y="26"/>
                    </a:cubicBezTo>
                    <a:cubicBezTo>
                      <a:pt x="69" y="26"/>
                      <a:pt x="0" y="31"/>
                      <a:pt x="0" y="51"/>
                    </a:cubicBezTo>
                    <a:cubicBezTo>
                      <a:pt x="0" y="94"/>
                      <a:pt x="32" y="204"/>
                      <a:pt x="68" y="204"/>
                    </a:cubicBezTo>
                    <a:lnTo>
                      <a:pt x="119" y="204"/>
                    </a:lnTo>
                    <a:cubicBezTo>
                      <a:pt x="134" y="204"/>
                      <a:pt x="191" y="161"/>
                      <a:pt x="169" y="68"/>
                    </a:cubicBezTo>
                    <a:lnTo>
                      <a:pt x="202" y="41"/>
                    </a:lnTo>
                    <a:cubicBezTo>
                      <a:pt x="248" y="109"/>
                      <a:pt x="219" y="100"/>
                      <a:pt x="186" y="161"/>
                    </a:cubicBezTo>
                    <a:cubicBezTo>
                      <a:pt x="231" y="161"/>
                      <a:pt x="238" y="156"/>
                      <a:pt x="271" y="153"/>
                    </a:cubicBezTo>
                    <a:cubicBezTo>
                      <a:pt x="260" y="130"/>
                      <a:pt x="260" y="100"/>
                      <a:pt x="251" y="71"/>
                    </a:cubicBezTo>
                    <a:cubicBezTo>
                      <a:pt x="239" y="31"/>
                      <a:pt x="229" y="38"/>
                      <a:pt x="220" y="0"/>
                    </a:cubicBezTo>
                    <a:lnTo>
                      <a:pt x="127" y="0"/>
                    </a:lnTo>
                    <a:cubicBezTo>
                      <a:pt x="121" y="28"/>
                      <a:pt x="112" y="36"/>
                      <a:pt x="105" y="71"/>
                    </a:cubicBezTo>
                    <a:cubicBezTo>
                      <a:pt x="99" y="102"/>
                      <a:pt x="93" y="132"/>
                      <a:pt x="93" y="16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42" name="Freeform 27">
                <a:extLst>
                  <a:ext uri="{FF2B5EF4-FFF2-40B4-BE49-F238E27FC236}">
                    <a16:creationId xmlns:a16="http://schemas.microsoft.com/office/drawing/2014/main" id="{37E59993-0EF4-4B1E-9D49-B8E4695AC7E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875213" y="2268538"/>
                <a:ext cx="66675" cy="61913"/>
              </a:xfrm>
              <a:custGeom>
                <a:avLst/>
                <a:gdLst>
                  <a:gd name="T0" fmla="*/ 0 w 288"/>
                  <a:gd name="T1" fmla="*/ 212 h 262"/>
                  <a:gd name="T2" fmla="*/ 85 w 288"/>
                  <a:gd name="T3" fmla="*/ 229 h 262"/>
                  <a:gd name="T4" fmla="*/ 60 w 288"/>
                  <a:gd name="T5" fmla="*/ 144 h 262"/>
                  <a:gd name="T6" fmla="*/ 212 w 288"/>
                  <a:gd name="T7" fmla="*/ 262 h 262"/>
                  <a:gd name="T8" fmla="*/ 246 w 288"/>
                  <a:gd name="T9" fmla="*/ 262 h 262"/>
                  <a:gd name="T10" fmla="*/ 288 w 288"/>
                  <a:gd name="T11" fmla="*/ 135 h 262"/>
                  <a:gd name="T12" fmla="*/ 246 w 288"/>
                  <a:gd name="T13" fmla="*/ 144 h 262"/>
                  <a:gd name="T14" fmla="*/ 85 w 288"/>
                  <a:gd name="T15" fmla="*/ 85 h 262"/>
                  <a:gd name="T16" fmla="*/ 178 w 288"/>
                  <a:gd name="T17" fmla="*/ 25 h 262"/>
                  <a:gd name="T18" fmla="*/ 85 w 288"/>
                  <a:gd name="T19" fmla="*/ 0 h 262"/>
                  <a:gd name="T20" fmla="*/ 0 w 288"/>
                  <a:gd name="T21" fmla="*/ 212 h 2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88" h="262">
                    <a:moveTo>
                      <a:pt x="0" y="212"/>
                    </a:moveTo>
                    <a:cubicBezTo>
                      <a:pt x="40" y="215"/>
                      <a:pt x="41" y="228"/>
                      <a:pt x="85" y="229"/>
                    </a:cubicBezTo>
                    <a:cubicBezTo>
                      <a:pt x="70" y="200"/>
                      <a:pt x="60" y="189"/>
                      <a:pt x="60" y="144"/>
                    </a:cubicBezTo>
                    <a:cubicBezTo>
                      <a:pt x="215" y="226"/>
                      <a:pt x="232" y="177"/>
                      <a:pt x="212" y="262"/>
                    </a:cubicBezTo>
                    <a:lnTo>
                      <a:pt x="246" y="262"/>
                    </a:lnTo>
                    <a:cubicBezTo>
                      <a:pt x="251" y="203"/>
                      <a:pt x="284" y="187"/>
                      <a:pt x="288" y="135"/>
                    </a:cubicBezTo>
                    <a:cubicBezTo>
                      <a:pt x="255" y="138"/>
                      <a:pt x="268" y="144"/>
                      <a:pt x="246" y="144"/>
                    </a:cubicBezTo>
                    <a:cubicBezTo>
                      <a:pt x="200" y="144"/>
                      <a:pt x="140" y="97"/>
                      <a:pt x="85" y="85"/>
                    </a:cubicBezTo>
                    <a:cubicBezTo>
                      <a:pt x="129" y="19"/>
                      <a:pt x="136" y="104"/>
                      <a:pt x="178" y="25"/>
                    </a:cubicBezTo>
                    <a:cubicBezTo>
                      <a:pt x="142" y="22"/>
                      <a:pt x="119" y="8"/>
                      <a:pt x="85" y="0"/>
                    </a:cubicBezTo>
                    <a:cubicBezTo>
                      <a:pt x="69" y="33"/>
                      <a:pt x="3" y="184"/>
                      <a:pt x="0" y="21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43" name="Freeform 28">
                <a:extLst>
                  <a:ext uri="{FF2B5EF4-FFF2-40B4-BE49-F238E27FC236}">
                    <a16:creationId xmlns:a16="http://schemas.microsoft.com/office/drawing/2014/main" id="{1521CA2D-7C7C-4DCE-9A06-46F135133C3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840288" y="1944688"/>
                <a:ext cx="66675" cy="44450"/>
              </a:xfrm>
              <a:custGeom>
                <a:avLst/>
                <a:gdLst>
                  <a:gd name="T0" fmla="*/ 82 w 291"/>
                  <a:gd name="T1" fmla="*/ 43 h 187"/>
                  <a:gd name="T2" fmla="*/ 115 w 291"/>
                  <a:gd name="T3" fmla="*/ 102 h 187"/>
                  <a:gd name="T4" fmla="*/ 56 w 291"/>
                  <a:gd name="T5" fmla="*/ 102 h 187"/>
                  <a:gd name="T6" fmla="*/ 22 w 291"/>
                  <a:gd name="T7" fmla="*/ 34 h 187"/>
                  <a:gd name="T8" fmla="*/ 90 w 291"/>
                  <a:gd name="T9" fmla="*/ 161 h 187"/>
                  <a:gd name="T10" fmla="*/ 170 w 291"/>
                  <a:gd name="T11" fmla="*/ 157 h 187"/>
                  <a:gd name="T12" fmla="*/ 234 w 291"/>
                  <a:gd name="T13" fmla="*/ 187 h 187"/>
                  <a:gd name="T14" fmla="*/ 251 w 291"/>
                  <a:gd name="T15" fmla="*/ 144 h 187"/>
                  <a:gd name="T16" fmla="*/ 209 w 291"/>
                  <a:gd name="T17" fmla="*/ 102 h 187"/>
                  <a:gd name="T18" fmla="*/ 257 w 291"/>
                  <a:gd name="T19" fmla="*/ 55 h 187"/>
                  <a:gd name="T20" fmla="*/ 166 w 291"/>
                  <a:gd name="T21" fmla="*/ 0 h 187"/>
                  <a:gd name="T22" fmla="*/ 192 w 291"/>
                  <a:gd name="T23" fmla="*/ 60 h 187"/>
                  <a:gd name="T24" fmla="*/ 149 w 291"/>
                  <a:gd name="T25" fmla="*/ 68 h 187"/>
                  <a:gd name="T26" fmla="*/ 90 w 291"/>
                  <a:gd name="T27" fmla="*/ 0 h 187"/>
                  <a:gd name="T28" fmla="*/ 82 w 291"/>
                  <a:gd name="T29" fmla="*/ 43 h 18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291" h="187">
                    <a:moveTo>
                      <a:pt x="82" y="43"/>
                    </a:moveTo>
                    <a:cubicBezTo>
                      <a:pt x="82" y="68"/>
                      <a:pt x="104" y="85"/>
                      <a:pt x="115" y="102"/>
                    </a:cubicBezTo>
                    <a:lnTo>
                      <a:pt x="56" y="102"/>
                    </a:lnTo>
                    <a:cubicBezTo>
                      <a:pt x="56" y="59"/>
                      <a:pt x="56" y="43"/>
                      <a:pt x="22" y="34"/>
                    </a:cubicBezTo>
                    <a:cubicBezTo>
                      <a:pt x="0" y="80"/>
                      <a:pt x="40" y="161"/>
                      <a:pt x="90" y="161"/>
                    </a:cubicBezTo>
                    <a:cubicBezTo>
                      <a:pt x="128" y="161"/>
                      <a:pt x="144" y="148"/>
                      <a:pt x="170" y="157"/>
                    </a:cubicBezTo>
                    <a:cubicBezTo>
                      <a:pt x="198" y="168"/>
                      <a:pt x="183" y="182"/>
                      <a:pt x="234" y="187"/>
                    </a:cubicBezTo>
                    <a:cubicBezTo>
                      <a:pt x="243" y="169"/>
                      <a:pt x="246" y="167"/>
                      <a:pt x="251" y="144"/>
                    </a:cubicBezTo>
                    <a:cubicBezTo>
                      <a:pt x="220" y="103"/>
                      <a:pt x="223" y="155"/>
                      <a:pt x="209" y="102"/>
                    </a:cubicBezTo>
                    <a:cubicBezTo>
                      <a:pt x="268" y="102"/>
                      <a:pt x="291" y="103"/>
                      <a:pt x="257" y="55"/>
                    </a:cubicBezTo>
                    <a:cubicBezTo>
                      <a:pt x="232" y="20"/>
                      <a:pt x="211" y="11"/>
                      <a:pt x="166" y="0"/>
                    </a:cubicBezTo>
                    <a:cubicBezTo>
                      <a:pt x="175" y="38"/>
                      <a:pt x="183" y="28"/>
                      <a:pt x="192" y="60"/>
                    </a:cubicBezTo>
                    <a:cubicBezTo>
                      <a:pt x="158" y="60"/>
                      <a:pt x="172" y="57"/>
                      <a:pt x="149" y="68"/>
                    </a:cubicBezTo>
                    <a:cubicBezTo>
                      <a:pt x="141" y="32"/>
                      <a:pt x="131" y="4"/>
                      <a:pt x="90" y="0"/>
                    </a:cubicBezTo>
                    <a:cubicBezTo>
                      <a:pt x="87" y="34"/>
                      <a:pt x="82" y="21"/>
                      <a:pt x="82" y="4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44" name="Freeform 29">
                <a:extLst>
                  <a:ext uri="{FF2B5EF4-FFF2-40B4-BE49-F238E27FC236}">
                    <a16:creationId xmlns:a16="http://schemas.microsoft.com/office/drawing/2014/main" id="{BB168652-8048-4549-93AA-2A0784EABBC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900613" y="2216151"/>
                <a:ext cx="61913" cy="57150"/>
              </a:xfrm>
              <a:custGeom>
                <a:avLst/>
                <a:gdLst>
                  <a:gd name="T0" fmla="*/ 34 w 271"/>
                  <a:gd name="T1" fmla="*/ 102 h 246"/>
                  <a:gd name="T2" fmla="*/ 93 w 271"/>
                  <a:gd name="T3" fmla="*/ 85 h 246"/>
                  <a:gd name="T4" fmla="*/ 110 w 271"/>
                  <a:gd name="T5" fmla="*/ 127 h 246"/>
                  <a:gd name="T6" fmla="*/ 26 w 271"/>
                  <a:gd name="T7" fmla="*/ 110 h 246"/>
                  <a:gd name="T8" fmla="*/ 0 w 271"/>
                  <a:gd name="T9" fmla="*/ 221 h 246"/>
                  <a:gd name="T10" fmla="*/ 212 w 271"/>
                  <a:gd name="T11" fmla="*/ 246 h 246"/>
                  <a:gd name="T12" fmla="*/ 246 w 271"/>
                  <a:gd name="T13" fmla="*/ 246 h 246"/>
                  <a:gd name="T14" fmla="*/ 271 w 271"/>
                  <a:gd name="T15" fmla="*/ 110 h 246"/>
                  <a:gd name="T16" fmla="*/ 121 w 271"/>
                  <a:gd name="T17" fmla="*/ 83 h 246"/>
                  <a:gd name="T18" fmla="*/ 51 w 271"/>
                  <a:gd name="T19" fmla="*/ 0 h 246"/>
                  <a:gd name="T20" fmla="*/ 34 w 271"/>
                  <a:gd name="T21" fmla="*/ 102 h 2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71" h="246">
                    <a:moveTo>
                      <a:pt x="34" y="102"/>
                    </a:moveTo>
                    <a:cubicBezTo>
                      <a:pt x="57" y="90"/>
                      <a:pt x="59" y="86"/>
                      <a:pt x="93" y="85"/>
                    </a:cubicBezTo>
                    <a:cubicBezTo>
                      <a:pt x="102" y="116"/>
                      <a:pt x="102" y="96"/>
                      <a:pt x="110" y="127"/>
                    </a:cubicBezTo>
                    <a:cubicBezTo>
                      <a:pt x="37" y="134"/>
                      <a:pt x="92" y="155"/>
                      <a:pt x="26" y="110"/>
                    </a:cubicBezTo>
                    <a:cubicBezTo>
                      <a:pt x="8" y="144"/>
                      <a:pt x="0" y="169"/>
                      <a:pt x="0" y="221"/>
                    </a:cubicBezTo>
                    <a:cubicBezTo>
                      <a:pt x="95" y="213"/>
                      <a:pt x="185" y="129"/>
                      <a:pt x="212" y="246"/>
                    </a:cubicBezTo>
                    <a:lnTo>
                      <a:pt x="246" y="246"/>
                    </a:lnTo>
                    <a:cubicBezTo>
                      <a:pt x="246" y="188"/>
                      <a:pt x="270" y="167"/>
                      <a:pt x="271" y="110"/>
                    </a:cubicBezTo>
                    <a:cubicBezTo>
                      <a:pt x="215" y="140"/>
                      <a:pt x="204" y="160"/>
                      <a:pt x="121" y="83"/>
                    </a:cubicBezTo>
                    <a:cubicBezTo>
                      <a:pt x="56" y="24"/>
                      <a:pt x="114" y="6"/>
                      <a:pt x="51" y="0"/>
                    </a:cubicBezTo>
                    <a:cubicBezTo>
                      <a:pt x="48" y="37"/>
                      <a:pt x="35" y="63"/>
                      <a:pt x="34" y="10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45" name="Freeform 30">
                <a:extLst>
                  <a:ext uri="{FF2B5EF4-FFF2-40B4-BE49-F238E27FC236}">
                    <a16:creationId xmlns:a16="http://schemas.microsoft.com/office/drawing/2014/main" id="{6B8BCD18-7741-44F9-B980-5B6722E529B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700588" y="1784351"/>
                <a:ext cx="17463" cy="30163"/>
              </a:xfrm>
              <a:custGeom>
                <a:avLst/>
                <a:gdLst>
                  <a:gd name="T0" fmla="*/ 0 w 76"/>
                  <a:gd name="T1" fmla="*/ 52 h 129"/>
                  <a:gd name="T2" fmla="*/ 59 w 76"/>
                  <a:gd name="T3" fmla="*/ 129 h 129"/>
                  <a:gd name="T4" fmla="*/ 76 w 76"/>
                  <a:gd name="T5" fmla="*/ 95 h 129"/>
                  <a:gd name="T6" fmla="*/ 0 w 76"/>
                  <a:gd name="T7" fmla="*/ 52 h 1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76" h="129">
                    <a:moveTo>
                      <a:pt x="0" y="52"/>
                    </a:moveTo>
                    <a:cubicBezTo>
                      <a:pt x="0" y="115"/>
                      <a:pt x="19" y="109"/>
                      <a:pt x="59" y="129"/>
                    </a:cubicBezTo>
                    <a:cubicBezTo>
                      <a:pt x="61" y="125"/>
                      <a:pt x="76" y="96"/>
                      <a:pt x="76" y="95"/>
                    </a:cubicBezTo>
                    <a:cubicBezTo>
                      <a:pt x="76" y="57"/>
                      <a:pt x="0" y="0"/>
                      <a:pt x="0" y="5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46" name="Freeform 31">
                <a:extLst>
                  <a:ext uri="{FF2B5EF4-FFF2-40B4-BE49-F238E27FC236}">
                    <a16:creationId xmlns:a16="http://schemas.microsoft.com/office/drawing/2014/main" id="{E92E773B-B61E-4B5C-A973-9EBECCFB099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854575" y="2428876"/>
                <a:ext cx="3175" cy="1588"/>
              </a:xfrm>
              <a:custGeom>
                <a:avLst/>
                <a:gdLst>
                  <a:gd name="T0" fmla="*/ 0 w 8"/>
                  <a:gd name="T1" fmla="*/ 10 h 10"/>
                  <a:gd name="T2" fmla="*/ 8 w 8"/>
                  <a:gd name="T3" fmla="*/ 10 h 10"/>
                  <a:gd name="T4" fmla="*/ 1 w 8"/>
                  <a:gd name="T5" fmla="*/ 0 h 10"/>
                  <a:gd name="T6" fmla="*/ 0 w 8"/>
                  <a:gd name="T7" fmla="*/ 10 h 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8" h="10">
                    <a:moveTo>
                      <a:pt x="0" y="10"/>
                    </a:moveTo>
                    <a:lnTo>
                      <a:pt x="8" y="10"/>
                    </a:lnTo>
                    <a:lnTo>
                      <a:pt x="1" y="0"/>
                    </a:lnTo>
                    <a:lnTo>
                      <a:pt x="0" y="1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47" name="Freeform 38">
                <a:extLst>
                  <a:ext uri="{FF2B5EF4-FFF2-40B4-BE49-F238E27FC236}">
                    <a16:creationId xmlns:a16="http://schemas.microsoft.com/office/drawing/2014/main" id="{FBEF1615-87DF-4C6A-BC21-5EBF619157B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529138" y="2244726"/>
                <a:ext cx="14288" cy="31750"/>
              </a:xfrm>
              <a:custGeom>
                <a:avLst/>
                <a:gdLst>
                  <a:gd name="T0" fmla="*/ 6 w 58"/>
                  <a:gd name="T1" fmla="*/ 7 h 134"/>
                  <a:gd name="T2" fmla="*/ 57 w 58"/>
                  <a:gd name="T3" fmla="*/ 134 h 134"/>
                  <a:gd name="T4" fmla="*/ 43 w 58"/>
                  <a:gd name="T5" fmla="*/ 0 h 134"/>
                  <a:gd name="T6" fmla="*/ 6 w 58"/>
                  <a:gd name="T7" fmla="*/ 7 h 1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8" h="134">
                    <a:moveTo>
                      <a:pt x="6" y="7"/>
                    </a:moveTo>
                    <a:cubicBezTo>
                      <a:pt x="2" y="72"/>
                      <a:pt x="0" y="116"/>
                      <a:pt x="57" y="134"/>
                    </a:cubicBezTo>
                    <a:cubicBezTo>
                      <a:pt x="58" y="85"/>
                      <a:pt x="57" y="40"/>
                      <a:pt x="43" y="0"/>
                    </a:cubicBezTo>
                    <a:lnTo>
                      <a:pt x="6" y="7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</p:grpSp>
      </p:grpSp>
      <p:cxnSp>
        <p:nvCxnSpPr>
          <p:cNvPr id="56" name="直接连接符 55">
            <a:extLst>
              <a:ext uri="{FF2B5EF4-FFF2-40B4-BE49-F238E27FC236}">
                <a16:creationId xmlns:a16="http://schemas.microsoft.com/office/drawing/2014/main" id="{FA46F128-243D-4E5F-A7C3-C825FEAE504F}"/>
              </a:ext>
            </a:extLst>
          </p:cNvPr>
          <p:cNvCxnSpPr/>
          <p:nvPr userDrawn="1"/>
        </p:nvCxnSpPr>
        <p:spPr>
          <a:xfrm>
            <a:off x="408214" y="6044327"/>
            <a:ext cx="11375571" cy="0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7" name="矩形: 圆角 86">
            <a:extLst>
              <a:ext uri="{FF2B5EF4-FFF2-40B4-BE49-F238E27FC236}">
                <a16:creationId xmlns:a16="http://schemas.microsoft.com/office/drawing/2014/main" id="{DE642F09-73F4-43EE-A7CA-77FD867D5CC5}"/>
              </a:ext>
            </a:extLst>
          </p:cNvPr>
          <p:cNvSpPr/>
          <p:nvPr userDrawn="1"/>
        </p:nvSpPr>
        <p:spPr>
          <a:xfrm>
            <a:off x="4015601" y="4044995"/>
            <a:ext cx="1765370" cy="340405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8" name="标题 75">
            <a:extLst>
              <a:ext uri="{FF2B5EF4-FFF2-40B4-BE49-F238E27FC236}">
                <a16:creationId xmlns:a16="http://schemas.microsoft.com/office/drawing/2014/main" id="{440C4DB3-48DD-4437-8C58-BFF9A945F6B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2508325"/>
            <a:ext cx="10515600" cy="8402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lvl1pPr algn="ctr">
              <a:defRPr lang="zh-CN" altLang="en-US" sz="5400">
                <a:solidFill>
                  <a:schemeClr val="bg1"/>
                </a:solidFill>
                <a:latin typeface="+mj-ea"/>
                <a:cs typeface="+mn-cs"/>
              </a:defRPr>
            </a:lvl1pPr>
          </a:lstStyle>
          <a:p>
            <a:pPr marL="0" lvl="0" algn="ctr"/>
            <a:r>
              <a:rPr lang="zh-CN" altLang="en-US" dirty="0"/>
              <a:t>单击此处编辑母版标题样式</a:t>
            </a:r>
          </a:p>
        </p:txBody>
      </p:sp>
      <p:sp>
        <p:nvSpPr>
          <p:cNvPr id="89" name="文本占位符 79">
            <a:extLst>
              <a:ext uri="{FF2B5EF4-FFF2-40B4-BE49-F238E27FC236}">
                <a16:creationId xmlns:a16="http://schemas.microsoft.com/office/drawing/2014/main" id="{7F108948-4F01-4ECC-9027-DE65291F2ED9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2726351" y="3399678"/>
            <a:ext cx="6807201" cy="378667"/>
          </a:xfrm>
          <a:prstGeom prst="rect">
            <a:avLst/>
          </a:prstGeom>
        </p:spPr>
        <p:txBody>
          <a:bodyPr>
            <a:normAutofit/>
          </a:bodyPr>
          <a:lstStyle>
            <a:lvl1pPr marL="342900" indent="-342900" algn="dist">
              <a:buFont typeface="Arial" panose="020B0604020202020204" pitchFamily="34" charset="0"/>
              <a:buChar char="•"/>
              <a:defRPr/>
            </a:lvl1pPr>
          </a:lstStyle>
          <a:p>
            <a:pPr marL="0" indent="0" algn="dist">
              <a:buNone/>
            </a:pPr>
            <a:r>
              <a:rPr lang="en-US" altLang="zh-CN" sz="2000" dirty="0">
                <a:solidFill>
                  <a:schemeClr val="bg1"/>
                </a:solidFill>
                <a:ea typeface="微软雅黑 Light" panose="020B0502040204020203" pitchFamily="34" charset="-122"/>
              </a:rPr>
              <a:t>Click here to edit the master title style</a:t>
            </a:r>
            <a:endParaRPr lang="zh-CN" altLang="en-US" sz="2000" dirty="0">
              <a:solidFill>
                <a:schemeClr val="bg1"/>
              </a:solidFill>
              <a:ea typeface="微软雅黑 Light" panose="020B0502040204020203" pitchFamily="34" charset="-122"/>
            </a:endParaRPr>
          </a:p>
        </p:txBody>
      </p:sp>
      <p:sp>
        <p:nvSpPr>
          <p:cNvPr id="90" name="文本占位符 82">
            <a:extLst>
              <a:ext uri="{FF2B5EF4-FFF2-40B4-BE49-F238E27FC236}">
                <a16:creationId xmlns:a16="http://schemas.microsoft.com/office/drawing/2014/main" id="{D2B45C1B-38F0-417D-A97E-3B171F7232B8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4015601" y="4039859"/>
            <a:ext cx="1765371" cy="350676"/>
          </a:xfrm>
          <a:prstGeom prst="rect">
            <a:avLst/>
          </a:prstGeom>
        </p:spPr>
        <p:txBody>
          <a:bodyPr>
            <a:noAutofit/>
          </a:bodyPr>
          <a:lstStyle>
            <a:lvl1pPr marL="0" indent="0" algn="ctr">
              <a:buNone/>
              <a:defRPr sz="1800">
                <a:solidFill>
                  <a:schemeClr val="accent1"/>
                </a:solidFill>
              </a:defRPr>
            </a:lvl1pPr>
            <a:lvl2pPr marL="457200" indent="0" algn="ctr">
              <a:buNone/>
              <a:defRPr sz="1600">
                <a:solidFill>
                  <a:schemeClr val="accent1"/>
                </a:solidFill>
              </a:defRPr>
            </a:lvl2pPr>
          </a:lstStyle>
          <a:p>
            <a:pPr lvl="0"/>
            <a:r>
              <a:rPr lang="zh-CN" altLang="en-US" dirty="0"/>
              <a:t>姓名</a:t>
            </a:r>
          </a:p>
          <a:p>
            <a:pPr lvl="1"/>
            <a:endParaRPr lang="zh-CN" altLang="en-US" dirty="0"/>
          </a:p>
        </p:txBody>
      </p:sp>
      <p:sp>
        <p:nvSpPr>
          <p:cNvPr id="91" name="矩形: 圆角 90">
            <a:extLst>
              <a:ext uri="{FF2B5EF4-FFF2-40B4-BE49-F238E27FC236}">
                <a16:creationId xmlns:a16="http://schemas.microsoft.com/office/drawing/2014/main" id="{40BFC4FF-DAB8-443B-9870-8C3497B9A443}"/>
              </a:ext>
            </a:extLst>
          </p:cNvPr>
          <p:cNvSpPr/>
          <p:nvPr userDrawn="1"/>
        </p:nvSpPr>
        <p:spPr>
          <a:xfrm>
            <a:off x="6372539" y="4044995"/>
            <a:ext cx="1765370" cy="340405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2" name="文本占位符 82">
            <a:extLst>
              <a:ext uri="{FF2B5EF4-FFF2-40B4-BE49-F238E27FC236}">
                <a16:creationId xmlns:a16="http://schemas.microsoft.com/office/drawing/2014/main" id="{AD59EE75-1BB0-4FF9-9696-FC5DE52E1BE2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6372539" y="4039859"/>
            <a:ext cx="1765371" cy="350676"/>
          </a:xfrm>
          <a:prstGeom prst="rect">
            <a:avLst/>
          </a:prstGeom>
        </p:spPr>
        <p:txBody>
          <a:bodyPr>
            <a:noAutofit/>
          </a:bodyPr>
          <a:lstStyle>
            <a:lvl1pPr marL="0" indent="0" algn="ctr">
              <a:buNone/>
              <a:defRPr sz="1800">
                <a:solidFill>
                  <a:schemeClr val="accent1"/>
                </a:solidFill>
              </a:defRPr>
            </a:lvl1pPr>
            <a:lvl2pPr marL="457200" indent="0" algn="ctr">
              <a:buNone/>
              <a:defRPr sz="1600">
                <a:solidFill>
                  <a:schemeClr val="accent1"/>
                </a:solidFill>
              </a:defRPr>
            </a:lvl2pPr>
          </a:lstStyle>
          <a:p>
            <a:pPr lvl="0"/>
            <a:r>
              <a:rPr lang="zh-CN" altLang="en-US" dirty="0"/>
              <a:t>日期</a:t>
            </a:r>
          </a:p>
          <a:p>
            <a:pPr lvl="1"/>
            <a:endParaRPr lang="zh-CN" altLang="en-US" dirty="0"/>
          </a:p>
        </p:txBody>
      </p:sp>
      <p:grpSp>
        <p:nvGrpSpPr>
          <p:cNvPr id="95" name="组合 94">
            <a:extLst>
              <a:ext uri="{FF2B5EF4-FFF2-40B4-BE49-F238E27FC236}">
                <a16:creationId xmlns:a16="http://schemas.microsoft.com/office/drawing/2014/main" id="{6309FD81-65B0-4418-B923-C6CABEDB0540}"/>
              </a:ext>
            </a:extLst>
          </p:cNvPr>
          <p:cNvGrpSpPr/>
          <p:nvPr userDrawn="1"/>
        </p:nvGrpSpPr>
        <p:grpSpPr>
          <a:xfrm>
            <a:off x="3795131" y="6331235"/>
            <a:ext cx="4766946" cy="452499"/>
            <a:chOff x="3721016" y="5441926"/>
            <a:chExt cx="5306957" cy="503759"/>
          </a:xfrm>
        </p:grpSpPr>
        <p:pic>
          <p:nvPicPr>
            <p:cNvPr id="96" name="图片 95">
              <a:extLst>
                <a:ext uri="{FF2B5EF4-FFF2-40B4-BE49-F238E27FC236}">
                  <a16:creationId xmlns:a16="http://schemas.microsoft.com/office/drawing/2014/main" id="{867AC377-02AA-411D-AAAF-DB58B4A24916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alphaModFix amt="2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721016" y="5441926"/>
              <a:ext cx="2459915" cy="503759"/>
            </a:xfrm>
            <a:prstGeom prst="rect">
              <a:avLst/>
            </a:prstGeom>
          </p:spPr>
        </p:pic>
        <p:pic>
          <p:nvPicPr>
            <p:cNvPr id="97" name="图片 96">
              <a:extLst>
                <a:ext uri="{FF2B5EF4-FFF2-40B4-BE49-F238E27FC236}">
                  <a16:creationId xmlns:a16="http://schemas.microsoft.com/office/drawing/2014/main" id="{6334AEB0-A985-4F0F-8610-33E2545E7AF9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alphaModFix amt="30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302928" y="5518467"/>
              <a:ext cx="2725045" cy="350676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72975993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.png"/><Relationship Id="rId5" Type="http://schemas.openxmlformats.org/officeDocument/2006/relationships/image" Target="../media/image1.png"/><Relationship Id="rId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slideLayout" Target="../slideLayouts/slideLayout6.xml"/><Relationship Id="rId7" Type="http://schemas.openxmlformats.org/officeDocument/2006/relationships/image" Target="../media/image1.png"/><Relationship Id="rId2" Type="http://schemas.openxmlformats.org/officeDocument/2006/relationships/slideLayout" Target="../slideLayouts/slideLayout5.xml"/><Relationship Id="rId1" Type="http://schemas.openxmlformats.org/officeDocument/2006/relationships/slideLayout" Target="../slideLayouts/slideLayout4.xml"/><Relationship Id="rId6" Type="http://schemas.openxmlformats.org/officeDocument/2006/relationships/theme" Target="../theme/theme2.xml"/><Relationship Id="rId5" Type="http://schemas.openxmlformats.org/officeDocument/2006/relationships/slideLayout" Target="../slideLayouts/slideLayout8.xml"/><Relationship Id="rId4" Type="http://schemas.openxmlformats.org/officeDocument/2006/relationships/slideLayout" Target="../slideLayouts/slideLayout7.xml"/></Relationships>
</file>

<file path=ppt/slideMasters/_rels/slideMaster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1.xml"/><Relationship Id="rId7" Type="http://schemas.openxmlformats.org/officeDocument/2006/relationships/image" Target="../media/image2.png"/><Relationship Id="rId2" Type="http://schemas.openxmlformats.org/officeDocument/2006/relationships/slideLayout" Target="../slideLayouts/slideLayout10.xml"/><Relationship Id="rId1" Type="http://schemas.openxmlformats.org/officeDocument/2006/relationships/slideLayout" Target="../slideLayouts/slideLayout9.xml"/><Relationship Id="rId6" Type="http://schemas.openxmlformats.org/officeDocument/2006/relationships/image" Target="../media/image1.png"/><Relationship Id="rId5" Type="http://schemas.openxmlformats.org/officeDocument/2006/relationships/theme" Target="../theme/theme3.xml"/><Relationship Id="rId4" Type="http://schemas.openxmlformats.org/officeDocument/2006/relationships/slideLayout" Target="../slideLayouts/slideLayout12.xml"/></Relationships>
</file>

<file path=ppt/slideMasters/_rels/slideMaster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5.xml"/><Relationship Id="rId7" Type="http://schemas.openxmlformats.org/officeDocument/2006/relationships/image" Target="../media/image2.png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.png"/><Relationship Id="rId5" Type="http://schemas.openxmlformats.org/officeDocument/2006/relationships/theme" Target="../theme/theme4.xml"/><Relationship Id="rId4" Type="http://schemas.openxmlformats.org/officeDocument/2006/relationships/slideLayout" Target="../slideLayouts/slideLayout16.xml"/></Relationships>
</file>

<file path=ppt/slideMasters/_rels/slideMaster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9.xml"/><Relationship Id="rId7" Type="http://schemas.openxmlformats.org/officeDocument/2006/relationships/image" Target="../media/image2.png"/><Relationship Id="rId2" Type="http://schemas.openxmlformats.org/officeDocument/2006/relationships/slideLayout" Target="../slideLayouts/slideLayout18.xml"/><Relationship Id="rId1" Type="http://schemas.openxmlformats.org/officeDocument/2006/relationships/slideLayout" Target="../slideLayouts/slideLayout17.xml"/><Relationship Id="rId6" Type="http://schemas.openxmlformats.org/officeDocument/2006/relationships/image" Target="../media/image1.png"/><Relationship Id="rId5" Type="http://schemas.openxmlformats.org/officeDocument/2006/relationships/theme" Target="../theme/theme5.xml"/><Relationship Id="rId4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" name="平行四边形 53">
            <a:extLst>
              <a:ext uri="{FF2B5EF4-FFF2-40B4-BE49-F238E27FC236}">
                <a16:creationId xmlns:a16="http://schemas.microsoft.com/office/drawing/2014/main" id="{839629DA-8AB4-45E6-A357-F790EE1A42A8}"/>
              </a:ext>
            </a:extLst>
          </p:cNvPr>
          <p:cNvSpPr/>
          <p:nvPr userDrawn="1"/>
        </p:nvSpPr>
        <p:spPr>
          <a:xfrm>
            <a:off x="10338087" y="246277"/>
            <a:ext cx="2057016" cy="532344"/>
          </a:xfrm>
          <a:prstGeom prst="parallelogram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标题占位符 1">
            <a:extLst>
              <a:ext uri="{FF2B5EF4-FFF2-40B4-BE49-F238E27FC236}">
                <a16:creationId xmlns:a16="http://schemas.microsoft.com/office/drawing/2014/main" id="{91877B7B-B003-4B37-A2E0-DA4A07725ED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60400" y="191529"/>
            <a:ext cx="9679880" cy="687820"/>
          </a:xfrm>
          <a:prstGeom prst="rect">
            <a:avLst/>
          </a:prstGeom>
        </p:spPr>
        <p:txBody>
          <a:bodyPr vert="horz" lIns="72000" tIns="45720" rIns="91440" bIns="45720" rtlCol="0" anchor="ctr">
            <a:normAutofit/>
          </a:bodyPr>
          <a:lstStyle/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5778D51D-0AE6-4D6E-944B-9B37C5DC583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63074" y="1130300"/>
            <a:ext cx="10855825" cy="5003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二级</a:t>
            </a:r>
          </a:p>
          <a:p>
            <a:pPr lvl="2"/>
            <a:r>
              <a:rPr lang="zh-CN" altLang="en-US" dirty="0"/>
              <a:t>三级</a:t>
            </a:r>
          </a:p>
          <a:p>
            <a:pPr lvl="3"/>
            <a:r>
              <a:rPr lang="zh-CN" altLang="en-US" dirty="0"/>
              <a:t>四级</a:t>
            </a:r>
          </a:p>
          <a:p>
            <a:pPr lvl="4"/>
            <a:r>
              <a:rPr lang="zh-CN" altLang="en-US" dirty="0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484920AA-4418-4352-A3F2-E72BB30AB7D2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60400" y="6235700"/>
            <a:ext cx="29210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DCF6A66-06AB-406A-8E76-6AC987CF60A9}" type="datetimeFigureOut">
              <a:rPr lang="zh-CN" altLang="en-US" smtClean="0"/>
              <a:t>2024/9/1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62F22C02-4D27-4DCE-B6F5-6BC1580C421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269159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32AC6C96-6A67-4302-B2DA-567B4F54BBC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599" y="6247634"/>
            <a:ext cx="290612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2882B55-B6B2-497F-8568-5D2D4C04CE38}" type="slidenum">
              <a:rPr lang="zh-CN" altLang="en-US" smtClean="0"/>
              <a:t>‹#›</a:t>
            </a:fld>
            <a:endParaRPr lang="zh-CN" altLang="en-US"/>
          </a:p>
        </p:txBody>
      </p:sp>
      <p:grpSp>
        <p:nvGrpSpPr>
          <p:cNvPr id="8" name="组合 7">
            <a:extLst>
              <a:ext uri="{FF2B5EF4-FFF2-40B4-BE49-F238E27FC236}">
                <a16:creationId xmlns:a16="http://schemas.microsoft.com/office/drawing/2014/main" id="{EA74F715-3C6E-4E26-B2F7-1146E3395FFC}"/>
              </a:ext>
            </a:extLst>
          </p:cNvPr>
          <p:cNvGrpSpPr/>
          <p:nvPr userDrawn="1"/>
        </p:nvGrpSpPr>
        <p:grpSpPr>
          <a:xfrm>
            <a:off x="10594643" y="344809"/>
            <a:ext cx="1468924" cy="335280"/>
            <a:chOff x="335077" y="270942"/>
            <a:chExt cx="1827552" cy="417136"/>
          </a:xfrm>
          <a:solidFill>
            <a:schemeClr val="bg1"/>
          </a:solidFill>
        </p:grpSpPr>
        <p:grpSp>
          <p:nvGrpSpPr>
            <p:cNvPr id="9" name="组合 8">
              <a:extLst>
                <a:ext uri="{FF2B5EF4-FFF2-40B4-BE49-F238E27FC236}">
                  <a16:creationId xmlns:a16="http://schemas.microsoft.com/office/drawing/2014/main" id="{D548C77F-00C1-4FCE-BB35-75B88B871D80}"/>
                </a:ext>
              </a:extLst>
            </p:cNvPr>
            <p:cNvGrpSpPr/>
            <p:nvPr/>
          </p:nvGrpSpPr>
          <p:grpSpPr>
            <a:xfrm>
              <a:off x="831799" y="288037"/>
              <a:ext cx="1330830" cy="363588"/>
              <a:chOff x="5402262" y="5211762"/>
              <a:chExt cx="3059113" cy="835761"/>
            </a:xfrm>
            <a:grpFill/>
          </p:grpSpPr>
          <p:sp>
            <p:nvSpPr>
              <p:cNvPr id="39" name="Freeform 32">
                <a:extLst>
                  <a:ext uri="{FF2B5EF4-FFF2-40B4-BE49-F238E27FC236}">
                    <a16:creationId xmlns:a16="http://schemas.microsoft.com/office/drawing/2014/main" id="{0D213759-1682-4122-8518-FCAE3C5F7022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5402262" y="5347186"/>
                <a:ext cx="814480" cy="570716"/>
              </a:xfrm>
              <a:custGeom>
                <a:avLst/>
                <a:gdLst>
                  <a:gd name="T0" fmla="*/ 1607 w 2875"/>
                  <a:gd name="T1" fmla="*/ 1769 h 2008"/>
                  <a:gd name="T2" fmla="*/ 1683 w 2875"/>
                  <a:gd name="T3" fmla="*/ 1769 h 2008"/>
                  <a:gd name="T4" fmla="*/ 1494 w 2875"/>
                  <a:gd name="T5" fmla="*/ 1579 h 2008"/>
                  <a:gd name="T6" fmla="*/ 1223 w 2875"/>
                  <a:gd name="T7" fmla="*/ 1628 h 2008"/>
                  <a:gd name="T8" fmla="*/ 1178 w 2875"/>
                  <a:gd name="T9" fmla="*/ 1615 h 2008"/>
                  <a:gd name="T10" fmla="*/ 1065 w 2875"/>
                  <a:gd name="T11" fmla="*/ 1371 h 2008"/>
                  <a:gd name="T12" fmla="*/ 1454 w 2875"/>
                  <a:gd name="T13" fmla="*/ 1219 h 2008"/>
                  <a:gd name="T14" fmla="*/ 1537 w 2875"/>
                  <a:gd name="T15" fmla="*/ 1242 h 2008"/>
                  <a:gd name="T16" fmla="*/ 1480 w 2875"/>
                  <a:gd name="T17" fmla="*/ 1524 h 2008"/>
                  <a:gd name="T18" fmla="*/ 1734 w 2875"/>
                  <a:gd name="T19" fmla="*/ 1515 h 2008"/>
                  <a:gd name="T20" fmla="*/ 1824 w 2875"/>
                  <a:gd name="T21" fmla="*/ 1300 h 2008"/>
                  <a:gd name="T22" fmla="*/ 2079 w 2875"/>
                  <a:gd name="T23" fmla="*/ 946 h 2008"/>
                  <a:gd name="T24" fmla="*/ 2340 w 2875"/>
                  <a:gd name="T25" fmla="*/ 1258 h 2008"/>
                  <a:gd name="T26" fmla="*/ 2055 w 2875"/>
                  <a:gd name="T27" fmla="*/ 1396 h 2008"/>
                  <a:gd name="T28" fmla="*/ 1497 w 2875"/>
                  <a:gd name="T29" fmla="*/ 643 h 2008"/>
                  <a:gd name="T30" fmla="*/ 1494 w 2875"/>
                  <a:gd name="T31" fmla="*/ 722 h 2008"/>
                  <a:gd name="T32" fmla="*/ 1336 w 2875"/>
                  <a:gd name="T33" fmla="*/ 279 h 2008"/>
                  <a:gd name="T34" fmla="*/ 844 w 2875"/>
                  <a:gd name="T35" fmla="*/ 337 h 2008"/>
                  <a:gd name="T36" fmla="*/ 752 w 2875"/>
                  <a:gd name="T37" fmla="*/ 499 h 2008"/>
                  <a:gd name="T38" fmla="*/ 1074 w 2875"/>
                  <a:gd name="T39" fmla="*/ 559 h 2008"/>
                  <a:gd name="T40" fmla="*/ 1074 w 2875"/>
                  <a:gd name="T41" fmla="*/ 855 h 2008"/>
                  <a:gd name="T42" fmla="*/ 625 w 2875"/>
                  <a:gd name="T43" fmla="*/ 1219 h 2008"/>
                  <a:gd name="T44" fmla="*/ 447 w 2875"/>
                  <a:gd name="T45" fmla="*/ 1058 h 2008"/>
                  <a:gd name="T46" fmla="*/ 532 w 2875"/>
                  <a:gd name="T47" fmla="*/ 830 h 2008"/>
                  <a:gd name="T48" fmla="*/ 107 w 2875"/>
                  <a:gd name="T49" fmla="*/ 1057 h 2008"/>
                  <a:gd name="T50" fmla="*/ 455 w 2875"/>
                  <a:gd name="T51" fmla="*/ 1786 h 2008"/>
                  <a:gd name="T52" fmla="*/ 665 w 2875"/>
                  <a:gd name="T53" fmla="*/ 1941 h 2008"/>
                  <a:gd name="T54" fmla="*/ 988 w 2875"/>
                  <a:gd name="T55" fmla="*/ 1988 h 2008"/>
                  <a:gd name="T56" fmla="*/ 1124 w 2875"/>
                  <a:gd name="T57" fmla="*/ 1963 h 2008"/>
                  <a:gd name="T58" fmla="*/ 1162 w 2875"/>
                  <a:gd name="T59" fmla="*/ 1951 h 2008"/>
                  <a:gd name="T60" fmla="*/ 1404 w 2875"/>
                  <a:gd name="T61" fmla="*/ 1914 h 2008"/>
                  <a:gd name="T62" fmla="*/ 1672 w 2875"/>
                  <a:gd name="T63" fmla="*/ 1902 h 2008"/>
                  <a:gd name="T64" fmla="*/ 2014 w 2875"/>
                  <a:gd name="T65" fmla="*/ 1888 h 2008"/>
                  <a:gd name="T66" fmla="*/ 1987 w 2875"/>
                  <a:gd name="T67" fmla="*/ 1668 h 2008"/>
                  <a:gd name="T68" fmla="*/ 1986 w 2875"/>
                  <a:gd name="T69" fmla="*/ 1607 h 2008"/>
                  <a:gd name="T70" fmla="*/ 2307 w 2875"/>
                  <a:gd name="T71" fmla="*/ 1488 h 2008"/>
                  <a:gd name="T72" fmla="*/ 2774 w 2875"/>
                  <a:gd name="T73" fmla="*/ 1000 h 2008"/>
                  <a:gd name="T74" fmla="*/ 2594 w 2875"/>
                  <a:gd name="T75" fmla="*/ 833 h 2008"/>
                  <a:gd name="T76" fmla="*/ 2394 w 2875"/>
                  <a:gd name="T77" fmla="*/ 728 h 2008"/>
                  <a:gd name="T78" fmla="*/ 2038 w 2875"/>
                  <a:gd name="T79" fmla="*/ 737 h 2008"/>
                  <a:gd name="T80" fmla="*/ 2116 w 2875"/>
                  <a:gd name="T81" fmla="*/ 560 h 2008"/>
                  <a:gd name="T82" fmla="*/ 2380 w 2875"/>
                  <a:gd name="T83" fmla="*/ 358 h 2008"/>
                  <a:gd name="T84" fmla="*/ 2359 w 2875"/>
                  <a:gd name="T85" fmla="*/ 103 h 2008"/>
                  <a:gd name="T86" fmla="*/ 1756 w 2875"/>
                  <a:gd name="T87" fmla="*/ 166 h 2008"/>
                  <a:gd name="T88" fmla="*/ 1403 w 2875"/>
                  <a:gd name="T89" fmla="*/ 290 h 20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</a:cxnLst>
                <a:rect l="0" t="0" r="r" b="b"/>
                <a:pathLst>
                  <a:path w="2875" h="2008">
                    <a:moveTo>
                      <a:pt x="1683" y="1769"/>
                    </a:moveTo>
                    <a:lnTo>
                      <a:pt x="1607" y="1769"/>
                    </a:lnTo>
                    <a:cubicBezTo>
                      <a:pt x="1613" y="1747"/>
                      <a:pt x="1619" y="1739"/>
                      <a:pt x="1642" y="1737"/>
                    </a:cubicBezTo>
                    <a:cubicBezTo>
                      <a:pt x="1670" y="1735"/>
                      <a:pt x="1673" y="1751"/>
                      <a:pt x="1683" y="1769"/>
                    </a:cubicBezTo>
                    <a:close/>
                    <a:moveTo>
                      <a:pt x="1480" y="1524"/>
                    </a:moveTo>
                    <a:cubicBezTo>
                      <a:pt x="1480" y="1558"/>
                      <a:pt x="1482" y="1552"/>
                      <a:pt x="1494" y="1579"/>
                    </a:cubicBezTo>
                    <a:cubicBezTo>
                      <a:pt x="1507" y="1611"/>
                      <a:pt x="1537" y="1644"/>
                      <a:pt x="1426" y="1656"/>
                    </a:cubicBezTo>
                    <a:cubicBezTo>
                      <a:pt x="1391" y="1660"/>
                      <a:pt x="1255" y="1641"/>
                      <a:pt x="1223" y="1628"/>
                    </a:cubicBezTo>
                    <a:cubicBezTo>
                      <a:pt x="1221" y="1627"/>
                      <a:pt x="1219" y="1626"/>
                      <a:pt x="1218" y="1626"/>
                    </a:cubicBezTo>
                    <a:lnTo>
                      <a:pt x="1178" y="1615"/>
                    </a:lnTo>
                    <a:cubicBezTo>
                      <a:pt x="1146" y="1606"/>
                      <a:pt x="939" y="1503"/>
                      <a:pt x="985" y="1419"/>
                    </a:cubicBezTo>
                    <a:cubicBezTo>
                      <a:pt x="1003" y="1386"/>
                      <a:pt x="1023" y="1375"/>
                      <a:pt x="1065" y="1371"/>
                    </a:cubicBezTo>
                    <a:cubicBezTo>
                      <a:pt x="1070" y="1389"/>
                      <a:pt x="1133" y="1549"/>
                      <a:pt x="1209" y="1549"/>
                    </a:cubicBezTo>
                    <a:cubicBezTo>
                      <a:pt x="1343" y="1549"/>
                      <a:pt x="1431" y="1255"/>
                      <a:pt x="1454" y="1219"/>
                    </a:cubicBezTo>
                    <a:cubicBezTo>
                      <a:pt x="1478" y="1182"/>
                      <a:pt x="1506" y="1136"/>
                      <a:pt x="1565" y="1134"/>
                    </a:cubicBezTo>
                    <a:cubicBezTo>
                      <a:pt x="1565" y="1223"/>
                      <a:pt x="1557" y="1194"/>
                      <a:pt x="1537" y="1242"/>
                    </a:cubicBezTo>
                    <a:lnTo>
                      <a:pt x="1514" y="1329"/>
                    </a:lnTo>
                    <a:cubicBezTo>
                      <a:pt x="1506" y="1444"/>
                      <a:pt x="1480" y="1483"/>
                      <a:pt x="1480" y="1524"/>
                    </a:cubicBezTo>
                    <a:close/>
                    <a:moveTo>
                      <a:pt x="1768" y="1541"/>
                    </a:moveTo>
                    <a:cubicBezTo>
                      <a:pt x="1760" y="1510"/>
                      <a:pt x="1767" y="1518"/>
                      <a:pt x="1734" y="1515"/>
                    </a:cubicBezTo>
                    <a:cubicBezTo>
                      <a:pt x="1736" y="1450"/>
                      <a:pt x="1756" y="1449"/>
                      <a:pt x="1779" y="1408"/>
                    </a:cubicBezTo>
                    <a:cubicBezTo>
                      <a:pt x="1800" y="1371"/>
                      <a:pt x="1800" y="1336"/>
                      <a:pt x="1824" y="1300"/>
                    </a:cubicBezTo>
                    <a:cubicBezTo>
                      <a:pt x="1910" y="1168"/>
                      <a:pt x="1857" y="1222"/>
                      <a:pt x="1920" y="1092"/>
                    </a:cubicBezTo>
                    <a:cubicBezTo>
                      <a:pt x="1959" y="1013"/>
                      <a:pt x="1998" y="965"/>
                      <a:pt x="2079" y="946"/>
                    </a:cubicBezTo>
                    <a:cubicBezTo>
                      <a:pt x="2213" y="915"/>
                      <a:pt x="2535" y="852"/>
                      <a:pt x="2582" y="1031"/>
                    </a:cubicBezTo>
                    <a:cubicBezTo>
                      <a:pt x="2615" y="1155"/>
                      <a:pt x="2436" y="1229"/>
                      <a:pt x="2340" y="1258"/>
                    </a:cubicBezTo>
                    <a:cubicBezTo>
                      <a:pt x="2296" y="1271"/>
                      <a:pt x="2250" y="1314"/>
                      <a:pt x="2203" y="1333"/>
                    </a:cubicBezTo>
                    <a:cubicBezTo>
                      <a:pt x="2136" y="1360"/>
                      <a:pt x="2187" y="1351"/>
                      <a:pt x="2055" y="1396"/>
                    </a:cubicBezTo>
                    <a:cubicBezTo>
                      <a:pt x="1823" y="1474"/>
                      <a:pt x="1945" y="1422"/>
                      <a:pt x="1768" y="1541"/>
                    </a:cubicBezTo>
                    <a:close/>
                    <a:moveTo>
                      <a:pt x="1497" y="643"/>
                    </a:moveTo>
                    <a:cubicBezTo>
                      <a:pt x="1581" y="643"/>
                      <a:pt x="1701" y="635"/>
                      <a:pt x="1654" y="800"/>
                    </a:cubicBezTo>
                    <a:cubicBezTo>
                      <a:pt x="1625" y="904"/>
                      <a:pt x="1529" y="865"/>
                      <a:pt x="1494" y="722"/>
                    </a:cubicBezTo>
                    <a:cubicBezTo>
                      <a:pt x="1486" y="686"/>
                      <a:pt x="1496" y="684"/>
                      <a:pt x="1497" y="643"/>
                    </a:cubicBezTo>
                    <a:close/>
                    <a:moveTo>
                      <a:pt x="1336" y="279"/>
                    </a:moveTo>
                    <a:cubicBezTo>
                      <a:pt x="1171" y="279"/>
                      <a:pt x="1108" y="288"/>
                      <a:pt x="955" y="296"/>
                    </a:cubicBezTo>
                    <a:cubicBezTo>
                      <a:pt x="904" y="299"/>
                      <a:pt x="875" y="313"/>
                      <a:pt x="844" y="337"/>
                    </a:cubicBezTo>
                    <a:cubicBezTo>
                      <a:pt x="821" y="355"/>
                      <a:pt x="779" y="391"/>
                      <a:pt x="752" y="398"/>
                    </a:cubicBezTo>
                    <a:lnTo>
                      <a:pt x="752" y="499"/>
                    </a:lnTo>
                    <a:lnTo>
                      <a:pt x="870" y="508"/>
                    </a:lnTo>
                    <a:cubicBezTo>
                      <a:pt x="933" y="511"/>
                      <a:pt x="1023" y="527"/>
                      <a:pt x="1074" y="559"/>
                    </a:cubicBezTo>
                    <a:cubicBezTo>
                      <a:pt x="1093" y="571"/>
                      <a:pt x="1124" y="606"/>
                      <a:pt x="1124" y="635"/>
                    </a:cubicBezTo>
                    <a:cubicBezTo>
                      <a:pt x="1124" y="663"/>
                      <a:pt x="1073" y="719"/>
                      <a:pt x="1074" y="855"/>
                    </a:cubicBezTo>
                    <a:cubicBezTo>
                      <a:pt x="1074" y="992"/>
                      <a:pt x="1087" y="994"/>
                      <a:pt x="992" y="1044"/>
                    </a:cubicBezTo>
                    <a:cubicBezTo>
                      <a:pt x="916" y="1084"/>
                      <a:pt x="685" y="1219"/>
                      <a:pt x="625" y="1219"/>
                    </a:cubicBezTo>
                    <a:cubicBezTo>
                      <a:pt x="550" y="1219"/>
                      <a:pt x="606" y="1220"/>
                      <a:pt x="526" y="1141"/>
                    </a:cubicBezTo>
                    <a:cubicBezTo>
                      <a:pt x="497" y="1113"/>
                      <a:pt x="468" y="1090"/>
                      <a:pt x="447" y="1058"/>
                    </a:cubicBezTo>
                    <a:cubicBezTo>
                      <a:pt x="497" y="954"/>
                      <a:pt x="540" y="981"/>
                      <a:pt x="540" y="906"/>
                    </a:cubicBezTo>
                    <a:cubicBezTo>
                      <a:pt x="540" y="863"/>
                      <a:pt x="533" y="868"/>
                      <a:pt x="532" y="830"/>
                    </a:cubicBezTo>
                    <a:cubicBezTo>
                      <a:pt x="337" y="830"/>
                      <a:pt x="355" y="820"/>
                      <a:pt x="184" y="956"/>
                    </a:cubicBezTo>
                    <a:lnTo>
                      <a:pt x="107" y="1057"/>
                    </a:lnTo>
                    <a:cubicBezTo>
                      <a:pt x="0" y="1252"/>
                      <a:pt x="145" y="1411"/>
                      <a:pt x="268" y="1576"/>
                    </a:cubicBezTo>
                    <a:cubicBezTo>
                      <a:pt x="303" y="1623"/>
                      <a:pt x="418" y="1759"/>
                      <a:pt x="455" y="1786"/>
                    </a:cubicBezTo>
                    <a:cubicBezTo>
                      <a:pt x="495" y="1816"/>
                      <a:pt x="529" y="1843"/>
                      <a:pt x="571" y="1875"/>
                    </a:cubicBezTo>
                    <a:lnTo>
                      <a:pt x="665" y="1941"/>
                    </a:lnTo>
                    <a:cubicBezTo>
                      <a:pt x="709" y="1971"/>
                      <a:pt x="734" y="1969"/>
                      <a:pt x="764" y="1978"/>
                    </a:cubicBezTo>
                    <a:cubicBezTo>
                      <a:pt x="843" y="2001"/>
                      <a:pt x="879" y="2008"/>
                      <a:pt x="988" y="1988"/>
                    </a:cubicBezTo>
                    <a:cubicBezTo>
                      <a:pt x="1024" y="1981"/>
                      <a:pt x="997" y="1977"/>
                      <a:pt x="1040" y="1973"/>
                    </a:cubicBezTo>
                    <a:cubicBezTo>
                      <a:pt x="1087" y="1968"/>
                      <a:pt x="1074" y="1982"/>
                      <a:pt x="1124" y="1963"/>
                    </a:cubicBezTo>
                    <a:cubicBezTo>
                      <a:pt x="1126" y="1962"/>
                      <a:pt x="1124" y="1962"/>
                      <a:pt x="1142" y="1956"/>
                    </a:cubicBezTo>
                    <a:cubicBezTo>
                      <a:pt x="1143" y="1956"/>
                      <a:pt x="1162" y="1951"/>
                      <a:pt x="1162" y="1951"/>
                    </a:cubicBezTo>
                    <a:lnTo>
                      <a:pt x="1263" y="1925"/>
                    </a:lnTo>
                    <a:cubicBezTo>
                      <a:pt x="1339" y="1903"/>
                      <a:pt x="1309" y="1915"/>
                      <a:pt x="1404" y="1914"/>
                    </a:cubicBezTo>
                    <a:cubicBezTo>
                      <a:pt x="1448" y="1913"/>
                      <a:pt x="1451" y="1907"/>
                      <a:pt x="1489" y="1905"/>
                    </a:cubicBezTo>
                    <a:cubicBezTo>
                      <a:pt x="1549" y="1902"/>
                      <a:pt x="1613" y="1911"/>
                      <a:pt x="1672" y="1902"/>
                    </a:cubicBezTo>
                    <a:cubicBezTo>
                      <a:pt x="1839" y="1874"/>
                      <a:pt x="1760" y="1874"/>
                      <a:pt x="1921" y="1887"/>
                    </a:cubicBezTo>
                    <a:cubicBezTo>
                      <a:pt x="1951" y="1890"/>
                      <a:pt x="1984" y="1886"/>
                      <a:pt x="2014" y="1888"/>
                    </a:cubicBezTo>
                    <a:cubicBezTo>
                      <a:pt x="2181" y="1897"/>
                      <a:pt x="2334" y="1970"/>
                      <a:pt x="2267" y="1685"/>
                    </a:cubicBezTo>
                    <a:cubicBezTo>
                      <a:pt x="2134" y="1685"/>
                      <a:pt x="2220" y="1648"/>
                      <a:pt x="1987" y="1668"/>
                    </a:cubicBezTo>
                    <a:cubicBezTo>
                      <a:pt x="1935" y="1672"/>
                      <a:pt x="1932" y="1663"/>
                      <a:pt x="1912" y="1634"/>
                    </a:cubicBezTo>
                    <a:cubicBezTo>
                      <a:pt x="1948" y="1617"/>
                      <a:pt x="1934" y="1639"/>
                      <a:pt x="1986" y="1607"/>
                    </a:cubicBezTo>
                    <a:cubicBezTo>
                      <a:pt x="1992" y="1603"/>
                      <a:pt x="2001" y="1598"/>
                      <a:pt x="2008" y="1594"/>
                    </a:cubicBezTo>
                    <a:cubicBezTo>
                      <a:pt x="2048" y="1573"/>
                      <a:pt x="2216" y="1527"/>
                      <a:pt x="2307" y="1488"/>
                    </a:cubicBezTo>
                    <a:cubicBezTo>
                      <a:pt x="2384" y="1455"/>
                      <a:pt x="2600" y="1349"/>
                      <a:pt x="2659" y="1289"/>
                    </a:cubicBezTo>
                    <a:cubicBezTo>
                      <a:pt x="2716" y="1230"/>
                      <a:pt x="2875" y="1156"/>
                      <a:pt x="2774" y="1000"/>
                    </a:cubicBezTo>
                    <a:cubicBezTo>
                      <a:pt x="2730" y="932"/>
                      <a:pt x="2781" y="926"/>
                      <a:pt x="2667" y="895"/>
                    </a:cubicBezTo>
                    <a:cubicBezTo>
                      <a:pt x="2627" y="884"/>
                      <a:pt x="2620" y="864"/>
                      <a:pt x="2594" y="833"/>
                    </a:cubicBezTo>
                    <a:cubicBezTo>
                      <a:pt x="2566" y="798"/>
                      <a:pt x="2540" y="805"/>
                      <a:pt x="2512" y="780"/>
                    </a:cubicBezTo>
                    <a:cubicBezTo>
                      <a:pt x="2467" y="742"/>
                      <a:pt x="2503" y="728"/>
                      <a:pt x="2394" y="728"/>
                    </a:cubicBezTo>
                    <a:cubicBezTo>
                      <a:pt x="2319" y="728"/>
                      <a:pt x="2223" y="729"/>
                      <a:pt x="2153" y="740"/>
                    </a:cubicBezTo>
                    <a:cubicBezTo>
                      <a:pt x="2117" y="745"/>
                      <a:pt x="2066" y="751"/>
                      <a:pt x="2038" y="737"/>
                    </a:cubicBezTo>
                    <a:cubicBezTo>
                      <a:pt x="2015" y="725"/>
                      <a:pt x="1988" y="682"/>
                      <a:pt x="1988" y="635"/>
                    </a:cubicBezTo>
                    <a:cubicBezTo>
                      <a:pt x="1988" y="602"/>
                      <a:pt x="2089" y="571"/>
                      <a:pt x="2116" y="560"/>
                    </a:cubicBezTo>
                    <a:cubicBezTo>
                      <a:pt x="2173" y="537"/>
                      <a:pt x="2210" y="519"/>
                      <a:pt x="2259" y="491"/>
                    </a:cubicBezTo>
                    <a:cubicBezTo>
                      <a:pt x="2310" y="460"/>
                      <a:pt x="2356" y="413"/>
                      <a:pt x="2380" y="358"/>
                    </a:cubicBezTo>
                    <a:lnTo>
                      <a:pt x="2394" y="321"/>
                    </a:lnTo>
                    <a:cubicBezTo>
                      <a:pt x="2428" y="246"/>
                      <a:pt x="2439" y="184"/>
                      <a:pt x="2359" y="103"/>
                    </a:cubicBezTo>
                    <a:cubicBezTo>
                      <a:pt x="2257" y="0"/>
                      <a:pt x="2097" y="47"/>
                      <a:pt x="1968" y="90"/>
                    </a:cubicBezTo>
                    <a:cubicBezTo>
                      <a:pt x="1881" y="119"/>
                      <a:pt x="1887" y="128"/>
                      <a:pt x="1756" y="166"/>
                    </a:cubicBezTo>
                    <a:cubicBezTo>
                      <a:pt x="1626" y="205"/>
                      <a:pt x="1575" y="246"/>
                      <a:pt x="1452" y="294"/>
                    </a:cubicBezTo>
                    <a:cubicBezTo>
                      <a:pt x="1422" y="306"/>
                      <a:pt x="1436" y="301"/>
                      <a:pt x="1403" y="290"/>
                    </a:cubicBezTo>
                    <a:cubicBezTo>
                      <a:pt x="1377" y="282"/>
                      <a:pt x="1367" y="279"/>
                      <a:pt x="1336" y="27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40" name="Freeform 33">
                <a:extLst>
                  <a:ext uri="{FF2B5EF4-FFF2-40B4-BE49-F238E27FC236}">
                    <a16:creationId xmlns:a16="http://schemas.microsoft.com/office/drawing/2014/main" id="{66EDA968-AE18-4D52-839F-24DB3DE3195C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6270909" y="5256259"/>
                <a:ext cx="650035" cy="791264"/>
              </a:xfrm>
              <a:custGeom>
                <a:avLst/>
                <a:gdLst>
                  <a:gd name="T0" fmla="*/ 943 w 2302"/>
                  <a:gd name="T1" fmla="*/ 2093 h 2775"/>
                  <a:gd name="T2" fmla="*/ 935 w 2302"/>
                  <a:gd name="T3" fmla="*/ 1957 h 2775"/>
                  <a:gd name="T4" fmla="*/ 1214 w 2302"/>
                  <a:gd name="T5" fmla="*/ 1898 h 2775"/>
                  <a:gd name="T6" fmla="*/ 1250 w 2302"/>
                  <a:gd name="T7" fmla="*/ 1993 h 2775"/>
                  <a:gd name="T8" fmla="*/ 923 w 2302"/>
                  <a:gd name="T9" fmla="*/ 1327 h 2775"/>
                  <a:gd name="T10" fmla="*/ 1019 w 2302"/>
                  <a:gd name="T11" fmla="*/ 1246 h 2775"/>
                  <a:gd name="T12" fmla="*/ 1517 w 2302"/>
                  <a:gd name="T13" fmla="*/ 1067 h 2775"/>
                  <a:gd name="T14" fmla="*/ 2022 w 2302"/>
                  <a:gd name="T15" fmla="*/ 1529 h 2775"/>
                  <a:gd name="T16" fmla="*/ 1975 w 2302"/>
                  <a:gd name="T17" fmla="*/ 1651 h 2775"/>
                  <a:gd name="T18" fmla="*/ 1638 w 2302"/>
                  <a:gd name="T19" fmla="*/ 2178 h 2775"/>
                  <a:gd name="T20" fmla="*/ 1392 w 2302"/>
                  <a:gd name="T21" fmla="*/ 1830 h 2775"/>
                  <a:gd name="T22" fmla="*/ 1392 w 2302"/>
                  <a:gd name="T23" fmla="*/ 1551 h 2775"/>
                  <a:gd name="T24" fmla="*/ 1534 w 2302"/>
                  <a:gd name="T25" fmla="*/ 1282 h 2775"/>
                  <a:gd name="T26" fmla="*/ 1211 w 2302"/>
                  <a:gd name="T27" fmla="*/ 1293 h 2775"/>
                  <a:gd name="T28" fmla="*/ 893 w 2302"/>
                  <a:gd name="T29" fmla="*/ 1466 h 2775"/>
                  <a:gd name="T30" fmla="*/ 1488 w 2302"/>
                  <a:gd name="T31" fmla="*/ 301 h 2775"/>
                  <a:gd name="T32" fmla="*/ 1307 w 2302"/>
                  <a:gd name="T33" fmla="*/ 391 h 2775"/>
                  <a:gd name="T34" fmla="*/ 1198 w 2302"/>
                  <a:gd name="T35" fmla="*/ 53 h 2775"/>
                  <a:gd name="T36" fmla="*/ 1169 w 2302"/>
                  <a:gd name="T37" fmla="*/ 75 h 2775"/>
                  <a:gd name="T38" fmla="*/ 989 w 2302"/>
                  <a:gd name="T39" fmla="*/ 420 h 2775"/>
                  <a:gd name="T40" fmla="*/ 571 w 2302"/>
                  <a:gd name="T41" fmla="*/ 603 h 2775"/>
                  <a:gd name="T42" fmla="*/ 696 w 2302"/>
                  <a:gd name="T43" fmla="*/ 800 h 2775"/>
                  <a:gd name="T44" fmla="*/ 901 w 2302"/>
                  <a:gd name="T45" fmla="*/ 1043 h 2775"/>
                  <a:gd name="T46" fmla="*/ 359 w 2302"/>
                  <a:gd name="T47" fmla="*/ 1111 h 2775"/>
                  <a:gd name="T48" fmla="*/ 80 w 2302"/>
                  <a:gd name="T49" fmla="*/ 1381 h 2775"/>
                  <a:gd name="T50" fmla="*/ 26 w 2302"/>
                  <a:gd name="T51" fmla="*/ 1834 h 2775"/>
                  <a:gd name="T52" fmla="*/ 317 w 2302"/>
                  <a:gd name="T53" fmla="*/ 2203 h 2775"/>
                  <a:gd name="T54" fmla="*/ 545 w 2302"/>
                  <a:gd name="T55" fmla="*/ 1839 h 2775"/>
                  <a:gd name="T56" fmla="*/ 684 w 2302"/>
                  <a:gd name="T57" fmla="*/ 1452 h 2775"/>
                  <a:gd name="T58" fmla="*/ 740 w 2302"/>
                  <a:gd name="T59" fmla="*/ 1754 h 2775"/>
                  <a:gd name="T60" fmla="*/ 930 w 2302"/>
                  <a:gd name="T61" fmla="*/ 1656 h 2775"/>
                  <a:gd name="T62" fmla="*/ 1265 w 2302"/>
                  <a:gd name="T63" fmla="*/ 1458 h 2775"/>
                  <a:gd name="T64" fmla="*/ 1049 w 2302"/>
                  <a:gd name="T65" fmla="*/ 1665 h 2775"/>
                  <a:gd name="T66" fmla="*/ 918 w 2302"/>
                  <a:gd name="T67" fmla="*/ 1746 h 2775"/>
                  <a:gd name="T68" fmla="*/ 579 w 2302"/>
                  <a:gd name="T69" fmla="*/ 1898 h 2775"/>
                  <a:gd name="T70" fmla="*/ 664 w 2302"/>
                  <a:gd name="T71" fmla="*/ 2237 h 2775"/>
                  <a:gd name="T72" fmla="*/ 848 w 2302"/>
                  <a:gd name="T73" fmla="*/ 2374 h 2775"/>
                  <a:gd name="T74" fmla="*/ 893 w 2302"/>
                  <a:gd name="T75" fmla="*/ 2677 h 2775"/>
                  <a:gd name="T76" fmla="*/ 1183 w 2302"/>
                  <a:gd name="T77" fmla="*/ 2604 h 2775"/>
                  <a:gd name="T78" fmla="*/ 1612 w 2302"/>
                  <a:gd name="T79" fmla="*/ 2482 h 2775"/>
                  <a:gd name="T80" fmla="*/ 2056 w 2302"/>
                  <a:gd name="T81" fmla="*/ 1894 h 2775"/>
                  <a:gd name="T82" fmla="*/ 2175 w 2302"/>
                  <a:gd name="T83" fmla="*/ 1529 h 2775"/>
                  <a:gd name="T84" fmla="*/ 2227 w 2302"/>
                  <a:gd name="T85" fmla="*/ 1277 h 2775"/>
                  <a:gd name="T86" fmla="*/ 2024 w 2302"/>
                  <a:gd name="T87" fmla="*/ 945 h 2775"/>
                  <a:gd name="T88" fmla="*/ 1731 w 2302"/>
                  <a:gd name="T89" fmla="*/ 899 h 2775"/>
                  <a:gd name="T90" fmla="*/ 1282 w 2302"/>
                  <a:gd name="T91" fmla="*/ 933 h 2775"/>
                  <a:gd name="T92" fmla="*/ 1553 w 2302"/>
                  <a:gd name="T93" fmla="*/ 636 h 2775"/>
                  <a:gd name="T94" fmla="*/ 1683 w 2302"/>
                  <a:gd name="T95" fmla="*/ 563 h 2775"/>
                  <a:gd name="T96" fmla="*/ 1633 w 2302"/>
                  <a:gd name="T97" fmla="*/ 40 h 2775"/>
                  <a:gd name="T98" fmla="*/ 1502 w 2302"/>
                  <a:gd name="T99" fmla="*/ 78 h 27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302" h="2775">
                    <a:moveTo>
                      <a:pt x="935" y="1957"/>
                    </a:moveTo>
                    <a:cubicBezTo>
                      <a:pt x="1034" y="2024"/>
                      <a:pt x="961" y="2093"/>
                      <a:pt x="943" y="2093"/>
                    </a:cubicBezTo>
                    <a:cubicBezTo>
                      <a:pt x="884" y="2093"/>
                      <a:pt x="897" y="2096"/>
                      <a:pt x="876" y="2067"/>
                    </a:cubicBezTo>
                    <a:cubicBezTo>
                      <a:pt x="838" y="2013"/>
                      <a:pt x="877" y="1971"/>
                      <a:pt x="935" y="1957"/>
                    </a:cubicBezTo>
                    <a:close/>
                    <a:moveTo>
                      <a:pt x="1250" y="1993"/>
                    </a:moveTo>
                    <a:cubicBezTo>
                      <a:pt x="1158" y="1970"/>
                      <a:pt x="1189" y="1946"/>
                      <a:pt x="1214" y="1898"/>
                    </a:cubicBezTo>
                    <a:cubicBezTo>
                      <a:pt x="1252" y="1907"/>
                      <a:pt x="1272" y="1930"/>
                      <a:pt x="1290" y="1957"/>
                    </a:cubicBezTo>
                    <a:lnTo>
                      <a:pt x="1250" y="1993"/>
                    </a:lnTo>
                    <a:close/>
                    <a:moveTo>
                      <a:pt x="893" y="1466"/>
                    </a:moveTo>
                    <a:lnTo>
                      <a:pt x="923" y="1327"/>
                    </a:lnTo>
                    <a:cubicBezTo>
                      <a:pt x="931" y="1299"/>
                      <a:pt x="934" y="1330"/>
                      <a:pt x="935" y="1280"/>
                    </a:cubicBezTo>
                    <a:cubicBezTo>
                      <a:pt x="998" y="1280"/>
                      <a:pt x="970" y="1269"/>
                      <a:pt x="1019" y="1246"/>
                    </a:cubicBezTo>
                    <a:cubicBezTo>
                      <a:pt x="1040" y="1236"/>
                      <a:pt x="1067" y="1229"/>
                      <a:pt x="1088" y="1222"/>
                    </a:cubicBezTo>
                    <a:cubicBezTo>
                      <a:pt x="1209" y="1179"/>
                      <a:pt x="1402" y="1081"/>
                      <a:pt x="1517" y="1067"/>
                    </a:cubicBezTo>
                    <a:cubicBezTo>
                      <a:pt x="1653" y="1050"/>
                      <a:pt x="1887" y="1045"/>
                      <a:pt x="2002" y="1127"/>
                    </a:cubicBezTo>
                    <a:cubicBezTo>
                      <a:pt x="2130" y="1220"/>
                      <a:pt x="2068" y="1347"/>
                      <a:pt x="2022" y="1529"/>
                    </a:cubicBezTo>
                    <a:cubicBezTo>
                      <a:pt x="2015" y="1556"/>
                      <a:pt x="2011" y="1575"/>
                      <a:pt x="2003" y="1595"/>
                    </a:cubicBezTo>
                    <a:cubicBezTo>
                      <a:pt x="1991" y="1626"/>
                      <a:pt x="1985" y="1625"/>
                      <a:pt x="1975" y="1651"/>
                    </a:cubicBezTo>
                    <a:cubicBezTo>
                      <a:pt x="1964" y="1681"/>
                      <a:pt x="1962" y="1716"/>
                      <a:pt x="1934" y="1788"/>
                    </a:cubicBezTo>
                    <a:cubicBezTo>
                      <a:pt x="1898" y="1880"/>
                      <a:pt x="1725" y="2178"/>
                      <a:pt x="1638" y="2178"/>
                    </a:cubicBezTo>
                    <a:cubicBezTo>
                      <a:pt x="1506" y="2178"/>
                      <a:pt x="1485" y="2185"/>
                      <a:pt x="1417" y="2084"/>
                    </a:cubicBezTo>
                    <a:cubicBezTo>
                      <a:pt x="1527" y="2011"/>
                      <a:pt x="1551" y="1867"/>
                      <a:pt x="1392" y="1830"/>
                    </a:cubicBezTo>
                    <a:cubicBezTo>
                      <a:pt x="1414" y="1735"/>
                      <a:pt x="1468" y="1850"/>
                      <a:pt x="1468" y="1678"/>
                    </a:cubicBezTo>
                    <a:cubicBezTo>
                      <a:pt x="1468" y="1651"/>
                      <a:pt x="1408" y="1618"/>
                      <a:pt x="1392" y="1551"/>
                    </a:cubicBezTo>
                    <a:cubicBezTo>
                      <a:pt x="1465" y="1502"/>
                      <a:pt x="1467" y="1491"/>
                      <a:pt x="1556" y="1444"/>
                    </a:cubicBezTo>
                    <a:cubicBezTo>
                      <a:pt x="1666" y="1385"/>
                      <a:pt x="1571" y="1315"/>
                      <a:pt x="1534" y="1282"/>
                    </a:cubicBezTo>
                    <a:cubicBezTo>
                      <a:pt x="1448" y="1206"/>
                      <a:pt x="1434" y="1221"/>
                      <a:pt x="1299" y="1221"/>
                    </a:cubicBezTo>
                    <a:cubicBezTo>
                      <a:pt x="1270" y="1221"/>
                      <a:pt x="1236" y="1276"/>
                      <a:pt x="1211" y="1293"/>
                    </a:cubicBezTo>
                    <a:cubicBezTo>
                      <a:pt x="1158" y="1330"/>
                      <a:pt x="1104" y="1349"/>
                      <a:pt x="1011" y="1416"/>
                    </a:cubicBezTo>
                    <a:cubicBezTo>
                      <a:pt x="978" y="1439"/>
                      <a:pt x="944" y="1462"/>
                      <a:pt x="893" y="1466"/>
                    </a:cubicBezTo>
                    <a:close/>
                    <a:moveTo>
                      <a:pt x="1502" y="78"/>
                    </a:moveTo>
                    <a:cubicBezTo>
                      <a:pt x="1502" y="179"/>
                      <a:pt x="1543" y="206"/>
                      <a:pt x="1488" y="301"/>
                    </a:cubicBezTo>
                    <a:cubicBezTo>
                      <a:pt x="1474" y="325"/>
                      <a:pt x="1462" y="338"/>
                      <a:pt x="1439" y="354"/>
                    </a:cubicBezTo>
                    <a:cubicBezTo>
                      <a:pt x="1395" y="384"/>
                      <a:pt x="1363" y="418"/>
                      <a:pt x="1307" y="391"/>
                    </a:cubicBezTo>
                    <a:cubicBezTo>
                      <a:pt x="1327" y="306"/>
                      <a:pt x="1350" y="200"/>
                      <a:pt x="1350" y="112"/>
                    </a:cubicBezTo>
                    <a:cubicBezTo>
                      <a:pt x="1350" y="14"/>
                      <a:pt x="1261" y="17"/>
                      <a:pt x="1198" y="53"/>
                    </a:cubicBezTo>
                    <a:lnTo>
                      <a:pt x="1187" y="59"/>
                    </a:lnTo>
                    <a:cubicBezTo>
                      <a:pt x="1173" y="69"/>
                      <a:pt x="1180" y="62"/>
                      <a:pt x="1169" y="75"/>
                    </a:cubicBezTo>
                    <a:cubicBezTo>
                      <a:pt x="1162" y="85"/>
                      <a:pt x="1164" y="85"/>
                      <a:pt x="1157" y="97"/>
                    </a:cubicBezTo>
                    <a:lnTo>
                      <a:pt x="989" y="420"/>
                    </a:lnTo>
                    <a:cubicBezTo>
                      <a:pt x="932" y="571"/>
                      <a:pt x="876" y="450"/>
                      <a:pt x="698" y="450"/>
                    </a:cubicBezTo>
                    <a:cubicBezTo>
                      <a:pt x="577" y="450"/>
                      <a:pt x="571" y="457"/>
                      <a:pt x="571" y="603"/>
                    </a:cubicBezTo>
                    <a:cubicBezTo>
                      <a:pt x="571" y="613"/>
                      <a:pt x="618" y="689"/>
                      <a:pt x="627" y="707"/>
                    </a:cubicBezTo>
                    <a:cubicBezTo>
                      <a:pt x="647" y="743"/>
                      <a:pt x="668" y="772"/>
                      <a:pt x="696" y="800"/>
                    </a:cubicBezTo>
                    <a:cubicBezTo>
                      <a:pt x="749" y="853"/>
                      <a:pt x="825" y="898"/>
                      <a:pt x="901" y="916"/>
                    </a:cubicBezTo>
                    <a:lnTo>
                      <a:pt x="901" y="1043"/>
                    </a:lnTo>
                    <a:cubicBezTo>
                      <a:pt x="825" y="1083"/>
                      <a:pt x="633" y="1238"/>
                      <a:pt x="571" y="1238"/>
                    </a:cubicBezTo>
                    <a:cubicBezTo>
                      <a:pt x="497" y="1238"/>
                      <a:pt x="453" y="1111"/>
                      <a:pt x="359" y="1111"/>
                    </a:cubicBezTo>
                    <a:cubicBezTo>
                      <a:pt x="257" y="1111"/>
                      <a:pt x="166" y="1245"/>
                      <a:pt x="115" y="1307"/>
                    </a:cubicBezTo>
                    <a:cubicBezTo>
                      <a:pt x="90" y="1338"/>
                      <a:pt x="95" y="1346"/>
                      <a:pt x="80" y="1381"/>
                    </a:cubicBezTo>
                    <a:cubicBezTo>
                      <a:pt x="35" y="1484"/>
                      <a:pt x="49" y="1554"/>
                      <a:pt x="25" y="1658"/>
                    </a:cubicBezTo>
                    <a:cubicBezTo>
                      <a:pt x="3" y="1755"/>
                      <a:pt x="0" y="1733"/>
                      <a:pt x="26" y="1834"/>
                    </a:cubicBezTo>
                    <a:cubicBezTo>
                      <a:pt x="49" y="1925"/>
                      <a:pt x="47" y="1918"/>
                      <a:pt x="89" y="1991"/>
                    </a:cubicBezTo>
                    <a:cubicBezTo>
                      <a:pt x="124" y="2053"/>
                      <a:pt x="229" y="2203"/>
                      <a:pt x="317" y="2203"/>
                    </a:cubicBezTo>
                    <a:cubicBezTo>
                      <a:pt x="436" y="2203"/>
                      <a:pt x="477" y="2208"/>
                      <a:pt x="507" y="2088"/>
                    </a:cubicBezTo>
                    <a:cubicBezTo>
                      <a:pt x="526" y="2011"/>
                      <a:pt x="545" y="1926"/>
                      <a:pt x="545" y="1839"/>
                    </a:cubicBezTo>
                    <a:cubicBezTo>
                      <a:pt x="545" y="1720"/>
                      <a:pt x="477" y="1710"/>
                      <a:pt x="551" y="1599"/>
                    </a:cubicBezTo>
                    <a:lnTo>
                      <a:pt x="684" y="1452"/>
                    </a:lnTo>
                    <a:cubicBezTo>
                      <a:pt x="784" y="1375"/>
                      <a:pt x="689" y="1568"/>
                      <a:pt x="689" y="1653"/>
                    </a:cubicBezTo>
                    <a:cubicBezTo>
                      <a:pt x="689" y="1702"/>
                      <a:pt x="727" y="1706"/>
                      <a:pt x="740" y="1754"/>
                    </a:cubicBezTo>
                    <a:lnTo>
                      <a:pt x="850" y="1754"/>
                    </a:lnTo>
                    <a:cubicBezTo>
                      <a:pt x="880" y="1709"/>
                      <a:pt x="883" y="1692"/>
                      <a:pt x="930" y="1656"/>
                    </a:cubicBezTo>
                    <a:cubicBezTo>
                      <a:pt x="1000" y="1602"/>
                      <a:pt x="1081" y="1572"/>
                      <a:pt x="1150" y="1521"/>
                    </a:cubicBezTo>
                    <a:cubicBezTo>
                      <a:pt x="1181" y="1498"/>
                      <a:pt x="1226" y="1467"/>
                      <a:pt x="1265" y="1458"/>
                    </a:cubicBezTo>
                    <a:cubicBezTo>
                      <a:pt x="1214" y="1554"/>
                      <a:pt x="1214" y="1572"/>
                      <a:pt x="1122" y="1628"/>
                    </a:cubicBezTo>
                    <a:lnTo>
                      <a:pt x="1049" y="1665"/>
                    </a:lnTo>
                    <a:cubicBezTo>
                      <a:pt x="1027" y="1678"/>
                      <a:pt x="1014" y="1691"/>
                      <a:pt x="988" y="1706"/>
                    </a:cubicBezTo>
                    <a:cubicBezTo>
                      <a:pt x="962" y="1722"/>
                      <a:pt x="943" y="1732"/>
                      <a:pt x="918" y="1746"/>
                    </a:cubicBezTo>
                    <a:cubicBezTo>
                      <a:pt x="744" y="1848"/>
                      <a:pt x="769" y="1780"/>
                      <a:pt x="658" y="1798"/>
                    </a:cubicBezTo>
                    <a:cubicBezTo>
                      <a:pt x="583" y="1810"/>
                      <a:pt x="579" y="1836"/>
                      <a:pt x="579" y="1898"/>
                    </a:cubicBezTo>
                    <a:cubicBezTo>
                      <a:pt x="579" y="1928"/>
                      <a:pt x="671" y="1995"/>
                      <a:pt x="692" y="2023"/>
                    </a:cubicBezTo>
                    <a:cubicBezTo>
                      <a:pt x="718" y="2059"/>
                      <a:pt x="664" y="2123"/>
                      <a:pt x="664" y="2237"/>
                    </a:cubicBezTo>
                    <a:cubicBezTo>
                      <a:pt x="664" y="2262"/>
                      <a:pt x="739" y="2337"/>
                      <a:pt x="762" y="2350"/>
                    </a:cubicBezTo>
                    <a:cubicBezTo>
                      <a:pt x="795" y="2368"/>
                      <a:pt x="812" y="2364"/>
                      <a:pt x="848" y="2374"/>
                    </a:cubicBezTo>
                    <a:cubicBezTo>
                      <a:pt x="895" y="2387"/>
                      <a:pt x="877" y="2404"/>
                      <a:pt x="918" y="2415"/>
                    </a:cubicBezTo>
                    <a:cubicBezTo>
                      <a:pt x="918" y="2482"/>
                      <a:pt x="893" y="2510"/>
                      <a:pt x="893" y="2677"/>
                    </a:cubicBezTo>
                    <a:cubicBezTo>
                      <a:pt x="893" y="2707"/>
                      <a:pt x="963" y="2775"/>
                      <a:pt x="1103" y="2684"/>
                    </a:cubicBezTo>
                    <a:cubicBezTo>
                      <a:pt x="1126" y="2669"/>
                      <a:pt x="1171" y="2629"/>
                      <a:pt x="1183" y="2604"/>
                    </a:cubicBezTo>
                    <a:cubicBezTo>
                      <a:pt x="1212" y="2540"/>
                      <a:pt x="1174" y="2425"/>
                      <a:pt x="1207" y="2339"/>
                    </a:cubicBezTo>
                    <a:cubicBezTo>
                      <a:pt x="1276" y="2153"/>
                      <a:pt x="1454" y="2482"/>
                      <a:pt x="1612" y="2482"/>
                    </a:cubicBezTo>
                    <a:cubicBezTo>
                      <a:pt x="1720" y="2482"/>
                      <a:pt x="1833" y="2340"/>
                      <a:pt x="1877" y="2265"/>
                    </a:cubicBezTo>
                    <a:cubicBezTo>
                      <a:pt x="1929" y="2179"/>
                      <a:pt x="2023" y="1992"/>
                      <a:pt x="2056" y="1894"/>
                    </a:cubicBezTo>
                    <a:cubicBezTo>
                      <a:pt x="2086" y="1807"/>
                      <a:pt x="2115" y="1781"/>
                      <a:pt x="2149" y="1630"/>
                    </a:cubicBezTo>
                    <a:lnTo>
                      <a:pt x="2175" y="1529"/>
                    </a:lnTo>
                    <a:cubicBezTo>
                      <a:pt x="2179" y="1510"/>
                      <a:pt x="2184" y="1501"/>
                      <a:pt x="2189" y="1484"/>
                    </a:cubicBezTo>
                    <a:cubicBezTo>
                      <a:pt x="2208" y="1426"/>
                      <a:pt x="2202" y="1341"/>
                      <a:pt x="2227" y="1277"/>
                    </a:cubicBezTo>
                    <a:cubicBezTo>
                      <a:pt x="2260" y="1189"/>
                      <a:pt x="2302" y="1157"/>
                      <a:pt x="2199" y="1058"/>
                    </a:cubicBezTo>
                    <a:cubicBezTo>
                      <a:pt x="2177" y="1036"/>
                      <a:pt x="2048" y="950"/>
                      <a:pt x="2024" y="945"/>
                    </a:cubicBezTo>
                    <a:cubicBezTo>
                      <a:pt x="1993" y="938"/>
                      <a:pt x="1965" y="939"/>
                      <a:pt x="1934" y="932"/>
                    </a:cubicBezTo>
                    <a:cubicBezTo>
                      <a:pt x="1873" y="919"/>
                      <a:pt x="1805" y="899"/>
                      <a:pt x="1731" y="899"/>
                    </a:cubicBezTo>
                    <a:cubicBezTo>
                      <a:pt x="1626" y="899"/>
                      <a:pt x="1547" y="941"/>
                      <a:pt x="1358" y="941"/>
                    </a:cubicBezTo>
                    <a:cubicBezTo>
                      <a:pt x="1316" y="941"/>
                      <a:pt x="1320" y="934"/>
                      <a:pt x="1282" y="933"/>
                    </a:cubicBezTo>
                    <a:cubicBezTo>
                      <a:pt x="1282" y="859"/>
                      <a:pt x="1262" y="813"/>
                      <a:pt x="1351" y="757"/>
                    </a:cubicBezTo>
                    <a:lnTo>
                      <a:pt x="1553" y="636"/>
                    </a:lnTo>
                    <a:cubicBezTo>
                      <a:pt x="1593" y="610"/>
                      <a:pt x="1589" y="605"/>
                      <a:pt x="1637" y="586"/>
                    </a:cubicBezTo>
                    <a:cubicBezTo>
                      <a:pt x="1650" y="580"/>
                      <a:pt x="1668" y="571"/>
                      <a:pt x="1683" y="563"/>
                    </a:cubicBezTo>
                    <a:cubicBezTo>
                      <a:pt x="1786" y="506"/>
                      <a:pt x="1790" y="441"/>
                      <a:pt x="1790" y="332"/>
                    </a:cubicBezTo>
                    <a:cubicBezTo>
                      <a:pt x="1790" y="213"/>
                      <a:pt x="1724" y="96"/>
                      <a:pt x="1633" y="40"/>
                    </a:cubicBezTo>
                    <a:lnTo>
                      <a:pt x="1617" y="30"/>
                    </a:lnTo>
                    <a:cubicBezTo>
                      <a:pt x="1567" y="0"/>
                      <a:pt x="1502" y="18"/>
                      <a:pt x="1502" y="7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grpSp>
            <p:nvGrpSpPr>
              <p:cNvPr id="41" name="组合 40">
                <a:extLst>
                  <a:ext uri="{FF2B5EF4-FFF2-40B4-BE49-F238E27FC236}">
                    <a16:creationId xmlns:a16="http://schemas.microsoft.com/office/drawing/2014/main" id="{2CD27008-F12C-49CD-926F-8B17F16849EA}"/>
                  </a:ext>
                </a:extLst>
              </p:cNvPr>
              <p:cNvGrpSpPr/>
              <p:nvPr/>
            </p:nvGrpSpPr>
            <p:grpSpPr>
              <a:xfrm>
                <a:off x="7683654" y="5211762"/>
                <a:ext cx="777721" cy="795133"/>
                <a:chOff x="8128154" y="5211762"/>
                <a:chExt cx="777721" cy="795133"/>
              </a:xfrm>
              <a:grpFill/>
            </p:grpSpPr>
            <p:sp>
              <p:nvSpPr>
                <p:cNvPr id="45" name="Freeform 34">
                  <a:extLst>
                    <a:ext uri="{FF2B5EF4-FFF2-40B4-BE49-F238E27FC236}">
                      <a16:creationId xmlns:a16="http://schemas.microsoft.com/office/drawing/2014/main" id="{119579CB-6ACC-4FB0-83DA-45A1B280C22B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8128154" y="5211762"/>
                  <a:ext cx="777721" cy="644232"/>
                </a:xfrm>
                <a:custGeom>
                  <a:avLst/>
                  <a:gdLst>
                    <a:gd name="T0" fmla="*/ 1651 w 2752"/>
                    <a:gd name="T1" fmla="*/ 1193 h 2259"/>
                    <a:gd name="T2" fmla="*/ 1795 w 2752"/>
                    <a:gd name="T3" fmla="*/ 939 h 2259"/>
                    <a:gd name="T4" fmla="*/ 1758 w 2752"/>
                    <a:gd name="T5" fmla="*/ 1045 h 2259"/>
                    <a:gd name="T6" fmla="*/ 1728 w 2752"/>
                    <a:gd name="T7" fmla="*/ 1184 h 2259"/>
                    <a:gd name="T8" fmla="*/ 2752 w 2752"/>
                    <a:gd name="T9" fmla="*/ 1370 h 2259"/>
                    <a:gd name="T10" fmla="*/ 2252 w 2752"/>
                    <a:gd name="T11" fmla="*/ 1498 h 2259"/>
                    <a:gd name="T12" fmla="*/ 1965 w 2752"/>
                    <a:gd name="T13" fmla="*/ 1396 h 2259"/>
                    <a:gd name="T14" fmla="*/ 2405 w 2752"/>
                    <a:gd name="T15" fmla="*/ 1303 h 2259"/>
                    <a:gd name="T16" fmla="*/ 1880 w 2752"/>
                    <a:gd name="T17" fmla="*/ 1286 h 2259"/>
                    <a:gd name="T18" fmla="*/ 1753 w 2752"/>
                    <a:gd name="T19" fmla="*/ 1430 h 2259"/>
                    <a:gd name="T20" fmla="*/ 1448 w 2752"/>
                    <a:gd name="T21" fmla="*/ 1429 h 2259"/>
                    <a:gd name="T22" fmla="*/ 1169 w 2752"/>
                    <a:gd name="T23" fmla="*/ 1480 h 2259"/>
                    <a:gd name="T24" fmla="*/ 911 w 2752"/>
                    <a:gd name="T25" fmla="*/ 1646 h 2259"/>
                    <a:gd name="T26" fmla="*/ 780 w 2752"/>
                    <a:gd name="T27" fmla="*/ 1726 h 2259"/>
                    <a:gd name="T28" fmla="*/ 518 w 2752"/>
                    <a:gd name="T29" fmla="*/ 1998 h 2259"/>
                    <a:gd name="T30" fmla="*/ 263 w 2752"/>
                    <a:gd name="T31" fmla="*/ 2259 h 2259"/>
                    <a:gd name="T32" fmla="*/ 0 w 2752"/>
                    <a:gd name="T33" fmla="*/ 2031 h 2259"/>
                    <a:gd name="T34" fmla="*/ 81 w 2752"/>
                    <a:gd name="T35" fmla="*/ 1781 h 2259"/>
                    <a:gd name="T36" fmla="*/ 314 w 2752"/>
                    <a:gd name="T37" fmla="*/ 1599 h 2259"/>
                    <a:gd name="T38" fmla="*/ 544 w 2752"/>
                    <a:gd name="T39" fmla="*/ 1685 h 2259"/>
                    <a:gd name="T40" fmla="*/ 763 w 2752"/>
                    <a:gd name="T41" fmla="*/ 1548 h 2259"/>
                    <a:gd name="T42" fmla="*/ 931 w 2752"/>
                    <a:gd name="T43" fmla="*/ 1480 h 2259"/>
                    <a:gd name="T44" fmla="*/ 1135 w 2752"/>
                    <a:gd name="T45" fmla="*/ 1447 h 2259"/>
                    <a:gd name="T46" fmla="*/ 1262 w 2752"/>
                    <a:gd name="T47" fmla="*/ 1396 h 2259"/>
                    <a:gd name="T48" fmla="*/ 1381 w 2752"/>
                    <a:gd name="T49" fmla="*/ 1345 h 2259"/>
                    <a:gd name="T50" fmla="*/ 1482 w 2752"/>
                    <a:gd name="T51" fmla="*/ 1133 h 2259"/>
                    <a:gd name="T52" fmla="*/ 1423 w 2752"/>
                    <a:gd name="T53" fmla="*/ 1226 h 2259"/>
                    <a:gd name="T54" fmla="*/ 1326 w 2752"/>
                    <a:gd name="T55" fmla="*/ 1151 h 2259"/>
                    <a:gd name="T56" fmla="*/ 1351 w 2752"/>
                    <a:gd name="T57" fmla="*/ 866 h 2259"/>
                    <a:gd name="T58" fmla="*/ 1541 w 2752"/>
                    <a:gd name="T59" fmla="*/ 845 h 2259"/>
                    <a:gd name="T60" fmla="*/ 1635 w 2752"/>
                    <a:gd name="T61" fmla="*/ 727 h 2259"/>
                    <a:gd name="T62" fmla="*/ 1582 w 2752"/>
                    <a:gd name="T63" fmla="*/ 538 h 2259"/>
                    <a:gd name="T64" fmla="*/ 1406 w 2752"/>
                    <a:gd name="T65" fmla="*/ 685 h 2259"/>
                    <a:gd name="T66" fmla="*/ 1262 w 2752"/>
                    <a:gd name="T67" fmla="*/ 1134 h 2259"/>
                    <a:gd name="T68" fmla="*/ 1177 w 2752"/>
                    <a:gd name="T69" fmla="*/ 1311 h 2259"/>
                    <a:gd name="T70" fmla="*/ 1135 w 2752"/>
                    <a:gd name="T71" fmla="*/ 1133 h 2259"/>
                    <a:gd name="T72" fmla="*/ 1008 w 2752"/>
                    <a:gd name="T73" fmla="*/ 1387 h 2259"/>
                    <a:gd name="T74" fmla="*/ 788 w 2752"/>
                    <a:gd name="T75" fmla="*/ 1218 h 2259"/>
                    <a:gd name="T76" fmla="*/ 915 w 2752"/>
                    <a:gd name="T77" fmla="*/ 888 h 2259"/>
                    <a:gd name="T78" fmla="*/ 1101 w 2752"/>
                    <a:gd name="T79" fmla="*/ 659 h 2259"/>
                    <a:gd name="T80" fmla="*/ 1067 w 2752"/>
                    <a:gd name="T81" fmla="*/ 337 h 2259"/>
                    <a:gd name="T82" fmla="*/ 1389 w 2752"/>
                    <a:gd name="T83" fmla="*/ 617 h 2259"/>
                    <a:gd name="T84" fmla="*/ 1618 w 2752"/>
                    <a:gd name="T85" fmla="*/ 337 h 2259"/>
                    <a:gd name="T86" fmla="*/ 1767 w 2752"/>
                    <a:gd name="T87" fmla="*/ 21 h 2259"/>
                    <a:gd name="T88" fmla="*/ 1814 w 2752"/>
                    <a:gd name="T89" fmla="*/ 331 h 2259"/>
                    <a:gd name="T90" fmla="*/ 1849 w 2752"/>
                    <a:gd name="T91" fmla="*/ 552 h 2259"/>
                    <a:gd name="T92" fmla="*/ 1990 w 2752"/>
                    <a:gd name="T93" fmla="*/ 329 h 2259"/>
                    <a:gd name="T94" fmla="*/ 2192 w 2752"/>
                    <a:gd name="T95" fmla="*/ 211 h 2259"/>
                    <a:gd name="T96" fmla="*/ 2021 w 2752"/>
                    <a:gd name="T97" fmla="*/ 783 h 2259"/>
                    <a:gd name="T98" fmla="*/ 1922 w 2752"/>
                    <a:gd name="T99" fmla="*/ 1057 h 2259"/>
                    <a:gd name="T100" fmla="*/ 2372 w 2752"/>
                    <a:gd name="T101" fmla="*/ 1115 h 2259"/>
                    <a:gd name="T102" fmla="*/ 2491 w 2752"/>
                    <a:gd name="T103" fmla="*/ 1152 h 2259"/>
                    <a:gd name="T104" fmla="*/ 2615 w 2752"/>
                    <a:gd name="T105" fmla="*/ 1178 h 2259"/>
                    <a:gd name="T106" fmla="*/ 2752 w 2752"/>
                    <a:gd name="T107" fmla="*/ 1349 h 2259"/>
                    <a:gd name="T108" fmla="*/ 1592 w 2752"/>
                    <a:gd name="T109" fmla="*/ 1049 h 2259"/>
                    <a:gd name="T110" fmla="*/ 1540 w 2752"/>
                    <a:gd name="T111" fmla="*/ 954 h 2259"/>
                    <a:gd name="T112" fmla="*/ 1609 w 2752"/>
                    <a:gd name="T113" fmla="*/ 922 h 2259"/>
                    <a:gd name="T114" fmla="*/ 1863 w 2752"/>
                    <a:gd name="T115" fmla="*/ 820 h 2259"/>
                    <a:gd name="T116" fmla="*/ 1838 w 2752"/>
                    <a:gd name="T117" fmla="*/ 693 h 2259"/>
                    <a:gd name="T118" fmla="*/ 1863 w 2752"/>
                    <a:gd name="T119" fmla="*/ 820 h 225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</a:cxnLst>
                  <a:rect l="0" t="0" r="r" b="b"/>
                  <a:pathLst>
                    <a:path w="2752" h="2259">
                      <a:moveTo>
                        <a:pt x="1728" y="1184"/>
                      </a:moveTo>
                      <a:cubicBezTo>
                        <a:pt x="1690" y="1184"/>
                        <a:pt x="1678" y="1180"/>
                        <a:pt x="1651" y="1193"/>
                      </a:cubicBezTo>
                      <a:cubicBezTo>
                        <a:pt x="1651" y="1141"/>
                        <a:pt x="1646" y="1151"/>
                        <a:pt x="1674" y="1122"/>
                      </a:cubicBezTo>
                      <a:cubicBezTo>
                        <a:pt x="1794" y="1002"/>
                        <a:pt x="1745" y="952"/>
                        <a:pt x="1795" y="939"/>
                      </a:cubicBezTo>
                      <a:cubicBezTo>
                        <a:pt x="1796" y="972"/>
                        <a:pt x="1809" y="981"/>
                        <a:pt x="1799" y="1002"/>
                      </a:cubicBezTo>
                      <a:cubicBezTo>
                        <a:pt x="1788" y="1025"/>
                        <a:pt x="1773" y="1009"/>
                        <a:pt x="1758" y="1045"/>
                      </a:cubicBezTo>
                      <a:cubicBezTo>
                        <a:pt x="1747" y="1073"/>
                        <a:pt x="1756" y="1095"/>
                        <a:pt x="1753" y="1125"/>
                      </a:cubicBezTo>
                      <a:cubicBezTo>
                        <a:pt x="1748" y="1177"/>
                        <a:pt x="1740" y="1139"/>
                        <a:pt x="1728" y="1184"/>
                      </a:cubicBezTo>
                      <a:close/>
                      <a:moveTo>
                        <a:pt x="2752" y="1349"/>
                      </a:moveTo>
                      <a:lnTo>
                        <a:pt x="2752" y="1370"/>
                      </a:lnTo>
                      <a:cubicBezTo>
                        <a:pt x="2749" y="1398"/>
                        <a:pt x="2729" y="1424"/>
                        <a:pt x="2686" y="1448"/>
                      </a:cubicBezTo>
                      <a:cubicBezTo>
                        <a:pt x="2529" y="1535"/>
                        <a:pt x="2421" y="1512"/>
                        <a:pt x="2252" y="1498"/>
                      </a:cubicBezTo>
                      <a:cubicBezTo>
                        <a:pt x="2153" y="1489"/>
                        <a:pt x="2076" y="1534"/>
                        <a:pt x="1965" y="1480"/>
                      </a:cubicBezTo>
                      <a:lnTo>
                        <a:pt x="1965" y="1396"/>
                      </a:lnTo>
                      <a:cubicBezTo>
                        <a:pt x="2044" y="1389"/>
                        <a:pt x="2121" y="1370"/>
                        <a:pt x="2210" y="1370"/>
                      </a:cubicBezTo>
                      <a:cubicBezTo>
                        <a:pt x="2286" y="1371"/>
                        <a:pt x="2369" y="1371"/>
                        <a:pt x="2405" y="1303"/>
                      </a:cubicBezTo>
                      <a:cubicBezTo>
                        <a:pt x="2343" y="1210"/>
                        <a:pt x="2133" y="1231"/>
                        <a:pt x="2029" y="1248"/>
                      </a:cubicBezTo>
                      <a:cubicBezTo>
                        <a:pt x="1977" y="1256"/>
                        <a:pt x="1916" y="1283"/>
                        <a:pt x="1880" y="1286"/>
                      </a:cubicBezTo>
                      <a:cubicBezTo>
                        <a:pt x="1874" y="1364"/>
                        <a:pt x="1860" y="1372"/>
                        <a:pt x="1829" y="1430"/>
                      </a:cubicBezTo>
                      <a:lnTo>
                        <a:pt x="1753" y="1430"/>
                      </a:lnTo>
                      <a:cubicBezTo>
                        <a:pt x="1740" y="1380"/>
                        <a:pt x="1634" y="1350"/>
                        <a:pt x="1561" y="1398"/>
                      </a:cubicBezTo>
                      <a:cubicBezTo>
                        <a:pt x="1532" y="1417"/>
                        <a:pt x="1512" y="1410"/>
                        <a:pt x="1448" y="1429"/>
                      </a:cubicBezTo>
                      <a:cubicBezTo>
                        <a:pt x="1402" y="1442"/>
                        <a:pt x="1359" y="1438"/>
                        <a:pt x="1313" y="1438"/>
                      </a:cubicBezTo>
                      <a:cubicBezTo>
                        <a:pt x="1298" y="1495"/>
                        <a:pt x="1239" y="1480"/>
                        <a:pt x="1169" y="1480"/>
                      </a:cubicBezTo>
                      <a:cubicBezTo>
                        <a:pt x="1150" y="1562"/>
                        <a:pt x="1109" y="1526"/>
                        <a:pt x="1042" y="1565"/>
                      </a:cubicBezTo>
                      <a:cubicBezTo>
                        <a:pt x="998" y="1591"/>
                        <a:pt x="957" y="1618"/>
                        <a:pt x="911" y="1646"/>
                      </a:cubicBezTo>
                      <a:cubicBezTo>
                        <a:pt x="885" y="1662"/>
                        <a:pt x="869" y="1671"/>
                        <a:pt x="842" y="1687"/>
                      </a:cubicBezTo>
                      <a:cubicBezTo>
                        <a:pt x="817" y="1703"/>
                        <a:pt x="805" y="1713"/>
                        <a:pt x="780" y="1726"/>
                      </a:cubicBezTo>
                      <a:cubicBezTo>
                        <a:pt x="727" y="1753"/>
                        <a:pt x="696" y="1770"/>
                        <a:pt x="648" y="1807"/>
                      </a:cubicBezTo>
                      <a:cubicBezTo>
                        <a:pt x="586" y="1854"/>
                        <a:pt x="564" y="1937"/>
                        <a:pt x="518" y="1998"/>
                      </a:cubicBezTo>
                      <a:cubicBezTo>
                        <a:pt x="463" y="2072"/>
                        <a:pt x="490" y="2060"/>
                        <a:pt x="464" y="2105"/>
                      </a:cubicBezTo>
                      <a:cubicBezTo>
                        <a:pt x="418" y="2185"/>
                        <a:pt x="374" y="2259"/>
                        <a:pt x="263" y="2259"/>
                      </a:cubicBezTo>
                      <a:cubicBezTo>
                        <a:pt x="171" y="2259"/>
                        <a:pt x="130" y="2237"/>
                        <a:pt x="90" y="2170"/>
                      </a:cubicBezTo>
                      <a:cubicBezTo>
                        <a:pt x="66" y="2129"/>
                        <a:pt x="0" y="2071"/>
                        <a:pt x="0" y="2031"/>
                      </a:cubicBezTo>
                      <a:cubicBezTo>
                        <a:pt x="0" y="1981"/>
                        <a:pt x="7" y="1918"/>
                        <a:pt x="23" y="1876"/>
                      </a:cubicBezTo>
                      <a:cubicBezTo>
                        <a:pt x="37" y="1839"/>
                        <a:pt x="61" y="1811"/>
                        <a:pt x="81" y="1781"/>
                      </a:cubicBezTo>
                      <a:lnTo>
                        <a:pt x="195" y="1599"/>
                      </a:lnTo>
                      <a:lnTo>
                        <a:pt x="314" y="1599"/>
                      </a:lnTo>
                      <a:cubicBezTo>
                        <a:pt x="320" y="1622"/>
                        <a:pt x="344" y="1660"/>
                        <a:pt x="359" y="1680"/>
                      </a:cubicBezTo>
                      <a:cubicBezTo>
                        <a:pt x="404" y="1740"/>
                        <a:pt x="493" y="1742"/>
                        <a:pt x="544" y="1685"/>
                      </a:cubicBezTo>
                      <a:cubicBezTo>
                        <a:pt x="568" y="1658"/>
                        <a:pt x="563" y="1644"/>
                        <a:pt x="607" y="1629"/>
                      </a:cubicBezTo>
                      <a:cubicBezTo>
                        <a:pt x="666" y="1610"/>
                        <a:pt x="710" y="1576"/>
                        <a:pt x="763" y="1548"/>
                      </a:cubicBezTo>
                      <a:cubicBezTo>
                        <a:pt x="795" y="1531"/>
                        <a:pt x="820" y="1536"/>
                        <a:pt x="853" y="1520"/>
                      </a:cubicBezTo>
                      <a:cubicBezTo>
                        <a:pt x="886" y="1505"/>
                        <a:pt x="890" y="1491"/>
                        <a:pt x="931" y="1480"/>
                      </a:cubicBezTo>
                      <a:cubicBezTo>
                        <a:pt x="951" y="1474"/>
                        <a:pt x="958" y="1475"/>
                        <a:pt x="983" y="1472"/>
                      </a:cubicBezTo>
                      <a:cubicBezTo>
                        <a:pt x="1057" y="1464"/>
                        <a:pt x="1021" y="1447"/>
                        <a:pt x="1135" y="1447"/>
                      </a:cubicBezTo>
                      <a:cubicBezTo>
                        <a:pt x="1137" y="1418"/>
                        <a:pt x="1141" y="1416"/>
                        <a:pt x="1152" y="1396"/>
                      </a:cubicBezTo>
                      <a:lnTo>
                        <a:pt x="1262" y="1396"/>
                      </a:lnTo>
                      <a:cubicBezTo>
                        <a:pt x="1264" y="1367"/>
                        <a:pt x="1268" y="1365"/>
                        <a:pt x="1279" y="1345"/>
                      </a:cubicBezTo>
                      <a:lnTo>
                        <a:pt x="1381" y="1345"/>
                      </a:lnTo>
                      <a:cubicBezTo>
                        <a:pt x="1414" y="1282"/>
                        <a:pt x="1429" y="1260"/>
                        <a:pt x="1524" y="1260"/>
                      </a:cubicBezTo>
                      <a:cubicBezTo>
                        <a:pt x="1498" y="1210"/>
                        <a:pt x="1496" y="1195"/>
                        <a:pt x="1482" y="1133"/>
                      </a:cubicBezTo>
                      <a:lnTo>
                        <a:pt x="1423" y="1133"/>
                      </a:lnTo>
                      <a:lnTo>
                        <a:pt x="1423" y="1226"/>
                      </a:lnTo>
                      <a:lnTo>
                        <a:pt x="1338" y="1226"/>
                      </a:lnTo>
                      <a:cubicBezTo>
                        <a:pt x="1336" y="1201"/>
                        <a:pt x="1324" y="1169"/>
                        <a:pt x="1326" y="1151"/>
                      </a:cubicBezTo>
                      <a:cubicBezTo>
                        <a:pt x="1333" y="1083"/>
                        <a:pt x="1345" y="1194"/>
                        <a:pt x="1346" y="913"/>
                      </a:cubicBezTo>
                      <a:cubicBezTo>
                        <a:pt x="1346" y="892"/>
                        <a:pt x="1345" y="885"/>
                        <a:pt x="1351" y="866"/>
                      </a:cubicBezTo>
                      <a:lnTo>
                        <a:pt x="1364" y="838"/>
                      </a:lnTo>
                      <a:cubicBezTo>
                        <a:pt x="1414" y="762"/>
                        <a:pt x="1489" y="841"/>
                        <a:pt x="1541" y="845"/>
                      </a:cubicBezTo>
                      <a:cubicBezTo>
                        <a:pt x="1543" y="795"/>
                        <a:pt x="1565" y="773"/>
                        <a:pt x="1575" y="727"/>
                      </a:cubicBezTo>
                      <a:lnTo>
                        <a:pt x="1635" y="727"/>
                      </a:lnTo>
                      <a:lnTo>
                        <a:pt x="1636" y="618"/>
                      </a:lnTo>
                      <a:cubicBezTo>
                        <a:pt x="1642" y="566"/>
                        <a:pt x="1666" y="484"/>
                        <a:pt x="1582" y="538"/>
                      </a:cubicBezTo>
                      <a:cubicBezTo>
                        <a:pt x="1512" y="584"/>
                        <a:pt x="1495" y="651"/>
                        <a:pt x="1406" y="651"/>
                      </a:cubicBezTo>
                      <a:lnTo>
                        <a:pt x="1406" y="685"/>
                      </a:lnTo>
                      <a:cubicBezTo>
                        <a:pt x="1406" y="754"/>
                        <a:pt x="1270" y="828"/>
                        <a:pt x="1262" y="939"/>
                      </a:cubicBezTo>
                      <a:cubicBezTo>
                        <a:pt x="1258" y="1000"/>
                        <a:pt x="1264" y="1071"/>
                        <a:pt x="1262" y="1134"/>
                      </a:cubicBezTo>
                      <a:cubicBezTo>
                        <a:pt x="1261" y="1186"/>
                        <a:pt x="1246" y="1261"/>
                        <a:pt x="1245" y="1311"/>
                      </a:cubicBezTo>
                      <a:lnTo>
                        <a:pt x="1177" y="1311"/>
                      </a:lnTo>
                      <a:cubicBezTo>
                        <a:pt x="1169" y="1274"/>
                        <a:pt x="1159" y="1265"/>
                        <a:pt x="1152" y="1227"/>
                      </a:cubicBezTo>
                      <a:cubicBezTo>
                        <a:pt x="1146" y="1194"/>
                        <a:pt x="1142" y="1164"/>
                        <a:pt x="1135" y="1133"/>
                      </a:cubicBezTo>
                      <a:cubicBezTo>
                        <a:pt x="1097" y="1154"/>
                        <a:pt x="1106" y="1143"/>
                        <a:pt x="1089" y="1189"/>
                      </a:cubicBezTo>
                      <a:cubicBezTo>
                        <a:pt x="1064" y="1254"/>
                        <a:pt x="1023" y="1321"/>
                        <a:pt x="1008" y="1387"/>
                      </a:cubicBezTo>
                      <a:cubicBezTo>
                        <a:pt x="946" y="1387"/>
                        <a:pt x="897" y="1393"/>
                        <a:pt x="857" y="1344"/>
                      </a:cubicBezTo>
                      <a:cubicBezTo>
                        <a:pt x="838" y="1321"/>
                        <a:pt x="788" y="1254"/>
                        <a:pt x="788" y="1218"/>
                      </a:cubicBezTo>
                      <a:cubicBezTo>
                        <a:pt x="788" y="1082"/>
                        <a:pt x="852" y="1144"/>
                        <a:pt x="863" y="1039"/>
                      </a:cubicBezTo>
                      <a:cubicBezTo>
                        <a:pt x="870" y="984"/>
                        <a:pt x="855" y="888"/>
                        <a:pt x="915" y="888"/>
                      </a:cubicBezTo>
                      <a:cubicBezTo>
                        <a:pt x="970" y="888"/>
                        <a:pt x="998" y="911"/>
                        <a:pt x="1042" y="922"/>
                      </a:cubicBezTo>
                      <a:cubicBezTo>
                        <a:pt x="1151" y="849"/>
                        <a:pt x="1110" y="799"/>
                        <a:pt x="1101" y="659"/>
                      </a:cubicBezTo>
                      <a:cubicBezTo>
                        <a:pt x="1098" y="606"/>
                        <a:pt x="1089" y="550"/>
                        <a:pt x="1084" y="498"/>
                      </a:cubicBezTo>
                      <a:cubicBezTo>
                        <a:pt x="1080" y="449"/>
                        <a:pt x="1068" y="383"/>
                        <a:pt x="1067" y="337"/>
                      </a:cubicBezTo>
                      <a:cubicBezTo>
                        <a:pt x="1105" y="317"/>
                        <a:pt x="1264" y="143"/>
                        <a:pt x="1313" y="430"/>
                      </a:cubicBezTo>
                      <a:cubicBezTo>
                        <a:pt x="1326" y="509"/>
                        <a:pt x="1307" y="615"/>
                        <a:pt x="1389" y="617"/>
                      </a:cubicBezTo>
                      <a:cubicBezTo>
                        <a:pt x="1394" y="555"/>
                        <a:pt x="1433" y="500"/>
                        <a:pt x="1499" y="498"/>
                      </a:cubicBezTo>
                      <a:cubicBezTo>
                        <a:pt x="1516" y="426"/>
                        <a:pt x="1540" y="356"/>
                        <a:pt x="1618" y="337"/>
                      </a:cubicBezTo>
                      <a:cubicBezTo>
                        <a:pt x="1618" y="193"/>
                        <a:pt x="1655" y="196"/>
                        <a:pt x="1722" y="111"/>
                      </a:cubicBezTo>
                      <a:cubicBezTo>
                        <a:pt x="1750" y="75"/>
                        <a:pt x="1714" y="35"/>
                        <a:pt x="1767" y="21"/>
                      </a:cubicBezTo>
                      <a:cubicBezTo>
                        <a:pt x="1843" y="0"/>
                        <a:pt x="1885" y="50"/>
                        <a:pt x="1948" y="83"/>
                      </a:cubicBezTo>
                      <a:cubicBezTo>
                        <a:pt x="1944" y="240"/>
                        <a:pt x="1908" y="245"/>
                        <a:pt x="1814" y="331"/>
                      </a:cubicBezTo>
                      <a:cubicBezTo>
                        <a:pt x="1697" y="439"/>
                        <a:pt x="1770" y="464"/>
                        <a:pt x="1770" y="617"/>
                      </a:cubicBezTo>
                      <a:lnTo>
                        <a:pt x="1849" y="552"/>
                      </a:lnTo>
                      <a:cubicBezTo>
                        <a:pt x="1878" y="516"/>
                        <a:pt x="1907" y="498"/>
                        <a:pt x="1956" y="498"/>
                      </a:cubicBezTo>
                      <a:cubicBezTo>
                        <a:pt x="1956" y="393"/>
                        <a:pt x="1944" y="418"/>
                        <a:pt x="1990" y="329"/>
                      </a:cubicBezTo>
                      <a:cubicBezTo>
                        <a:pt x="2025" y="262"/>
                        <a:pt x="2031" y="206"/>
                        <a:pt x="2123" y="190"/>
                      </a:cubicBezTo>
                      <a:cubicBezTo>
                        <a:pt x="2162" y="183"/>
                        <a:pt x="2171" y="190"/>
                        <a:pt x="2192" y="211"/>
                      </a:cubicBezTo>
                      <a:cubicBezTo>
                        <a:pt x="2251" y="271"/>
                        <a:pt x="2325" y="422"/>
                        <a:pt x="2216" y="479"/>
                      </a:cubicBezTo>
                      <a:cubicBezTo>
                        <a:pt x="1964" y="611"/>
                        <a:pt x="2076" y="697"/>
                        <a:pt x="2021" y="783"/>
                      </a:cubicBezTo>
                      <a:cubicBezTo>
                        <a:pt x="1988" y="835"/>
                        <a:pt x="1988" y="782"/>
                        <a:pt x="1981" y="870"/>
                      </a:cubicBezTo>
                      <a:cubicBezTo>
                        <a:pt x="1975" y="942"/>
                        <a:pt x="1922" y="981"/>
                        <a:pt x="1922" y="1057"/>
                      </a:cubicBezTo>
                      <a:cubicBezTo>
                        <a:pt x="1922" y="1133"/>
                        <a:pt x="2037" y="1099"/>
                        <a:pt x="2109" y="1099"/>
                      </a:cubicBezTo>
                      <a:cubicBezTo>
                        <a:pt x="2195" y="1099"/>
                        <a:pt x="2292" y="1102"/>
                        <a:pt x="2372" y="1115"/>
                      </a:cubicBezTo>
                      <a:cubicBezTo>
                        <a:pt x="2401" y="1120"/>
                        <a:pt x="2417" y="1121"/>
                        <a:pt x="2441" y="1131"/>
                      </a:cubicBezTo>
                      <a:cubicBezTo>
                        <a:pt x="2459" y="1138"/>
                        <a:pt x="2474" y="1150"/>
                        <a:pt x="2491" y="1152"/>
                      </a:cubicBezTo>
                      <a:cubicBezTo>
                        <a:pt x="2518" y="1156"/>
                        <a:pt x="2511" y="1144"/>
                        <a:pt x="2555" y="1161"/>
                      </a:cubicBezTo>
                      <a:cubicBezTo>
                        <a:pt x="2583" y="1171"/>
                        <a:pt x="2583" y="1170"/>
                        <a:pt x="2615" y="1178"/>
                      </a:cubicBezTo>
                      <a:cubicBezTo>
                        <a:pt x="2657" y="1189"/>
                        <a:pt x="2675" y="1211"/>
                        <a:pt x="2700" y="1244"/>
                      </a:cubicBezTo>
                      <a:cubicBezTo>
                        <a:pt x="2728" y="1281"/>
                        <a:pt x="2748" y="1317"/>
                        <a:pt x="2752" y="1349"/>
                      </a:cubicBezTo>
                      <a:close/>
                      <a:moveTo>
                        <a:pt x="1592" y="998"/>
                      </a:moveTo>
                      <a:lnTo>
                        <a:pt x="1592" y="1049"/>
                      </a:lnTo>
                      <a:cubicBezTo>
                        <a:pt x="1548" y="1048"/>
                        <a:pt x="1508" y="1033"/>
                        <a:pt x="1508" y="989"/>
                      </a:cubicBezTo>
                      <a:cubicBezTo>
                        <a:pt x="1508" y="962"/>
                        <a:pt x="1526" y="969"/>
                        <a:pt x="1540" y="954"/>
                      </a:cubicBezTo>
                      <a:cubicBezTo>
                        <a:pt x="1554" y="939"/>
                        <a:pt x="1552" y="932"/>
                        <a:pt x="1558" y="905"/>
                      </a:cubicBezTo>
                      <a:cubicBezTo>
                        <a:pt x="1575" y="913"/>
                        <a:pt x="1589" y="917"/>
                        <a:pt x="1609" y="922"/>
                      </a:cubicBezTo>
                      <a:cubicBezTo>
                        <a:pt x="1602" y="952"/>
                        <a:pt x="1592" y="961"/>
                        <a:pt x="1592" y="998"/>
                      </a:cubicBezTo>
                      <a:close/>
                      <a:moveTo>
                        <a:pt x="1863" y="820"/>
                      </a:moveTo>
                      <a:cubicBezTo>
                        <a:pt x="1814" y="820"/>
                        <a:pt x="1798" y="815"/>
                        <a:pt x="1762" y="812"/>
                      </a:cubicBezTo>
                      <a:cubicBezTo>
                        <a:pt x="1764" y="719"/>
                        <a:pt x="1836" y="782"/>
                        <a:pt x="1838" y="693"/>
                      </a:cubicBezTo>
                      <a:cubicBezTo>
                        <a:pt x="1854" y="701"/>
                        <a:pt x="1883" y="708"/>
                        <a:pt x="1905" y="710"/>
                      </a:cubicBezTo>
                      <a:cubicBezTo>
                        <a:pt x="1902" y="756"/>
                        <a:pt x="1874" y="775"/>
                        <a:pt x="1863" y="82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egoe UI"/>
                    <a:ea typeface="微软雅黑"/>
                  </a:endParaRPr>
                </a:p>
              </p:txBody>
            </p:sp>
            <p:sp>
              <p:nvSpPr>
                <p:cNvPr id="46" name="Freeform 36">
                  <a:extLst>
                    <a:ext uri="{FF2B5EF4-FFF2-40B4-BE49-F238E27FC236}">
                      <a16:creationId xmlns:a16="http://schemas.microsoft.com/office/drawing/2014/main" id="{794D8679-86AC-40CD-B3C7-153D8897E67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8364179" y="5627708"/>
                  <a:ext cx="381123" cy="379187"/>
                </a:xfrm>
                <a:custGeom>
                  <a:avLst/>
                  <a:gdLst>
                    <a:gd name="T0" fmla="*/ 224 w 1353"/>
                    <a:gd name="T1" fmla="*/ 424 h 1330"/>
                    <a:gd name="T2" fmla="*/ 406 w 1353"/>
                    <a:gd name="T3" fmla="*/ 335 h 1330"/>
                    <a:gd name="T4" fmla="*/ 491 w 1353"/>
                    <a:gd name="T5" fmla="*/ 285 h 1330"/>
                    <a:gd name="T6" fmla="*/ 656 w 1353"/>
                    <a:gd name="T7" fmla="*/ 254 h 1330"/>
                    <a:gd name="T8" fmla="*/ 552 w 1353"/>
                    <a:gd name="T9" fmla="*/ 320 h 1330"/>
                    <a:gd name="T10" fmla="*/ 497 w 1353"/>
                    <a:gd name="T11" fmla="*/ 383 h 1330"/>
                    <a:gd name="T12" fmla="*/ 496 w 1353"/>
                    <a:gd name="T13" fmla="*/ 542 h 1330"/>
                    <a:gd name="T14" fmla="*/ 313 w 1353"/>
                    <a:gd name="T15" fmla="*/ 597 h 1330"/>
                    <a:gd name="T16" fmla="*/ 97 w 1353"/>
                    <a:gd name="T17" fmla="*/ 551 h 1330"/>
                    <a:gd name="T18" fmla="*/ 78 w 1353"/>
                    <a:gd name="T19" fmla="*/ 747 h 1330"/>
                    <a:gd name="T20" fmla="*/ 266 w 1353"/>
                    <a:gd name="T21" fmla="*/ 898 h 1330"/>
                    <a:gd name="T22" fmla="*/ 586 w 1353"/>
                    <a:gd name="T23" fmla="*/ 860 h 1330"/>
                    <a:gd name="T24" fmla="*/ 527 w 1353"/>
                    <a:gd name="T25" fmla="*/ 1006 h 1330"/>
                    <a:gd name="T26" fmla="*/ 269 w 1353"/>
                    <a:gd name="T27" fmla="*/ 1133 h 1330"/>
                    <a:gd name="T28" fmla="*/ 4 w 1353"/>
                    <a:gd name="T29" fmla="*/ 1127 h 1330"/>
                    <a:gd name="T30" fmla="*/ 92 w 1353"/>
                    <a:gd name="T31" fmla="*/ 1216 h 1330"/>
                    <a:gd name="T32" fmla="*/ 162 w 1353"/>
                    <a:gd name="T33" fmla="*/ 1239 h 1330"/>
                    <a:gd name="T34" fmla="*/ 191 w 1353"/>
                    <a:gd name="T35" fmla="*/ 1253 h 1330"/>
                    <a:gd name="T36" fmla="*/ 272 w 1353"/>
                    <a:gd name="T37" fmla="*/ 1273 h 1330"/>
                    <a:gd name="T38" fmla="*/ 373 w 1353"/>
                    <a:gd name="T39" fmla="*/ 1298 h 1330"/>
                    <a:gd name="T40" fmla="*/ 588 w 1353"/>
                    <a:gd name="T41" fmla="*/ 1330 h 1330"/>
                    <a:gd name="T42" fmla="*/ 701 w 1353"/>
                    <a:gd name="T43" fmla="*/ 1282 h 1330"/>
                    <a:gd name="T44" fmla="*/ 771 w 1353"/>
                    <a:gd name="T45" fmla="*/ 1175 h 1330"/>
                    <a:gd name="T46" fmla="*/ 848 w 1353"/>
                    <a:gd name="T47" fmla="*/ 980 h 1330"/>
                    <a:gd name="T48" fmla="*/ 867 w 1353"/>
                    <a:gd name="T49" fmla="*/ 906 h 1330"/>
                    <a:gd name="T50" fmla="*/ 1104 w 1353"/>
                    <a:gd name="T51" fmla="*/ 635 h 1330"/>
                    <a:gd name="T52" fmla="*/ 1236 w 1353"/>
                    <a:gd name="T53" fmla="*/ 650 h 1330"/>
                    <a:gd name="T54" fmla="*/ 1301 w 1353"/>
                    <a:gd name="T55" fmla="*/ 464 h 1330"/>
                    <a:gd name="T56" fmla="*/ 1045 w 1353"/>
                    <a:gd name="T57" fmla="*/ 348 h 1330"/>
                    <a:gd name="T58" fmla="*/ 801 w 1353"/>
                    <a:gd name="T59" fmla="*/ 426 h 1330"/>
                    <a:gd name="T60" fmla="*/ 789 w 1353"/>
                    <a:gd name="T61" fmla="*/ 328 h 1330"/>
                    <a:gd name="T62" fmla="*/ 865 w 1353"/>
                    <a:gd name="T63" fmla="*/ 278 h 1330"/>
                    <a:gd name="T64" fmla="*/ 928 w 1353"/>
                    <a:gd name="T65" fmla="*/ 222 h 1330"/>
                    <a:gd name="T66" fmla="*/ 910 w 1353"/>
                    <a:gd name="T67" fmla="*/ 51 h 1330"/>
                    <a:gd name="T68" fmla="*/ 791 w 1353"/>
                    <a:gd name="T69" fmla="*/ 0 h 1330"/>
                    <a:gd name="T70" fmla="*/ 537 w 1353"/>
                    <a:gd name="T71" fmla="*/ 51 h 1330"/>
                    <a:gd name="T72" fmla="*/ 290 w 1353"/>
                    <a:gd name="T73" fmla="*/ 177 h 1330"/>
                    <a:gd name="T74" fmla="*/ 192 w 1353"/>
                    <a:gd name="T75" fmla="*/ 332 h 1330"/>
                    <a:gd name="T76" fmla="*/ 224 w 1353"/>
                    <a:gd name="T77" fmla="*/ 424 h 133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</a:cxnLst>
                  <a:rect l="0" t="0" r="r" b="b"/>
                  <a:pathLst>
                    <a:path w="1353" h="1330">
                      <a:moveTo>
                        <a:pt x="224" y="424"/>
                      </a:moveTo>
                      <a:cubicBezTo>
                        <a:pt x="314" y="416"/>
                        <a:pt x="324" y="385"/>
                        <a:pt x="406" y="335"/>
                      </a:cubicBezTo>
                      <a:cubicBezTo>
                        <a:pt x="438" y="317"/>
                        <a:pt x="459" y="304"/>
                        <a:pt x="491" y="285"/>
                      </a:cubicBezTo>
                      <a:cubicBezTo>
                        <a:pt x="588" y="225"/>
                        <a:pt x="614" y="254"/>
                        <a:pt x="656" y="254"/>
                      </a:cubicBezTo>
                      <a:cubicBezTo>
                        <a:pt x="654" y="323"/>
                        <a:pt x="646" y="286"/>
                        <a:pt x="552" y="320"/>
                      </a:cubicBezTo>
                      <a:cubicBezTo>
                        <a:pt x="516" y="333"/>
                        <a:pt x="506" y="337"/>
                        <a:pt x="497" y="383"/>
                      </a:cubicBezTo>
                      <a:cubicBezTo>
                        <a:pt x="480" y="466"/>
                        <a:pt x="485" y="467"/>
                        <a:pt x="496" y="542"/>
                      </a:cubicBezTo>
                      <a:cubicBezTo>
                        <a:pt x="428" y="558"/>
                        <a:pt x="395" y="589"/>
                        <a:pt x="313" y="597"/>
                      </a:cubicBezTo>
                      <a:cubicBezTo>
                        <a:pt x="220" y="605"/>
                        <a:pt x="234" y="551"/>
                        <a:pt x="97" y="551"/>
                      </a:cubicBezTo>
                      <a:cubicBezTo>
                        <a:pt x="10" y="551"/>
                        <a:pt x="0" y="649"/>
                        <a:pt x="78" y="747"/>
                      </a:cubicBezTo>
                      <a:cubicBezTo>
                        <a:pt x="103" y="778"/>
                        <a:pt x="226" y="898"/>
                        <a:pt x="266" y="898"/>
                      </a:cubicBezTo>
                      <a:cubicBezTo>
                        <a:pt x="408" y="898"/>
                        <a:pt x="597" y="749"/>
                        <a:pt x="586" y="860"/>
                      </a:cubicBezTo>
                      <a:cubicBezTo>
                        <a:pt x="575" y="968"/>
                        <a:pt x="564" y="969"/>
                        <a:pt x="527" y="1006"/>
                      </a:cubicBezTo>
                      <a:cubicBezTo>
                        <a:pt x="470" y="1062"/>
                        <a:pt x="381" y="1175"/>
                        <a:pt x="269" y="1133"/>
                      </a:cubicBezTo>
                      <a:cubicBezTo>
                        <a:pt x="243" y="1123"/>
                        <a:pt x="4" y="963"/>
                        <a:pt x="4" y="1127"/>
                      </a:cubicBezTo>
                      <a:cubicBezTo>
                        <a:pt x="4" y="1179"/>
                        <a:pt x="51" y="1201"/>
                        <a:pt x="92" y="1216"/>
                      </a:cubicBezTo>
                      <a:cubicBezTo>
                        <a:pt x="120" y="1227"/>
                        <a:pt x="136" y="1227"/>
                        <a:pt x="162" y="1239"/>
                      </a:cubicBezTo>
                      <a:lnTo>
                        <a:pt x="191" y="1253"/>
                      </a:lnTo>
                      <a:cubicBezTo>
                        <a:pt x="223" y="1263"/>
                        <a:pt x="218" y="1253"/>
                        <a:pt x="272" y="1273"/>
                      </a:cubicBezTo>
                      <a:lnTo>
                        <a:pt x="373" y="1298"/>
                      </a:lnTo>
                      <a:cubicBezTo>
                        <a:pt x="489" y="1319"/>
                        <a:pt x="418" y="1330"/>
                        <a:pt x="588" y="1330"/>
                      </a:cubicBezTo>
                      <a:cubicBezTo>
                        <a:pt x="604" y="1330"/>
                        <a:pt x="684" y="1300"/>
                        <a:pt x="701" y="1282"/>
                      </a:cubicBezTo>
                      <a:cubicBezTo>
                        <a:pt x="743" y="1238"/>
                        <a:pt x="743" y="1231"/>
                        <a:pt x="771" y="1175"/>
                      </a:cubicBezTo>
                      <a:cubicBezTo>
                        <a:pt x="802" y="1114"/>
                        <a:pt x="832" y="1048"/>
                        <a:pt x="848" y="980"/>
                      </a:cubicBezTo>
                      <a:cubicBezTo>
                        <a:pt x="858" y="939"/>
                        <a:pt x="867" y="930"/>
                        <a:pt x="867" y="906"/>
                      </a:cubicBezTo>
                      <a:cubicBezTo>
                        <a:pt x="867" y="706"/>
                        <a:pt x="786" y="635"/>
                        <a:pt x="1104" y="635"/>
                      </a:cubicBezTo>
                      <a:cubicBezTo>
                        <a:pt x="1156" y="635"/>
                        <a:pt x="1200" y="656"/>
                        <a:pt x="1236" y="650"/>
                      </a:cubicBezTo>
                      <a:cubicBezTo>
                        <a:pt x="1353" y="628"/>
                        <a:pt x="1334" y="509"/>
                        <a:pt x="1301" y="464"/>
                      </a:cubicBezTo>
                      <a:cubicBezTo>
                        <a:pt x="1262" y="410"/>
                        <a:pt x="1126" y="348"/>
                        <a:pt x="1045" y="348"/>
                      </a:cubicBezTo>
                      <a:cubicBezTo>
                        <a:pt x="796" y="348"/>
                        <a:pt x="865" y="402"/>
                        <a:pt x="801" y="426"/>
                      </a:cubicBezTo>
                      <a:cubicBezTo>
                        <a:pt x="745" y="447"/>
                        <a:pt x="723" y="391"/>
                        <a:pt x="789" y="328"/>
                      </a:cubicBezTo>
                      <a:cubicBezTo>
                        <a:pt x="820" y="298"/>
                        <a:pt x="836" y="302"/>
                        <a:pt x="865" y="278"/>
                      </a:cubicBezTo>
                      <a:cubicBezTo>
                        <a:pt x="890" y="257"/>
                        <a:pt x="900" y="244"/>
                        <a:pt x="928" y="222"/>
                      </a:cubicBezTo>
                      <a:cubicBezTo>
                        <a:pt x="1010" y="158"/>
                        <a:pt x="975" y="91"/>
                        <a:pt x="910" y="51"/>
                      </a:cubicBezTo>
                      <a:lnTo>
                        <a:pt x="791" y="0"/>
                      </a:lnTo>
                      <a:lnTo>
                        <a:pt x="537" y="51"/>
                      </a:lnTo>
                      <a:cubicBezTo>
                        <a:pt x="477" y="68"/>
                        <a:pt x="325" y="151"/>
                        <a:pt x="290" y="177"/>
                      </a:cubicBezTo>
                      <a:cubicBezTo>
                        <a:pt x="241" y="214"/>
                        <a:pt x="196" y="269"/>
                        <a:pt x="192" y="332"/>
                      </a:cubicBezTo>
                      <a:cubicBezTo>
                        <a:pt x="190" y="364"/>
                        <a:pt x="212" y="401"/>
                        <a:pt x="224" y="424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egoe UI"/>
                    <a:ea typeface="微软雅黑"/>
                  </a:endParaRPr>
                </a:p>
              </p:txBody>
            </p:sp>
          </p:grpSp>
          <p:grpSp>
            <p:nvGrpSpPr>
              <p:cNvPr id="42" name="组合 41">
                <a:extLst>
                  <a:ext uri="{FF2B5EF4-FFF2-40B4-BE49-F238E27FC236}">
                    <a16:creationId xmlns:a16="http://schemas.microsoft.com/office/drawing/2014/main" id="{4DD9D0A9-E61D-4568-901C-07078F7D47DC}"/>
                  </a:ext>
                </a:extLst>
              </p:cNvPr>
              <p:cNvGrpSpPr/>
              <p:nvPr/>
            </p:nvGrpSpPr>
            <p:grpSpPr>
              <a:xfrm>
                <a:off x="7088496" y="5329775"/>
                <a:ext cx="487527" cy="574585"/>
                <a:chOff x="7333022" y="5329775"/>
                <a:chExt cx="487527" cy="574585"/>
              </a:xfrm>
              <a:grpFill/>
            </p:grpSpPr>
            <p:sp>
              <p:nvSpPr>
                <p:cNvPr id="43" name="Freeform 35">
                  <a:extLst>
                    <a:ext uri="{FF2B5EF4-FFF2-40B4-BE49-F238E27FC236}">
                      <a16:creationId xmlns:a16="http://schemas.microsoft.com/office/drawing/2014/main" id="{2AC37FD9-9C30-4E98-9DB6-93973373AB6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333022" y="5329775"/>
                  <a:ext cx="487527" cy="574585"/>
                </a:xfrm>
                <a:custGeom>
                  <a:avLst/>
                  <a:gdLst>
                    <a:gd name="T0" fmla="*/ 730 w 1729"/>
                    <a:gd name="T1" fmla="*/ 127 h 2015"/>
                    <a:gd name="T2" fmla="*/ 750 w 1729"/>
                    <a:gd name="T3" fmla="*/ 200 h 2015"/>
                    <a:gd name="T4" fmla="*/ 772 w 1729"/>
                    <a:gd name="T5" fmla="*/ 627 h 2015"/>
                    <a:gd name="T6" fmla="*/ 771 w 1729"/>
                    <a:gd name="T7" fmla="*/ 718 h 2015"/>
                    <a:gd name="T8" fmla="*/ 341 w 1729"/>
                    <a:gd name="T9" fmla="*/ 914 h 2015"/>
                    <a:gd name="T10" fmla="*/ 162 w 1729"/>
                    <a:gd name="T11" fmla="*/ 813 h 2015"/>
                    <a:gd name="T12" fmla="*/ 80 w 1729"/>
                    <a:gd name="T13" fmla="*/ 806 h 2015"/>
                    <a:gd name="T14" fmla="*/ 10 w 1729"/>
                    <a:gd name="T15" fmla="*/ 1024 h 2015"/>
                    <a:gd name="T16" fmla="*/ 122 w 1729"/>
                    <a:gd name="T17" fmla="*/ 1208 h 2015"/>
                    <a:gd name="T18" fmla="*/ 569 w 1729"/>
                    <a:gd name="T19" fmla="*/ 1227 h 2015"/>
                    <a:gd name="T20" fmla="*/ 637 w 1729"/>
                    <a:gd name="T21" fmla="*/ 1193 h 2015"/>
                    <a:gd name="T22" fmla="*/ 395 w 1729"/>
                    <a:gd name="T23" fmla="*/ 1536 h 2015"/>
                    <a:gd name="T24" fmla="*/ 312 w 1729"/>
                    <a:gd name="T25" fmla="*/ 1597 h 2015"/>
                    <a:gd name="T26" fmla="*/ 263 w 1729"/>
                    <a:gd name="T27" fmla="*/ 1624 h 2015"/>
                    <a:gd name="T28" fmla="*/ 61 w 1729"/>
                    <a:gd name="T29" fmla="*/ 1795 h 2015"/>
                    <a:gd name="T30" fmla="*/ 256 w 1729"/>
                    <a:gd name="T31" fmla="*/ 2015 h 2015"/>
                    <a:gd name="T32" fmla="*/ 438 w 1729"/>
                    <a:gd name="T33" fmla="*/ 1986 h 2015"/>
                    <a:gd name="T34" fmla="*/ 560 w 1729"/>
                    <a:gd name="T35" fmla="*/ 1938 h 2015"/>
                    <a:gd name="T36" fmla="*/ 609 w 1729"/>
                    <a:gd name="T37" fmla="*/ 1903 h 2015"/>
                    <a:gd name="T38" fmla="*/ 667 w 1729"/>
                    <a:gd name="T39" fmla="*/ 1876 h 2015"/>
                    <a:gd name="T40" fmla="*/ 822 w 1729"/>
                    <a:gd name="T41" fmla="*/ 1692 h 2015"/>
                    <a:gd name="T42" fmla="*/ 891 w 1729"/>
                    <a:gd name="T43" fmla="*/ 1591 h 2015"/>
                    <a:gd name="T44" fmla="*/ 1006 w 1729"/>
                    <a:gd name="T45" fmla="*/ 1360 h 2015"/>
                    <a:gd name="T46" fmla="*/ 1037 w 1729"/>
                    <a:gd name="T47" fmla="*/ 1306 h 2015"/>
                    <a:gd name="T48" fmla="*/ 1132 w 1729"/>
                    <a:gd name="T49" fmla="*/ 1063 h 2015"/>
                    <a:gd name="T50" fmla="*/ 1155 w 1729"/>
                    <a:gd name="T51" fmla="*/ 1001 h 2015"/>
                    <a:gd name="T52" fmla="*/ 1236 w 1729"/>
                    <a:gd name="T53" fmla="*/ 912 h 2015"/>
                    <a:gd name="T54" fmla="*/ 1729 w 1729"/>
                    <a:gd name="T55" fmla="*/ 694 h 2015"/>
                    <a:gd name="T56" fmla="*/ 1378 w 1729"/>
                    <a:gd name="T57" fmla="*/ 564 h 2015"/>
                    <a:gd name="T58" fmla="*/ 1187 w 1729"/>
                    <a:gd name="T59" fmla="*/ 575 h 2015"/>
                    <a:gd name="T60" fmla="*/ 1151 w 1729"/>
                    <a:gd name="T61" fmla="*/ 247 h 2015"/>
                    <a:gd name="T62" fmla="*/ 978 w 1729"/>
                    <a:gd name="T63" fmla="*/ 65 h 2015"/>
                    <a:gd name="T64" fmla="*/ 857 w 1729"/>
                    <a:gd name="T65" fmla="*/ 0 h 2015"/>
                    <a:gd name="T66" fmla="*/ 767 w 1729"/>
                    <a:gd name="T67" fmla="*/ 36 h 2015"/>
                    <a:gd name="T68" fmla="*/ 730 w 1729"/>
                    <a:gd name="T69" fmla="*/ 127 h 201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</a:cxnLst>
                  <a:rect l="0" t="0" r="r" b="b"/>
                  <a:pathLst>
                    <a:path w="1729" h="2015">
                      <a:moveTo>
                        <a:pt x="730" y="127"/>
                      </a:moveTo>
                      <a:cubicBezTo>
                        <a:pt x="730" y="151"/>
                        <a:pt x="742" y="175"/>
                        <a:pt x="750" y="200"/>
                      </a:cubicBezTo>
                      <a:cubicBezTo>
                        <a:pt x="790" y="330"/>
                        <a:pt x="783" y="495"/>
                        <a:pt x="772" y="627"/>
                      </a:cubicBezTo>
                      <a:cubicBezTo>
                        <a:pt x="770" y="654"/>
                        <a:pt x="775" y="693"/>
                        <a:pt x="771" y="718"/>
                      </a:cubicBezTo>
                      <a:cubicBezTo>
                        <a:pt x="751" y="835"/>
                        <a:pt x="454" y="939"/>
                        <a:pt x="341" y="914"/>
                      </a:cubicBezTo>
                      <a:cubicBezTo>
                        <a:pt x="234" y="890"/>
                        <a:pt x="244" y="821"/>
                        <a:pt x="162" y="813"/>
                      </a:cubicBezTo>
                      <a:cubicBezTo>
                        <a:pt x="144" y="811"/>
                        <a:pt x="86" y="804"/>
                        <a:pt x="80" y="806"/>
                      </a:cubicBezTo>
                      <a:cubicBezTo>
                        <a:pt x="0" y="824"/>
                        <a:pt x="10" y="958"/>
                        <a:pt x="10" y="1024"/>
                      </a:cubicBezTo>
                      <a:cubicBezTo>
                        <a:pt x="10" y="1052"/>
                        <a:pt x="72" y="1166"/>
                        <a:pt x="122" y="1208"/>
                      </a:cubicBezTo>
                      <a:cubicBezTo>
                        <a:pt x="256" y="1320"/>
                        <a:pt x="426" y="1342"/>
                        <a:pt x="569" y="1227"/>
                      </a:cubicBezTo>
                      <a:cubicBezTo>
                        <a:pt x="598" y="1204"/>
                        <a:pt x="591" y="1194"/>
                        <a:pt x="637" y="1193"/>
                      </a:cubicBezTo>
                      <a:cubicBezTo>
                        <a:pt x="630" y="1276"/>
                        <a:pt x="466" y="1480"/>
                        <a:pt x="395" y="1536"/>
                      </a:cubicBezTo>
                      <a:cubicBezTo>
                        <a:pt x="361" y="1562"/>
                        <a:pt x="354" y="1575"/>
                        <a:pt x="312" y="1597"/>
                      </a:cubicBezTo>
                      <a:cubicBezTo>
                        <a:pt x="291" y="1608"/>
                        <a:pt x="281" y="1612"/>
                        <a:pt x="263" y="1624"/>
                      </a:cubicBezTo>
                      <a:cubicBezTo>
                        <a:pt x="164" y="1684"/>
                        <a:pt x="61" y="1608"/>
                        <a:pt x="61" y="1795"/>
                      </a:cubicBezTo>
                      <a:cubicBezTo>
                        <a:pt x="61" y="1902"/>
                        <a:pt x="158" y="2015"/>
                        <a:pt x="256" y="2015"/>
                      </a:cubicBezTo>
                      <a:cubicBezTo>
                        <a:pt x="397" y="2015"/>
                        <a:pt x="317" y="2003"/>
                        <a:pt x="438" y="1986"/>
                      </a:cubicBezTo>
                      <a:lnTo>
                        <a:pt x="560" y="1938"/>
                      </a:lnTo>
                      <a:cubicBezTo>
                        <a:pt x="578" y="1927"/>
                        <a:pt x="588" y="1915"/>
                        <a:pt x="609" y="1903"/>
                      </a:cubicBezTo>
                      <a:cubicBezTo>
                        <a:pt x="633" y="1888"/>
                        <a:pt x="645" y="1890"/>
                        <a:pt x="667" y="1876"/>
                      </a:cubicBezTo>
                      <a:cubicBezTo>
                        <a:pt x="738" y="1831"/>
                        <a:pt x="790" y="1735"/>
                        <a:pt x="822" y="1692"/>
                      </a:cubicBezTo>
                      <a:cubicBezTo>
                        <a:pt x="851" y="1652"/>
                        <a:pt x="867" y="1640"/>
                        <a:pt x="891" y="1591"/>
                      </a:cubicBezTo>
                      <a:cubicBezTo>
                        <a:pt x="929" y="1514"/>
                        <a:pt x="966" y="1439"/>
                        <a:pt x="1006" y="1360"/>
                      </a:cubicBezTo>
                      <a:cubicBezTo>
                        <a:pt x="1019" y="1335"/>
                        <a:pt x="1026" y="1328"/>
                        <a:pt x="1037" y="1306"/>
                      </a:cubicBezTo>
                      <a:cubicBezTo>
                        <a:pt x="1073" y="1230"/>
                        <a:pt x="1111" y="1145"/>
                        <a:pt x="1132" y="1063"/>
                      </a:cubicBezTo>
                      <a:cubicBezTo>
                        <a:pt x="1144" y="1016"/>
                        <a:pt x="1135" y="1039"/>
                        <a:pt x="1155" y="1001"/>
                      </a:cubicBezTo>
                      <a:cubicBezTo>
                        <a:pt x="1178" y="959"/>
                        <a:pt x="1194" y="935"/>
                        <a:pt x="1236" y="912"/>
                      </a:cubicBezTo>
                      <a:cubicBezTo>
                        <a:pt x="1404" y="823"/>
                        <a:pt x="1729" y="909"/>
                        <a:pt x="1729" y="694"/>
                      </a:cubicBezTo>
                      <a:cubicBezTo>
                        <a:pt x="1729" y="591"/>
                        <a:pt x="1501" y="532"/>
                        <a:pt x="1378" y="564"/>
                      </a:cubicBezTo>
                      <a:cubicBezTo>
                        <a:pt x="1356" y="570"/>
                        <a:pt x="1187" y="640"/>
                        <a:pt x="1187" y="575"/>
                      </a:cubicBezTo>
                      <a:cubicBezTo>
                        <a:pt x="1187" y="414"/>
                        <a:pt x="1289" y="383"/>
                        <a:pt x="1151" y="247"/>
                      </a:cubicBezTo>
                      <a:cubicBezTo>
                        <a:pt x="1090" y="188"/>
                        <a:pt x="1075" y="147"/>
                        <a:pt x="978" y="65"/>
                      </a:cubicBezTo>
                      <a:cubicBezTo>
                        <a:pt x="941" y="34"/>
                        <a:pt x="921" y="0"/>
                        <a:pt x="857" y="0"/>
                      </a:cubicBezTo>
                      <a:cubicBezTo>
                        <a:pt x="817" y="0"/>
                        <a:pt x="786" y="12"/>
                        <a:pt x="767" y="36"/>
                      </a:cubicBezTo>
                      <a:cubicBezTo>
                        <a:pt x="751" y="56"/>
                        <a:pt x="730" y="95"/>
                        <a:pt x="730" y="127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egoe UI"/>
                    <a:ea typeface="微软雅黑"/>
                  </a:endParaRPr>
                </a:p>
              </p:txBody>
            </p:sp>
            <p:sp>
              <p:nvSpPr>
                <p:cNvPr id="44" name="Freeform 37">
                  <a:extLst>
                    <a:ext uri="{FF2B5EF4-FFF2-40B4-BE49-F238E27FC236}">
                      <a16:creationId xmlns:a16="http://schemas.microsoft.com/office/drawing/2014/main" id="{726B50DC-8D25-4CED-AB3D-D872C9560FE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654170" y="5739916"/>
                  <a:ext cx="154770" cy="147032"/>
                </a:xfrm>
                <a:custGeom>
                  <a:avLst/>
                  <a:gdLst>
                    <a:gd name="T0" fmla="*/ 363 w 550"/>
                    <a:gd name="T1" fmla="*/ 516 h 516"/>
                    <a:gd name="T2" fmla="*/ 524 w 550"/>
                    <a:gd name="T3" fmla="*/ 262 h 516"/>
                    <a:gd name="T4" fmla="*/ 450 w 550"/>
                    <a:gd name="T5" fmla="*/ 176 h 516"/>
                    <a:gd name="T6" fmla="*/ 67 w 550"/>
                    <a:gd name="T7" fmla="*/ 0 h 516"/>
                    <a:gd name="T8" fmla="*/ 20 w 550"/>
                    <a:gd name="T9" fmla="*/ 157 h 516"/>
                    <a:gd name="T10" fmla="*/ 63 w 550"/>
                    <a:gd name="T11" fmla="*/ 233 h 516"/>
                    <a:gd name="T12" fmla="*/ 99 w 550"/>
                    <a:gd name="T13" fmla="*/ 315 h 516"/>
                    <a:gd name="T14" fmla="*/ 363 w 550"/>
                    <a:gd name="T15" fmla="*/ 516 h 51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</a:cxnLst>
                  <a:rect l="0" t="0" r="r" b="b"/>
                  <a:pathLst>
                    <a:path w="550" h="516">
                      <a:moveTo>
                        <a:pt x="363" y="516"/>
                      </a:moveTo>
                      <a:cubicBezTo>
                        <a:pt x="550" y="516"/>
                        <a:pt x="524" y="376"/>
                        <a:pt x="524" y="262"/>
                      </a:cubicBezTo>
                      <a:cubicBezTo>
                        <a:pt x="524" y="246"/>
                        <a:pt x="491" y="223"/>
                        <a:pt x="450" y="176"/>
                      </a:cubicBezTo>
                      <a:cubicBezTo>
                        <a:pt x="343" y="53"/>
                        <a:pt x="249" y="0"/>
                        <a:pt x="67" y="0"/>
                      </a:cubicBezTo>
                      <a:cubicBezTo>
                        <a:pt x="9" y="0"/>
                        <a:pt x="0" y="107"/>
                        <a:pt x="20" y="157"/>
                      </a:cubicBezTo>
                      <a:cubicBezTo>
                        <a:pt x="30" y="183"/>
                        <a:pt x="49" y="206"/>
                        <a:pt x="63" y="233"/>
                      </a:cubicBezTo>
                      <a:cubicBezTo>
                        <a:pt x="78" y="263"/>
                        <a:pt x="82" y="288"/>
                        <a:pt x="99" y="315"/>
                      </a:cubicBezTo>
                      <a:cubicBezTo>
                        <a:pt x="138" y="380"/>
                        <a:pt x="276" y="516"/>
                        <a:pt x="363" y="516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egoe UI"/>
                    <a:ea typeface="微软雅黑"/>
                  </a:endParaRPr>
                </a:p>
              </p:txBody>
            </p:sp>
          </p:grpSp>
        </p:grpSp>
        <p:grpSp>
          <p:nvGrpSpPr>
            <p:cNvPr id="10" name="组合 9">
              <a:extLst>
                <a:ext uri="{FF2B5EF4-FFF2-40B4-BE49-F238E27FC236}">
                  <a16:creationId xmlns:a16="http://schemas.microsoft.com/office/drawing/2014/main" id="{07B886EA-4BA0-4D21-A559-A370117EACAB}"/>
                </a:ext>
              </a:extLst>
            </p:cNvPr>
            <p:cNvGrpSpPr/>
            <p:nvPr/>
          </p:nvGrpSpPr>
          <p:grpSpPr>
            <a:xfrm>
              <a:off x="335077" y="270942"/>
              <a:ext cx="421971" cy="417136"/>
              <a:chOff x="4065588" y="1646238"/>
              <a:chExt cx="969963" cy="958850"/>
            </a:xfrm>
            <a:grpFill/>
          </p:grpSpPr>
          <p:sp>
            <p:nvSpPr>
              <p:cNvPr id="11" name="Freeform 5">
                <a:extLst>
                  <a:ext uri="{FF2B5EF4-FFF2-40B4-BE49-F238E27FC236}">
                    <a16:creationId xmlns:a16="http://schemas.microsoft.com/office/drawing/2014/main" id="{9231893E-164E-497C-82AB-0869B59A4A3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78338" y="1900238"/>
                <a:ext cx="134938" cy="63500"/>
              </a:xfrm>
              <a:custGeom>
                <a:avLst/>
                <a:gdLst>
                  <a:gd name="T0" fmla="*/ 0 w 584"/>
                  <a:gd name="T1" fmla="*/ 272 h 272"/>
                  <a:gd name="T2" fmla="*/ 122 w 584"/>
                  <a:gd name="T3" fmla="*/ 233 h 272"/>
                  <a:gd name="T4" fmla="*/ 584 w 584"/>
                  <a:gd name="T5" fmla="*/ 272 h 272"/>
                  <a:gd name="T6" fmla="*/ 471 w 584"/>
                  <a:gd name="T7" fmla="*/ 123 h 272"/>
                  <a:gd name="T8" fmla="*/ 116 w 584"/>
                  <a:gd name="T9" fmla="*/ 134 h 272"/>
                  <a:gd name="T10" fmla="*/ 0 w 584"/>
                  <a:gd name="T11" fmla="*/ 272 h 2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584" h="272">
                    <a:moveTo>
                      <a:pt x="0" y="272"/>
                    </a:moveTo>
                    <a:lnTo>
                      <a:pt x="122" y="233"/>
                    </a:lnTo>
                    <a:cubicBezTo>
                      <a:pt x="349" y="156"/>
                      <a:pt x="436" y="269"/>
                      <a:pt x="584" y="272"/>
                    </a:cubicBezTo>
                    <a:cubicBezTo>
                      <a:pt x="584" y="179"/>
                      <a:pt x="535" y="154"/>
                      <a:pt x="471" y="123"/>
                    </a:cubicBezTo>
                    <a:cubicBezTo>
                      <a:pt x="224" y="0"/>
                      <a:pt x="315" y="35"/>
                      <a:pt x="116" y="134"/>
                    </a:cubicBezTo>
                    <a:cubicBezTo>
                      <a:pt x="51" y="166"/>
                      <a:pt x="7" y="183"/>
                      <a:pt x="0" y="27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12" name="Freeform 6">
                <a:extLst>
                  <a:ext uri="{FF2B5EF4-FFF2-40B4-BE49-F238E27FC236}">
                    <a16:creationId xmlns:a16="http://schemas.microsoft.com/office/drawing/2014/main" id="{32BEEFF5-36F7-4831-B0F9-F0933298D6C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13250" y="2001838"/>
                <a:ext cx="39688" cy="90488"/>
              </a:xfrm>
              <a:custGeom>
                <a:avLst/>
                <a:gdLst>
                  <a:gd name="T0" fmla="*/ 0 w 169"/>
                  <a:gd name="T1" fmla="*/ 389 h 389"/>
                  <a:gd name="T2" fmla="*/ 76 w 169"/>
                  <a:gd name="T3" fmla="*/ 330 h 389"/>
                  <a:gd name="T4" fmla="*/ 169 w 169"/>
                  <a:gd name="T5" fmla="*/ 279 h 389"/>
                  <a:gd name="T6" fmla="*/ 169 w 169"/>
                  <a:gd name="T7" fmla="*/ 0 h 389"/>
                  <a:gd name="T8" fmla="*/ 34 w 169"/>
                  <a:gd name="T9" fmla="*/ 145 h 389"/>
                  <a:gd name="T10" fmla="*/ 0 w 169"/>
                  <a:gd name="T11" fmla="*/ 389 h 38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69" h="389">
                    <a:moveTo>
                      <a:pt x="0" y="389"/>
                    </a:moveTo>
                    <a:cubicBezTo>
                      <a:pt x="36" y="380"/>
                      <a:pt x="47" y="348"/>
                      <a:pt x="76" y="330"/>
                    </a:cubicBezTo>
                    <a:cubicBezTo>
                      <a:pt x="107" y="311"/>
                      <a:pt x="137" y="301"/>
                      <a:pt x="169" y="279"/>
                    </a:cubicBezTo>
                    <a:lnTo>
                      <a:pt x="169" y="0"/>
                    </a:lnTo>
                    <a:cubicBezTo>
                      <a:pt x="103" y="5"/>
                      <a:pt x="54" y="92"/>
                      <a:pt x="34" y="145"/>
                    </a:cubicBezTo>
                    <a:cubicBezTo>
                      <a:pt x="9" y="216"/>
                      <a:pt x="0" y="294"/>
                      <a:pt x="0" y="38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13" name="Freeform 7">
                <a:extLst>
                  <a:ext uri="{FF2B5EF4-FFF2-40B4-BE49-F238E27FC236}">
                    <a16:creationId xmlns:a16="http://schemas.microsoft.com/office/drawing/2014/main" id="{6AA8CEF8-33F6-4BB6-A098-87E03AF26B1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637088" y="2001838"/>
                <a:ext cx="41275" cy="88900"/>
              </a:xfrm>
              <a:custGeom>
                <a:avLst/>
                <a:gdLst>
                  <a:gd name="T0" fmla="*/ 0 w 178"/>
                  <a:gd name="T1" fmla="*/ 279 h 381"/>
                  <a:gd name="T2" fmla="*/ 178 w 178"/>
                  <a:gd name="T3" fmla="*/ 381 h 381"/>
                  <a:gd name="T4" fmla="*/ 17 w 178"/>
                  <a:gd name="T5" fmla="*/ 0 h 381"/>
                  <a:gd name="T6" fmla="*/ 0 w 178"/>
                  <a:gd name="T7" fmla="*/ 279 h 3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78" h="381">
                    <a:moveTo>
                      <a:pt x="0" y="279"/>
                    </a:moveTo>
                    <a:cubicBezTo>
                      <a:pt x="51" y="306"/>
                      <a:pt x="127" y="369"/>
                      <a:pt x="178" y="381"/>
                    </a:cubicBezTo>
                    <a:cubicBezTo>
                      <a:pt x="178" y="237"/>
                      <a:pt x="125" y="25"/>
                      <a:pt x="17" y="0"/>
                    </a:cubicBezTo>
                    <a:lnTo>
                      <a:pt x="0" y="279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14" name="Freeform 8">
                <a:extLst>
                  <a:ext uri="{FF2B5EF4-FFF2-40B4-BE49-F238E27FC236}">
                    <a16:creationId xmlns:a16="http://schemas.microsoft.com/office/drawing/2014/main" id="{5779CC78-9C7C-4B5A-ADD7-CE551065E7C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557713" y="2289176"/>
                <a:ext cx="12700" cy="46038"/>
              </a:xfrm>
              <a:custGeom>
                <a:avLst/>
                <a:gdLst>
                  <a:gd name="T0" fmla="*/ 0 w 54"/>
                  <a:gd name="T1" fmla="*/ 192 h 192"/>
                  <a:gd name="T2" fmla="*/ 47 w 54"/>
                  <a:gd name="T3" fmla="*/ 116 h 192"/>
                  <a:gd name="T4" fmla="*/ 53 w 54"/>
                  <a:gd name="T5" fmla="*/ 0 h 192"/>
                  <a:gd name="T6" fmla="*/ 2 w 54"/>
                  <a:gd name="T7" fmla="*/ 22 h 192"/>
                  <a:gd name="T8" fmla="*/ 0 w 54"/>
                  <a:gd name="T9" fmla="*/ 192 h 1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4" h="192">
                    <a:moveTo>
                      <a:pt x="0" y="192"/>
                    </a:moveTo>
                    <a:cubicBezTo>
                      <a:pt x="37" y="174"/>
                      <a:pt x="40" y="164"/>
                      <a:pt x="47" y="116"/>
                    </a:cubicBezTo>
                    <a:cubicBezTo>
                      <a:pt x="53" y="75"/>
                      <a:pt x="54" y="46"/>
                      <a:pt x="53" y="0"/>
                    </a:cubicBezTo>
                    <a:lnTo>
                      <a:pt x="2" y="22"/>
                    </a:lnTo>
                    <a:lnTo>
                      <a:pt x="0" y="192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15" name="Freeform 9">
                <a:extLst>
                  <a:ext uri="{FF2B5EF4-FFF2-40B4-BE49-F238E27FC236}">
                    <a16:creationId xmlns:a16="http://schemas.microsoft.com/office/drawing/2014/main" id="{06A73861-63E4-4AF4-810C-A7EC3B25CD7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551363" y="2193926"/>
                <a:ext cx="20638" cy="17463"/>
              </a:xfrm>
              <a:custGeom>
                <a:avLst/>
                <a:gdLst>
                  <a:gd name="T0" fmla="*/ 0 w 84"/>
                  <a:gd name="T1" fmla="*/ 75 h 75"/>
                  <a:gd name="T2" fmla="*/ 84 w 84"/>
                  <a:gd name="T3" fmla="*/ 69 h 75"/>
                  <a:gd name="T4" fmla="*/ 0 w 84"/>
                  <a:gd name="T5" fmla="*/ 75 h 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84" h="75">
                    <a:moveTo>
                      <a:pt x="0" y="75"/>
                    </a:moveTo>
                    <a:lnTo>
                      <a:pt x="84" y="69"/>
                    </a:lnTo>
                    <a:cubicBezTo>
                      <a:pt x="56" y="13"/>
                      <a:pt x="15" y="0"/>
                      <a:pt x="0" y="7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16" name="Freeform 10">
                <a:extLst>
                  <a:ext uri="{FF2B5EF4-FFF2-40B4-BE49-F238E27FC236}">
                    <a16:creationId xmlns:a16="http://schemas.microsoft.com/office/drawing/2014/main" id="{2BE7058D-6258-4E13-8E20-64978F69777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76750" y="1973263"/>
                <a:ext cx="146050" cy="93663"/>
              </a:xfrm>
              <a:custGeom>
                <a:avLst/>
                <a:gdLst>
                  <a:gd name="T0" fmla="*/ 0 w 631"/>
                  <a:gd name="T1" fmla="*/ 75 h 403"/>
                  <a:gd name="T2" fmla="*/ 0 w 631"/>
                  <a:gd name="T3" fmla="*/ 372 h 403"/>
                  <a:gd name="T4" fmla="*/ 330 w 631"/>
                  <a:gd name="T5" fmla="*/ 329 h 403"/>
                  <a:gd name="T6" fmla="*/ 592 w 631"/>
                  <a:gd name="T7" fmla="*/ 338 h 403"/>
                  <a:gd name="T8" fmla="*/ 469 w 631"/>
                  <a:gd name="T9" fmla="*/ 29 h 403"/>
                  <a:gd name="T10" fmla="*/ 65 w 631"/>
                  <a:gd name="T11" fmla="*/ 47 h 403"/>
                  <a:gd name="T12" fmla="*/ 0 w 631"/>
                  <a:gd name="T13" fmla="*/ 75 h 4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631" h="403">
                    <a:moveTo>
                      <a:pt x="0" y="75"/>
                    </a:moveTo>
                    <a:lnTo>
                      <a:pt x="0" y="372"/>
                    </a:lnTo>
                    <a:cubicBezTo>
                      <a:pt x="68" y="372"/>
                      <a:pt x="180" y="329"/>
                      <a:pt x="330" y="329"/>
                    </a:cubicBezTo>
                    <a:cubicBezTo>
                      <a:pt x="435" y="329"/>
                      <a:pt x="592" y="403"/>
                      <a:pt x="592" y="338"/>
                    </a:cubicBezTo>
                    <a:cubicBezTo>
                      <a:pt x="592" y="31"/>
                      <a:pt x="631" y="64"/>
                      <a:pt x="469" y="29"/>
                    </a:cubicBezTo>
                    <a:cubicBezTo>
                      <a:pt x="360" y="6"/>
                      <a:pt x="174" y="0"/>
                      <a:pt x="65" y="47"/>
                    </a:cubicBezTo>
                    <a:cubicBezTo>
                      <a:pt x="37" y="59"/>
                      <a:pt x="29" y="68"/>
                      <a:pt x="0" y="7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17" name="Freeform 11">
                <a:extLst>
                  <a:ext uri="{FF2B5EF4-FFF2-40B4-BE49-F238E27FC236}">
                    <a16:creationId xmlns:a16="http://schemas.microsoft.com/office/drawing/2014/main" id="{A671F17D-C52F-4929-B14F-0B004E0C6B7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86275" y="2066926"/>
                <a:ext cx="120650" cy="60325"/>
              </a:xfrm>
              <a:custGeom>
                <a:avLst/>
                <a:gdLst>
                  <a:gd name="T0" fmla="*/ 0 w 525"/>
                  <a:gd name="T1" fmla="*/ 80 h 257"/>
                  <a:gd name="T2" fmla="*/ 262 w 525"/>
                  <a:gd name="T3" fmla="*/ 257 h 257"/>
                  <a:gd name="T4" fmla="*/ 525 w 525"/>
                  <a:gd name="T5" fmla="*/ 54 h 257"/>
                  <a:gd name="T6" fmla="*/ 120 w 525"/>
                  <a:gd name="T7" fmla="*/ 30 h 257"/>
                  <a:gd name="T8" fmla="*/ 0 w 525"/>
                  <a:gd name="T9" fmla="*/ 80 h 2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25" h="257">
                    <a:moveTo>
                      <a:pt x="0" y="80"/>
                    </a:moveTo>
                    <a:cubicBezTo>
                      <a:pt x="12" y="126"/>
                      <a:pt x="165" y="257"/>
                      <a:pt x="262" y="257"/>
                    </a:cubicBezTo>
                    <a:cubicBezTo>
                      <a:pt x="350" y="257"/>
                      <a:pt x="482" y="136"/>
                      <a:pt x="525" y="54"/>
                    </a:cubicBezTo>
                    <a:cubicBezTo>
                      <a:pt x="440" y="13"/>
                      <a:pt x="241" y="0"/>
                      <a:pt x="120" y="30"/>
                    </a:cubicBezTo>
                    <a:cubicBezTo>
                      <a:pt x="69" y="43"/>
                      <a:pt x="42" y="57"/>
                      <a:pt x="0" y="8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18" name="Freeform 12">
                <a:extLst>
                  <a:ext uri="{FF2B5EF4-FFF2-40B4-BE49-F238E27FC236}">
                    <a16:creationId xmlns:a16="http://schemas.microsoft.com/office/drawing/2014/main" id="{5D9FB9FB-FED4-4BB7-BAD2-D5DAAEFDDCB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229100" y="1758951"/>
                <a:ext cx="622300" cy="609600"/>
              </a:xfrm>
              <a:custGeom>
                <a:avLst/>
                <a:gdLst>
                  <a:gd name="T0" fmla="*/ 532 w 2683"/>
                  <a:gd name="T1" fmla="*/ 2604 h 2604"/>
                  <a:gd name="T2" fmla="*/ 693 w 2683"/>
                  <a:gd name="T3" fmla="*/ 2071 h 2604"/>
                  <a:gd name="T4" fmla="*/ 775 w 2683"/>
                  <a:gd name="T5" fmla="*/ 1111 h 2604"/>
                  <a:gd name="T6" fmla="*/ 945 w 2683"/>
                  <a:gd name="T7" fmla="*/ 935 h 2604"/>
                  <a:gd name="T8" fmla="*/ 1062 w 2683"/>
                  <a:gd name="T9" fmla="*/ 704 h 2604"/>
                  <a:gd name="T10" fmla="*/ 1320 w 2683"/>
                  <a:gd name="T11" fmla="*/ 606 h 2604"/>
                  <a:gd name="T12" fmla="*/ 1320 w 2683"/>
                  <a:gd name="T13" fmla="*/ 589 h 2604"/>
                  <a:gd name="T14" fmla="*/ 1131 w 2683"/>
                  <a:gd name="T15" fmla="*/ 523 h 2604"/>
                  <a:gd name="T16" fmla="*/ 1015 w 2683"/>
                  <a:gd name="T17" fmla="*/ 344 h 2604"/>
                  <a:gd name="T18" fmla="*/ 1286 w 2683"/>
                  <a:gd name="T19" fmla="*/ 513 h 2604"/>
                  <a:gd name="T20" fmla="*/ 1316 w 2683"/>
                  <a:gd name="T21" fmla="*/ 408 h 2604"/>
                  <a:gd name="T22" fmla="*/ 1320 w 2683"/>
                  <a:gd name="T23" fmla="*/ 268 h 2604"/>
                  <a:gd name="T24" fmla="*/ 1362 w 2683"/>
                  <a:gd name="T25" fmla="*/ 259 h 2604"/>
                  <a:gd name="T26" fmla="*/ 1413 w 2683"/>
                  <a:gd name="T27" fmla="*/ 276 h 2604"/>
                  <a:gd name="T28" fmla="*/ 1420 w 2683"/>
                  <a:gd name="T29" fmla="*/ 430 h 2604"/>
                  <a:gd name="T30" fmla="*/ 1490 w 2683"/>
                  <a:gd name="T31" fmla="*/ 498 h 2604"/>
                  <a:gd name="T32" fmla="*/ 1675 w 2683"/>
                  <a:gd name="T33" fmla="*/ 344 h 2604"/>
                  <a:gd name="T34" fmla="*/ 1717 w 2683"/>
                  <a:gd name="T35" fmla="*/ 352 h 2604"/>
                  <a:gd name="T36" fmla="*/ 1631 w 2683"/>
                  <a:gd name="T37" fmla="*/ 503 h 2604"/>
                  <a:gd name="T38" fmla="*/ 1500 w 2683"/>
                  <a:gd name="T39" fmla="*/ 558 h 2604"/>
                  <a:gd name="T40" fmla="*/ 1447 w 2683"/>
                  <a:gd name="T41" fmla="*/ 572 h 2604"/>
                  <a:gd name="T42" fmla="*/ 1734 w 2683"/>
                  <a:gd name="T43" fmla="*/ 793 h 2604"/>
                  <a:gd name="T44" fmla="*/ 1788 w 2683"/>
                  <a:gd name="T45" fmla="*/ 916 h 2604"/>
                  <a:gd name="T46" fmla="*/ 1958 w 2683"/>
                  <a:gd name="T47" fmla="*/ 1094 h 2604"/>
                  <a:gd name="T48" fmla="*/ 2022 w 2683"/>
                  <a:gd name="T49" fmla="*/ 1377 h 2604"/>
                  <a:gd name="T50" fmla="*/ 2031 w 2683"/>
                  <a:gd name="T51" fmla="*/ 1538 h 2604"/>
                  <a:gd name="T52" fmla="*/ 2031 w 2683"/>
                  <a:gd name="T53" fmla="*/ 1969 h 2604"/>
                  <a:gd name="T54" fmla="*/ 2200 w 2683"/>
                  <a:gd name="T55" fmla="*/ 2587 h 2604"/>
                  <a:gd name="T56" fmla="*/ 2683 w 2683"/>
                  <a:gd name="T57" fmla="*/ 1597 h 2604"/>
                  <a:gd name="T58" fmla="*/ 2559 w 2683"/>
                  <a:gd name="T59" fmla="*/ 1018 h 2604"/>
                  <a:gd name="T60" fmla="*/ 2439 w 2683"/>
                  <a:gd name="T61" fmla="*/ 816 h 2604"/>
                  <a:gd name="T62" fmla="*/ 2329 w 2683"/>
                  <a:gd name="T63" fmla="*/ 680 h 2604"/>
                  <a:gd name="T64" fmla="*/ 2291 w 2683"/>
                  <a:gd name="T65" fmla="*/ 634 h 2604"/>
                  <a:gd name="T66" fmla="*/ 1909 w 2683"/>
                  <a:gd name="T67" fmla="*/ 363 h 2604"/>
                  <a:gd name="T68" fmla="*/ 51 w 2683"/>
                  <a:gd name="T69" fmla="*/ 1318 h 2604"/>
                  <a:gd name="T70" fmla="*/ 34 w 2683"/>
                  <a:gd name="T71" fmla="*/ 1429 h 2604"/>
                  <a:gd name="T72" fmla="*/ 273 w 2683"/>
                  <a:gd name="T73" fmla="*/ 2339 h 2604"/>
                  <a:gd name="T74" fmla="*/ 359 w 2683"/>
                  <a:gd name="T75" fmla="*/ 2447 h 2604"/>
                  <a:gd name="T76" fmla="*/ 532 w 2683"/>
                  <a:gd name="T77" fmla="*/ 2604 h 26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</a:cxnLst>
                <a:rect l="0" t="0" r="r" b="b"/>
                <a:pathLst>
                  <a:path w="2683" h="2604">
                    <a:moveTo>
                      <a:pt x="532" y="2604"/>
                    </a:moveTo>
                    <a:cubicBezTo>
                      <a:pt x="596" y="2558"/>
                      <a:pt x="692" y="2200"/>
                      <a:pt x="693" y="2071"/>
                    </a:cubicBezTo>
                    <a:cubicBezTo>
                      <a:pt x="696" y="1808"/>
                      <a:pt x="665" y="1336"/>
                      <a:pt x="775" y="1111"/>
                    </a:cubicBezTo>
                    <a:cubicBezTo>
                      <a:pt x="824" y="1010"/>
                      <a:pt x="891" y="987"/>
                      <a:pt x="945" y="935"/>
                    </a:cubicBezTo>
                    <a:cubicBezTo>
                      <a:pt x="1017" y="866"/>
                      <a:pt x="924" y="808"/>
                      <a:pt x="1062" y="704"/>
                    </a:cubicBezTo>
                    <a:cubicBezTo>
                      <a:pt x="1131" y="652"/>
                      <a:pt x="1203" y="606"/>
                      <a:pt x="1320" y="606"/>
                    </a:cubicBezTo>
                    <a:lnTo>
                      <a:pt x="1320" y="589"/>
                    </a:lnTo>
                    <a:cubicBezTo>
                      <a:pt x="1241" y="571"/>
                      <a:pt x="1192" y="564"/>
                      <a:pt x="1131" y="523"/>
                    </a:cubicBezTo>
                    <a:cubicBezTo>
                      <a:pt x="1049" y="468"/>
                      <a:pt x="1015" y="428"/>
                      <a:pt x="1015" y="344"/>
                    </a:cubicBezTo>
                    <a:cubicBezTo>
                      <a:pt x="1144" y="344"/>
                      <a:pt x="1115" y="513"/>
                      <a:pt x="1286" y="513"/>
                    </a:cubicBezTo>
                    <a:cubicBezTo>
                      <a:pt x="1324" y="513"/>
                      <a:pt x="1310" y="452"/>
                      <a:pt x="1316" y="408"/>
                    </a:cubicBezTo>
                    <a:cubicBezTo>
                      <a:pt x="1323" y="363"/>
                      <a:pt x="1320" y="314"/>
                      <a:pt x="1320" y="268"/>
                    </a:cubicBezTo>
                    <a:cubicBezTo>
                      <a:pt x="1353" y="265"/>
                      <a:pt x="1340" y="259"/>
                      <a:pt x="1362" y="259"/>
                    </a:cubicBezTo>
                    <a:cubicBezTo>
                      <a:pt x="1378" y="259"/>
                      <a:pt x="1389" y="271"/>
                      <a:pt x="1413" y="276"/>
                    </a:cubicBezTo>
                    <a:cubicBezTo>
                      <a:pt x="1413" y="336"/>
                      <a:pt x="1415" y="382"/>
                      <a:pt x="1420" y="430"/>
                    </a:cubicBezTo>
                    <a:cubicBezTo>
                      <a:pt x="1428" y="513"/>
                      <a:pt x="1410" y="526"/>
                      <a:pt x="1490" y="498"/>
                    </a:cubicBezTo>
                    <a:cubicBezTo>
                      <a:pt x="1608" y="456"/>
                      <a:pt x="1641" y="344"/>
                      <a:pt x="1675" y="344"/>
                    </a:cubicBezTo>
                    <a:cubicBezTo>
                      <a:pt x="1698" y="344"/>
                      <a:pt x="1699" y="348"/>
                      <a:pt x="1717" y="352"/>
                    </a:cubicBezTo>
                    <a:cubicBezTo>
                      <a:pt x="1733" y="417"/>
                      <a:pt x="1694" y="444"/>
                      <a:pt x="1631" y="503"/>
                    </a:cubicBezTo>
                    <a:cubicBezTo>
                      <a:pt x="1568" y="562"/>
                      <a:pt x="1544" y="551"/>
                      <a:pt x="1500" y="558"/>
                    </a:cubicBezTo>
                    <a:cubicBezTo>
                      <a:pt x="1483" y="560"/>
                      <a:pt x="1467" y="568"/>
                      <a:pt x="1447" y="572"/>
                    </a:cubicBezTo>
                    <a:cubicBezTo>
                      <a:pt x="1482" y="621"/>
                      <a:pt x="1689" y="653"/>
                      <a:pt x="1734" y="793"/>
                    </a:cubicBezTo>
                    <a:cubicBezTo>
                      <a:pt x="1750" y="846"/>
                      <a:pt x="1747" y="883"/>
                      <a:pt x="1788" y="916"/>
                    </a:cubicBezTo>
                    <a:cubicBezTo>
                      <a:pt x="1855" y="969"/>
                      <a:pt x="1897" y="974"/>
                      <a:pt x="1958" y="1094"/>
                    </a:cubicBezTo>
                    <a:cubicBezTo>
                      <a:pt x="1999" y="1177"/>
                      <a:pt x="2023" y="1255"/>
                      <a:pt x="2022" y="1377"/>
                    </a:cubicBezTo>
                    <a:cubicBezTo>
                      <a:pt x="2022" y="1434"/>
                      <a:pt x="2031" y="1471"/>
                      <a:pt x="2031" y="1538"/>
                    </a:cubicBezTo>
                    <a:lnTo>
                      <a:pt x="2031" y="1969"/>
                    </a:lnTo>
                    <a:cubicBezTo>
                      <a:pt x="2040" y="2142"/>
                      <a:pt x="2064" y="2496"/>
                      <a:pt x="2200" y="2587"/>
                    </a:cubicBezTo>
                    <a:cubicBezTo>
                      <a:pt x="2428" y="2435"/>
                      <a:pt x="2683" y="1983"/>
                      <a:pt x="2683" y="1597"/>
                    </a:cubicBezTo>
                    <a:cubicBezTo>
                      <a:pt x="2683" y="1366"/>
                      <a:pt x="2642" y="1192"/>
                      <a:pt x="2559" y="1018"/>
                    </a:cubicBezTo>
                    <a:cubicBezTo>
                      <a:pt x="2523" y="943"/>
                      <a:pt x="2483" y="882"/>
                      <a:pt x="2439" y="816"/>
                    </a:cubicBezTo>
                    <a:lnTo>
                      <a:pt x="2329" y="680"/>
                    </a:lnTo>
                    <a:cubicBezTo>
                      <a:pt x="2311" y="661"/>
                      <a:pt x="2309" y="653"/>
                      <a:pt x="2291" y="634"/>
                    </a:cubicBezTo>
                    <a:cubicBezTo>
                      <a:pt x="2202" y="536"/>
                      <a:pt x="2028" y="419"/>
                      <a:pt x="1909" y="363"/>
                    </a:cubicBezTo>
                    <a:cubicBezTo>
                      <a:pt x="1129" y="0"/>
                      <a:pt x="199" y="480"/>
                      <a:pt x="51" y="1318"/>
                    </a:cubicBezTo>
                    <a:cubicBezTo>
                      <a:pt x="44" y="1353"/>
                      <a:pt x="37" y="1398"/>
                      <a:pt x="34" y="1429"/>
                    </a:cubicBezTo>
                    <a:cubicBezTo>
                      <a:pt x="0" y="1758"/>
                      <a:pt x="90" y="2062"/>
                      <a:pt x="273" y="2339"/>
                    </a:cubicBezTo>
                    <a:cubicBezTo>
                      <a:pt x="309" y="2393"/>
                      <a:pt x="328" y="2407"/>
                      <a:pt x="359" y="2447"/>
                    </a:cubicBezTo>
                    <a:cubicBezTo>
                      <a:pt x="401" y="2501"/>
                      <a:pt x="474" y="2574"/>
                      <a:pt x="532" y="260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19" name="Freeform 13">
                <a:extLst>
                  <a:ext uri="{FF2B5EF4-FFF2-40B4-BE49-F238E27FC236}">
                    <a16:creationId xmlns:a16="http://schemas.microsoft.com/office/drawing/2014/main" id="{749AA88C-7A54-4766-A2FE-AA1BAA9835D2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208463" y="1784351"/>
                <a:ext cx="668338" cy="698500"/>
              </a:xfrm>
              <a:custGeom>
                <a:avLst/>
                <a:gdLst>
                  <a:gd name="T0" fmla="*/ 1575 w 2879"/>
                  <a:gd name="T1" fmla="*/ 2823 h 2992"/>
                  <a:gd name="T2" fmla="*/ 1761 w 2879"/>
                  <a:gd name="T3" fmla="*/ 2882 h 2992"/>
                  <a:gd name="T4" fmla="*/ 1321 w 2879"/>
                  <a:gd name="T5" fmla="*/ 2857 h 2992"/>
                  <a:gd name="T6" fmla="*/ 1355 w 2879"/>
                  <a:gd name="T7" fmla="*/ 2848 h 2992"/>
                  <a:gd name="T8" fmla="*/ 1524 w 2879"/>
                  <a:gd name="T9" fmla="*/ 2798 h 2992"/>
                  <a:gd name="T10" fmla="*/ 1363 w 2879"/>
                  <a:gd name="T11" fmla="*/ 2798 h 2992"/>
                  <a:gd name="T12" fmla="*/ 1316 w 2879"/>
                  <a:gd name="T13" fmla="*/ 2911 h 2992"/>
                  <a:gd name="T14" fmla="*/ 1160 w 2879"/>
                  <a:gd name="T15" fmla="*/ 2772 h 2992"/>
                  <a:gd name="T16" fmla="*/ 1084 w 2879"/>
                  <a:gd name="T17" fmla="*/ 2874 h 2992"/>
                  <a:gd name="T18" fmla="*/ 1143 w 2879"/>
                  <a:gd name="T19" fmla="*/ 2755 h 2992"/>
                  <a:gd name="T20" fmla="*/ 1084 w 2879"/>
                  <a:gd name="T21" fmla="*/ 2874 h 2992"/>
                  <a:gd name="T22" fmla="*/ 1599 w 2879"/>
                  <a:gd name="T23" fmla="*/ 2806 h 2992"/>
                  <a:gd name="T24" fmla="*/ 1837 w 2879"/>
                  <a:gd name="T25" fmla="*/ 2730 h 2992"/>
                  <a:gd name="T26" fmla="*/ 1803 w 2879"/>
                  <a:gd name="T27" fmla="*/ 2815 h 2992"/>
                  <a:gd name="T28" fmla="*/ 1710 w 2879"/>
                  <a:gd name="T29" fmla="*/ 2815 h 2992"/>
                  <a:gd name="T30" fmla="*/ 1427 w 2879"/>
                  <a:gd name="T31" fmla="*/ 2339 h 2992"/>
                  <a:gd name="T32" fmla="*/ 1311 w 2879"/>
                  <a:gd name="T33" fmla="*/ 1892 h 2992"/>
                  <a:gd name="T34" fmla="*/ 1346 w 2879"/>
                  <a:gd name="T35" fmla="*/ 1665 h 2992"/>
                  <a:gd name="T36" fmla="*/ 1457 w 2879"/>
                  <a:gd name="T37" fmla="*/ 1886 h 2992"/>
                  <a:gd name="T38" fmla="*/ 1511 w 2879"/>
                  <a:gd name="T39" fmla="*/ 2100 h 2992"/>
                  <a:gd name="T40" fmla="*/ 1627 w 2879"/>
                  <a:gd name="T41" fmla="*/ 2196 h 2992"/>
                  <a:gd name="T42" fmla="*/ 1479 w 2879"/>
                  <a:gd name="T43" fmla="*/ 2701 h 2992"/>
                  <a:gd name="T44" fmla="*/ 1353 w 2879"/>
                  <a:gd name="T45" fmla="*/ 2165 h 2992"/>
                  <a:gd name="T46" fmla="*/ 965 w 2879"/>
                  <a:gd name="T47" fmla="*/ 2696 h 2992"/>
                  <a:gd name="T48" fmla="*/ 329 w 2879"/>
                  <a:gd name="T49" fmla="*/ 2283 h 2992"/>
                  <a:gd name="T50" fmla="*/ 442 w 2879"/>
                  <a:gd name="T51" fmla="*/ 514 h 2992"/>
                  <a:gd name="T52" fmla="*/ 2390 w 2879"/>
                  <a:gd name="T53" fmla="*/ 467 h 2992"/>
                  <a:gd name="T54" fmla="*/ 2537 w 2879"/>
                  <a:gd name="T55" fmla="*/ 2304 h 2992"/>
                  <a:gd name="T56" fmla="*/ 1914 w 2879"/>
                  <a:gd name="T57" fmla="*/ 2696 h 2992"/>
                  <a:gd name="T58" fmla="*/ 2068 w 2879"/>
                  <a:gd name="T59" fmla="*/ 2270 h 2992"/>
                  <a:gd name="T60" fmla="*/ 1812 w 2879"/>
                  <a:gd name="T61" fmla="*/ 1308 h 2992"/>
                  <a:gd name="T62" fmla="*/ 1679 w 2879"/>
                  <a:gd name="T63" fmla="*/ 1601 h 2992"/>
                  <a:gd name="T64" fmla="*/ 1770 w 2879"/>
                  <a:gd name="T65" fmla="*/ 2095 h 2992"/>
                  <a:gd name="T66" fmla="*/ 1685 w 2879"/>
                  <a:gd name="T67" fmla="*/ 2493 h 2992"/>
                  <a:gd name="T68" fmla="*/ 1383 w 2879"/>
                  <a:gd name="T69" fmla="*/ 1607 h 2992"/>
                  <a:gd name="T70" fmla="*/ 1228 w 2879"/>
                  <a:gd name="T71" fmla="*/ 2442 h 2992"/>
                  <a:gd name="T72" fmla="*/ 1135 w 2879"/>
                  <a:gd name="T73" fmla="*/ 1849 h 2992"/>
                  <a:gd name="T74" fmla="*/ 958 w 2879"/>
                  <a:gd name="T75" fmla="*/ 1385 h 2992"/>
                  <a:gd name="T76" fmla="*/ 677 w 2879"/>
                  <a:gd name="T77" fmla="*/ 2535 h 2992"/>
                  <a:gd name="T78" fmla="*/ 914 w 2879"/>
                  <a:gd name="T79" fmla="*/ 2806 h 2992"/>
                  <a:gd name="T80" fmla="*/ 1934 w 2879"/>
                  <a:gd name="T81" fmla="*/ 2911 h 2992"/>
                  <a:gd name="T82" fmla="*/ 2320 w 2879"/>
                  <a:gd name="T83" fmla="*/ 2603 h 2992"/>
                  <a:gd name="T84" fmla="*/ 2523 w 2879"/>
                  <a:gd name="T85" fmla="*/ 520 h 2992"/>
                  <a:gd name="T86" fmla="*/ 1516 w 2879"/>
                  <a:gd name="T87" fmla="*/ 29 h 2992"/>
                  <a:gd name="T88" fmla="*/ 408 w 2879"/>
                  <a:gd name="T89" fmla="*/ 463 h 29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</a:cxnLst>
                <a:rect l="0" t="0" r="r" b="b"/>
                <a:pathLst>
                  <a:path w="2879" h="2992">
                    <a:moveTo>
                      <a:pt x="1549" y="2908"/>
                    </a:moveTo>
                    <a:lnTo>
                      <a:pt x="1549" y="2823"/>
                    </a:lnTo>
                    <a:lnTo>
                      <a:pt x="1575" y="2823"/>
                    </a:lnTo>
                    <a:cubicBezTo>
                      <a:pt x="1577" y="2850"/>
                      <a:pt x="1583" y="2853"/>
                      <a:pt x="1583" y="2882"/>
                    </a:cubicBezTo>
                    <a:cubicBezTo>
                      <a:pt x="1583" y="2908"/>
                      <a:pt x="1573" y="2905"/>
                      <a:pt x="1549" y="2908"/>
                    </a:cubicBezTo>
                    <a:close/>
                    <a:moveTo>
                      <a:pt x="1761" y="2882"/>
                    </a:moveTo>
                    <a:cubicBezTo>
                      <a:pt x="1750" y="2860"/>
                      <a:pt x="1753" y="2873"/>
                      <a:pt x="1753" y="2840"/>
                    </a:cubicBezTo>
                    <a:cubicBezTo>
                      <a:pt x="1813" y="2845"/>
                      <a:pt x="1781" y="2880"/>
                      <a:pt x="1761" y="2882"/>
                    </a:cubicBezTo>
                    <a:close/>
                    <a:moveTo>
                      <a:pt x="1321" y="2857"/>
                    </a:moveTo>
                    <a:lnTo>
                      <a:pt x="1321" y="2806"/>
                    </a:lnTo>
                    <a:lnTo>
                      <a:pt x="1346" y="2806"/>
                    </a:lnTo>
                    <a:cubicBezTo>
                      <a:pt x="1348" y="2829"/>
                      <a:pt x="1350" y="2829"/>
                      <a:pt x="1355" y="2848"/>
                    </a:cubicBezTo>
                    <a:cubicBezTo>
                      <a:pt x="1341" y="2850"/>
                      <a:pt x="1328" y="2848"/>
                      <a:pt x="1321" y="2857"/>
                    </a:cubicBezTo>
                    <a:close/>
                    <a:moveTo>
                      <a:pt x="1363" y="2798"/>
                    </a:moveTo>
                    <a:lnTo>
                      <a:pt x="1524" y="2798"/>
                    </a:lnTo>
                    <a:cubicBezTo>
                      <a:pt x="1504" y="2840"/>
                      <a:pt x="1521" y="2884"/>
                      <a:pt x="1524" y="2925"/>
                    </a:cubicBezTo>
                    <a:lnTo>
                      <a:pt x="1338" y="2925"/>
                    </a:lnTo>
                    <a:cubicBezTo>
                      <a:pt x="1376" y="2868"/>
                      <a:pt x="1399" y="2865"/>
                      <a:pt x="1363" y="2798"/>
                    </a:cubicBezTo>
                    <a:close/>
                    <a:moveTo>
                      <a:pt x="1287" y="2874"/>
                    </a:moveTo>
                    <a:cubicBezTo>
                      <a:pt x="1307" y="2879"/>
                      <a:pt x="1312" y="2882"/>
                      <a:pt x="1338" y="2882"/>
                    </a:cubicBezTo>
                    <a:cubicBezTo>
                      <a:pt x="1331" y="2906"/>
                      <a:pt x="1340" y="2897"/>
                      <a:pt x="1316" y="2911"/>
                    </a:cubicBezTo>
                    <a:cubicBezTo>
                      <a:pt x="1275" y="2934"/>
                      <a:pt x="1165" y="2927"/>
                      <a:pt x="1143" y="2882"/>
                    </a:cubicBezTo>
                    <a:cubicBezTo>
                      <a:pt x="1135" y="2866"/>
                      <a:pt x="1139" y="2855"/>
                      <a:pt x="1145" y="2835"/>
                    </a:cubicBezTo>
                    <a:cubicBezTo>
                      <a:pt x="1153" y="2811"/>
                      <a:pt x="1158" y="2797"/>
                      <a:pt x="1160" y="2772"/>
                    </a:cubicBezTo>
                    <a:lnTo>
                      <a:pt x="1312" y="2783"/>
                    </a:lnTo>
                    <a:cubicBezTo>
                      <a:pt x="1289" y="2816"/>
                      <a:pt x="1287" y="2814"/>
                      <a:pt x="1287" y="2874"/>
                    </a:cubicBezTo>
                    <a:close/>
                    <a:moveTo>
                      <a:pt x="1084" y="2874"/>
                    </a:moveTo>
                    <a:cubicBezTo>
                      <a:pt x="1021" y="2874"/>
                      <a:pt x="1025" y="2869"/>
                      <a:pt x="974" y="2857"/>
                    </a:cubicBezTo>
                    <a:lnTo>
                      <a:pt x="1036" y="2731"/>
                    </a:lnTo>
                    <a:cubicBezTo>
                      <a:pt x="1070" y="2739"/>
                      <a:pt x="1099" y="2754"/>
                      <a:pt x="1143" y="2755"/>
                    </a:cubicBezTo>
                    <a:cubicBezTo>
                      <a:pt x="1125" y="2800"/>
                      <a:pt x="1149" y="2744"/>
                      <a:pt x="1122" y="2776"/>
                    </a:cubicBezTo>
                    <a:cubicBezTo>
                      <a:pt x="1104" y="2798"/>
                      <a:pt x="1114" y="2769"/>
                      <a:pt x="1116" y="2807"/>
                    </a:cubicBezTo>
                    <a:cubicBezTo>
                      <a:pt x="1118" y="2844"/>
                      <a:pt x="1120" y="2874"/>
                      <a:pt x="1084" y="2874"/>
                    </a:cubicBezTo>
                    <a:close/>
                    <a:moveTo>
                      <a:pt x="1736" y="2899"/>
                    </a:moveTo>
                    <a:cubicBezTo>
                      <a:pt x="1699" y="2908"/>
                      <a:pt x="1632" y="2924"/>
                      <a:pt x="1592" y="2925"/>
                    </a:cubicBezTo>
                    <a:cubicBezTo>
                      <a:pt x="1607" y="2859"/>
                      <a:pt x="1616" y="2924"/>
                      <a:pt x="1599" y="2806"/>
                    </a:cubicBezTo>
                    <a:cubicBezTo>
                      <a:pt x="1592" y="2802"/>
                      <a:pt x="1584" y="2800"/>
                      <a:pt x="1581" y="2800"/>
                    </a:cubicBezTo>
                    <a:lnTo>
                      <a:pt x="1558" y="2789"/>
                    </a:lnTo>
                    <a:cubicBezTo>
                      <a:pt x="1664" y="2765"/>
                      <a:pt x="1744" y="2775"/>
                      <a:pt x="1837" y="2730"/>
                    </a:cubicBezTo>
                    <a:lnTo>
                      <a:pt x="1888" y="2857"/>
                    </a:lnTo>
                    <a:cubicBezTo>
                      <a:pt x="1864" y="2869"/>
                      <a:pt x="1833" y="2876"/>
                      <a:pt x="1803" y="2882"/>
                    </a:cubicBezTo>
                    <a:lnTo>
                      <a:pt x="1803" y="2815"/>
                    </a:lnTo>
                    <a:cubicBezTo>
                      <a:pt x="1759" y="2811"/>
                      <a:pt x="1788" y="2804"/>
                      <a:pt x="1744" y="2815"/>
                    </a:cubicBezTo>
                    <a:cubicBezTo>
                      <a:pt x="1756" y="2797"/>
                      <a:pt x="1767" y="2781"/>
                      <a:pt x="1778" y="2764"/>
                    </a:cubicBezTo>
                    <a:cubicBezTo>
                      <a:pt x="1738" y="2773"/>
                      <a:pt x="1722" y="2778"/>
                      <a:pt x="1710" y="2815"/>
                    </a:cubicBezTo>
                    <a:cubicBezTo>
                      <a:pt x="1701" y="2846"/>
                      <a:pt x="1719" y="2868"/>
                      <a:pt x="1736" y="2899"/>
                    </a:cubicBezTo>
                    <a:close/>
                    <a:moveTo>
                      <a:pt x="1353" y="2165"/>
                    </a:moveTo>
                    <a:cubicBezTo>
                      <a:pt x="1390" y="2221"/>
                      <a:pt x="1360" y="2325"/>
                      <a:pt x="1427" y="2339"/>
                    </a:cubicBezTo>
                    <a:cubicBezTo>
                      <a:pt x="1434" y="2077"/>
                      <a:pt x="1373" y="2191"/>
                      <a:pt x="1342" y="2121"/>
                    </a:cubicBezTo>
                    <a:cubicBezTo>
                      <a:pt x="1327" y="2045"/>
                      <a:pt x="1349" y="2044"/>
                      <a:pt x="1358" y="1989"/>
                    </a:cubicBezTo>
                    <a:cubicBezTo>
                      <a:pt x="1365" y="1942"/>
                      <a:pt x="1321" y="1950"/>
                      <a:pt x="1311" y="1892"/>
                    </a:cubicBezTo>
                    <a:cubicBezTo>
                      <a:pt x="1357" y="1820"/>
                      <a:pt x="1435" y="1869"/>
                      <a:pt x="1428" y="1793"/>
                    </a:cubicBezTo>
                    <a:cubicBezTo>
                      <a:pt x="1395" y="1772"/>
                      <a:pt x="1337" y="1792"/>
                      <a:pt x="1316" y="1759"/>
                    </a:cubicBezTo>
                    <a:cubicBezTo>
                      <a:pt x="1296" y="1727"/>
                      <a:pt x="1329" y="1682"/>
                      <a:pt x="1346" y="1665"/>
                    </a:cubicBezTo>
                    <a:cubicBezTo>
                      <a:pt x="1395" y="1679"/>
                      <a:pt x="1376" y="1680"/>
                      <a:pt x="1400" y="1719"/>
                    </a:cubicBezTo>
                    <a:cubicBezTo>
                      <a:pt x="1515" y="1731"/>
                      <a:pt x="1523" y="1715"/>
                      <a:pt x="1625" y="1757"/>
                    </a:cubicBezTo>
                    <a:cubicBezTo>
                      <a:pt x="1634" y="1916"/>
                      <a:pt x="1547" y="1882"/>
                      <a:pt x="1457" y="1886"/>
                    </a:cubicBezTo>
                    <a:cubicBezTo>
                      <a:pt x="1427" y="1888"/>
                      <a:pt x="1405" y="1892"/>
                      <a:pt x="1385" y="1909"/>
                    </a:cubicBezTo>
                    <a:cubicBezTo>
                      <a:pt x="1409" y="1929"/>
                      <a:pt x="1409" y="1927"/>
                      <a:pt x="1448" y="1935"/>
                    </a:cubicBezTo>
                    <a:cubicBezTo>
                      <a:pt x="1533" y="1952"/>
                      <a:pt x="1492" y="2005"/>
                      <a:pt x="1511" y="2100"/>
                    </a:cubicBezTo>
                    <a:cubicBezTo>
                      <a:pt x="1550" y="2041"/>
                      <a:pt x="1523" y="1991"/>
                      <a:pt x="1577" y="1967"/>
                    </a:cubicBezTo>
                    <a:cubicBezTo>
                      <a:pt x="1610" y="2042"/>
                      <a:pt x="1601" y="2076"/>
                      <a:pt x="1577" y="2149"/>
                    </a:cubicBezTo>
                    <a:cubicBezTo>
                      <a:pt x="1617" y="2174"/>
                      <a:pt x="1618" y="2137"/>
                      <a:pt x="1627" y="2196"/>
                    </a:cubicBezTo>
                    <a:cubicBezTo>
                      <a:pt x="1638" y="2274"/>
                      <a:pt x="1612" y="2358"/>
                      <a:pt x="1557" y="2407"/>
                    </a:cubicBezTo>
                    <a:cubicBezTo>
                      <a:pt x="1497" y="2459"/>
                      <a:pt x="1503" y="2425"/>
                      <a:pt x="1502" y="2535"/>
                    </a:cubicBezTo>
                    <a:cubicBezTo>
                      <a:pt x="1502" y="2594"/>
                      <a:pt x="1503" y="2655"/>
                      <a:pt x="1479" y="2701"/>
                    </a:cubicBezTo>
                    <a:cubicBezTo>
                      <a:pt x="1383" y="2681"/>
                      <a:pt x="1423" y="2605"/>
                      <a:pt x="1425" y="2434"/>
                    </a:cubicBezTo>
                    <a:cubicBezTo>
                      <a:pt x="1366" y="2389"/>
                      <a:pt x="1294" y="2369"/>
                      <a:pt x="1302" y="2221"/>
                    </a:cubicBezTo>
                    <a:cubicBezTo>
                      <a:pt x="1305" y="2178"/>
                      <a:pt x="1313" y="2169"/>
                      <a:pt x="1353" y="2165"/>
                    </a:cubicBezTo>
                    <a:close/>
                    <a:moveTo>
                      <a:pt x="677" y="2535"/>
                    </a:moveTo>
                    <a:cubicBezTo>
                      <a:pt x="685" y="2563"/>
                      <a:pt x="678" y="2547"/>
                      <a:pt x="699" y="2565"/>
                    </a:cubicBezTo>
                    <a:cubicBezTo>
                      <a:pt x="752" y="2611"/>
                      <a:pt x="903" y="2695"/>
                      <a:pt x="965" y="2696"/>
                    </a:cubicBezTo>
                    <a:cubicBezTo>
                      <a:pt x="959" y="2722"/>
                      <a:pt x="954" y="2721"/>
                      <a:pt x="948" y="2747"/>
                    </a:cubicBezTo>
                    <a:cubicBezTo>
                      <a:pt x="896" y="2746"/>
                      <a:pt x="791" y="2693"/>
                      <a:pt x="755" y="2669"/>
                    </a:cubicBezTo>
                    <a:cubicBezTo>
                      <a:pt x="589" y="2561"/>
                      <a:pt x="451" y="2449"/>
                      <a:pt x="329" y="2283"/>
                    </a:cubicBezTo>
                    <a:cubicBezTo>
                      <a:pt x="91" y="1958"/>
                      <a:pt x="5" y="1570"/>
                      <a:pt x="97" y="1150"/>
                    </a:cubicBezTo>
                    <a:cubicBezTo>
                      <a:pt x="143" y="940"/>
                      <a:pt x="268" y="687"/>
                      <a:pt x="421" y="535"/>
                    </a:cubicBezTo>
                    <a:cubicBezTo>
                      <a:pt x="430" y="526"/>
                      <a:pt x="434" y="523"/>
                      <a:pt x="442" y="514"/>
                    </a:cubicBezTo>
                    <a:cubicBezTo>
                      <a:pt x="504" y="446"/>
                      <a:pt x="576" y="385"/>
                      <a:pt x="652" y="334"/>
                    </a:cubicBezTo>
                    <a:cubicBezTo>
                      <a:pt x="1121" y="23"/>
                      <a:pt x="1735" y="0"/>
                      <a:pt x="2203" y="315"/>
                    </a:cubicBezTo>
                    <a:lnTo>
                      <a:pt x="2390" y="467"/>
                    </a:lnTo>
                    <a:cubicBezTo>
                      <a:pt x="2613" y="693"/>
                      <a:pt x="2811" y="1034"/>
                      <a:pt x="2811" y="1375"/>
                    </a:cubicBezTo>
                    <a:lnTo>
                      <a:pt x="2811" y="1528"/>
                    </a:lnTo>
                    <a:cubicBezTo>
                      <a:pt x="2811" y="1813"/>
                      <a:pt x="2667" y="2145"/>
                      <a:pt x="2537" y="2304"/>
                    </a:cubicBezTo>
                    <a:cubicBezTo>
                      <a:pt x="2493" y="2358"/>
                      <a:pt x="2460" y="2391"/>
                      <a:pt x="2411" y="2440"/>
                    </a:cubicBezTo>
                    <a:cubicBezTo>
                      <a:pt x="2306" y="2545"/>
                      <a:pt x="2055" y="2744"/>
                      <a:pt x="1922" y="2747"/>
                    </a:cubicBezTo>
                    <a:cubicBezTo>
                      <a:pt x="1917" y="2727"/>
                      <a:pt x="1914" y="2722"/>
                      <a:pt x="1914" y="2696"/>
                    </a:cubicBezTo>
                    <a:cubicBezTo>
                      <a:pt x="1995" y="2694"/>
                      <a:pt x="2114" y="2602"/>
                      <a:pt x="2176" y="2569"/>
                    </a:cubicBezTo>
                    <a:cubicBezTo>
                      <a:pt x="2169" y="2539"/>
                      <a:pt x="2155" y="2526"/>
                      <a:pt x="2142" y="2501"/>
                    </a:cubicBezTo>
                    <a:cubicBezTo>
                      <a:pt x="2102" y="2424"/>
                      <a:pt x="2080" y="2361"/>
                      <a:pt x="2068" y="2270"/>
                    </a:cubicBezTo>
                    <a:cubicBezTo>
                      <a:pt x="2051" y="2134"/>
                      <a:pt x="2024" y="1600"/>
                      <a:pt x="2024" y="1502"/>
                    </a:cubicBezTo>
                    <a:cubicBezTo>
                      <a:pt x="2024" y="1424"/>
                      <a:pt x="1992" y="1413"/>
                      <a:pt x="1945" y="1378"/>
                    </a:cubicBezTo>
                    <a:cubicBezTo>
                      <a:pt x="1914" y="1354"/>
                      <a:pt x="1853" y="1317"/>
                      <a:pt x="1812" y="1308"/>
                    </a:cubicBezTo>
                    <a:cubicBezTo>
                      <a:pt x="1769" y="1389"/>
                      <a:pt x="1656" y="1489"/>
                      <a:pt x="1575" y="1511"/>
                    </a:cubicBezTo>
                    <a:cubicBezTo>
                      <a:pt x="1583" y="1540"/>
                      <a:pt x="1596" y="1544"/>
                      <a:pt x="1621" y="1558"/>
                    </a:cubicBezTo>
                    <a:cubicBezTo>
                      <a:pt x="1654" y="1577"/>
                      <a:pt x="1652" y="1575"/>
                      <a:pt x="1679" y="1601"/>
                    </a:cubicBezTo>
                    <a:cubicBezTo>
                      <a:pt x="1722" y="1645"/>
                      <a:pt x="1728" y="1668"/>
                      <a:pt x="1742" y="1733"/>
                    </a:cubicBezTo>
                    <a:cubicBezTo>
                      <a:pt x="1753" y="1781"/>
                      <a:pt x="1762" y="1854"/>
                      <a:pt x="1761" y="1908"/>
                    </a:cubicBezTo>
                    <a:cubicBezTo>
                      <a:pt x="1761" y="1979"/>
                      <a:pt x="1770" y="2024"/>
                      <a:pt x="1770" y="2095"/>
                    </a:cubicBezTo>
                    <a:cubicBezTo>
                      <a:pt x="1770" y="2175"/>
                      <a:pt x="1761" y="2221"/>
                      <a:pt x="1761" y="2298"/>
                    </a:cubicBezTo>
                    <a:cubicBezTo>
                      <a:pt x="1762" y="2375"/>
                      <a:pt x="1746" y="2429"/>
                      <a:pt x="1744" y="2493"/>
                    </a:cubicBezTo>
                    <a:lnTo>
                      <a:pt x="1685" y="2493"/>
                    </a:lnTo>
                    <a:cubicBezTo>
                      <a:pt x="1681" y="2447"/>
                      <a:pt x="1668" y="2400"/>
                      <a:pt x="1668" y="2349"/>
                    </a:cubicBezTo>
                    <a:cubicBezTo>
                      <a:pt x="1668" y="2091"/>
                      <a:pt x="1708" y="1881"/>
                      <a:pt x="1609" y="1688"/>
                    </a:cubicBezTo>
                    <a:cubicBezTo>
                      <a:pt x="1566" y="1604"/>
                      <a:pt x="1470" y="1541"/>
                      <a:pt x="1383" y="1607"/>
                    </a:cubicBezTo>
                    <a:cubicBezTo>
                      <a:pt x="1200" y="1748"/>
                      <a:pt x="1245" y="1884"/>
                      <a:pt x="1223" y="2031"/>
                    </a:cubicBezTo>
                    <a:cubicBezTo>
                      <a:pt x="1217" y="2072"/>
                      <a:pt x="1218" y="2102"/>
                      <a:pt x="1224" y="2141"/>
                    </a:cubicBezTo>
                    <a:lnTo>
                      <a:pt x="1228" y="2442"/>
                    </a:lnTo>
                    <a:cubicBezTo>
                      <a:pt x="1228" y="2487"/>
                      <a:pt x="1205" y="2500"/>
                      <a:pt x="1160" y="2501"/>
                    </a:cubicBezTo>
                    <a:cubicBezTo>
                      <a:pt x="1159" y="2465"/>
                      <a:pt x="1152" y="2467"/>
                      <a:pt x="1151" y="2425"/>
                    </a:cubicBezTo>
                    <a:lnTo>
                      <a:pt x="1135" y="1849"/>
                    </a:lnTo>
                    <a:cubicBezTo>
                      <a:pt x="1135" y="1673"/>
                      <a:pt x="1215" y="1607"/>
                      <a:pt x="1321" y="1536"/>
                    </a:cubicBezTo>
                    <a:cubicBezTo>
                      <a:pt x="1259" y="1444"/>
                      <a:pt x="1243" y="1545"/>
                      <a:pt x="1084" y="1308"/>
                    </a:cubicBezTo>
                    <a:cubicBezTo>
                      <a:pt x="1032" y="1335"/>
                      <a:pt x="1004" y="1350"/>
                      <a:pt x="958" y="1385"/>
                    </a:cubicBezTo>
                    <a:cubicBezTo>
                      <a:pt x="891" y="1434"/>
                      <a:pt x="881" y="1445"/>
                      <a:pt x="880" y="1511"/>
                    </a:cubicBezTo>
                    <a:cubicBezTo>
                      <a:pt x="878" y="1674"/>
                      <a:pt x="851" y="2123"/>
                      <a:pt x="824" y="2266"/>
                    </a:cubicBezTo>
                    <a:cubicBezTo>
                      <a:pt x="805" y="2361"/>
                      <a:pt x="772" y="2527"/>
                      <a:pt x="677" y="2535"/>
                    </a:cubicBezTo>
                    <a:close/>
                    <a:moveTo>
                      <a:pt x="0" y="1426"/>
                    </a:moveTo>
                    <a:cubicBezTo>
                      <a:pt x="0" y="1915"/>
                      <a:pt x="185" y="2298"/>
                      <a:pt x="549" y="2596"/>
                    </a:cubicBezTo>
                    <a:cubicBezTo>
                      <a:pt x="716" y="2732"/>
                      <a:pt x="761" y="2732"/>
                      <a:pt x="914" y="2806"/>
                    </a:cubicBezTo>
                    <a:cubicBezTo>
                      <a:pt x="902" y="2825"/>
                      <a:pt x="889" y="2842"/>
                      <a:pt x="889" y="2874"/>
                    </a:cubicBezTo>
                    <a:cubicBezTo>
                      <a:pt x="889" y="2941"/>
                      <a:pt x="1344" y="2992"/>
                      <a:pt x="1482" y="2992"/>
                    </a:cubicBezTo>
                    <a:cubicBezTo>
                      <a:pt x="1595" y="2992"/>
                      <a:pt x="1822" y="2950"/>
                      <a:pt x="1934" y="2911"/>
                    </a:cubicBezTo>
                    <a:cubicBezTo>
                      <a:pt x="1961" y="2902"/>
                      <a:pt x="1965" y="2897"/>
                      <a:pt x="1990" y="2891"/>
                    </a:cubicBezTo>
                    <a:cubicBezTo>
                      <a:pt x="1987" y="2857"/>
                      <a:pt x="1972" y="2841"/>
                      <a:pt x="1964" y="2806"/>
                    </a:cubicBezTo>
                    <a:cubicBezTo>
                      <a:pt x="2149" y="2709"/>
                      <a:pt x="2126" y="2751"/>
                      <a:pt x="2320" y="2603"/>
                    </a:cubicBezTo>
                    <a:cubicBezTo>
                      <a:pt x="2642" y="2357"/>
                      <a:pt x="2879" y="1923"/>
                      <a:pt x="2879" y="1477"/>
                    </a:cubicBezTo>
                    <a:cubicBezTo>
                      <a:pt x="2879" y="1164"/>
                      <a:pt x="2759" y="794"/>
                      <a:pt x="2563" y="565"/>
                    </a:cubicBezTo>
                    <a:cubicBezTo>
                      <a:pt x="2547" y="546"/>
                      <a:pt x="2538" y="540"/>
                      <a:pt x="2523" y="520"/>
                    </a:cubicBezTo>
                    <a:cubicBezTo>
                      <a:pt x="2507" y="499"/>
                      <a:pt x="2498" y="491"/>
                      <a:pt x="2479" y="471"/>
                    </a:cubicBezTo>
                    <a:cubicBezTo>
                      <a:pt x="2361" y="355"/>
                      <a:pt x="2228" y="254"/>
                      <a:pt x="2072" y="176"/>
                    </a:cubicBezTo>
                    <a:cubicBezTo>
                      <a:pt x="1922" y="101"/>
                      <a:pt x="1735" y="29"/>
                      <a:pt x="1516" y="29"/>
                    </a:cubicBezTo>
                    <a:cubicBezTo>
                      <a:pt x="1101" y="29"/>
                      <a:pt x="857" y="107"/>
                      <a:pt x="552" y="335"/>
                    </a:cubicBezTo>
                    <a:cubicBezTo>
                      <a:pt x="527" y="353"/>
                      <a:pt x="523" y="359"/>
                      <a:pt x="502" y="378"/>
                    </a:cubicBezTo>
                    <a:lnTo>
                      <a:pt x="408" y="463"/>
                    </a:lnTo>
                    <a:cubicBezTo>
                      <a:pt x="388" y="484"/>
                      <a:pt x="384" y="493"/>
                      <a:pt x="366" y="514"/>
                    </a:cubicBezTo>
                    <a:cubicBezTo>
                      <a:pt x="152" y="755"/>
                      <a:pt x="0" y="1086"/>
                      <a:pt x="0" y="142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20" name="Freeform 14">
                <a:extLst>
                  <a:ext uri="{FF2B5EF4-FFF2-40B4-BE49-F238E27FC236}">
                    <a16:creationId xmlns:a16="http://schemas.microsoft.com/office/drawing/2014/main" id="{7449E155-CB81-44B1-90E2-CD68E6C4C04B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065588" y="1646238"/>
                <a:ext cx="969963" cy="958850"/>
              </a:xfrm>
              <a:custGeom>
                <a:avLst/>
                <a:gdLst>
                  <a:gd name="T0" fmla="*/ 2152 w 4182"/>
                  <a:gd name="T1" fmla="*/ 4022 h 4106"/>
                  <a:gd name="T2" fmla="*/ 1282 w 4182"/>
                  <a:gd name="T3" fmla="*/ 3867 h 4106"/>
                  <a:gd name="T4" fmla="*/ 834 w 4182"/>
                  <a:gd name="T5" fmla="*/ 3603 h 4106"/>
                  <a:gd name="T6" fmla="*/ 773 w 4182"/>
                  <a:gd name="T7" fmla="*/ 3546 h 4106"/>
                  <a:gd name="T8" fmla="*/ 646 w 4182"/>
                  <a:gd name="T9" fmla="*/ 3427 h 4106"/>
                  <a:gd name="T10" fmla="*/ 382 w 4182"/>
                  <a:gd name="T11" fmla="*/ 3098 h 4106"/>
                  <a:gd name="T12" fmla="*/ 94 w 4182"/>
                  <a:gd name="T13" fmla="*/ 2184 h 4106"/>
                  <a:gd name="T14" fmla="*/ 280 w 4182"/>
                  <a:gd name="T15" fmla="*/ 1211 h 4106"/>
                  <a:gd name="T16" fmla="*/ 567 w 4182"/>
                  <a:gd name="T17" fmla="*/ 769 h 4106"/>
                  <a:gd name="T18" fmla="*/ 630 w 4182"/>
                  <a:gd name="T19" fmla="*/ 713 h 4106"/>
                  <a:gd name="T20" fmla="*/ 953 w 4182"/>
                  <a:gd name="T21" fmla="*/ 427 h 4106"/>
                  <a:gd name="T22" fmla="*/ 2075 w 4182"/>
                  <a:gd name="T23" fmla="*/ 85 h 4106"/>
                  <a:gd name="T24" fmla="*/ 2939 w 4182"/>
                  <a:gd name="T25" fmla="*/ 288 h 4106"/>
                  <a:gd name="T26" fmla="*/ 3360 w 4182"/>
                  <a:gd name="T27" fmla="*/ 578 h 4106"/>
                  <a:gd name="T28" fmla="*/ 3483 w 4182"/>
                  <a:gd name="T29" fmla="*/ 700 h 4106"/>
                  <a:gd name="T30" fmla="*/ 3647 w 4182"/>
                  <a:gd name="T31" fmla="*/ 893 h 4106"/>
                  <a:gd name="T32" fmla="*/ 4023 w 4182"/>
                  <a:gd name="T33" fmla="*/ 1947 h 4106"/>
                  <a:gd name="T34" fmla="*/ 3777 w 4182"/>
                  <a:gd name="T35" fmla="*/ 3014 h 4106"/>
                  <a:gd name="T36" fmla="*/ 3473 w 4182"/>
                  <a:gd name="T37" fmla="*/ 3429 h 4106"/>
                  <a:gd name="T38" fmla="*/ 3077 w 4182"/>
                  <a:gd name="T39" fmla="*/ 3745 h 4106"/>
                  <a:gd name="T40" fmla="*/ 2914 w 4182"/>
                  <a:gd name="T41" fmla="*/ 3827 h 4106"/>
                  <a:gd name="T42" fmla="*/ 2567 w 4182"/>
                  <a:gd name="T43" fmla="*/ 3955 h 4106"/>
                  <a:gd name="T44" fmla="*/ 2152 w 4182"/>
                  <a:gd name="T45" fmla="*/ 4022 h 4106"/>
                  <a:gd name="T46" fmla="*/ 9 w 4182"/>
                  <a:gd name="T47" fmla="*/ 1880 h 4106"/>
                  <a:gd name="T48" fmla="*/ 62 w 4182"/>
                  <a:gd name="T49" fmla="*/ 2563 h 4106"/>
                  <a:gd name="T50" fmla="*/ 122 w 4182"/>
                  <a:gd name="T51" fmla="*/ 2749 h 4106"/>
                  <a:gd name="T52" fmla="*/ 480 w 4182"/>
                  <a:gd name="T53" fmla="*/ 3373 h 4106"/>
                  <a:gd name="T54" fmla="*/ 730 w 4182"/>
                  <a:gd name="T55" fmla="*/ 3623 h 4106"/>
                  <a:gd name="T56" fmla="*/ 868 w 4182"/>
                  <a:gd name="T57" fmla="*/ 3730 h 4106"/>
                  <a:gd name="T58" fmla="*/ 939 w 4182"/>
                  <a:gd name="T59" fmla="*/ 3778 h 4106"/>
                  <a:gd name="T60" fmla="*/ 1017 w 4182"/>
                  <a:gd name="T61" fmla="*/ 3827 h 4106"/>
                  <a:gd name="T62" fmla="*/ 1982 w 4182"/>
                  <a:gd name="T63" fmla="*/ 4106 h 4106"/>
                  <a:gd name="T64" fmla="*/ 2935 w 4182"/>
                  <a:gd name="T65" fmla="*/ 3917 h 4106"/>
                  <a:gd name="T66" fmla="*/ 3094 w 4182"/>
                  <a:gd name="T67" fmla="*/ 3830 h 4106"/>
                  <a:gd name="T68" fmla="*/ 3243 w 4182"/>
                  <a:gd name="T69" fmla="*/ 3733 h 4106"/>
                  <a:gd name="T70" fmla="*/ 3379 w 4182"/>
                  <a:gd name="T71" fmla="*/ 3624 h 4106"/>
                  <a:gd name="T72" fmla="*/ 3445 w 4182"/>
                  <a:gd name="T73" fmla="*/ 3571 h 4106"/>
                  <a:gd name="T74" fmla="*/ 3624 w 4182"/>
                  <a:gd name="T75" fmla="*/ 3377 h 4106"/>
                  <a:gd name="T76" fmla="*/ 3915 w 4182"/>
                  <a:gd name="T77" fmla="*/ 2932 h 4106"/>
                  <a:gd name="T78" fmla="*/ 3944 w 4182"/>
                  <a:gd name="T79" fmla="*/ 1247 h 4106"/>
                  <a:gd name="T80" fmla="*/ 3813 w 4182"/>
                  <a:gd name="T81" fmla="*/ 1006 h 4106"/>
                  <a:gd name="T82" fmla="*/ 3718 w 4182"/>
                  <a:gd name="T83" fmla="*/ 847 h 4106"/>
                  <a:gd name="T84" fmla="*/ 3470 w 4182"/>
                  <a:gd name="T85" fmla="*/ 595 h 4106"/>
                  <a:gd name="T86" fmla="*/ 3139 w 4182"/>
                  <a:gd name="T87" fmla="*/ 308 h 4106"/>
                  <a:gd name="T88" fmla="*/ 2067 w 4182"/>
                  <a:gd name="T89" fmla="*/ 0 h 4106"/>
                  <a:gd name="T90" fmla="*/ 787 w 4182"/>
                  <a:gd name="T91" fmla="*/ 439 h 4106"/>
                  <a:gd name="T92" fmla="*/ 89 w 4182"/>
                  <a:gd name="T93" fmla="*/ 1459 h 4106"/>
                  <a:gd name="T94" fmla="*/ 9 w 4182"/>
                  <a:gd name="T95" fmla="*/ 1880 h 41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</a:cxnLst>
                <a:rect l="0" t="0" r="r" b="b"/>
                <a:pathLst>
                  <a:path w="4182" h="4106">
                    <a:moveTo>
                      <a:pt x="2152" y="4022"/>
                    </a:moveTo>
                    <a:cubicBezTo>
                      <a:pt x="1818" y="4022"/>
                      <a:pt x="1527" y="3989"/>
                      <a:pt x="1282" y="3867"/>
                    </a:cubicBezTo>
                    <a:cubicBezTo>
                      <a:pt x="1123" y="3787"/>
                      <a:pt x="973" y="3712"/>
                      <a:pt x="834" y="3603"/>
                    </a:cubicBezTo>
                    <a:cubicBezTo>
                      <a:pt x="808" y="3583"/>
                      <a:pt x="797" y="3565"/>
                      <a:pt x="773" y="3546"/>
                    </a:cubicBezTo>
                    <a:cubicBezTo>
                      <a:pt x="711" y="3497"/>
                      <a:pt x="693" y="3468"/>
                      <a:pt x="646" y="3427"/>
                    </a:cubicBezTo>
                    <a:cubicBezTo>
                      <a:pt x="560" y="3351"/>
                      <a:pt x="442" y="3197"/>
                      <a:pt x="382" y="3098"/>
                    </a:cubicBezTo>
                    <a:cubicBezTo>
                      <a:pt x="250" y="2879"/>
                      <a:pt x="94" y="2473"/>
                      <a:pt x="94" y="2184"/>
                    </a:cubicBezTo>
                    <a:cubicBezTo>
                      <a:pt x="94" y="1799"/>
                      <a:pt x="106" y="1560"/>
                      <a:pt x="280" y="1211"/>
                    </a:cubicBezTo>
                    <a:cubicBezTo>
                      <a:pt x="334" y="1105"/>
                      <a:pt x="478" y="840"/>
                      <a:pt x="567" y="769"/>
                    </a:cubicBezTo>
                    <a:cubicBezTo>
                      <a:pt x="595" y="747"/>
                      <a:pt x="604" y="739"/>
                      <a:pt x="630" y="713"/>
                    </a:cubicBezTo>
                    <a:lnTo>
                      <a:pt x="953" y="427"/>
                    </a:lnTo>
                    <a:cubicBezTo>
                      <a:pt x="1277" y="213"/>
                      <a:pt x="1674" y="85"/>
                      <a:pt x="2075" y="85"/>
                    </a:cubicBezTo>
                    <a:cubicBezTo>
                      <a:pt x="2385" y="85"/>
                      <a:pt x="2717" y="174"/>
                      <a:pt x="2939" y="288"/>
                    </a:cubicBezTo>
                    <a:lnTo>
                      <a:pt x="3360" y="578"/>
                    </a:lnTo>
                    <a:cubicBezTo>
                      <a:pt x="3430" y="647"/>
                      <a:pt x="3408" y="610"/>
                      <a:pt x="3483" y="700"/>
                    </a:cubicBezTo>
                    <a:cubicBezTo>
                      <a:pt x="3541" y="769"/>
                      <a:pt x="3569" y="789"/>
                      <a:pt x="3647" y="893"/>
                    </a:cubicBezTo>
                    <a:cubicBezTo>
                      <a:pt x="3850" y="1164"/>
                      <a:pt x="4023" y="1591"/>
                      <a:pt x="4023" y="1947"/>
                    </a:cubicBezTo>
                    <a:cubicBezTo>
                      <a:pt x="4023" y="2470"/>
                      <a:pt x="3975" y="2614"/>
                      <a:pt x="3777" y="3014"/>
                    </a:cubicBezTo>
                    <a:cubicBezTo>
                      <a:pt x="3733" y="3103"/>
                      <a:pt x="3548" y="3369"/>
                      <a:pt x="3473" y="3429"/>
                    </a:cubicBezTo>
                    <a:cubicBezTo>
                      <a:pt x="3340" y="3534"/>
                      <a:pt x="3274" y="3636"/>
                      <a:pt x="3077" y="3745"/>
                    </a:cubicBezTo>
                    <a:cubicBezTo>
                      <a:pt x="3019" y="3777"/>
                      <a:pt x="2974" y="3800"/>
                      <a:pt x="2914" y="3827"/>
                    </a:cubicBezTo>
                    <a:cubicBezTo>
                      <a:pt x="2776" y="3889"/>
                      <a:pt x="2714" y="3912"/>
                      <a:pt x="2567" y="3955"/>
                    </a:cubicBezTo>
                    <a:cubicBezTo>
                      <a:pt x="2455" y="3988"/>
                      <a:pt x="2297" y="4022"/>
                      <a:pt x="2152" y="4022"/>
                    </a:cubicBezTo>
                    <a:close/>
                    <a:moveTo>
                      <a:pt x="9" y="1880"/>
                    </a:moveTo>
                    <a:cubicBezTo>
                      <a:pt x="9" y="2149"/>
                      <a:pt x="0" y="2296"/>
                      <a:pt x="62" y="2563"/>
                    </a:cubicBezTo>
                    <a:cubicBezTo>
                      <a:pt x="76" y="2621"/>
                      <a:pt x="99" y="2693"/>
                      <a:pt x="122" y="2749"/>
                    </a:cubicBezTo>
                    <a:cubicBezTo>
                      <a:pt x="207" y="2959"/>
                      <a:pt x="341" y="3194"/>
                      <a:pt x="480" y="3373"/>
                    </a:cubicBezTo>
                    <a:cubicBezTo>
                      <a:pt x="543" y="3455"/>
                      <a:pt x="651" y="3558"/>
                      <a:pt x="730" y="3623"/>
                    </a:cubicBezTo>
                    <a:lnTo>
                      <a:pt x="868" y="3730"/>
                    </a:lnTo>
                    <a:cubicBezTo>
                      <a:pt x="893" y="3748"/>
                      <a:pt x="914" y="3762"/>
                      <a:pt x="939" y="3778"/>
                    </a:cubicBezTo>
                    <a:cubicBezTo>
                      <a:pt x="966" y="3795"/>
                      <a:pt x="993" y="3812"/>
                      <a:pt x="1017" y="3827"/>
                    </a:cubicBezTo>
                    <a:cubicBezTo>
                      <a:pt x="1283" y="3980"/>
                      <a:pt x="1622" y="4106"/>
                      <a:pt x="1982" y="4106"/>
                    </a:cubicBezTo>
                    <a:cubicBezTo>
                      <a:pt x="2426" y="4106"/>
                      <a:pt x="2563" y="4069"/>
                      <a:pt x="2935" y="3917"/>
                    </a:cubicBezTo>
                    <a:lnTo>
                      <a:pt x="3094" y="3830"/>
                    </a:lnTo>
                    <a:cubicBezTo>
                      <a:pt x="3147" y="3801"/>
                      <a:pt x="3197" y="3767"/>
                      <a:pt x="3243" y="3733"/>
                    </a:cubicBezTo>
                    <a:lnTo>
                      <a:pt x="3379" y="3624"/>
                    </a:lnTo>
                    <a:cubicBezTo>
                      <a:pt x="3403" y="3605"/>
                      <a:pt x="3422" y="3594"/>
                      <a:pt x="3445" y="3571"/>
                    </a:cubicBezTo>
                    <a:lnTo>
                      <a:pt x="3624" y="3377"/>
                    </a:lnTo>
                    <a:cubicBezTo>
                      <a:pt x="3763" y="3205"/>
                      <a:pt x="3800" y="3163"/>
                      <a:pt x="3915" y="2932"/>
                    </a:cubicBezTo>
                    <a:cubicBezTo>
                      <a:pt x="4155" y="2453"/>
                      <a:pt x="4182" y="1744"/>
                      <a:pt x="3944" y="1247"/>
                    </a:cubicBezTo>
                    <a:lnTo>
                      <a:pt x="3813" y="1006"/>
                    </a:lnTo>
                    <a:cubicBezTo>
                      <a:pt x="3780" y="952"/>
                      <a:pt x="3753" y="896"/>
                      <a:pt x="3718" y="847"/>
                    </a:cubicBezTo>
                    <a:lnTo>
                      <a:pt x="3470" y="595"/>
                    </a:lnTo>
                    <a:cubicBezTo>
                      <a:pt x="3363" y="487"/>
                      <a:pt x="3265" y="393"/>
                      <a:pt x="3139" y="308"/>
                    </a:cubicBezTo>
                    <a:cubicBezTo>
                      <a:pt x="2870" y="127"/>
                      <a:pt x="2419" y="0"/>
                      <a:pt x="2067" y="0"/>
                    </a:cubicBezTo>
                    <a:cubicBezTo>
                      <a:pt x="1608" y="0"/>
                      <a:pt x="1130" y="165"/>
                      <a:pt x="787" y="439"/>
                    </a:cubicBezTo>
                    <a:cubicBezTo>
                      <a:pt x="457" y="703"/>
                      <a:pt x="223" y="1059"/>
                      <a:pt x="89" y="1459"/>
                    </a:cubicBezTo>
                    <a:cubicBezTo>
                      <a:pt x="52" y="1570"/>
                      <a:pt x="9" y="1739"/>
                      <a:pt x="9" y="188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21" name="Freeform 15">
                <a:extLst>
                  <a:ext uri="{FF2B5EF4-FFF2-40B4-BE49-F238E27FC236}">
                    <a16:creationId xmlns:a16="http://schemas.microsoft.com/office/drawing/2014/main" id="{588DEADD-27F0-45A6-85F3-BD3AB2C5504C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570413" y="2382838"/>
                <a:ext cx="298450" cy="184150"/>
              </a:xfrm>
              <a:custGeom>
                <a:avLst/>
                <a:gdLst>
                  <a:gd name="T0" fmla="*/ 781 w 1287"/>
                  <a:gd name="T1" fmla="*/ 444 h 788"/>
                  <a:gd name="T2" fmla="*/ 1067 w 1287"/>
                  <a:gd name="T3" fmla="*/ 69 h 788"/>
                  <a:gd name="T4" fmla="*/ 1118 w 1287"/>
                  <a:gd name="T5" fmla="*/ 128 h 788"/>
                  <a:gd name="T6" fmla="*/ 1228 w 1287"/>
                  <a:gd name="T7" fmla="*/ 204 h 788"/>
                  <a:gd name="T8" fmla="*/ 1236 w 1287"/>
                  <a:gd name="T9" fmla="*/ 187 h 788"/>
                  <a:gd name="T10" fmla="*/ 1278 w 1287"/>
                  <a:gd name="T11" fmla="*/ 86 h 788"/>
                  <a:gd name="T12" fmla="*/ 1168 w 1287"/>
                  <a:gd name="T13" fmla="*/ 103 h 788"/>
                  <a:gd name="T14" fmla="*/ 997 w 1287"/>
                  <a:gd name="T15" fmla="*/ 101 h 788"/>
                  <a:gd name="T16" fmla="*/ 728 w 1287"/>
                  <a:gd name="T17" fmla="*/ 306 h 788"/>
                  <a:gd name="T18" fmla="*/ 779 w 1287"/>
                  <a:gd name="T19" fmla="*/ 433 h 788"/>
                  <a:gd name="T20" fmla="*/ 711 w 1287"/>
                  <a:gd name="T21" fmla="*/ 314 h 788"/>
                  <a:gd name="T22" fmla="*/ 398 w 1287"/>
                  <a:gd name="T23" fmla="*/ 450 h 788"/>
                  <a:gd name="T24" fmla="*/ 329 w 1287"/>
                  <a:gd name="T25" fmla="*/ 484 h 788"/>
                  <a:gd name="T26" fmla="*/ 152 w 1287"/>
                  <a:gd name="T27" fmla="*/ 534 h 788"/>
                  <a:gd name="T28" fmla="*/ 203 w 1287"/>
                  <a:gd name="T29" fmla="*/ 721 h 788"/>
                  <a:gd name="T30" fmla="*/ 102 w 1287"/>
                  <a:gd name="T31" fmla="*/ 543 h 788"/>
                  <a:gd name="T32" fmla="*/ 0 w 1287"/>
                  <a:gd name="T33" fmla="*/ 534 h 788"/>
                  <a:gd name="T34" fmla="*/ 42 w 1287"/>
                  <a:gd name="T35" fmla="*/ 560 h 788"/>
                  <a:gd name="T36" fmla="*/ 220 w 1287"/>
                  <a:gd name="T37" fmla="*/ 534 h 788"/>
                  <a:gd name="T38" fmla="*/ 313 w 1287"/>
                  <a:gd name="T39" fmla="*/ 729 h 788"/>
                  <a:gd name="T40" fmla="*/ 406 w 1287"/>
                  <a:gd name="T41" fmla="*/ 678 h 788"/>
                  <a:gd name="T42" fmla="*/ 421 w 1287"/>
                  <a:gd name="T43" fmla="*/ 630 h 788"/>
                  <a:gd name="T44" fmla="*/ 474 w 1287"/>
                  <a:gd name="T45" fmla="*/ 458 h 788"/>
                  <a:gd name="T46" fmla="*/ 584 w 1287"/>
                  <a:gd name="T47" fmla="*/ 628 h 788"/>
                  <a:gd name="T48" fmla="*/ 686 w 1287"/>
                  <a:gd name="T49" fmla="*/ 619 h 788"/>
                  <a:gd name="T50" fmla="*/ 609 w 1287"/>
                  <a:gd name="T51" fmla="*/ 501 h 788"/>
                  <a:gd name="T52" fmla="*/ 821 w 1287"/>
                  <a:gd name="T53" fmla="*/ 534 h 788"/>
                  <a:gd name="T54" fmla="*/ 838 w 1287"/>
                  <a:gd name="T55" fmla="*/ 271 h 788"/>
                  <a:gd name="T56" fmla="*/ 940 w 1287"/>
                  <a:gd name="T57" fmla="*/ 450 h 788"/>
                  <a:gd name="T58" fmla="*/ 1049 w 1287"/>
                  <a:gd name="T59" fmla="*/ 264 h 788"/>
                  <a:gd name="T60" fmla="*/ 957 w 1287"/>
                  <a:gd name="T61" fmla="*/ 297 h 788"/>
                  <a:gd name="T62" fmla="*/ 948 w 1287"/>
                  <a:gd name="T63" fmla="*/ 221 h 788"/>
                  <a:gd name="T64" fmla="*/ 897 w 1287"/>
                  <a:gd name="T65" fmla="*/ 213 h 788"/>
                  <a:gd name="T66" fmla="*/ 982 w 1287"/>
                  <a:gd name="T67" fmla="*/ 145 h 788"/>
                  <a:gd name="T68" fmla="*/ 1228 w 1287"/>
                  <a:gd name="T69" fmla="*/ 204 h 78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</a:cxnLst>
                <a:rect l="0" t="0" r="r" b="b"/>
                <a:pathLst>
                  <a:path w="1287" h="788">
                    <a:moveTo>
                      <a:pt x="779" y="441"/>
                    </a:moveTo>
                    <a:lnTo>
                      <a:pt x="781" y="444"/>
                    </a:lnTo>
                    <a:cubicBezTo>
                      <a:pt x="781" y="444"/>
                      <a:pt x="778" y="442"/>
                      <a:pt x="779" y="441"/>
                    </a:cubicBezTo>
                    <a:close/>
                    <a:moveTo>
                      <a:pt x="1067" y="69"/>
                    </a:moveTo>
                    <a:cubicBezTo>
                      <a:pt x="1103" y="70"/>
                      <a:pt x="1119" y="73"/>
                      <a:pt x="1134" y="94"/>
                    </a:cubicBezTo>
                    <a:cubicBezTo>
                      <a:pt x="1128" y="119"/>
                      <a:pt x="1131" y="108"/>
                      <a:pt x="1118" y="128"/>
                    </a:cubicBezTo>
                    <a:cubicBezTo>
                      <a:pt x="1087" y="120"/>
                      <a:pt x="1071" y="104"/>
                      <a:pt x="1067" y="69"/>
                    </a:cubicBezTo>
                    <a:close/>
                    <a:moveTo>
                      <a:pt x="1228" y="204"/>
                    </a:moveTo>
                    <a:cubicBezTo>
                      <a:pt x="1197" y="204"/>
                      <a:pt x="1151" y="208"/>
                      <a:pt x="1134" y="145"/>
                    </a:cubicBezTo>
                    <a:lnTo>
                      <a:pt x="1236" y="187"/>
                    </a:lnTo>
                    <a:cubicBezTo>
                      <a:pt x="1285" y="186"/>
                      <a:pt x="1287" y="147"/>
                      <a:pt x="1287" y="94"/>
                    </a:cubicBezTo>
                    <a:lnTo>
                      <a:pt x="1278" y="86"/>
                    </a:lnTo>
                    <a:cubicBezTo>
                      <a:pt x="1254" y="104"/>
                      <a:pt x="1262" y="85"/>
                      <a:pt x="1261" y="128"/>
                    </a:cubicBezTo>
                    <a:cubicBezTo>
                      <a:pt x="1227" y="110"/>
                      <a:pt x="1223" y="103"/>
                      <a:pt x="1168" y="103"/>
                    </a:cubicBezTo>
                    <a:cubicBezTo>
                      <a:pt x="1185" y="67"/>
                      <a:pt x="1186" y="58"/>
                      <a:pt x="1177" y="18"/>
                    </a:cubicBezTo>
                    <a:cubicBezTo>
                      <a:pt x="1101" y="0"/>
                      <a:pt x="1032" y="42"/>
                      <a:pt x="997" y="101"/>
                    </a:cubicBezTo>
                    <a:cubicBezTo>
                      <a:pt x="973" y="143"/>
                      <a:pt x="994" y="128"/>
                      <a:pt x="952" y="149"/>
                    </a:cubicBezTo>
                    <a:cubicBezTo>
                      <a:pt x="891" y="179"/>
                      <a:pt x="764" y="296"/>
                      <a:pt x="728" y="306"/>
                    </a:cubicBezTo>
                    <a:lnTo>
                      <a:pt x="762" y="323"/>
                    </a:lnTo>
                    <a:cubicBezTo>
                      <a:pt x="765" y="356"/>
                      <a:pt x="776" y="400"/>
                      <a:pt x="779" y="433"/>
                    </a:cubicBezTo>
                    <a:cubicBezTo>
                      <a:pt x="741" y="413"/>
                      <a:pt x="721" y="392"/>
                      <a:pt x="686" y="374"/>
                    </a:cubicBezTo>
                    <a:cubicBezTo>
                      <a:pt x="696" y="354"/>
                      <a:pt x="705" y="339"/>
                      <a:pt x="711" y="314"/>
                    </a:cubicBezTo>
                    <a:cubicBezTo>
                      <a:pt x="687" y="327"/>
                      <a:pt x="665" y="337"/>
                      <a:pt x="638" y="351"/>
                    </a:cubicBezTo>
                    <a:cubicBezTo>
                      <a:pt x="545" y="401"/>
                      <a:pt x="522" y="421"/>
                      <a:pt x="398" y="450"/>
                    </a:cubicBezTo>
                    <a:cubicBezTo>
                      <a:pt x="405" y="534"/>
                      <a:pt x="425" y="404"/>
                      <a:pt x="466" y="577"/>
                    </a:cubicBezTo>
                    <a:cubicBezTo>
                      <a:pt x="379" y="531"/>
                      <a:pt x="382" y="491"/>
                      <a:pt x="329" y="484"/>
                    </a:cubicBezTo>
                    <a:cubicBezTo>
                      <a:pt x="287" y="478"/>
                      <a:pt x="268" y="491"/>
                      <a:pt x="233" y="497"/>
                    </a:cubicBezTo>
                    <a:cubicBezTo>
                      <a:pt x="181" y="506"/>
                      <a:pt x="165" y="486"/>
                      <a:pt x="152" y="534"/>
                    </a:cubicBezTo>
                    <a:cubicBezTo>
                      <a:pt x="181" y="537"/>
                      <a:pt x="183" y="541"/>
                      <a:pt x="203" y="551"/>
                    </a:cubicBezTo>
                    <a:cubicBezTo>
                      <a:pt x="203" y="623"/>
                      <a:pt x="216" y="664"/>
                      <a:pt x="203" y="721"/>
                    </a:cubicBezTo>
                    <a:cubicBezTo>
                      <a:pt x="173" y="728"/>
                      <a:pt x="175" y="729"/>
                      <a:pt x="135" y="729"/>
                    </a:cubicBezTo>
                    <a:cubicBezTo>
                      <a:pt x="121" y="700"/>
                      <a:pt x="102" y="589"/>
                      <a:pt x="102" y="543"/>
                    </a:cubicBezTo>
                    <a:cubicBezTo>
                      <a:pt x="142" y="539"/>
                      <a:pt x="116" y="555"/>
                      <a:pt x="135" y="518"/>
                    </a:cubicBezTo>
                    <a:cubicBezTo>
                      <a:pt x="103" y="518"/>
                      <a:pt x="28" y="528"/>
                      <a:pt x="0" y="534"/>
                    </a:cubicBezTo>
                    <a:lnTo>
                      <a:pt x="0" y="560"/>
                    </a:lnTo>
                    <a:lnTo>
                      <a:pt x="42" y="560"/>
                    </a:lnTo>
                    <a:cubicBezTo>
                      <a:pt x="42" y="675"/>
                      <a:pt x="45" y="788"/>
                      <a:pt x="166" y="760"/>
                    </a:cubicBezTo>
                    <a:cubicBezTo>
                      <a:pt x="291" y="731"/>
                      <a:pt x="222" y="614"/>
                      <a:pt x="220" y="534"/>
                    </a:cubicBezTo>
                    <a:cubicBezTo>
                      <a:pt x="250" y="528"/>
                      <a:pt x="248" y="526"/>
                      <a:pt x="288" y="526"/>
                    </a:cubicBezTo>
                    <a:cubicBezTo>
                      <a:pt x="318" y="657"/>
                      <a:pt x="328" y="555"/>
                      <a:pt x="313" y="729"/>
                    </a:cubicBezTo>
                    <a:cubicBezTo>
                      <a:pt x="354" y="720"/>
                      <a:pt x="351" y="712"/>
                      <a:pt x="406" y="712"/>
                    </a:cubicBezTo>
                    <a:lnTo>
                      <a:pt x="406" y="678"/>
                    </a:lnTo>
                    <a:cubicBezTo>
                      <a:pt x="354" y="677"/>
                      <a:pt x="338" y="656"/>
                      <a:pt x="330" y="560"/>
                    </a:cubicBezTo>
                    <a:cubicBezTo>
                      <a:pt x="364" y="578"/>
                      <a:pt x="392" y="604"/>
                      <a:pt x="421" y="630"/>
                    </a:cubicBezTo>
                    <a:cubicBezTo>
                      <a:pt x="494" y="693"/>
                      <a:pt x="484" y="673"/>
                      <a:pt x="525" y="670"/>
                    </a:cubicBezTo>
                    <a:cubicBezTo>
                      <a:pt x="518" y="589"/>
                      <a:pt x="474" y="546"/>
                      <a:pt x="474" y="458"/>
                    </a:cubicBezTo>
                    <a:cubicBezTo>
                      <a:pt x="491" y="450"/>
                      <a:pt x="504" y="446"/>
                      <a:pt x="525" y="441"/>
                    </a:cubicBezTo>
                    <a:cubicBezTo>
                      <a:pt x="531" y="514"/>
                      <a:pt x="584" y="547"/>
                      <a:pt x="584" y="628"/>
                    </a:cubicBezTo>
                    <a:cubicBezTo>
                      <a:pt x="556" y="638"/>
                      <a:pt x="578" y="617"/>
                      <a:pt x="559" y="653"/>
                    </a:cubicBezTo>
                    <a:cubicBezTo>
                      <a:pt x="621" y="648"/>
                      <a:pt x="618" y="619"/>
                      <a:pt x="686" y="619"/>
                    </a:cubicBezTo>
                    <a:lnTo>
                      <a:pt x="686" y="585"/>
                    </a:lnTo>
                    <a:cubicBezTo>
                      <a:pt x="641" y="584"/>
                      <a:pt x="647" y="581"/>
                      <a:pt x="609" y="501"/>
                    </a:cubicBezTo>
                    <a:cubicBezTo>
                      <a:pt x="599" y="478"/>
                      <a:pt x="564" y="384"/>
                      <a:pt x="628" y="403"/>
                    </a:cubicBezTo>
                    <a:cubicBezTo>
                      <a:pt x="686" y="420"/>
                      <a:pt x="739" y="533"/>
                      <a:pt x="821" y="534"/>
                    </a:cubicBezTo>
                    <a:cubicBezTo>
                      <a:pt x="821" y="435"/>
                      <a:pt x="782" y="377"/>
                      <a:pt x="804" y="280"/>
                    </a:cubicBezTo>
                    <a:lnTo>
                      <a:pt x="838" y="271"/>
                    </a:lnTo>
                    <a:lnTo>
                      <a:pt x="938" y="393"/>
                    </a:lnTo>
                    <a:cubicBezTo>
                      <a:pt x="955" y="421"/>
                      <a:pt x="941" y="401"/>
                      <a:pt x="940" y="450"/>
                    </a:cubicBezTo>
                    <a:cubicBezTo>
                      <a:pt x="1024" y="405"/>
                      <a:pt x="1066" y="358"/>
                      <a:pt x="1118" y="323"/>
                    </a:cubicBezTo>
                    <a:cubicBezTo>
                      <a:pt x="1114" y="316"/>
                      <a:pt x="1049" y="209"/>
                      <a:pt x="1049" y="264"/>
                    </a:cubicBezTo>
                    <a:cubicBezTo>
                      <a:pt x="1048" y="315"/>
                      <a:pt x="1063" y="359"/>
                      <a:pt x="991" y="365"/>
                    </a:cubicBezTo>
                    <a:cubicBezTo>
                      <a:pt x="979" y="317"/>
                      <a:pt x="967" y="336"/>
                      <a:pt x="957" y="297"/>
                    </a:cubicBezTo>
                    <a:cubicBezTo>
                      <a:pt x="990" y="297"/>
                      <a:pt x="991" y="300"/>
                      <a:pt x="1016" y="306"/>
                    </a:cubicBezTo>
                    <a:cubicBezTo>
                      <a:pt x="1015" y="253"/>
                      <a:pt x="991" y="231"/>
                      <a:pt x="948" y="221"/>
                    </a:cubicBezTo>
                    <a:lnTo>
                      <a:pt x="948" y="272"/>
                    </a:lnTo>
                    <a:cubicBezTo>
                      <a:pt x="909" y="263"/>
                      <a:pt x="898" y="258"/>
                      <a:pt x="897" y="213"/>
                    </a:cubicBezTo>
                    <a:cubicBezTo>
                      <a:pt x="962" y="198"/>
                      <a:pt x="958" y="208"/>
                      <a:pt x="1016" y="213"/>
                    </a:cubicBezTo>
                    <a:cubicBezTo>
                      <a:pt x="1015" y="161"/>
                      <a:pt x="1005" y="179"/>
                      <a:pt x="982" y="145"/>
                    </a:cubicBezTo>
                    <a:cubicBezTo>
                      <a:pt x="1051" y="112"/>
                      <a:pt x="1133" y="224"/>
                      <a:pt x="1134" y="289"/>
                    </a:cubicBezTo>
                    <a:cubicBezTo>
                      <a:pt x="1164" y="281"/>
                      <a:pt x="1211" y="229"/>
                      <a:pt x="1228" y="20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22" name="Freeform 16">
                <a:extLst>
                  <a:ext uri="{FF2B5EF4-FFF2-40B4-BE49-F238E27FC236}">
                    <a16:creationId xmlns:a16="http://schemas.microsoft.com/office/drawing/2014/main" id="{34C93BB4-B5F6-4C24-B57B-756067166D19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165600" y="2305051"/>
                <a:ext cx="212725" cy="219075"/>
              </a:xfrm>
              <a:custGeom>
                <a:avLst/>
                <a:gdLst>
                  <a:gd name="T0" fmla="*/ 770 w 914"/>
                  <a:gd name="T1" fmla="*/ 779 h 937"/>
                  <a:gd name="T2" fmla="*/ 796 w 914"/>
                  <a:gd name="T3" fmla="*/ 686 h 937"/>
                  <a:gd name="T4" fmla="*/ 855 w 914"/>
                  <a:gd name="T5" fmla="*/ 720 h 937"/>
                  <a:gd name="T6" fmla="*/ 770 w 914"/>
                  <a:gd name="T7" fmla="*/ 779 h 937"/>
                  <a:gd name="T8" fmla="*/ 677 w 914"/>
                  <a:gd name="T9" fmla="*/ 712 h 937"/>
                  <a:gd name="T10" fmla="*/ 728 w 914"/>
                  <a:gd name="T11" fmla="*/ 618 h 937"/>
                  <a:gd name="T12" fmla="*/ 677 w 914"/>
                  <a:gd name="T13" fmla="*/ 712 h 937"/>
                  <a:gd name="T14" fmla="*/ 421 w 914"/>
                  <a:gd name="T15" fmla="*/ 642 h 937"/>
                  <a:gd name="T16" fmla="*/ 381 w 914"/>
                  <a:gd name="T17" fmla="*/ 618 h 937"/>
                  <a:gd name="T18" fmla="*/ 388 w 914"/>
                  <a:gd name="T19" fmla="*/ 600 h 937"/>
                  <a:gd name="T20" fmla="*/ 415 w 914"/>
                  <a:gd name="T21" fmla="*/ 542 h 937"/>
                  <a:gd name="T22" fmla="*/ 482 w 914"/>
                  <a:gd name="T23" fmla="*/ 576 h 937"/>
                  <a:gd name="T24" fmla="*/ 421 w 914"/>
                  <a:gd name="T25" fmla="*/ 642 h 937"/>
                  <a:gd name="T26" fmla="*/ 447 w 914"/>
                  <a:gd name="T27" fmla="*/ 510 h 937"/>
                  <a:gd name="T28" fmla="*/ 533 w 914"/>
                  <a:gd name="T29" fmla="*/ 500 h 937"/>
                  <a:gd name="T30" fmla="*/ 499 w 914"/>
                  <a:gd name="T31" fmla="*/ 559 h 937"/>
                  <a:gd name="T32" fmla="*/ 447 w 914"/>
                  <a:gd name="T33" fmla="*/ 510 h 937"/>
                  <a:gd name="T34" fmla="*/ 0 w 914"/>
                  <a:gd name="T35" fmla="*/ 136 h 937"/>
                  <a:gd name="T36" fmla="*/ 180 w 914"/>
                  <a:gd name="T37" fmla="*/ 231 h 937"/>
                  <a:gd name="T38" fmla="*/ 279 w 914"/>
                  <a:gd name="T39" fmla="*/ 212 h 937"/>
                  <a:gd name="T40" fmla="*/ 228 w 914"/>
                  <a:gd name="T41" fmla="*/ 280 h 937"/>
                  <a:gd name="T42" fmla="*/ 322 w 914"/>
                  <a:gd name="T43" fmla="*/ 271 h 937"/>
                  <a:gd name="T44" fmla="*/ 247 w 914"/>
                  <a:gd name="T45" fmla="*/ 350 h 937"/>
                  <a:gd name="T46" fmla="*/ 152 w 914"/>
                  <a:gd name="T47" fmla="*/ 390 h 937"/>
                  <a:gd name="T48" fmla="*/ 245 w 914"/>
                  <a:gd name="T49" fmla="*/ 491 h 937"/>
                  <a:gd name="T50" fmla="*/ 290 w 914"/>
                  <a:gd name="T51" fmla="*/ 409 h 937"/>
                  <a:gd name="T52" fmla="*/ 372 w 914"/>
                  <a:gd name="T53" fmla="*/ 339 h 937"/>
                  <a:gd name="T54" fmla="*/ 364 w 914"/>
                  <a:gd name="T55" fmla="*/ 432 h 937"/>
                  <a:gd name="T56" fmla="*/ 440 w 914"/>
                  <a:gd name="T57" fmla="*/ 398 h 937"/>
                  <a:gd name="T58" fmla="*/ 346 w 914"/>
                  <a:gd name="T59" fmla="*/ 532 h 937"/>
                  <a:gd name="T60" fmla="*/ 288 w 914"/>
                  <a:gd name="T61" fmla="*/ 551 h 937"/>
                  <a:gd name="T62" fmla="*/ 491 w 914"/>
                  <a:gd name="T63" fmla="*/ 720 h 937"/>
                  <a:gd name="T64" fmla="*/ 474 w 914"/>
                  <a:gd name="T65" fmla="*/ 678 h 937"/>
                  <a:gd name="T66" fmla="*/ 584 w 914"/>
                  <a:gd name="T67" fmla="*/ 551 h 937"/>
                  <a:gd name="T68" fmla="*/ 643 w 914"/>
                  <a:gd name="T69" fmla="*/ 576 h 937"/>
                  <a:gd name="T70" fmla="*/ 601 w 914"/>
                  <a:gd name="T71" fmla="*/ 813 h 937"/>
                  <a:gd name="T72" fmla="*/ 711 w 914"/>
                  <a:gd name="T73" fmla="*/ 745 h 937"/>
                  <a:gd name="T74" fmla="*/ 688 w 914"/>
                  <a:gd name="T75" fmla="*/ 850 h 937"/>
                  <a:gd name="T76" fmla="*/ 914 w 914"/>
                  <a:gd name="T77" fmla="*/ 737 h 937"/>
                  <a:gd name="T78" fmla="*/ 830 w 914"/>
                  <a:gd name="T79" fmla="*/ 678 h 937"/>
                  <a:gd name="T80" fmla="*/ 747 w 914"/>
                  <a:gd name="T81" fmla="*/ 617 h 937"/>
                  <a:gd name="T82" fmla="*/ 661 w 914"/>
                  <a:gd name="T83" fmla="*/ 559 h 937"/>
                  <a:gd name="T84" fmla="*/ 539 w 914"/>
                  <a:gd name="T85" fmla="*/ 468 h 937"/>
                  <a:gd name="T86" fmla="*/ 505 w 914"/>
                  <a:gd name="T87" fmla="*/ 427 h 937"/>
                  <a:gd name="T88" fmla="*/ 464 w 914"/>
                  <a:gd name="T89" fmla="*/ 400 h 937"/>
                  <a:gd name="T90" fmla="*/ 332 w 914"/>
                  <a:gd name="T91" fmla="*/ 244 h 937"/>
                  <a:gd name="T92" fmla="*/ 291 w 914"/>
                  <a:gd name="T93" fmla="*/ 208 h 937"/>
                  <a:gd name="T94" fmla="*/ 228 w 914"/>
                  <a:gd name="T95" fmla="*/ 119 h 937"/>
                  <a:gd name="T96" fmla="*/ 175 w 914"/>
                  <a:gd name="T97" fmla="*/ 201 h 937"/>
                  <a:gd name="T98" fmla="*/ 76 w 914"/>
                  <a:gd name="T99" fmla="*/ 237 h 937"/>
                  <a:gd name="T100" fmla="*/ 39 w 914"/>
                  <a:gd name="T101" fmla="*/ 191 h 937"/>
                  <a:gd name="T102" fmla="*/ 228 w 914"/>
                  <a:gd name="T103" fmla="*/ 110 h 937"/>
                  <a:gd name="T104" fmla="*/ 169 w 914"/>
                  <a:gd name="T105" fmla="*/ 0 h 937"/>
                  <a:gd name="T106" fmla="*/ 134 w 914"/>
                  <a:gd name="T107" fmla="*/ 41 h 937"/>
                  <a:gd name="T108" fmla="*/ 117 w 914"/>
                  <a:gd name="T109" fmla="*/ 58 h 937"/>
                  <a:gd name="T110" fmla="*/ 0 w 914"/>
                  <a:gd name="T111" fmla="*/ 136 h 9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</a:cxnLst>
                <a:rect l="0" t="0" r="r" b="b"/>
                <a:pathLst>
                  <a:path w="914" h="937">
                    <a:moveTo>
                      <a:pt x="770" y="779"/>
                    </a:moveTo>
                    <a:cubicBezTo>
                      <a:pt x="781" y="756"/>
                      <a:pt x="795" y="719"/>
                      <a:pt x="796" y="686"/>
                    </a:cubicBezTo>
                    <a:cubicBezTo>
                      <a:pt x="852" y="686"/>
                      <a:pt x="838" y="687"/>
                      <a:pt x="855" y="720"/>
                    </a:cubicBezTo>
                    <a:lnTo>
                      <a:pt x="770" y="779"/>
                    </a:lnTo>
                    <a:close/>
                    <a:moveTo>
                      <a:pt x="677" y="712"/>
                    </a:moveTo>
                    <a:cubicBezTo>
                      <a:pt x="684" y="634"/>
                      <a:pt x="696" y="626"/>
                      <a:pt x="728" y="618"/>
                    </a:cubicBezTo>
                    <a:cubicBezTo>
                      <a:pt x="734" y="646"/>
                      <a:pt x="758" y="693"/>
                      <a:pt x="677" y="712"/>
                    </a:cubicBezTo>
                    <a:close/>
                    <a:moveTo>
                      <a:pt x="421" y="642"/>
                    </a:moveTo>
                    <a:cubicBezTo>
                      <a:pt x="399" y="627"/>
                      <a:pt x="412" y="627"/>
                      <a:pt x="381" y="618"/>
                    </a:cubicBezTo>
                    <a:cubicBezTo>
                      <a:pt x="383" y="614"/>
                      <a:pt x="387" y="603"/>
                      <a:pt x="388" y="600"/>
                    </a:cubicBezTo>
                    <a:cubicBezTo>
                      <a:pt x="416" y="544"/>
                      <a:pt x="411" y="591"/>
                      <a:pt x="415" y="542"/>
                    </a:cubicBezTo>
                    <a:cubicBezTo>
                      <a:pt x="466" y="543"/>
                      <a:pt x="448" y="553"/>
                      <a:pt x="482" y="576"/>
                    </a:cubicBezTo>
                    <a:lnTo>
                      <a:pt x="421" y="642"/>
                    </a:lnTo>
                    <a:close/>
                    <a:moveTo>
                      <a:pt x="447" y="510"/>
                    </a:moveTo>
                    <a:cubicBezTo>
                      <a:pt x="449" y="508"/>
                      <a:pt x="533" y="433"/>
                      <a:pt x="533" y="500"/>
                    </a:cubicBezTo>
                    <a:cubicBezTo>
                      <a:pt x="533" y="515"/>
                      <a:pt x="508" y="547"/>
                      <a:pt x="499" y="559"/>
                    </a:cubicBezTo>
                    <a:lnTo>
                      <a:pt x="447" y="510"/>
                    </a:lnTo>
                    <a:close/>
                    <a:moveTo>
                      <a:pt x="0" y="136"/>
                    </a:moveTo>
                    <a:cubicBezTo>
                      <a:pt x="0" y="253"/>
                      <a:pt x="70" y="313"/>
                      <a:pt x="180" y="231"/>
                    </a:cubicBezTo>
                    <a:cubicBezTo>
                      <a:pt x="215" y="204"/>
                      <a:pt x="223" y="212"/>
                      <a:pt x="279" y="212"/>
                    </a:cubicBezTo>
                    <a:cubicBezTo>
                      <a:pt x="255" y="246"/>
                      <a:pt x="242" y="223"/>
                      <a:pt x="228" y="280"/>
                    </a:cubicBezTo>
                    <a:cubicBezTo>
                      <a:pt x="265" y="279"/>
                      <a:pt x="275" y="271"/>
                      <a:pt x="322" y="271"/>
                    </a:cubicBezTo>
                    <a:cubicBezTo>
                      <a:pt x="310" y="321"/>
                      <a:pt x="280" y="319"/>
                      <a:pt x="247" y="350"/>
                    </a:cubicBezTo>
                    <a:cubicBezTo>
                      <a:pt x="174" y="419"/>
                      <a:pt x="221" y="391"/>
                      <a:pt x="152" y="390"/>
                    </a:cubicBezTo>
                    <a:cubicBezTo>
                      <a:pt x="156" y="432"/>
                      <a:pt x="224" y="486"/>
                      <a:pt x="245" y="491"/>
                    </a:cubicBezTo>
                    <a:cubicBezTo>
                      <a:pt x="232" y="433"/>
                      <a:pt x="252" y="442"/>
                      <a:pt x="290" y="409"/>
                    </a:cubicBezTo>
                    <a:cubicBezTo>
                      <a:pt x="326" y="378"/>
                      <a:pt x="327" y="363"/>
                      <a:pt x="372" y="339"/>
                    </a:cubicBezTo>
                    <a:cubicBezTo>
                      <a:pt x="372" y="386"/>
                      <a:pt x="367" y="397"/>
                      <a:pt x="364" y="432"/>
                    </a:cubicBezTo>
                    <a:cubicBezTo>
                      <a:pt x="438" y="397"/>
                      <a:pt x="398" y="402"/>
                      <a:pt x="440" y="398"/>
                    </a:cubicBezTo>
                    <a:cubicBezTo>
                      <a:pt x="436" y="449"/>
                      <a:pt x="387" y="495"/>
                      <a:pt x="346" y="532"/>
                    </a:cubicBezTo>
                    <a:cubicBezTo>
                      <a:pt x="322" y="554"/>
                      <a:pt x="330" y="551"/>
                      <a:pt x="288" y="551"/>
                    </a:cubicBezTo>
                    <a:cubicBezTo>
                      <a:pt x="316" y="593"/>
                      <a:pt x="445" y="709"/>
                      <a:pt x="491" y="720"/>
                    </a:cubicBezTo>
                    <a:cubicBezTo>
                      <a:pt x="488" y="684"/>
                      <a:pt x="492" y="705"/>
                      <a:pt x="474" y="678"/>
                    </a:cubicBezTo>
                    <a:cubicBezTo>
                      <a:pt x="513" y="667"/>
                      <a:pt x="565" y="586"/>
                      <a:pt x="584" y="551"/>
                    </a:cubicBezTo>
                    <a:cubicBezTo>
                      <a:pt x="604" y="561"/>
                      <a:pt x="623" y="565"/>
                      <a:pt x="643" y="576"/>
                    </a:cubicBezTo>
                    <a:cubicBezTo>
                      <a:pt x="615" y="696"/>
                      <a:pt x="591" y="697"/>
                      <a:pt x="601" y="813"/>
                    </a:cubicBezTo>
                    <a:cubicBezTo>
                      <a:pt x="655" y="800"/>
                      <a:pt x="658" y="760"/>
                      <a:pt x="711" y="745"/>
                    </a:cubicBezTo>
                    <a:cubicBezTo>
                      <a:pt x="707" y="763"/>
                      <a:pt x="687" y="838"/>
                      <a:pt x="688" y="850"/>
                    </a:cubicBezTo>
                    <a:cubicBezTo>
                      <a:pt x="695" y="937"/>
                      <a:pt x="793" y="765"/>
                      <a:pt x="914" y="737"/>
                    </a:cubicBezTo>
                    <a:cubicBezTo>
                      <a:pt x="910" y="689"/>
                      <a:pt x="877" y="682"/>
                      <a:pt x="830" y="678"/>
                    </a:cubicBezTo>
                    <a:cubicBezTo>
                      <a:pt x="826" y="643"/>
                      <a:pt x="828" y="647"/>
                      <a:pt x="747" y="617"/>
                    </a:cubicBezTo>
                    <a:cubicBezTo>
                      <a:pt x="696" y="598"/>
                      <a:pt x="754" y="617"/>
                      <a:pt x="661" y="559"/>
                    </a:cubicBezTo>
                    <a:lnTo>
                      <a:pt x="539" y="468"/>
                    </a:lnTo>
                    <a:cubicBezTo>
                      <a:pt x="518" y="450"/>
                      <a:pt x="528" y="447"/>
                      <a:pt x="505" y="427"/>
                    </a:cubicBezTo>
                    <a:cubicBezTo>
                      <a:pt x="493" y="418"/>
                      <a:pt x="474" y="409"/>
                      <a:pt x="464" y="400"/>
                    </a:cubicBezTo>
                    <a:cubicBezTo>
                      <a:pt x="442" y="380"/>
                      <a:pt x="389" y="297"/>
                      <a:pt x="332" y="244"/>
                    </a:cubicBezTo>
                    <a:cubicBezTo>
                      <a:pt x="319" y="231"/>
                      <a:pt x="300" y="219"/>
                      <a:pt x="291" y="208"/>
                    </a:cubicBezTo>
                    <a:cubicBezTo>
                      <a:pt x="261" y="168"/>
                      <a:pt x="287" y="158"/>
                      <a:pt x="228" y="119"/>
                    </a:cubicBezTo>
                    <a:cubicBezTo>
                      <a:pt x="228" y="186"/>
                      <a:pt x="225" y="176"/>
                      <a:pt x="175" y="201"/>
                    </a:cubicBezTo>
                    <a:cubicBezTo>
                      <a:pt x="140" y="218"/>
                      <a:pt x="125" y="237"/>
                      <a:pt x="76" y="237"/>
                    </a:cubicBezTo>
                    <a:cubicBezTo>
                      <a:pt x="50" y="237"/>
                      <a:pt x="35" y="210"/>
                      <a:pt x="39" y="191"/>
                    </a:cubicBezTo>
                    <a:cubicBezTo>
                      <a:pt x="48" y="156"/>
                      <a:pt x="162" y="79"/>
                      <a:pt x="228" y="110"/>
                    </a:cubicBezTo>
                    <a:cubicBezTo>
                      <a:pt x="223" y="86"/>
                      <a:pt x="185" y="12"/>
                      <a:pt x="169" y="0"/>
                    </a:cubicBezTo>
                    <a:cubicBezTo>
                      <a:pt x="125" y="12"/>
                      <a:pt x="158" y="6"/>
                      <a:pt x="134" y="41"/>
                    </a:cubicBezTo>
                    <a:cubicBezTo>
                      <a:pt x="126" y="54"/>
                      <a:pt x="133" y="47"/>
                      <a:pt x="117" y="58"/>
                    </a:cubicBezTo>
                    <a:cubicBezTo>
                      <a:pt x="84" y="84"/>
                      <a:pt x="0" y="102"/>
                      <a:pt x="0" y="13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23" name="Freeform 17">
                <a:extLst>
                  <a:ext uri="{FF2B5EF4-FFF2-40B4-BE49-F238E27FC236}">
                    <a16:creationId xmlns:a16="http://schemas.microsoft.com/office/drawing/2014/main" id="{07CAB73B-03F9-4137-B8D9-A0C03E1AE3AD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154488" y="1903413"/>
                <a:ext cx="77788" cy="103188"/>
              </a:xfrm>
              <a:custGeom>
                <a:avLst/>
                <a:gdLst>
                  <a:gd name="T0" fmla="*/ 169 w 339"/>
                  <a:gd name="T1" fmla="*/ 304 h 445"/>
                  <a:gd name="T2" fmla="*/ 172 w 339"/>
                  <a:gd name="T3" fmla="*/ 307 h 445"/>
                  <a:gd name="T4" fmla="*/ 169 w 339"/>
                  <a:gd name="T5" fmla="*/ 304 h 445"/>
                  <a:gd name="T6" fmla="*/ 195 w 339"/>
                  <a:gd name="T7" fmla="*/ 228 h 445"/>
                  <a:gd name="T8" fmla="*/ 254 w 339"/>
                  <a:gd name="T9" fmla="*/ 245 h 445"/>
                  <a:gd name="T10" fmla="*/ 195 w 339"/>
                  <a:gd name="T11" fmla="*/ 304 h 445"/>
                  <a:gd name="T12" fmla="*/ 222 w 339"/>
                  <a:gd name="T13" fmla="*/ 272 h 445"/>
                  <a:gd name="T14" fmla="*/ 195 w 339"/>
                  <a:gd name="T15" fmla="*/ 228 h 445"/>
                  <a:gd name="T16" fmla="*/ 119 w 339"/>
                  <a:gd name="T17" fmla="*/ 144 h 445"/>
                  <a:gd name="T18" fmla="*/ 152 w 339"/>
                  <a:gd name="T19" fmla="*/ 177 h 445"/>
                  <a:gd name="T20" fmla="*/ 119 w 339"/>
                  <a:gd name="T21" fmla="*/ 144 h 445"/>
                  <a:gd name="T22" fmla="*/ 271 w 339"/>
                  <a:gd name="T23" fmla="*/ 203 h 445"/>
                  <a:gd name="T24" fmla="*/ 246 w 339"/>
                  <a:gd name="T25" fmla="*/ 203 h 445"/>
                  <a:gd name="T26" fmla="*/ 262 w 339"/>
                  <a:gd name="T27" fmla="*/ 59 h 445"/>
                  <a:gd name="T28" fmla="*/ 271 w 339"/>
                  <a:gd name="T29" fmla="*/ 203 h 445"/>
                  <a:gd name="T30" fmla="*/ 0 w 339"/>
                  <a:gd name="T31" fmla="*/ 220 h 445"/>
                  <a:gd name="T32" fmla="*/ 59 w 339"/>
                  <a:gd name="T33" fmla="*/ 211 h 445"/>
                  <a:gd name="T34" fmla="*/ 117 w 339"/>
                  <a:gd name="T35" fmla="*/ 264 h 445"/>
                  <a:gd name="T36" fmla="*/ 93 w 339"/>
                  <a:gd name="T37" fmla="*/ 338 h 445"/>
                  <a:gd name="T38" fmla="*/ 25 w 339"/>
                  <a:gd name="T39" fmla="*/ 313 h 445"/>
                  <a:gd name="T40" fmla="*/ 19 w 339"/>
                  <a:gd name="T41" fmla="*/ 386 h 445"/>
                  <a:gd name="T42" fmla="*/ 263 w 339"/>
                  <a:gd name="T43" fmla="*/ 339 h 445"/>
                  <a:gd name="T44" fmla="*/ 300 w 339"/>
                  <a:gd name="T45" fmla="*/ 266 h 445"/>
                  <a:gd name="T46" fmla="*/ 339 w 339"/>
                  <a:gd name="T47" fmla="*/ 194 h 445"/>
                  <a:gd name="T48" fmla="*/ 296 w 339"/>
                  <a:gd name="T49" fmla="*/ 194 h 445"/>
                  <a:gd name="T50" fmla="*/ 322 w 339"/>
                  <a:gd name="T51" fmla="*/ 67 h 445"/>
                  <a:gd name="T52" fmla="*/ 296 w 339"/>
                  <a:gd name="T53" fmla="*/ 25 h 445"/>
                  <a:gd name="T54" fmla="*/ 161 w 339"/>
                  <a:gd name="T55" fmla="*/ 93 h 445"/>
                  <a:gd name="T56" fmla="*/ 161 w 339"/>
                  <a:gd name="T57" fmla="*/ 0 h 445"/>
                  <a:gd name="T58" fmla="*/ 54 w 339"/>
                  <a:gd name="T59" fmla="*/ 104 h 445"/>
                  <a:gd name="T60" fmla="*/ 0 w 339"/>
                  <a:gd name="T61" fmla="*/ 220 h 4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</a:cxnLst>
                <a:rect l="0" t="0" r="r" b="b"/>
                <a:pathLst>
                  <a:path w="339" h="445">
                    <a:moveTo>
                      <a:pt x="169" y="304"/>
                    </a:moveTo>
                    <a:lnTo>
                      <a:pt x="172" y="307"/>
                    </a:lnTo>
                    <a:cubicBezTo>
                      <a:pt x="172" y="307"/>
                      <a:pt x="169" y="305"/>
                      <a:pt x="169" y="304"/>
                    </a:cubicBezTo>
                    <a:close/>
                    <a:moveTo>
                      <a:pt x="195" y="228"/>
                    </a:moveTo>
                    <a:cubicBezTo>
                      <a:pt x="220" y="245"/>
                      <a:pt x="212" y="245"/>
                      <a:pt x="254" y="245"/>
                    </a:cubicBezTo>
                    <a:cubicBezTo>
                      <a:pt x="236" y="279"/>
                      <a:pt x="240" y="301"/>
                      <a:pt x="195" y="304"/>
                    </a:cubicBezTo>
                    <a:lnTo>
                      <a:pt x="222" y="272"/>
                    </a:lnTo>
                    <a:cubicBezTo>
                      <a:pt x="194" y="242"/>
                      <a:pt x="201" y="241"/>
                      <a:pt x="195" y="228"/>
                    </a:cubicBezTo>
                    <a:close/>
                    <a:moveTo>
                      <a:pt x="119" y="144"/>
                    </a:moveTo>
                    <a:cubicBezTo>
                      <a:pt x="148" y="151"/>
                      <a:pt x="145" y="148"/>
                      <a:pt x="152" y="177"/>
                    </a:cubicBezTo>
                    <a:cubicBezTo>
                      <a:pt x="110" y="167"/>
                      <a:pt x="124" y="175"/>
                      <a:pt x="119" y="144"/>
                    </a:cubicBezTo>
                    <a:close/>
                    <a:moveTo>
                      <a:pt x="271" y="203"/>
                    </a:moveTo>
                    <a:lnTo>
                      <a:pt x="246" y="203"/>
                    </a:lnTo>
                    <a:cubicBezTo>
                      <a:pt x="245" y="200"/>
                      <a:pt x="159" y="87"/>
                      <a:pt x="262" y="59"/>
                    </a:cubicBezTo>
                    <a:cubicBezTo>
                      <a:pt x="304" y="90"/>
                      <a:pt x="271" y="129"/>
                      <a:pt x="271" y="203"/>
                    </a:cubicBezTo>
                    <a:close/>
                    <a:moveTo>
                      <a:pt x="0" y="220"/>
                    </a:moveTo>
                    <a:cubicBezTo>
                      <a:pt x="0" y="273"/>
                      <a:pt x="21" y="221"/>
                      <a:pt x="59" y="211"/>
                    </a:cubicBezTo>
                    <a:lnTo>
                      <a:pt x="117" y="264"/>
                    </a:lnTo>
                    <a:cubicBezTo>
                      <a:pt x="113" y="286"/>
                      <a:pt x="103" y="318"/>
                      <a:pt x="93" y="338"/>
                    </a:cubicBezTo>
                    <a:cubicBezTo>
                      <a:pt x="77" y="331"/>
                      <a:pt x="44" y="317"/>
                      <a:pt x="25" y="313"/>
                    </a:cubicBezTo>
                    <a:cubicBezTo>
                      <a:pt x="14" y="338"/>
                      <a:pt x="3" y="359"/>
                      <a:pt x="19" y="386"/>
                    </a:cubicBezTo>
                    <a:cubicBezTo>
                      <a:pt x="55" y="445"/>
                      <a:pt x="210" y="443"/>
                      <a:pt x="263" y="339"/>
                    </a:cubicBezTo>
                    <a:cubicBezTo>
                      <a:pt x="273" y="318"/>
                      <a:pt x="286" y="286"/>
                      <a:pt x="300" y="266"/>
                    </a:cubicBezTo>
                    <a:cubicBezTo>
                      <a:pt x="325" y="229"/>
                      <a:pt x="338" y="248"/>
                      <a:pt x="339" y="194"/>
                    </a:cubicBezTo>
                    <a:lnTo>
                      <a:pt x="296" y="194"/>
                    </a:lnTo>
                    <a:lnTo>
                      <a:pt x="322" y="67"/>
                    </a:lnTo>
                    <a:cubicBezTo>
                      <a:pt x="322" y="47"/>
                      <a:pt x="308" y="43"/>
                      <a:pt x="296" y="25"/>
                    </a:cubicBezTo>
                    <a:cubicBezTo>
                      <a:pt x="194" y="27"/>
                      <a:pt x="219" y="77"/>
                      <a:pt x="161" y="93"/>
                    </a:cubicBezTo>
                    <a:lnTo>
                      <a:pt x="161" y="0"/>
                    </a:lnTo>
                    <a:cubicBezTo>
                      <a:pt x="62" y="0"/>
                      <a:pt x="96" y="14"/>
                      <a:pt x="54" y="104"/>
                    </a:cubicBezTo>
                    <a:cubicBezTo>
                      <a:pt x="38" y="138"/>
                      <a:pt x="0" y="185"/>
                      <a:pt x="0" y="22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24" name="Freeform 18">
                <a:extLst>
                  <a:ext uri="{FF2B5EF4-FFF2-40B4-BE49-F238E27FC236}">
                    <a16:creationId xmlns:a16="http://schemas.microsoft.com/office/drawing/2014/main" id="{4B3BED8C-5439-48FE-8B50-1A77C99222A3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343400" y="1709738"/>
                <a:ext cx="93663" cy="111125"/>
              </a:xfrm>
              <a:custGeom>
                <a:avLst/>
                <a:gdLst>
                  <a:gd name="T0" fmla="*/ 182 w 401"/>
                  <a:gd name="T1" fmla="*/ 347 h 474"/>
                  <a:gd name="T2" fmla="*/ 185 w 401"/>
                  <a:gd name="T3" fmla="*/ 350 h 474"/>
                  <a:gd name="T4" fmla="*/ 182 w 401"/>
                  <a:gd name="T5" fmla="*/ 347 h 474"/>
                  <a:gd name="T6" fmla="*/ 114 w 401"/>
                  <a:gd name="T7" fmla="*/ 305 h 474"/>
                  <a:gd name="T8" fmla="*/ 140 w 401"/>
                  <a:gd name="T9" fmla="*/ 339 h 474"/>
                  <a:gd name="T10" fmla="*/ 114 w 401"/>
                  <a:gd name="T11" fmla="*/ 339 h 474"/>
                  <a:gd name="T12" fmla="*/ 114 w 401"/>
                  <a:gd name="T13" fmla="*/ 305 h 474"/>
                  <a:gd name="T14" fmla="*/ 165 w 401"/>
                  <a:gd name="T15" fmla="*/ 305 h 474"/>
                  <a:gd name="T16" fmla="*/ 173 w 401"/>
                  <a:gd name="T17" fmla="*/ 306 h 474"/>
                  <a:gd name="T18" fmla="*/ 165 w 401"/>
                  <a:gd name="T19" fmla="*/ 305 h 474"/>
                  <a:gd name="T20" fmla="*/ 182 w 401"/>
                  <a:gd name="T21" fmla="*/ 203 h 474"/>
                  <a:gd name="T22" fmla="*/ 148 w 401"/>
                  <a:gd name="T23" fmla="*/ 254 h 474"/>
                  <a:gd name="T24" fmla="*/ 182 w 401"/>
                  <a:gd name="T25" fmla="*/ 203 h 474"/>
                  <a:gd name="T26" fmla="*/ 182 w 401"/>
                  <a:gd name="T27" fmla="*/ 203 h 474"/>
                  <a:gd name="T28" fmla="*/ 228 w 401"/>
                  <a:gd name="T29" fmla="*/ 165 h 474"/>
                  <a:gd name="T30" fmla="*/ 259 w 401"/>
                  <a:gd name="T31" fmla="*/ 152 h 474"/>
                  <a:gd name="T32" fmla="*/ 277 w 401"/>
                  <a:gd name="T33" fmla="*/ 149 h 474"/>
                  <a:gd name="T34" fmla="*/ 323 w 401"/>
                  <a:gd name="T35" fmla="*/ 189 h 474"/>
                  <a:gd name="T36" fmla="*/ 318 w 401"/>
                  <a:gd name="T37" fmla="*/ 313 h 474"/>
                  <a:gd name="T38" fmla="*/ 275 w 401"/>
                  <a:gd name="T39" fmla="*/ 347 h 474"/>
                  <a:gd name="T40" fmla="*/ 241 w 401"/>
                  <a:gd name="T41" fmla="*/ 203 h 474"/>
                  <a:gd name="T42" fmla="*/ 182 w 401"/>
                  <a:gd name="T43" fmla="*/ 203 h 474"/>
                  <a:gd name="T44" fmla="*/ 89 w 401"/>
                  <a:gd name="T45" fmla="*/ 17 h 474"/>
                  <a:gd name="T46" fmla="*/ 80 w 401"/>
                  <a:gd name="T47" fmla="*/ 68 h 474"/>
                  <a:gd name="T48" fmla="*/ 30 w 401"/>
                  <a:gd name="T49" fmla="*/ 118 h 474"/>
                  <a:gd name="T50" fmla="*/ 114 w 401"/>
                  <a:gd name="T51" fmla="*/ 195 h 474"/>
                  <a:gd name="T52" fmla="*/ 97 w 401"/>
                  <a:gd name="T53" fmla="*/ 254 h 474"/>
                  <a:gd name="T54" fmla="*/ 21 w 401"/>
                  <a:gd name="T55" fmla="*/ 254 h 474"/>
                  <a:gd name="T56" fmla="*/ 123 w 401"/>
                  <a:gd name="T57" fmla="*/ 423 h 474"/>
                  <a:gd name="T58" fmla="*/ 123 w 401"/>
                  <a:gd name="T59" fmla="*/ 372 h 474"/>
                  <a:gd name="T60" fmla="*/ 157 w 401"/>
                  <a:gd name="T61" fmla="*/ 372 h 474"/>
                  <a:gd name="T62" fmla="*/ 216 w 401"/>
                  <a:gd name="T63" fmla="*/ 423 h 474"/>
                  <a:gd name="T64" fmla="*/ 224 w 401"/>
                  <a:gd name="T65" fmla="*/ 474 h 474"/>
                  <a:gd name="T66" fmla="*/ 275 w 401"/>
                  <a:gd name="T67" fmla="*/ 389 h 474"/>
                  <a:gd name="T68" fmla="*/ 351 w 401"/>
                  <a:gd name="T69" fmla="*/ 135 h 474"/>
                  <a:gd name="T70" fmla="*/ 213 w 401"/>
                  <a:gd name="T71" fmla="*/ 141 h 474"/>
                  <a:gd name="T72" fmla="*/ 165 w 401"/>
                  <a:gd name="T73" fmla="*/ 161 h 474"/>
                  <a:gd name="T74" fmla="*/ 148 w 401"/>
                  <a:gd name="T75" fmla="*/ 0 h 474"/>
                  <a:gd name="T76" fmla="*/ 140 w 401"/>
                  <a:gd name="T77" fmla="*/ 63 h 474"/>
                  <a:gd name="T78" fmla="*/ 89 w 401"/>
                  <a:gd name="T79" fmla="*/ 17 h 4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</a:cxnLst>
                <a:rect l="0" t="0" r="r" b="b"/>
                <a:pathLst>
                  <a:path w="401" h="474">
                    <a:moveTo>
                      <a:pt x="182" y="347"/>
                    </a:moveTo>
                    <a:lnTo>
                      <a:pt x="185" y="350"/>
                    </a:lnTo>
                    <a:cubicBezTo>
                      <a:pt x="184" y="349"/>
                      <a:pt x="181" y="348"/>
                      <a:pt x="182" y="347"/>
                    </a:cubicBezTo>
                    <a:close/>
                    <a:moveTo>
                      <a:pt x="114" y="305"/>
                    </a:moveTo>
                    <a:cubicBezTo>
                      <a:pt x="139" y="323"/>
                      <a:pt x="125" y="310"/>
                      <a:pt x="140" y="339"/>
                    </a:cubicBezTo>
                    <a:lnTo>
                      <a:pt x="114" y="339"/>
                    </a:lnTo>
                    <a:lnTo>
                      <a:pt x="114" y="305"/>
                    </a:lnTo>
                    <a:close/>
                    <a:moveTo>
                      <a:pt x="165" y="305"/>
                    </a:moveTo>
                    <a:cubicBezTo>
                      <a:pt x="167" y="287"/>
                      <a:pt x="210" y="307"/>
                      <a:pt x="173" y="306"/>
                    </a:cubicBezTo>
                    <a:cubicBezTo>
                      <a:pt x="170" y="305"/>
                      <a:pt x="163" y="324"/>
                      <a:pt x="165" y="305"/>
                    </a:cubicBezTo>
                    <a:close/>
                    <a:moveTo>
                      <a:pt x="182" y="203"/>
                    </a:moveTo>
                    <a:cubicBezTo>
                      <a:pt x="181" y="244"/>
                      <a:pt x="183" y="250"/>
                      <a:pt x="148" y="254"/>
                    </a:cubicBezTo>
                    <a:cubicBezTo>
                      <a:pt x="162" y="228"/>
                      <a:pt x="159" y="220"/>
                      <a:pt x="182" y="203"/>
                    </a:cubicBezTo>
                    <a:close/>
                    <a:moveTo>
                      <a:pt x="182" y="203"/>
                    </a:moveTo>
                    <a:cubicBezTo>
                      <a:pt x="194" y="185"/>
                      <a:pt x="206" y="176"/>
                      <a:pt x="228" y="165"/>
                    </a:cubicBezTo>
                    <a:cubicBezTo>
                      <a:pt x="233" y="163"/>
                      <a:pt x="259" y="152"/>
                      <a:pt x="259" y="152"/>
                    </a:cubicBezTo>
                    <a:cubicBezTo>
                      <a:pt x="262" y="152"/>
                      <a:pt x="277" y="149"/>
                      <a:pt x="277" y="149"/>
                    </a:cubicBezTo>
                    <a:cubicBezTo>
                      <a:pt x="303" y="149"/>
                      <a:pt x="316" y="164"/>
                      <a:pt x="323" y="189"/>
                    </a:cubicBezTo>
                    <a:cubicBezTo>
                      <a:pt x="331" y="219"/>
                      <a:pt x="326" y="285"/>
                      <a:pt x="318" y="313"/>
                    </a:cubicBezTo>
                    <a:cubicBezTo>
                      <a:pt x="309" y="343"/>
                      <a:pt x="309" y="344"/>
                      <a:pt x="275" y="347"/>
                    </a:cubicBezTo>
                    <a:cubicBezTo>
                      <a:pt x="260" y="283"/>
                      <a:pt x="241" y="296"/>
                      <a:pt x="241" y="203"/>
                    </a:cubicBezTo>
                    <a:lnTo>
                      <a:pt x="182" y="203"/>
                    </a:lnTo>
                    <a:close/>
                    <a:moveTo>
                      <a:pt x="89" y="17"/>
                    </a:moveTo>
                    <a:cubicBezTo>
                      <a:pt x="86" y="52"/>
                      <a:pt x="80" y="36"/>
                      <a:pt x="80" y="68"/>
                    </a:cubicBezTo>
                    <a:cubicBezTo>
                      <a:pt x="80" y="112"/>
                      <a:pt x="114" y="118"/>
                      <a:pt x="30" y="118"/>
                    </a:cubicBezTo>
                    <a:cubicBezTo>
                      <a:pt x="31" y="187"/>
                      <a:pt x="62" y="167"/>
                      <a:pt x="114" y="195"/>
                    </a:cubicBezTo>
                    <a:cubicBezTo>
                      <a:pt x="107" y="226"/>
                      <a:pt x="100" y="218"/>
                      <a:pt x="97" y="254"/>
                    </a:cubicBezTo>
                    <a:cubicBezTo>
                      <a:pt x="45" y="253"/>
                      <a:pt x="74" y="242"/>
                      <a:pt x="21" y="254"/>
                    </a:cubicBezTo>
                    <a:cubicBezTo>
                      <a:pt x="0" y="345"/>
                      <a:pt x="9" y="414"/>
                      <a:pt x="123" y="423"/>
                    </a:cubicBezTo>
                    <a:lnTo>
                      <a:pt x="123" y="372"/>
                    </a:lnTo>
                    <a:lnTo>
                      <a:pt x="157" y="372"/>
                    </a:lnTo>
                    <a:cubicBezTo>
                      <a:pt x="157" y="429"/>
                      <a:pt x="157" y="423"/>
                      <a:pt x="216" y="423"/>
                    </a:cubicBezTo>
                    <a:cubicBezTo>
                      <a:pt x="221" y="443"/>
                      <a:pt x="224" y="448"/>
                      <a:pt x="224" y="474"/>
                    </a:cubicBezTo>
                    <a:cubicBezTo>
                      <a:pt x="265" y="453"/>
                      <a:pt x="271" y="445"/>
                      <a:pt x="275" y="389"/>
                    </a:cubicBezTo>
                    <a:cubicBezTo>
                      <a:pt x="401" y="389"/>
                      <a:pt x="351" y="263"/>
                      <a:pt x="351" y="135"/>
                    </a:cubicBezTo>
                    <a:cubicBezTo>
                      <a:pt x="231" y="107"/>
                      <a:pt x="263" y="115"/>
                      <a:pt x="213" y="141"/>
                    </a:cubicBezTo>
                    <a:cubicBezTo>
                      <a:pt x="194" y="152"/>
                      <a:pt x="187" y="156"/>
                      <a:pt x="165" y="161"/>
                    </a:cubicBezTo>
                    <a:cubicBezTo>
                      <a:pt x="191" y="50"/>
                      <a:pt x="280" y="70"/>
                      <a:pt x="148" y="0"/>
                    </a:cubicBezTo>
                    <a:cubicBezTo>
                      <a:pt x="150" y="27"/>
                      <a:pt x="173" y="61"/>
                      <a:pt x="140" y="63"/>
                    </a:cubicBezTo>
                    <a:cubicBezTo>
                      <a:pt x="106" y="65"/>
                      <a:pt x="142" y="53"/>
                      <a:pt x="89" y="17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25" name="Freeform 19">
                <a:extLst>
                  <a:ext uri="{FF2B5EF4-FFF2-40B4-BE49-F238E27FC236}">
                    <a16:creationId xmlns:a16="http://schemas.microsoft.com/office/drawing/2014/main" id="{F8FAF4B2-2F5B-4A9D-B4AB-4EBE7FE04A84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846638" y="1912938"/>
                <a:ext cx="114300" cy="84138"/>
              </a:xfrm>
              <a:custGeom>
                <a:avLst/>
                <a:gdLst>
                  <a:gd name="T0" fmla="*/ 279 w 491"/>
                  <a:gd name="T1" fmla="*/ 240 h 360"/>
                  <a:gd name="T2" fmla="*/ 313 w 491"/>
                  <a:gd name="T3" fmla="*/ 282 h 360"/>
                  <a:gd name="T4" fmla="*/ 294 w 491"/>
                  <a:gd name="T5" fmla="*/ 268 h 360"/>
                  <a:gd name="T6" fmla="*/ 279 w 491"/>
                  <a:gd name="T7" fmla="*/ 240 h 360"/>
                  <a:gd name="T8" fmla="*/ 279 w 491"/>
                  <a:gd name="T9" fmla="*/ 181 h 360"/>
                  <a:gd name="T10" fmla="*/ 282 w 491"/>
                  <a:gd name="T11" fmla="*/ 183 h 360"/>
                  <a:gd name="T12" fmla="*/ 279 w 491"/>
                  <a:gd name="T13" fmla="*/ 181 h 360"/>
                  <a:gd name="T14" fmla="*/ 237 w 491"/>
                  <a:gd name="T15" fmla="*/ 130 h 360"/>
                  <a:gd name="T16" fmla="*/ 247 w 491"/>
                  <a:gd name="T17" fmla="*/ 138 h 360"/>
                  <a:gd name="T18" fmla="*/ 237 w 491"/>
                  <a:gd name="T19" fmla="*/ 130 h 360"/>
                  <a:gd name="T20" fmla="*/ 321 w 491"/>
                  <a:gd name="T21" fmla="*/ 113 h 360"/>
                  <a:gd name="T22" fmla="*/ 372 w 491"/>
                  <a:gd name="T23" fmla="*/ 113 h 360"/>
                  <a:gd name="T24" fmla="*/ 372 w 491"/>
                  <a:gd name="T25" fmla="*/ 122 h 360"/>
                  <a:gd name="T26" fmla="*/ 321 w 491"/>
                  <a:gd name="T27" fmla="*/ 122 h 360"/>
                  <a:gd name="T28" fmla="*/ 321 w 491"/>
                  <a:gd name="T29" fmla="*/ 113 h 360"/>
                  <a:gd name="T30" fmla="*/ 279 w 491"/>
                  <a:gd name="T31" fmla="*/ 113 h 360"/>
                  <a:gd name="T32" fmla="*/ 293 w 491"/>
                  <a:gd name="T33" fmla="*/ 117 h 360"/>
                  <a:gd name="T34" fmla="*/ 279 w 491"/>
                  <a:gd name="T35" fmla="*/ 113 h 360"/>
                  <a:gd name="T36" fmla="*/ 0 w 491"/>
                  <a:gd name="T37" fmla="*/ 54 h 360"/>
                  <a:gd name="T38" fmla="*/ 243 w 491"/>
                  <a:gd name="T39" fmla="*/ 184 h 360"/>
                  <a:gd name="T40" fmla="*/ 299 w 491"/>
                  <a:gd name="T41" fmla="*/ 339 h 360"/>
                  <a:gd name="T42" fmla="*/ 333 w 491"/>
                  <a:gd name="T43" fmla="*/ 355 h 360"/>
                  <a:gd name="T44" fmla="*/ 330 w 491"/>
                  <a:gd name="T45" fmla="*/ 215 h 360"/>
                  <a:gd name="T46" fmla="*/ 491 w 491"/>
                  <a:gd name="T47" fmla="*/ 147 h 360"/>
                  <a:gd name="T48" fmla="*/ 398 w 491"/>
                  <a:gd name="T49" fmla="*/ 155 h 360"/>
                  <a:gd name="T50" fmla="*/ 398 w 491"/>
                  <a:gd name="T51" fmla="*/ 138 h 360"/>
                  <a:gd name="T52" fmla="*/ 465 w 491"/>
                  <a:gd name="T53" fmla="*/ 96 h 360"/>
                  <a:gd name="T54" fmla="*/ 355 w 491"/>
                  <a:gd name="T55" fmla="*/ 88 h 360"/>
                  <a:gd name="T56" fmla="*/ 389 w 491"/>
                  <a:gd name="T57" fmla="*/ 20 h 360"/>
                  <a:gd name="T58" fmla="*/ 296 w 491"/>
                  <a:gd name="T59" fmla="*/ 62 h 360"/>
                  <a:gd name="T60" fmla="*/ 279 w 491"/>
                  <a:gd name="T61" fmla="*/ 71 h 360"/>
                  <a:gd name="T62" fmla="*/ 262 w 491"/>
                  <a:gd name="T63" fmla="*/ 45 h 360"/>
                  <a:gd name="T64" fmla="*/ 194 w 491"/>
                  <a:gd name="T65" fmla="*/ 79 h 360"/>
                  <a:gd name="T66" fmla="*/ 220 w 491"/>
                  <a:gd name="T67" fmla="*/ 122 h 360"/>
                  <a:gd name="T68" fmla="*/ 101 w 491"/>
                  <a:gd name="T69" fmla="*/ 62 h 360"/>
                  <a:gd name="T70" fmla="*/ 110 w 491"/>
                  <a:gd name="T71" fmla="*/ 3 h 360"/>
                  <a:gd name="T72" fmla="*/ 39 w 491"/>
                  <a:gd name="T73" fmla="*/ 8 h 360"/>
                  <a:gd name="T74" fmla="*/ 0 w 491"/>
                  <a:gd name="T75" fmla="*/ 54 h 3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</a:cxnLst>
                <a:rect l="0" t="0" r="r" b="b"/>
                <a:pathLst>
                  <a:path w="491" h="360">
                    <a:moveTo>
                      <a:pt x="279" y="240"/>
                    </a:moveTo>
                    <a:cubicBezTo>
                      <a:pt x="309" y="248"/>
                      <a:pt x="310" y="248"/>
                      <a:pt x="313" y="282"/>
                    </a:cubicBezTo>
                    <a:cubicBezTo>
                      <a:pt x="306" y="278"/>
                      <a:pt x="302" y="277"/>
                      <a:pt x="294" y="268"/>
                    </a:cubicBezTo>
                    <a:cubicBezTo>
                      <a:pt x="272" y="243"/>
                      <a:pt x="287" y="255"/>
                      <a:pt x="279" y="240"/>
                    </a:cubicBezTo>
                    <a:close/>
                    <a:moveTo>
                      <a:pt x="279" y="181"/>
                    </a:moveTo>
                    <a:lnTo>
                      <a:pt x="282" y="183"/>
                    </a:lnTo>
                    <a:cubicBezTo>
                      <a:pt x="282" y="183"/>
                      <a:pt x="278" y="182"/>
                      <a:pt x="279" y="181"/>
                    </a:cubicBezTo>
                    <a:close/>
                    <a:moveTo>
                      <a:pt x="237" y="130"/>
                    </a:moveTo>
                    <a:cubicBezTo>
                      <a:pt x="251" y="116"/>
                      <a:pt x="264" y="151"/>
                      <a:pt x="247" y="138"/>
                    </a:cubicBezTo>
                    <a:cubicBezTo>
                      <a:pt x="241" y="134"/>
                      <a:pt x="225" y="142"/>
                      <a:pt x="237" y="130"/>
                    </a:cubicBezTo>
                    <a:close/>
                    <a:moveTo>
                      <a:pt x="321" y="113"/>
                    </a:moveTo>
                    <a:lnTo>
                      <a:pt x="372" y="113"/>
                    </a:lnTo>
                    <a:lnTo>
                      <a:pt x="372" y="122"/>
                    </a:lnTo>
                    <a:lnTo>
                      <a:pt x="321" y="122"/>
                    </a:lnTo>
                    <a:lnTo>
                      <a:pt x="321" y="113"/>
                    </a:lnTo>
                    <a:close/>
                    <a:moveTo>
                      <a:pt x="279" y="113"/>
                    </a:moveTo>
                    <a:cubicBezTo>
                      <a:pt x="288" y="104"/>
                      <a:pt x="325" y="126"/>
                      <a:pt x="293" y="117"/>
                    </a:cubicBezTo>
                    <a:cubicBezTo>
                      <a:pt x="286" y="116"/>
                      <a:pt x="265" y="127"/>
                      <a:pt x="279" y="113"/>
                    </a:cubicBezTo>
                    <a:close/>
                    <a:moveTo>
                      <a:pt x="0" y="54"/>
                    </a:moveTo>
                    <a:cubicBezTo>
                      <a:pt x="0" y="153"/>
                      <a:pt x="138" y="47"/>
                      <a:pt x="243" y="184"/>
                    </a:cubicBezTo>
                    <a:cubicBezTo>
                      <a:pt x="285" y="239"/>
                      <a:pt x="216" y="280"/>
                      <a:pt x="299" y="339"/>
                    </a:cubicBezTo>
                    <a:cubicBezTo>
                      <a:pt x="303" y="341"/>
                      <a:pt x="331" y="355"/>
                      <a:pt x="333" y="355"/>
                    </a:cubicBezTo>
                    <a:cubicBezTo>
                      <a:pt x="402" y="360"/>
                      <a:pt x="333" y="255"/>
                      <a:pt x="330" y="215"/>
                    </a:cubicBezTo>
                    <a:cubicBezTo>
                      <a:pt x="466" y="183"/>
                      <a:pt x="489" y="225"/>
                      <a:pt x="491" y="147"/>
                    </a:cubicBezTo>
                    <a:cubicBezTo>
                      <a:pt x="446" y="151"/>
                      <a:pt x="438" y="164"/>
                      <a:pt x="398" y="155"/>
                    </a:cubicBezTo>
                    <a:lnTo>
                      <a:pt x="398" y="138"/>
                    </a:lnTo>
                    <a:cubicBezTo>
                      <a:pt x="445" y="140"/>
                      <a:pt x="464" y="159"/>
                      <a:pt x="465" y="96"/>
                    </a:cubicBezTo>
                    <a:cubicBezTo>
                      <a:pt x="398" y="96"/>
                      <a:pt x="412" y="101"/>
                      <a:pt x="355" y="88"/>
                    </a:cubicBezTo>
                    <a:cubicBezTo>
                      <a:pt x="374" y="59"/>
                      <a:pt x="385" y="65"/>
                      <a:pt x="389" y="20"/>
                    </a:cubicBezTo>
                    <a:cubicBezTo>
                      <a:pt x="351" y="23"/>
                      <a:pt x="337" y="40"/>
                      <a:pt x="296" y="62"/>
                    </a:cubicBezTo>
                    <a:lnTo>
                      <a:pt x="279" y="71"/>
                    </a:lnTo>
                    <a:cubicBezTo>
                      <a:pt x="260" y="58"/>
                      <a:pt x="269" y="69"/>
                      <a:pt x="262" y="45"/>
                    </a:cubicBezTo>
                    <a:cubicBezTo>
                      <a:pt x="233" y="48"/>
                      <a:pt x="194" y="49"/>
                      <a:pt x="194" y="79"/>
                    </a:cubicBezTo>
                    <a:cubicBezTo>
                      <a:pt x="194" y="115"/>
                      <a:pt x="203" y="75"/>
                      <a:pt x="220" y="122"/>
                    </a:cubicBezTo>
                    <a:lnTo>
                      <a:pt x="101" y="62"/>
                    </a:lnTo>
                    <a:cubicBezTo>
                      <a:pt x="102" y="25"/>
                      <a:pt x="107" y="36"/>
                      <a:pt x="110" y="3"/>
                    </a:cubicBezTo>
                    <a:cubicBezTo>
                      <a:pt x="83" y="3"/>
                      <a:pt x="62" y="0"/>
                      <a:pt x="39" y="8"/>
                    </a:cubicBezTo>
                    <a:cubicBezTo>
                      <a:pt x="22" y="15"/>
                      <a:pt x="0" y="34"/>
                      <a:pt x="0" y="5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26" name="Freeform 20">
                <a:extLst>
                  <a:ext uri="{FF2B5EF4-FFF2-40B4-BE49-F238E27FC236}">
                    <a16:creationId xmlns:a16="http://schemas.microsoft.com/office/drawing/2014/main" id="{CDB800B5-FC30-4F05-AF0E-371D1C8A1859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837113" y="2320926"/>
                <a:ext cx="80963" cy="87313"/>
              </a:xfrm>
              <a:custGeom>
                <a:avLst/>
                <a:gdLst>
                  <a:gd name="T0" fmla="*/ 153 w 348"/>
                  <a:gd name="T1" fmla="*/ 178 h 373"/>
                  <a:gd name="T2" fmla="*/ 45 w 348"/>
                  <a:gd name="T3" fmla="*/ 212 h 373"/>
                  <a:gd name="T4" fmla="*/ 68 w 348"/>
                  <a:gd name="T5" fmla="*/ 169 h 373"/>
                  <a:gd name="T6" fmla="*/ 153 w 348"/>
                  <a:gd name="T7" fmla="*/ 178 h 373"/>
                  <a:gd name="T8" fmla="*/ 127 w 348"/>
                  <a:gd name="T9" fmla="*/ 356 h 373"/>
                  <a:gd name="T10" fmla="*/ 136 w 348"/>
                  <a:gd name="T11" fmla="*/ 364 h 373"/>
                  <a:gd name="T12" fmla="*/ 195 w 348"/>
                  <a:gd name="T13" fmla="*/ 373 h 373"/>
                  <a:gd name="T14" fmla="*/ 221 w 348"/>
                  <a:gd name="T15" fmla="*/ 186 h 373"/>
                  <a:gd name="T16" fmla="*/ 153 w 348"/>
                  <a:gd name="T17" fmla="*/ 178 h 373"/>
                  <a:gd name="T18" fmla="*/ 153 w 348"/>
                  <a:gd name="T19" fmla="*/ 144 h 373"/>
                  <a:gd name="T20" fmla="*/ 94 w 348"/>
                  <a:gd name="T21" fmla="*/ 126 h 373"/>
                  <a:gd name="T22" fmla="*/ 94 w 348"/>
                  <a:gd name="T23" fmla="*/ 102 h 373"/>
                  <a:gd name="T24" fmla="*/ 204 w 348"/>
                  <a:gd name="T25" fmla="*/ 135 h 373"/>
                  <a:gd name="T26" fmla="*/ 280 w 348"/>
                  <a:gd name="T27" fmla="*/ 212 h 373"/>
                  <a:gd name="T28" fmla="*/ 324 w 348"/>
                  <a:gd name="T29" fmla="*/ 172 h 373"/>
                  <a:gd name="T30" fmla="*/ 348 w 348"/>
                  <a:gd name="T31" fmla="*/ 102 h 373"/>
                  <a:gd name="T32" fmla="*/ 194 w 348"/>
                  <a:gd name="T33" fmla="*/ 52 h 373"/>
                  <a:gd name="T34" fmla="*/ 170 w 348"/>
                  <a:gd name="T35" fmla="*/ 0 h 373"/>
                  <a:gd name="T36" fmla="*/ 127 w 348"/>
                  <a:gd name="T37" fmla="*/ 0 h 373"/>
                  <a:gd name="T38" fmla="*/ 0 w 348"/>
                  <a:gd name="T39" fmla="*/ 229 h 373"/>
                  <a:gd name="T40" fmla="*/ 68 w 348"/>
                  <a:gd name="T41" fmla="*/ 305 h 373"/>
                  <a:gd name="T42" fmla="*/ 212 w 348"/>
                  <a:gd name="T43" fmla="*/ 246 h 373"/>
                  <a:gd name="T44" fmla="*/ 110 w 348"/>
                  <a:gd name="T45" fmla="*/ 305 h 373"/>
                  <a:gd name="T46" fmla="*/ 127 w 348"/>
                  <a:gd name="T47" fmla="*/ 356 h 3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348" h="373">
                    <a:moveTo>
                      <a:pt x="153" y="178"/>
                    </a:moveTo>
                    <a:cubicBezTo>
                      <a:pt x="137" y="192"/>
                      <a:pt x="55" y="260"/>
                      <a:pt x="45" y="212"/>
                    </a:cubicBezTo>
                    <a:cubicBezTo>
                      <a:pt x="41" y="191"/>
                      <a:pt x="56" y="188"/>
                      <a:pt x="68" y="169"/>
                    </a:cubicBezTo>
                    <a:cubicBezTo>
                      <a:pt x="113" y="169"/>
                      <a:pt x="118" y="170"/>
                      <a:pt x="153" y="178"/>
                    </a:cubicBezTo>
                    <a:close/>
                    <a:moveTo>
                      <a:pt x="127" y="356"/>
                    </a:moveTo>
                    <a:lnTo>
                      <a:pt x="136" y="364"/>
                    </a:lnTo>
                    <a:cubicBezTo>
                      <a:pt x="169" y="367"/>
                      <a:pt x="158" y="372"/>
                      <a:pt x="195" y="373"/>
                    </a:cubicBezTo>
                    <a:cubicBezTo>
                      <a:pt x="206" y="325"/>
                      <a:pt x="307" y="240"/>
                      <a:pt x="221" y="186"/>
                    </a:cubicBezTo>
                    <a:cubicBezTo>
                      <a:pt x="190" y="166"/>
                      <a:pt x="191" y="175"/>
                      <a:pt x="153" y="178"/>
                    </a:cubicBezTo>
                    <a:lnTo>
                      <a:pt x="153" y="144"/>
                    </a:lnTo>
                    <a:lnTo>
                      <a:pt x="94" y="126"/>
                    </a:lnTo>
                    <a:lnTo>
                      <a:pt x="94" y="102"/>
                    </a:lnTo>
                    <a:cubicBezTo>
                      <a:pt x="178" y="102"/>
                      <a:pt x="152" y="105"/>
                      <a:pt x="204" y="135"/>
                    </a:cubicBezTo>
                    <a:cubicBezTo>
                      <a:pt x="244" y="159"/>
                      <a:pt x="267" y="158"/>
                      <a:pt x="280" y="212"/>
                    </a:cubicBezTo>
                    <a:cubicBezTo>
                      <a:pt x="308" y="204"/>
                      <a:pt x="310" y="195"/>
                      <a:pt x="324" y="172"/>
                    </a:cubicBezTo>
                    <a:cubicBezTo>
                      <a:pt x="339" y="148"/>
                      <a:pt x="347" y="137"/>
                      <a:pt x="348" y="102"/>
                    </a:cubicBezTo>
                    <a:cubicBezTo>
                      <a:pt x="289" y="115"/>
                      <a:pt x="240" y="87"/>
                      <a:pt x="194" y="52"/>
                    </a:cubicBezTo>
                    <a:cubicBezTo>
                      <a:pt x="171" y="33"/>
                      <a:pt x="171" y="39"/>
                      <a:pt x="170" y="0"/>
                    </a:cubicBezTo>
                    <a:lnTo>
                      <a:pt x="127" y="0"/>
                    </a:lnTo>
                    <a:cubicBezTo>
                      <a:pt x="125" y="87"/>
                      <a:pt x="18" y="154"/>
                      <a:pt x="0" y="229"/>
                    </a:cubicBezTo>
                    <a:cubicBezTo>
                      <a:pt x="14" y="249"/>
                      <a:pt x="48" y="291"/>
                      <a:pt x="68" y="305"/>
                    </a:cubicBezTo>
                    <a:cubicBezTo>
                      <a:pt x="177" y="280"/>
                      <a:pt x="137" y="247"/>
                      <a:pt x="212" y="246"/>
                    </a:cubicBezTo>
                    <a:cubicBezTo>
                      <a:pt x="210" y="327"/>
                      <a:pt x="171" y="334"/>
                      <a:pt x="110" y="305"/>
                    </a:cubicBezTo>
                    <a:cubicBezTo>
                      <a:pt x="113" y="334"/>
                      <a:pt x="117" y="336"/>
                      <a:pt x="127" y="35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27" name="Freeform 21">
                <a:extLst>
                  <a:ext uri="{FF2B5EF4-FFF2-40B4-BE49-F238E27FC236}">
                    <a16:creationId xmlns:a16="http://schemas.microsoft.com/office/drawing/2014/main" id="{3A6D275E-7377-4DB2-BBAD-1E463178505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656138" y="1728788"/>
                <a:ext cx="77788" cy="79375"/>
              </a:xfrm>
              <a:custGeom>
                <a:avLst/>
                <a:gdLst>
                  <a:gd name="T0" fmla="*/ 161 w 331"/>
                  <a:gd name="T1" fmla="*/ 127 h 339"/>
                  <a:gd name="T2" fmla="*/ 43 w 331"/>
                  <a:gd name="T3" fmla="*/ 144 h 339"/>
                  <a:gd name="T4" fmla="*/ 136 w 331"/>
                  <a:gd name="T5" fmla="*/ 186 h 339"/>
                  <a:gd name="T6" fmla="*/ 0 w 331"/>
                  <a:gd name="T7" fmla="*/ 279 h 339"/>
                  <a:gd name="T8" fmla="*/ 181 w 331"/>
                  <a:gd name="T9" fmla="*/ 231 h 339"/>
                  <a:gd name="T10" fmla="*/ 331 w 331"/>
                  <a:gd name="T11" fmla="*/ 186 h 339"/>
                  <a:gd name="T12" fmla="*/ 263 w 331"/>
                  <a:gd name="T13" fmla="*/ 127 h 339"/>
                  <a:gd name="T14" fmla="*/ 212 w 331"/>
                  <a:gd name="T15" fmla="*/ 0 h 339"/>
                  <a:gd name="T16" fmla="*/ 195 w 331"/>
                  <a:gd name="T17" fmla="*/ 67 h 339"/>
                  <a:gd name="T18" fmla="*/ 161 w 331"/>
                  <a:gd name="T19" fmla="*/ 127 h 3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331" h="339">
                    <a:moveTo>
                      <a:pt x="161" y="127"/>
                    </a:moveTo>
                    <a:cubicBezTo>
                      <a:pt x="68" y="127"/>
                      <a:pt x="43" y="51"/>
                      <a:pt x="43" y="144"/>
                    </a:cubicBezTo>
                    <a:cubicBezTo>
                      <a:pt x="43" y="189"/>
                      <a:pt x="91" y="186"/>
                      <a:pt x="136" y="186"/>
                    </a:cubicBezTo>
                    <a:cubicBezTo>
                      <a:pt x="73" y="280"/>
                      <a:pt x="0" y="206"/>
                      <a:pt x="0" y="279"/>
                    </a:cubicBezTo>
                    <a:cubicBezTo>
                      <a:pt x="0" y="321"/>
                      <a:pt x="93" y="339"/>
                      <a:pt x="181" y="231"/>
                    </a:cubicBezTo>
                    <a:cubicBezTo>
                      <a:pt x="233" y="167"/>
                      <a:pt x="252" y="186"/>
                      <a:pt x="331" y="186"/>
                    </a:cubicBezTo>
                    <a:cubicBezTo>
                      <a:pt x="320" y="140"/>
                      <a:pt x="319" y="128"/>
                      <a:pt x="263" y="127"/>
                    </a:cubicBezTo>
                    <a:cubicBezTo>
                      <a:pt x="264" y="75"/>
                      <a:pt x="301" y="20"/>
                      <a:pt x="212" y="0"/>
                    </a:cubicBezTo>
                    <a:cubicBezTo>
                      <a:pt x="210" y="29"/>
                      <a:pt x="202" y="41"/>
                      <a:pt x="195" y="67"/>
                    </a:cubicBezTo>
                    <a:cubicBezTo>
                      <a:pt x="188" y="96"/>
                      <a:pt x="192" y="127"/>
                      <a:pt x="161" y="127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28" name="Freeform 22">
                <a:extLst>
                  <a:ext uri="{FF2B5EF4-FFF2-40B4-BE49-F238E27FC236}">
                    <a16:creationId xmlns:a16="http://schemas.microsoft.com/office/drawing/2014/main" id="{BF4E040E-B1F2-4F30-859F-EFC35F85F6B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62450" y="2473326"/>
                <a:ext cx="66675" cy="68263"/>
              </a:xfrm>
              <a:custGeom>
                <a:avLst/>
                <a:gdLst>
                  <a:gd name="T0" fmla="*/ 0 w 293"/>
                  <a:gd name="T1" fmla="*/ 203 h 296"/>
                  <a:gd name="T2" fmla="*/ 0 w 293"/>
                  <a:gd name="T3" fmla="*/ 237 h 296"/>
                  <a:gd name="T4" fmla="*/ 212 w 293"/>
                  <a:gd name="T5" fmla="*/ 296 h 296"/>
                  <a:gd name="T6" fmla="*/ 237 w 293"/>
                  <a:gd name="T7" fmla="*/ 237 h 296"/>
                  <a:gd name="T8" fmla="*/ 224 w 293"/>
                  <a:gd name="T9" fmla="*/ 219 h 296"/>
                  <a:gd name="T10" fmla="*/ 208 w 293"/>
                  <a:gd name="T11" fmla="*/ 223 h 296"/>
                  <a:gd name="T12" fmla="*/ 173 w 293"/>
                  <a:gd name="T13" fmla="*/ 242 h 296"/>
                  <a:gd name="T14" fmla="*/ 102 w 293"/>
                  <a:gd name="T15" fmla="*/ 229 h 296"/>
                  <a:gd name="T16" fmla="*/ 119 w 293"/>
                  <a:gd name="T17" fmla="*/ 169 h 296"/>
                  <a:gd name="T18" fmla="*/ 161 w 293"/>
                  <a:gd name="T19" fmla="*/ 220 h 296"/>
                  <a:gd name="T20" fmla="*/ 212 w 293"/>
                  <a:gd name="T21" fmla="*/ 119 h 296"/>
                  <a:gd name="T22" fmla="*/ 144 w 293"/>
                  <a:gd name="T23" fmla="*/ 136 h 296"/>
                  <a:gd name="T24" fmla="*/ 229 w 293"/>
                  <a:gd name="T25" fmla="*/ 161 h 296"/>
                  <a:gd name="T26" fmla="*/ 288 w 293"/>
                  <a:gd name="T27" fmla="*/ 85 h 296"/>
                  <a:gd name="T28" fmla="*/ 85 w 293"/>
                  <a:gd name="T29" fmla="*/ 0 h 296"/>
                  <a:gd name="T30" fmla="*/ 97 w 293"/>
                  <a:gd name="T31" fmla="*/ 58 h 296"/>
                  <a:gd name="T32" fmla="*/ 55 w 293"/>
                  <a:gd name="T33" fmla="*/ 173 h 296"/>
                  <a:gd name="T34" fmla="*/ 0 w 293"/>
                  <a:gd name="T35" fmla="*/ 203 h 2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293" h="296">
                    <a:moveTo>
                      <a:pt x="0" y="203"/>
                    </a:moveTo>
                    <a:lnTo>
                      <a:pt x="0" y="237"/>
                    </a:lnTo>
                    <a:cubicBezTo>
                      <a:pt x="83" y="244"/>
                      <a:pt x="103" y="296"/>
                      <a:pt x="212" y="296"/>
                    </a:cubicBezTo>
                    <a:cubicBezTo>
                      <a:pt x="220" y="263"/>
                      <a:pt x="231" y="258"/>
                      <a:pt x="237" y="237"/>
                    </a:cubicBezTo>
                    <a:cubicBezTo>
                      <a:pt x="240" y="227"/>
                      <a:pt x="250" y="215"/>
                      <a:pt x="224" y="219"/>
                    </a:cubicBezTo>
                    <a:cubicBezTo>
                      <a:pt x="217" y="220"/>
                      <a:pt x="214" y="220"/>
                      <a:pt x="208" y="223"/>
                    </a:cubicBezTo>
                    <a:cubicBezTo>
                      <a:pt x="192" y="229"/>
                      <a:pt x="188" y="234"/>
                      <a:pt x="173" y="242"/>
                    </a:cubicBezTo>
                    <a:cubicBezTo>
                      <a:pt x="135" y="263"/>
                      <a:pt x="135" y="251"/>
                      <a:pt x="102" y="229"/>
                    </a:cubicBezTo>
                    <a:cubicBezTo>
                      <a:pt x="109" y="197"/>
                      <a:pt x="116" y="205"/>
                      <a:pt x="119" y="169"/>
                    </a:cubicBezTo>
                    <a:cubicBezTo>
                      <a:pt x="167" y="170"/>
                      <a:pt x="161" y="173"/>
                      <a:pt x="161" y="220"/>
                    </a:cubicBezTo>
                    <a:cubicBezTo>
                      <a:pt x="191" y="201"/>
                      <a:pt x="208" y="163"/>
                      <a:pt x="212" y="119"/>
                    </a:cubicBezTo>
                    <a:cubicBezTo>
                      <a:pt x="195" y="127"/>
                      <a:pt x="166" y="131"/>
                      <a:pt x="144" y="136"/>
                    </a:cubicBezTo>
                    <a:cubicBezTo>
                      <a:pt x="152" y="42"/>
                      <a:pt x="229" y="60"/>
                      <a:pt x="229" y="161"/>
                    </a:cubicBezTo>
                    <a:cubicBezTo>
                      <a:pt x="293" y="156"/>
                      <a:pt x="266" y="132"/>
                      <a:pt x="288" y="85"/>
                    </a:cubicBezTo>
                    <a:cubicBezTo>
                      <a:pt x="186" y="31"/>
                      <a:pt x="142" y="28"/>
                      <a:pt x="85" y="0"/>
                    </a:cubicBezTo>
                    <a:cubicBezTo>
                      <a:pt x="88" y="29"/>
                      <a:pt x="98" y="39"/>
                      <a:pt x="97" y="58"/>
                    </a:cubicBezTo>
                    <a:lnTo>
                      <a:pt x="55" y="173"/>
                    </a:lnTo>
                    <a:cubicBezTo>
                      <a:pt x="39" y="206"/>
                      <a:pt x="44" y="203"/>
                      <a:pt x="0" y="20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29" name="Freeform 23">
                <a:extLst>
                  <a:ext uri="{FF2B5EF4-FFF2-40B4-BE49-F238E27FC236}">
                    <a16:creationId xmlns:a16="http://schemas.microsoft.com/office/drawing/2014/main" id="{81AD41A7-CF14-4DE6-B45F-72057E89458A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141788" y="2263776"/>
                <a:ext cx="57150" cy="57150"/>
              </a:xfrm>
              <a:custGeom>
                <a:avLst/>
                <a:gdLst>
                  <a:gd name="T0" fmla="*/ 36 w 248"/>
                  <a:gd name="T1" fmla="*/ 186 h 245"/>
                  <a:gd name="T2" fmla="*/ 28 w 248"/>
                  <a:gd name="T3" fmla="*/ 152 h 245"/>
                  <a:gd name="T4" fmla="*/ 211 w 248"/>
                  <a:gd name="T5" fmla="*/ 106 h 245"/>
                  <a:gd name="T6" fmla="*/ 173 w 248"/>
                  <a:gd name="T7" fmla="*/ 154 h 245"/>
                  <a:gd name="T8" fmla="*/ 36 w 248"/>
                  <a:gd name="T9" fmla="*/ 186 h 245"/>
                  <a:gd name="T10" fmla="*/ 2 w 248"/>
                  <a:gd name="T11" fmla="*/ 101 h 245"/>
                  <a:gd name="T12" fmla="*/ 104 w 248"/>
                  <a:gd name="T13" fmla="*/ 245 h 245"/>
                  <a:gd name="T14" fmla="*/ 248 w 248"/>
                  <a:gd name="T15" fmla="*/ 110 h 245"/>
                  <a:gd name="T16" fmla="*/ 121 w 248"/>
                  <a:gd name="T17" fmla="*/ 0 h 245"/>
                  <a:gd name="T18" fmla="*/ 2 w 248"/>
                  <a:gd name="T19" fmla="*/ 101 h 2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48" h="245">
                    <a:moveTo>
                      <a:pt x="36" y="186"/>
                    </a:moveTo>
                    <a:cubicBezTo>
                      <a:pt x="31" y="163"/>
                      <a:pt x="28" y="170"/>
                      <a:pt x="28" y="152"/>
                    </a:cubicBezTo>
                    <a:cubicBezTo>
                      <a:pt x="28" y="83"/>
                      <a:pt x="227" y="25"/>
                      <a:pt x="211" y="106"/>
                    </a:cubicBezTo>
                    <a:cubicBezTo>
                      <a:pt x="208" y="123"/>
                      <a:pt x="185" y="145"/>
                      <a:pt x="173" y="154"/>
                    </a:cubicBezTo>
                    <a:cubicBezTo>
                      <a:pt x="134" y="183"/>
                      <a:pt x="102" y="186"/>
                      <a:pt x="36" y="186"/>
                    </a:cubicBezTo>
                    <a:close/>
                    <a:moveTo>
                      <a:pt x="2" y="101"/>
                    </a:moveTo>
                    <a:cubicBezTo>
                      <a:pt x="2" y="165"/>
                      <a:pt x="0" y="245"/>
                      <a:pt x="104" y="245"/>
                    </a:cubicBezTo>
                    <a:cubicBezTo>
                      <a:pt x="171" y="245"/>
                      <a:pt x="248" y="201"/>
                      <a:pt x="248" y="110"/>
                    </a:cubicBezTo>
                    <a:cubicBezTo>
                      <a:pt x="248" y="57"/>
                      <a:pt x="168" y="0"/>
                      <a:pt x="121" y="0"/>
                    </a:cubicBezTo>
                    <a:cubicBezTo>
                      <a:pt x="68" y="0"/>
                      <a:pt x="2" y="49"/>
                      <a:pt x="2" y="10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30" name="Freeform 24">
                <a:extLst>
                  <a:ext uri="{FF2B5EF4-FFF2-40B4-BE49-F238E27FC236}">
                    <a16:creationId xmlns:a16="http://schemas.microsoft.com/office/drawing/2014/main" id="{8AE418D8-2916-4373-8EBB-4D704A0EE07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16425" y="2482851"/>
                <a:ext cx="52388" cy="73025"/>
              </a:xfrm>
              <a:custGeom>
                <a:avLst/>
                <a:gdLst>
                  <a:gd name="T0" fmla="*/ 33 w 220"/>
                  <a:gd name="T1" fmla="*/ 132 h 310"/>
                  <a:gd name="T2" fmla="*/ 128 w 220"/>
                  <a:gd name="T3" fmla="*/ 242 h 310"/>
                  <a:gd name="T4" fmla="*/ 50 w 220"/>
                  <a:gd name="T5" fmla="*/ 183 h 310"/>
                  <a:gd name="T6" fmla="*/ 16 w 220"/>
                  <a:gd name="T7" fmla="*/ 183 h 310"/>
                  <a:gd name="T8" fmla="*/ 0 w 220"/>
                  <a:gd name="T9" fmla="*/ 267 h 310"/>
                  <a:gd name="T10" fmla="*/ 110 w 220"/>
                  <a:gd name="T11" fmla="*/ 310 h 310"/>
                  <a:gd name="T12" fmla="*/ 194 w 220"/>
                  <a:gd name="T13" fmla="*/ 250 h 310"/>
                  <a:gd name="T14" fmla="*/ 127 w 220"/>
                  <a:gd name="T15" fmla="*/ 81 h 310"/>
                  <a:gd name="T16" fmla="*/ 177 w 220"/>
                  <a:gd name="T17" fmla="*/ 174 h 310"/>
                  <a:gd name="T18" fmla="*/ 211 w 220"/>
                  <a:gd name="T19" fmla="*/ 174 h 310"/>
                  <a:gd name="T20" fmla="*/ 220 w 220"/>
                  <a:gd name="T21" fmla="*/ 73 h 310"/>
                  <a:gd name="T22" fmla="*/ 66 w 220"/>
                  <a:gd name="T23" fmla="*/ 72 h 310"/>
                  <a:gd name="T24" fmla="*/ 33 w 220"/>
                  <a:gd name="T25" fmla="*/ 132 h 3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220" h="310">
                    <a:moveTo>
                      <a:pt x="33" y="132"/>
                    </a:moveTo>
                    <a:cubicBezTo>
                      <a:pt x="33" y="182"/>
                      <a:pt x="114" y="205"/>
                      <a:pt x="128" y="242"/>
                    </a:cubicBezTo>
                    <a:cubicBezTo>
                      <a:pt x="149" y="292"/>
                      <a:pt x="50" y="309"/>
                      <a:pt x="50" y="183"/>
                    </a:cubicBezTo>
                    <a:lnTo>
                      <a:pt x="16" y="183"/>
                    </a:lnTo>
                    <a:cubicBezTo>
                      <a:pt x="11" y="207"/>
                      <a:pt x="2" y="240"/>
                      <a:pt x="0" y="267"/>
                    </a:cubicBezTo>
                    <a:cubicBezTo>
                      <a:pt x="27" y="274"/>
                      <a:pt x="96" y="310"/>
                      <a:pt x="110" y="310"/>
                    </a:cubicBezTo>
                    <a:cubicBezTo>
                      <a:pt x="130" y="310"/>
                      <a:pt x="194" y="278"/>
                      <a:pt x="194" y="250"/>
                    </a:cubicBezTo>
                    <a:cubicBezTo>
                      <a:pt x="194" y="125"/>
                      <a:pt x="35" y="142"/>
                      <a:pt x="127" y="81"/>
                    </a:cubicBezTo>
                    <a:cubicBezTo>
                      <a:pt x="165" y="91"/>
                      <a:pt x="176" y="128"/>
                      <a:pt x="177" y="174"/>
                    </a:cubicBezTo>
                    <a:lnTo>
                      <a:pt x="211" y="174"/>
                    </a:lnTo>
                    <a:cubicBezTo>
                      <a:pt x="211" y="125"/>
                      <a:pt x="220" y="115"/>
                      <a:pt x="220" y="73"/>
                    </a:cubicBezTo>
                    <a:cubicBezTo>
                      <a:pt x="155" y="104"/>
                      <a:pt x="141" y="0"/>
                      <a:pt x="66" y="72"/>
                    </a:cubicBezTo>
                    <a:cubicBezTo>
                      <a:pt x="57" y="81"/>
                      <a:pt x="33" y="115"/>
                      <a:pt x="33" y="13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31" name="Freeform 25">
                <a:extLst>
                  <a:ext uri="{FF2B5EF4-FFF2-40B4-BE49-F238E27FC236}">
                    <a16:creationId xmlns:a16="http://schemas.microsoft.com/office/drawing/2014/main" id="{CC37A802-DA23-4754-8F1E-0CBBAB6188F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68813" y="2500313"/>
                <a:ext cx="58738" cy="63500"/>
              </a:xfrm>
              <a:custGeom>
                <a:avLst/>
                <a:gdLst>
                  <a:gd name="T0" fmla="*/ 6 w 252"/>
                  <a:gd name="T1" fmla="*/ 101 h 271"/>
                  <a:gd name="T2" fmla="*/ 99 w 252"/>
                  <a:gd name="T3" fmla="*/ 50 h 271"/>
                  <a:gd name="T4" fmla="*/ 74 w 252"/>
                  <a:gd name="T5" fmla="*/ 228 h 271"/>
                  <a:gd name="T6" fmla="*/ 40 w 252"/>
                  <a:gd name="T7" fmla="*/ 228 h 271"/>
                  <a:gd name="T8" fmla="*/ 40 w 252"/>
                  <a:gd name="T9" fmla="*/ 262 h 271"/>
                  <a:gd name="T10" fmla="*/ 175 w 252"/>
                  <a:gd name="T11" fmla="*/ 271 h 271"/>
                  <a:gd name="T12" fmla="*/ 160 w 252"/>
                  <a:gd name="T13" fmla="*/ 59 h 271"/>
                  <a:gd name="T14" fmla="*/ 209 w 252"/>
                  <a:gd name="T15" fmla="*/ 127 h 271"/>
                  <a:gd name="T16" fmla="*/ 243 w 252"/>
                  <a:gd name="T17" fmla="*/ 127 h 271"/>
                  <a:gd name="T18" fmla="*/ 252 w 252"/>
                  <a:gd name="T19" fmla="*/ 42 h 271"/>
                  <a:gd name="T20" fmla="*/ 23 w 252"/>
                  <a:gd name="T21" fmla="*/ 0 h 271"/>
                  <a:gd name="T22" fmla="*/ 6 w 252"/>
                  <a:gd name="T23" fmla="*/ 101 h 2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252" h="271">
                    <a:moveTo>
                      <a:pt x="6" y="101"/>
                    </a:moveTo>
                    <a:cubicBezTo>
                      <a:pt x="94" y="81"/>
                      <a:pt x="0" y="50"/>
                      <a:pt x="99" y="50"/>
                    </a:cubicBezTo>
                    <a:cubicBezTo>
                      <a:pt x="90" y="92"/>
                      <a:pt x="74" y="181"/>
                      <a:pt x="74" y="228"/>
                    </a:cubicBezTo>
                    <a:lnTo>
                      <a:pt x="40" y="228"/>
                    </a:lnTo>
                    <a:lnTo>
                      <a:pt x="40" y="262"/>
                    </a:lnTo>
                    <a:lnTo>
                      <a:pt x="175" y="271"/>
                    </a:lnTo>
                    <a:cubicBezTo>
                      <a:pt x="136" y="196"/>
                      <a:pt x="149" y="238"/>
                      <a:pt x="160" y="59"/>
                    </a:cubicBezTo>
                    <a:cubicBezTo>
                      <a:pt x="208" y="60"/>
                      <a:pt x="205" y="74"/>
                      <a:pt x="209" y="127"/>
                    </a:cubicBezTo>
                    <a:lnTo>
                      <a:pt x="243" y="127"/>
                    </a:lnTo>
                    <a:lnTo>
                      <a:pt x="252" y="42"/>
                    </a:lnTo>
                    <a:cubicBezTo>
                      <a:pt x="191" y="13"/>
                      <a:pt x="70" y="22"/>
                      <a:pt x="23" y="0"/>
                    </a:cubicBezTo>
                    <a:cubicBezTo>
                      <a:pt x="20" y="41"/>
                      <a:pt x="6" y="53"/>
                      <a:pt x="6" y="10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32" name="Freeform 26">
                <a:extLst>
                  <a:ext uri="{FF2B5EF4-FFF2-40B4-BE49-F238E27FC236}">
                    <a16:creationId xmlns:a16="http://schemas.microsoft.com/office/drawing/2014/main" id="{B5BE29E6-636D-48F9-9287-B5CE213A005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119563" y="2219326"/>
                <a:ext cx="63500" cy="47625"/>
              </a:xfrm>
              <a:custGeom>
                <a:avLst/>
                <a:gdLst>
                  <a:gd name="T0" fmla="*/ 93 w 271"/>
                  <a:gd name="T1" fmla="*/ 161 h 204"/>
                  <a:gd name="T2" fmla="*/ 34 w 271"/>
                  <a:gd name="T3" fmla="*/ 136 h 204"/>
                  <a:gd name="T4" fmla="*/ 93 w 271"/>
                  <a:gd name="T5" fmla="*/ 26 h 204"/>
                  <a:gd name="T6" fmla="*/ 0 w 271"/>
                  <a:gd name="T7" fmla="*/ 51 h 204"/>
                  <a:gd name="T8" fmla="*/ 68 w 271"/>
                  <a:gd name="T9" fmla="*/ 204 h 204"/>
                  <a:gd name="T10" fmla="*/ 119 w 271"/>
                  <a:gd name="T11" fmla="*/ 204 h 204"/>
                  <a:gd name="T12" fmla="*/ 169 w 271"/>
                  <a:gd name="T13" fmla="*/ 68 h 204"/>
                  <a:gd name="T14" fmla="*/ 202 w 271"/>
                  <a:gd name="T15" fmla="*/ 41 h 204"/>
                  <a:gd name="T16" fmla="*/ 186 w 271"/>
                  <a:gd name="T17" fmla="*/ 161 h 204"/>
                  <a:gd name="T18" fmla="*/ 271 w 271"/>
                  <a:gd name="T19" fmla="*/ 153 h 204"/>
                  <a:gd name="T20" fmla="*/ 251 w 271"/>
                  <a:gd name="T21" fmla="*/ 71 h 204"/>
                  <a:gd name="T22" fmla="*/ 220 w 271"/>
                  <a:gd name="T23" fmla="*/ 0 h 204"/>
                  <a:gd name="T24" fmla="*/ 127 w 271"/>
                  <a:gd name="T25" fmla="*/ 0 h 204"/>
                  <a:gd name="T26" fmla="*/ 105 w 271"/>
                  <a:gd name="T27" fmla="*/ 71 h 204"/>
                  <a:gd name="T28" fmla="*/ 93 w 271"/>
                  <a:gd name="T29" fmla="*/ 161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271" h="204">
                    <a:moveTo>
                      <a:pt x="93" y="161"/>
                    </a:moveTo>
                    <a:cubicBezTo>
                      <a:pt x="61" y="159"/>
                      <a:pt x="54" y="149"/>
                      <a:pt x="34" y="136"/>
                    </a:cubicBezTo>
                    <a:cubicBezTo>
                      <a:pt x="47" y="82"/>
                      <a:pt x="67" y="65"/>
                      <a:pt x="93" y="26"/>
                    </a:cubicBezTo>
                    <a:cubicBezTo>
                      <a:pt x="69" y="26"/>
                      <a:pt x="0" y="31"/>
                      <a:pt x="0" y="51"/>
                    </a:cubicBezTo>
                    <a:cubicBezTo>
                      <a:pt x="0" y="94"/>
                      <a:pt x="32" y="204"/>
                      <a:pt x="68" y="204"/>
                    </a:cubicBezTo>
                    <a:lnTo>
                      <a:pt x="119" y="204"/>
                    </a:lnTo>
                    <a:cubicBezTo>
                      <a:pt x="134" y="204"/>
                      <a:pt x="191" y="161"/>
                      <a:pt x="169" y="68"/>
                    </a:cubicBezTo>
                    <a:lnTo>
                      <a:pt x="202" y="41"/>
                    </a:lnTo>
                    <a:cubicBezTo>
                      <a:pt x="248" y="109"/>
                      <a:pt x="219" y="100"/>
                      <a:pt x="186" y="161"/>
                    </a:cubicBezTo>
                    <a:cubicBezTo>
                      <a:pt x="231" y="161"/>
                      <a:pt x="238" y="156"/>
                      <a:pt x="271" y="153"/>
                    </a:cubicBezTo>
                    <a:cubicBezTo>
                      <a:pt x="260" y="130"/>
                      <a:pt x="260" y="100"/>
                      <a:pt x="251" y="71"/>
                    </a:cubicBezTo>
                    <a:cubicBezTo>
                      <a:pt x="239" y="31"/>
                      <a:pt x="229" y="38"/>
                      <a:pt x="220" y="0"/>
                    </a:cubicBezTo>
                    <a:lnTo>
                      <a:pt x="127" y="0"/>
                    </a:lnTo>
                    <a:cubicBezTo>
                      <a:pt x="121" y="28"/>
                      <a:pt x="112" y="36"/>
                      <a:pt x="105" y="71"/>
                    </a:cubicBezTo>
                    <a:cubicBezTo>
                      <a:pt x="99" y="102"/>
                      <a:pt x="93" y="132"/>
                      <a:pt x="93" y="16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33" name="Freeform 27">
                <a:extLst>
                  <a:ext uri="{FF2B5EF4-FFF2-40B4-BE49-F238E27FC236}">
                    <a16:creationId xmlns:a16="http://schemas.microsoft.com/office/drawing/2014/main" id="{22C9909A-8BA1-4AE7-A77C-7D3333F0160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875213" y="2268538"/>
                <a:ext cx="66675" cy="61913"/>
              </a:xfrm>
              <a:custGeom>
                <a:avLst/>
                <a:gdLst>
                  <a:gd name="T0" fmla="*/ 0 w 288"/>
                  <a:gd name="T1" fmla="*/ 212 h 262"/>
                  <a:gd name="T2" fmla="*/ 85 w 288"/>
                  <a:gd name="T3" fmla="*/ 229 h 262"/>
                  <a:gd name="T4" fmla="*/ 60 w 288"/>
                  <a:gd name="T5" fmla="*/ 144 h 262"/>
                  <a:gd name="T6" fmla="*/ 212 w 288"/>
                  <a:gd name="T7" fmla="*/ 262 h 262"/>
                  <a:gd name="T8" fmla="*/ 246 w 288"/>
                  <a:gd name="T9" fmla="*/ 262 h 262"/>
                  <a:gd name="T10" fmla="*/ 288 w 288"/>
                  <a:gd name="T11" fmla="*/ 135 h 262"/>
                  <a:gd name="T12" fmla="*/ 246 w 288"/>
                  <a:gd name="T13" fmla="*/ 144 h 262"/>
                  <a:gd name="T14" fmla="*/ 85 w 288"/>
                  <a:gd name="T15" fmla="*/ 85 h 262"/>
                  <a:gd name="T16" fmla="*/ 178 w 288"/>
                  <a:gd name="T17" fmla="*/ 25 h 262"/>
                  <a:gd name="T18" fmla="*/ 85 w 288"/>
                  <a:gd name="T19" fmla="*/ 0 h 262"/>
                  <a:gd name="T20" fmla="*/ 0 w 288"/>
                  <a:gd name="T21" fmla="*/ 212 h 2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88" h="262">
                    <a:moveTo>
                      <a:pt x="0" y="212"/>
                    </a:moveTo>
                    <a:cubicBezTo>
                      <a:pt x="40" y="215"/>
                      <a:pt x="41" y="228"/>
                      <a:pt x="85" y="229"/>
                    </a:cubicBezTo>
                    <a:cubicBezTo>
                      <a:pt x="70" y="200"/>
                      <a:pt x="60" y="189"/>
                      <a:pt x="60" y="144"/>
                    </a:cubicBezTo>
                    <a:cubicBezTo>
                      <a:pt x="215" y="226"/>
                      <a:pt x="232" y="177"/>
                      <a:pt x="212" y="262"/>
                    </a:cubicBezTo>
                    <a:lnTo>
                      <a:pt x="246" y="262"/>
                    </a:lnTo>
                    <a:cubicBezTo>
                      <a:pt x="251" y="203"/>
                      <a:pt x="284" y="187"/>
                      <a:pt x="288" y="135"/>
                    </a:cubicBezTo>
                    <a:cubicBezTo>
                      <a:pt x="255" y="138"/>
                      <a:pt x="268" y="144"/>
                      <a:pt x="246" y="144"/>
                    </a:cubicBezTo>
                    <a:cubicBezTo>
                      <a:pt x="200" y="144"/>
                      <a:pt x="140" y="97"/>
                      <a:pt x="85" y="85"/>
                    </a:cubicBezTo>
                    <a:cubicBezTo>
                      <a:pt x="129" y="19"/>
                      <a:pt x="136" y="104"/>
                      <a:pt x="178" y="25"/>
                    </a:cubicBezTo>
                    <a:cubicBezTo>
                      <a:pt x="142" y="22"/>
                      <a:pt x="119" y="8"/>
                      <a:pt x="85" y="0"/>
                    </a:cubicBezTo>
                    <a:cubicBezTo>
                      <a:pt x="69" y="33"/>
                      <a:pt x="3" y="184"/>
                      <a:pt x="0" y="21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34" name="Freeform 28">
                <a:extLst>
                  <a:ext uri="{FF2B5EF4-FFF2-40B4-BE49-F238E27FC236}">
                    <a16:creationId xmlns:a16="http://schemas.microsoft.com/office/drawing/2014/main" id="{827B326F-ADBF-43F9-8C62-608F57AE66A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840288" y="1944688"/>
                <a:ext cx="66675" cy="44450"/>
              </a:xfrm>
              <a:custGeom>
                <a:avLst/>
                <a:gdLst>
                  <a:gd name="T0" fmla="*/ 82 w 291"/>
                  <a:gd name="T1" fmla="*/ 43 h 187"/>
                  <a:gd name="T2" fmla="*/ 115 w 291"/>
                  <a:gd name="T3" fmla="*/ 102 h 187"/>
                  <a:gd name="T4" fmla="*/ 56 w 291"/>
                  <a:gd name="T5" fmla="*/ 102 h 187"/>
                  <a:gd name="T6" fmla="*/ 22 w 291"/>
                  <a:gd name="T7" fmla="*/ 34 h 187"/>
                  <a:gd name="T8" fmla="*/ 90 w 291"/>
                  <a:gd name="T9" fmla="*/ 161 h 187"/>
                  <a:gd name="T10" fmla="*/ 170 w 291"/>
                  <a:gd name="T11" fmla="*/ 157 h 187"/>
                  <a:gd name="T12" fmla="*/ 234 w 291"/>
                  <a:gd name="T13" fmla="*/ 187 h 187"/>
                  <a:gd name="T14" fmla="*/ 251 w 291"/>
                  <a:gd name="T15" fmla="*/ 144 h 187"/>
                  <a:gd name="T16" fmla="*/ 209 w 291"/>
                  <a:gd name="T17" fmla="*/ 102 h 187"/>
                  <a:gd name="T18" fmla="*/ 257 w 291"/>
                  <a:gd name="T19" fmla="*/ 55 h 187"/>
                  <a:gd name="T20" fmla="*/ 166 w 291"/>
                  <a:gd name="T21" fmla="*/ 0 h 187"/>
                  <a:gd name="T22" fmla="*/ 192 w 291"/>
                  <a:gd name="T23" fmla="*/ 60 h 187"/>
                  <a:gd name="T24" fmla="*/ 149 w 291"/>
                  <a:gd name="T25" fmla="*/ 68 h 187"/>
                  <a:gd name="T26" fmla="*/ 90 w 291"/>
                  <a:gd name="T27" fmla="*/ 0 h 187"/>
                  <a:gd name="T28" fmla="*/ 82 w 291"/>
                  <a:gd name="T29" fmla="*/ 43 h 18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291" h="187">
                    <a:moveTo>
                      <a:pt x="82" y="43"/>
                    </a:moveTo>
                    <a:cubicBezTo>
                      <a:pt x="82" y="68"/>
                      <a:pt x="104" y="85"/>
                      <a:pt x="115" y="102"/>
                    </a:cubicBezTo>
                    <a:lnTo>
                      <a:pt x="56" y="102"/>
                    </a:lnTo>
                    <a:cubicBezTo>
                      <a:pt x="56" y="59"/>
                      <a:pt x="56" y="43"/>
                      <a:pt x="22" y="34"/>
                    </a:cubicBezTo>
                    <a:cubicBezTo>
                      <a:pt x="0" y="80"/>
                      <a:pt x="40" y="161"/>
                      <a:pt x="90" y="161"/>
                    </a:cubicBezTo>
                    <a:cubicBezTo>
                      <a:pt x="128" y="161"/>
                      <a:pt x="144" y="148"/>
                      <a:pt x="170" y="157"/>
                    </a:cubicBezTo>
                    <a:cubicBezTo>
                      <a:pt x="198" y="168"/>
                      <a:pt x="183" y="182"/>
                      <a:pt x="234" y="187"/>
                    </a:cubicBezTo>
                    <a:cubicBezTo>
                      <a:pt x="243" y="169"/>
                      <a:pt x="246" y="167"/>
                      <a:pt x="251" y="144"/>
                    </a:cubicBezTo>
                    <a:cubicBezTo>
                      <a:pt x="220" y="103"/>
                      <a:pt x="223" y="155"/>
                      <a:pt x="209" y="102"/>
                    </a:cubicBezTo>
                    <a:cubicBezTo>
                      <a:pt x="268" y="102"/>
                      <a:pt x="291" y="103"/>
                      <a:pt x="257" y="55"/>
                    </a:cubicBezTo>
                    <a:cubicBezTo>
                      <a:pt x="232" y="20"/>
                      <a:pt x="211" y="11"/>
                      <a:pt x="166" y="0"/>
                    </a:cubicBezTo>
                    <a:cubicBezTo>
                      <a:pt x="175" y="38"/>
                      <a:pt x="183" y="28"/>
                      <a:pt x="192" y="60"/>
                    </a:cubicBezTo>
                    <a:cubicBezTo>
                      <a:pt x="158" y="60"/>
                      <a:pt x="172" y="57"/>
                      <a:pt x="149" y="68"/>
                    </a:cubicBezTo>
                    <a:cubicBezTo>
                      <a:pt x="141" y="32"/>
                      <a:pt x="131" y="4"/>
                      <a:pt x="90" y="0"/>
                    </a:cubicBezTo>
                    <a:cubicBezTo>
                      <a:pt x="87" y="34"/>
                      <a:pt x="82" y="21"/>
                      <a:pt x="82" y="4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35" name="Freeform 29">
                <a:extLst>
                  <a:ext uri="{FF2B5EF4-FFF2-40B4-BE49-F238E27FC236}">
                    <a16:creationId xmlns:a16="http://schemas.microsoft.com/office/drawing/2014/main" id="{9E9B0D18-42B0-42F9-B7DA-AF1CFBB4EFF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900613" y="2216151"/>
                <a:ext cx="61913" cy="57150"/>
              </a:xfrm>
              <a:custGeom>
                <a:avLst/>
                <a:gdLst>
                  <a:gd name="T0" fmla="*/ 34 w 271"/>
                  <a:gd name="T1" fmla="*/ 102 h 246"/>
                  <a:gd name="T2" fmla="*/ 93 w 271"/>
                  <a:gd name="T3" fmla="*/ 85 h 246"/>
                  <a:gd name="T4" fmla="*/ 110 w 271"/>
                  <a:gd name="T5" fmla="*/ 127 h 246"/>
                  <a:gd name="T6" fmla="*/ 26 w 271"/>
                  <a:gd name="T7" fmla="*/ 110 h 246"/>
                  <a:gd name="T8" fmla="*/ 0 w 271"/>
                  <a:gd name="T9" fmla="*/ 221 h 246"/>
                  <a:gd name="T10" fmla="*/ 212 w 271"/>
                  <a:gd name="T11" fmla="*/ 246 h 246"/>
                  <a:gd name="T12" fmla="*/ 246 w 271"/>
                  <a:gd name="T13" fmla="*/ 246 h 246"/>
                  <a:gd name="T14" fmla="*/ 271 w 271"/>
                  <a:gd name="T15" fmla="*/ 110 h 246"/>
                  <a:gd name="T16" fmla="*/ 121 w 271"/>
                  <a:gd name="T17" fmla="*/ 83 h 246"/>
                  <a:gd name="T18" fmla="*/ 51 w 271"/>
                  <a:gd name="T19" fmla="*/ 0 h 246"/>
                  <a:gd name="T20" fmla="*/ 34 w 271"/>
                  <a:gd name="T21" fmla="*/ 102 h 2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71" h="246">
                    <a:moveTo>
                      <a:pt x="34" y="102"/>
                    </a:moveTo>
                    <a:cubicBezTo>
                      <a:pt x="57" y="90"/>
                      <a:pt x="59" y="86"/>
                      <a:pt x="93" y="85"/>
                    </a:cubicBezTo>
                    <a:cubicBezTo>
                      <a:pt x="102" y="116"/>
                      <a:pt x="102" y="96"/>
                      <a:pt x="110" y="127"/>
                    </a:cubicBezTo>
                    <a:cubicBezTo>
                      <a:pt x="37" y="134"/>
                      <a:pt x="92" y="155"/>
                      <a:pt x="26" y="110"/>
                    </a:cubicBezTo>
                    <a:cubicBezTo>
                      <a:pt x="8" y="144"/>
                      <a:pt x="0" y="169"/>
                      <a:pt x="0" y="221"/>
                    </a:cubicBezTo>
                    <a:cubicBezTo>
                      <a:pt x="95" y="213"/>
                      <a:pt x="185" y="129"/>
                      <a:pt x="212" y="246"/>
                    </a:cubicBezTo>
                    <a:lnTo>
                      <a:pt x="246" y="246"/>
                    </a:lnTo>
                    <a:cubicBezTo>
                      <a:pt x="246" y="188"/>
                      <a:pt x="270" y="167"/>
                      <a:pt x="271" y="110"/>
                    </a:cubicBezTo>
                    <a:cubicBezTo>
                      <a:pt x="215" y="140"/>
                      <a:pt x="204" y="160"/>
                      <a:pt x="121" y="83"/>
                    </a:cubicBezTo>
                    <a:cubicBezTo>
                      <a:pt x="56" y="24"/>
                      <a:pt x="114" y="6"/>
                      <a:pt x="51" y="0"/>
                    </a:cubicBezTo>
                    <a:cubicBezTo>
                      <a:pt x="48" y="37"/>
                      <a:pt x="35" y="63"/>
                      <a:pt x="34" y="10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36" name="Freeform 30">
                <a:extLst>
                  <a:ext uri="{FF2B5EF4-FFF2-40B4-BE49-F238E27FC236}">
                    <a16:creationId xmlns:a16="http://schemas.microsoft.com/office/drawing/2014/main" id="{E67A3045-1477-4757-B75A-06BB418104C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700588" y="1784351"/>
                <a:ext cx="17463" cy="30163"/>
              </a:xfrm>
              <a:custGeom>
                <a:avLst/>
                <a:gdLst>
                  <a:gd name="T0" fmla="*/ 0 w 76"/>
                  <a:gd name="T1" fmla="*/ 52 h 129"/>
                  <a:gd name="T2" fmla="*/ 59 w 76"/>
                  <a:gd name="T3" fmla="*/ 129 h 129"/>
                  <a:gd name="T4" fmla="*/ 76 w 76"/>
                  <a:gd name="T5" fmla="*/ 95 h 129"/>
                  <a:gd name="T6" fmla="*/ 0 w 76"/>
                  <a:gd name="T7" fmla="*/ 52 h 1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76" h="129">
                    <a:moveTo>
                      <a:pt x="0" y="52"/>
                    </a:moveTo>
                    <a:cubicBezTo>
                      <a:pt x="0" y="115"/>
                      <a:pt x="19" y="109"/>
                      <a:pt x="59" y="129"/>
                    </a:cubicBezTo>
                    <a:cubicBezTo>
                      <a:pt x="61" y="125"/>
                      <a:pt x="76" y="96"/>
                      <a:pt x="76" y="95"/>
                    </a:cubicBezTo>
                    <a:cubicBezTo>
                      <a:pt x="76" y="57"/>
                      <a:pt x="0" y="0"/>
                      <a:pt x="0" y="5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37" name="Freeform 31">
                <a:extLst>
                  <a:ext uri="{FF2B5EF4-FFF2-40B4-BE49-F238E27FC236}">
                    <a16:creationId xmlns:a16="http://schemas.microsoft.com/office/drawing/2014/main" id="{962C30D7-B0D9-4109-8536-C3E1E93880E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854575" y="2428876"/>
                <a:ext cx="3175" cy="1588"/>
              </a:xfrm>
              <a:custGeom>
                <a:avLst/>
                <a:gdLst>
                  <a:gd name="T0" fmla="*/ 0 w 8"/>
                  <a:gd name="T1" fmla="*/ 10 h 10"/>
                  <a:gd name="T2" fmla="*/ 8 w 8"/>
                  <a:gd name="T3" fmla="*/ 10 h 10"/>
                  <a:gd name="T4" fmla="*/ 1 w 8"/>
                  <a:gd name="T5" fmla="*/ 0 h 10"/>
                  <a:gd name="T6" fmla="*/ 0 w 8"/>
                  <a:gd name="T7" fmla="*/ 10 h 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8" h="10">
                    <a:moveTo>
                      <a:pt x="0" y="10"/>
                    </a:moveTo>
                    <a:lnTo>
                      <a:pt x="8" y="10"/>
                    </a:lnTo>
                    <a:lnTo>
                      <a:pt x="1" y="0"/>
                    </a:lnTo>
                    <a:lnTo>
                      <a:pt x="0" y="1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38" name="Freeform 38">
                <a:extLst>
                  <a:ext uri="{FF2B5EF4-FFF2-40B4-BE49-F238E27FC236}">
                    <a16:creationId xmlns:a16="http://schemas.microsoft.com/office/drawing/2014/main" id="{85C3EB56-0DBD-43F3-8610-E9F63D2BFCF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529138" y="2244726"/>
                <a:ext cx="14288" cy="31750"/>
              </a:xfrm>
              <a:custGeom>
                <a:avLst/>
                <a:gdLst>
                  <a:gd name="T0" fmla="*/ 6 w 58"/>
                  <a:gd name="T1" fmla="*/ 7 h 134"/>
                  <a:gd name="T2" fmla="*/ 57 w 58"/>
                  <a:gd name="T3" fmla="*/ 134 h 134"/>
                  <a:gd name="T4" fmla="*/ 43 w 58"/>
                  <a:gd name="T5" fmla="*/ 0 h 134"/>
                  <a:gd name="T6" fmla="*/ 6 w 58"/>
                  <a:gd name="T7" fmla="*/ 7 h 1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8" h="134">
                    <a:moveTo>
                      <a:pt x="6" y="7"/>
                    </a:moveTo>
                    <a:cubicBezTo>
                      <a:pt x="2" y="72"/>
                      <a:pt x="0" y="116"/>
                      <a:pt x="57" y="134"/>
                    </a:cubicBezTo>
                    <a:cubicBezTo>
                      <a:pt x="58" y="85"/>
                      <a:pt x="57" y="40"/>
                      <a:pt x="43" y="0"/>
                    </a:cubicBezTo>
                    <a:lnTo>
                      <a:pt x="6" y="7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</p:grpSp>
      </p:grpSp>
      <p:grpSp>
        <p:nvGrpSpPr>
          <p:cNvPr id="55" name="组合 54">
            <a:extLst>
              <a:ext uri="{FF2B5EF4-FFF2-40B4-BE49-F238E27FC236}">
                <a16:creationId xmlns:a16="http://schemas.microsoft.com/office/drawing/2014/main" id="{489294DB-7F3C-43B8-B313-2847F3F4D04B}"/>
              </a:ext>
            </a:extLst>
          </p:cNvPr>
          <p:cNvGrpSpPr/>
          <p:nvPr userDrawn="1"/>
        </p:nvGrpSpPr>
        <p:grpSpPr>
          <a:xfrm>
            <a:off x="0" y="226669"/>
            <a:ext cx="542919" cy="571561"/>
            <a:chOff x="0" y="226669"/>
            <a:chExt cx="542919" cy="617541"/>
          </a:xfrm>
          <a:solidFill>
            <a:schemeClr val="accent1"/>
          </a:solidFill>
        </p:grpSpPr>
        <p:sp>
          <p:nvSpPr>
            <p:cNvPr id="7" name="矩形 6">
              <a:extLst>
                <a:ext uri="{FF2B5EF4-FFF2-40B4-BE49-F238E27FC236}">
                  <a16:creationId xmlns:a16="http://schemas.microsoft.com/office/drawing/2014/main" id="{318A3984-49A2-4BA2-A7B0-A12193915878}"/>
                </a:ext>
              </a:extLst>
            </p:cNvPr>
            <p:cNvSpPr/>
            <p:nvPr userDrawn="1"/>
          </p:nvSpPr>
          <p:spPr>
            <a:xfrm>
              <a:off x="397776" y="226669"/>
              <a:ext cx="145143" cy="617541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3" name="矩形 52">
              <a:extLst>
                <a:ext uri="{FF2B5EF4-FFF2-40B4-BE49-F238E27FC236}">
                  <a16:creationId xmlns:a16="http://schemas.microsoft.com/office/drawing/2014/main" id="{98F90ADF-968F-4C06-AC79-7300036A410F}"/>
                </a:ext>
              </a:extLst>
            </p:cNvPr>
            <p:cNvSpPr/>
            <p:nvPr userDrawn="1"/>
          </p:nvSpPr>
          <p:spPr>
            <a:xfrm>
              <a:off x="0" y="226669"/>
              <a:ext cx="324630" cy="617541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58" name="组合 57">
            <a:extLst>
              <a:ext uri="{FF2B5EF4-FFF2-40B4-BE49-F238E27FC236}">
                <a16:creationId xmlns:a16="http://schemas.microsoft.com/office/drawing/2014/main" id="{85555F69-BC37-4792-A8A7-716B2335725E}"/>
              </a:ext>
            </a:extLst>
          </p:cNvPr>
          <p:cNvGrpSpPr/>
          <p:nvPr userDrawn="1"/>
        </p:nvGrpSpPr>
        <p:grpSpPr>
          <a:xfrm>
            <a:off x="3445670" y="6203946"/>
            <a:ext cx="5463856" cy="452499"/>
            <a:chOff x="3445670" y="6203946"/>
            <a:chExt cx="5463856" cy="452499"/>
          </a:xfrm>
        </p:grpSpPr>
        <p:grpSp>
          <p:nvGrpSpPr>
            <p:cNvPr id="59" name="组合 58">
              <a:extLst>
                <a:ext uri="{FF2B5EF4-FFF2-40B4-BE49-F238E27FC236}">
                  <a16:creationId xmlns:a16="http://schemas.microsoft.com/office/drawing/2014/main" id="{B814D24B-1699-4255-84DE-F63B720401D3}"/>
                </a:ext>
              </a:extLst>
            </p:cNvPr>
            <p:cNvGrpSpPr/>
            <p:nvPr userDrawn="1"/>
          </p:nvGrpSpPr>
          <p:grpSpPr>
            <a:xfrm>
              <a:off x="3445670" y="6403109"/>
              <a:ext cx="5463856" cy="0"/>
              <a:chOff x="3445670" y="6403109"/>
              <a:chExt cx="5463856" cy="0"/>
            </a:xfrm>
          </p:grpSpPr>
          <p:cxnSp>
            <p:nvCxnSpPr>
              <p:cNvPr id="63" name="直接连接符 62">
                <a:extLst>
                  <a:ext uri="{FF2B5EF4-FFF2-40B4-BE49-F238E27FC236}">
                    <a16:creationId xmlns:a16="http://schemas.microsoft.com/office/drawing/2014/main" id="{44A8A049-74C0-4EE6-854E-2A4438D11BE1}"/>
                  </a:ext>
                </a:extLst>
              </p:cNvPr>
              <p:cNvCxnSpPr>
                <a:cxnSpLocks/>
              </p:cNvCxnSpPr>
              <p:nvPr userDrawn="1"/>
            </p:nvCxnSpPr>
            <p:spPr>
              <a:xfrm flipH="1">
                <a:off x="3445670" y="6403109"/>
                <a:ext cx="180975" cy="0"/>
              </a:xfrm>
              <a:prstGeom prst="line">
                <a:avLst/>
              </a:prstGeom>
              <a:ln w="12700">
                <a:solidFill>
                  <a:schemeClr val="accent1">
                    <a:alpha val="2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4" name="直接连接符 63">
                <a:extLst>
                  <a:ext uri="{FF2B5EF4-FFF2-40B4-BE49-F238E27FC236}">
                    <a16:creationId xmlns:a16="http://schemas.microsoft.com/office/drawing/2014/main" id="{AD1B4379-ACE2-459D-9CFD-67DA208633B8}"/>
                  </a:ext>
                </a:extLst>
              </p:cNvPr>
              <p:cNvCxnSpPr>
                <a:cxnSpLocks/>
              </p:cNvCxnSpPr>
              <p:nvPr userDrawn="1"/>
            </p:nvCxnSpPr>
            <p:spPr>
              <a:xfrm flipH="1">
                <a:off x="8728551" y="6403109"/>
                <a:ext cx="180975" cy="0"/>
              </a:xfrm>
              <a:prstGeom prst="line">
                <a:avLst/>
              </a:prstGeom>
              <a:ln w="12700">
                <a:solidFill>
                  <a:schemeClr val="accent1">
                    <a:alpha val="2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60" name="组合 59">
              <a:extLst>
                <a:ext uri="{FF2B5EF4-FFF2-40B4-BE49-F238E27FC236}">
                  <a16:creationId xmlns:a16="http://schemas.microsoft.com/office/drawing/2014/main" id="{132B968E-0D7A-4AC5-B637-98AD533913F7}"/>
                </a:ext>
              </a:extLst>
            </p:cNvPr>
            <p:cNvGrpSpPr/>
            <p:nvPr userDrawn="1"/>
          </p:nvGrpSpPr>
          <p:grpSpPr>
            <a:xfrm>
              <a:off x="3773486" y="6203946"/>
              <a:ext cx="4766946" cy="452499"/>
              <a:chOff x="3721016" y="5441926"/>
              <a:chExt cx="5306957" cy="503759"/>
            </a:xfrm>
          </p:grpSpPr>
          <p:pic>
            <p:nvPicPr>
              <p:cNvPr id="61" name="图片 60">
                <a:extLst>
                  <a:ext uri="{FF2B5EF4-FFF2-40B4-BE49-F238E27FC236}">
                    <a16:creationId xmlns:a16="http://schemas.microsoft.com/office/drawing/2014/main" id="{EB12FC33-7670-4AA8-B4E5-8199AB58F541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5">
                <a:alphaModFix amt="25000"/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3721016" y="5441926"/>
                <a:ext cx="2459915" cy="503759"/>
              </a:xfrm>
              <a:prstGeom prst="rect">
                <a:avLst/>
              </a:prstGeom>
            </p:spPr>
          </p:pic>
          <p:pic>
            <p:nvPicPr>
              <p:cNvPr id="62" name="图片 61">
                <a:extLst>
                  <a:ext uri="{FF2B5EF4-FFF2-40B4-BE49-F238E27FC236}">
                    <a16:creationId xmlns:a16="http://schemas.microsoft.com/office/drawing/2014/main" id="{42BF5B9B-20D3-45F1-BCE9-2BDCA58E89EE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6">
                <a:alphaModFix amt="30000"/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6302928" y="5518467"/>
                <a:ext cx="2725045" cy="350676"/>
              </a:xfrm>
              <a:prstGeom prst="rect">
                <a:avLst/>
              </a:prstGeom>
            </p:spPr>
          </p:pic>
        </p:grpSp>
      </p:grpSp>
    </p:spTree>
    <p:extLst>
      <p:ext uri="{BB962C8B-B14F-4D97-AF65-F5344CB8AC3E}">
        <p14:creationId xmlns:p14="http://schemas.microsoft.com/office/powerpoint/2010/main" val="217234692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5" r:id="rId1"/>
    <p:sldLayoutId id="2147483656" r:id="rId2"/>
    <p:sldLayoutId id="2147483674" r:id="rId3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3200" kern="1200">
          <a:solidFill>
            <a:schemeClr val="accent1"/>
          </a:solidFill>
          <a:latin typeface="+mj-ea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2288">
          <p15:clr>
            <a:srgbClr val="F26B43"/>
          </p15:clr>
        </p15:guide>
        <p15:guide id="2" pos="3840">
          <p15:clr>
            <a:srgbClr val="F26B43"/>
          </p15:clr>
        </p15:guide>
        <p15:guide id="3" pos="416">
          <p15:clr>
            <a:srgbClr val="F26B43"/>
          </p15:clr>
        </p15:guide>
        <p15:guide id="4" pos="7256">
          <p15:clr>
            <a:srgbClr val="F26B43"/>
          </p15:clr>
        </p15:guide>
        <p15:guide id="5" orient="horz" pos="648">
          <p15:clr>
            <a:srgbClr val="F26B43"/>
          </p15:clr>
        </p15:guide>
        <p15:guide id="6" orient="horz" pos="712">
          <p15:clr>
            <a:srgbClr val="F26B43"/>
          </p15:clr>
        </p15:guide>
        <p15:guide id="7" orient="horz" pos="3928">
          <p15:clr>
            <a:srgbClr val="F26B43"/>
          </p15:clr>
        </p15:guide>
        <p15:guide id="8" orient="horz" pos="3864">
          <p15:clr>
            <a:srgbClr val="F26B43"/>
          </p15:clr>
        </p15:guide>
      </p15:sldGuideLst>
    </p:ext>
  </p:extLst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平行四边形 12">
            <a:extLst>
              <a:ext uri="{FF2B5EF4-FFF2-40B4-BE49-F238E27FC236}">
                <a16:creationId xmlns:a16="http://schemas.microsoft.com/office/drawing/2014/main" id="{CB5DE6C8-25F7-4180-9187-87EC13FF05BF}"/>
              </a:ext>
            </a:extLst>
          </p:cNvPr>
          <p:cNvSpPr/>
          <p:nvPr userDrawn="1"/>
        </p:nvSpPr>
        <p:spPr>
          <a:xfrm>
            <a:off x="10338087" y="246277"/>
            <a:ext cx="2057016" cy="532344"/>
          </a:xfrm>
          <a:prstGeom prst="parallelogram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标题占位符 1">
            <a:extLst>
              <a:ext uri="{FF2B5EF4-FFF2-40B4-BE49-F238E27FC236}">
                <a16:creationId xmlns:a16="http://schemas.microsoft.com/office/drawing/2014/main" id="{3C2AB82C-0276-4D0A-BBB6-971C0014813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60400" y="191529"/>
            <a:ext cx="9679880" cy="687820"/>
          </a:xfrm>
          <a:prstGeom prst="rect">
            <a:avLst/>
          </a:prstGeom>
        </p:spPr>
        <p:txBody>
          <a:bodyPr vert="horz" lIns="72000" tIns="45720" rIns="91440" bIns="45720" rtlCol="0" anchor="ctr">
            <a:normAutofit/>
          </a:bodyPr>
          <a:lstStyle/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15" name="文本占位符 2">
            <a:extLst>
              <a:ext uri="{FF2B5EF4-FFF2-40B4-BE49-F238E27FC236}">
                <a16:creationId xmlns:a16="http://schemas.microsoft.com/office/drawing/2014/main" id="{1C7DECC1-3725-4011-95CF-707F15F7E02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63074" y="1130300"/>
            <a:ext cx="10855825" cy="5003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二级</a:t>
            </a:r>
          </a:p>
          <a:p>
            <a:pPr lvl="2"/>
            <a:r>
              <a:rPr lang="zh-CN" altLang="en-US" dirty="0"/>
              <a:t>三级</a:t>
            </a:r>
          </a:p>
          <a:p>
            <a:pPr lvl="3"/>
            <a:r>
              <a:rPr lang="zh-CN" altLang="en-US" dirty="0"/>
              <a:t>四级</a:t>
            </a:r>
          </a:p>
          <a:p>
            <a:pPr lvl="4"/>
            <a:r>
              <a:rPr lang="zh-CN" altLang="en-US" dirty="0"/>
              <a:t>五级</a:t>
            </a:r>
          </a:p>
        </p:txBody>
      </p:sp>
      <p:sp>
        <p:nvSpPr>
          <p:cNvPr id="16" name="日期占位符 3">
            <a:extLst>
              <a:ext uri="{FF2B5EF4-FFF2-40B4-BE49-F238E27FC236}">
                <a16:creationId xmlns:a16="http://schemas.microsoft.com/office/drawing/2014/main" id="{1B7D4449-BAF6-4562-8DC7-ACBB42133C4D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60400" y="6235700"/>
            <a:ext cx="29210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DCF6A66-06AB-406A-8E76-6AC987CF60A9}" type="datetimeFigureOut">
              <a:rPr lang="zh-CN" altLang="en-US" smtClean="0"/>
              <a:t>2024/9/18</a:t>
            </a:fld>
            <a:endParaRPr lang="zh-CN" altLang="en-US"/>
          </a:p>
        </p:txBody>
      </p:sp>
      <p:sp>
        <p:nvSpPr>
          <p:cNvPr id="17" name="页脚占位符 4">
            <a:extLst>
              <a:ext uri="{FF2B5EF4-FFF2-40B4-BE49-F238E27FC236}">
                <a16:creationId xmlns:a16="http://schemas.microsoft.com/office/drawing/2014/main" id="{6861C288-4861-4A82-8E57-3490AFB9910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269159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 dirty="0"/>
          </a:p>
        </p:txBody>
      </p:sp>
      <p:sp>
        <p:nvSpPr>
          <p:cNvPr id="18" name="灯片编号占位符 5">
            <a:extLst>
              <a:ext uri="{FF2B5EF4-FFF2-40B4-BE49-F238E27FC236}">
                <a16:creationId xmlns:a16="http://schemas.microsoft.com/office/drawing/2014/main" id="{9AB8D467-DE94-4CAD-BE4B-1B3EF77A178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599" y="6247634"/>
            <a:ext cx="290612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2882B55-B6B2-497F-8568-5D2D4C04CE38}" type="slidenum">
              <a:rPr lang="zh-CN" altLang="en-US" smtClean="0"/>
              <a:t>‹#›</a:t>
            </a:fld>
            <a:endParaRPr lang="zh-CN" altLang="en-US"/>
          </a:p>
        </p:txBody>
      </p:sp>
      <p:grpSp>
        <p:nvGrpSpPr>
          <p:cNvPr id="19" name="组合 18">
            <a:extLst>
              <a:ext uri="{FF2B5EF4-FFF2-40B4-BE49-F238E27FC236}">
                <a16:creationId xmlns:a16="http://schemas.microsoft.com/office/drawing/2014/main" id="{21FFCACA-870E-451B-9E1D-2CEC49BC612C}"/>
              </a:ext>
            </a:extLst>
          </p:cNvPr>
          <p:cNvGrpSpPr/>
          <p:nvPr userDrawn="1"/>
        </p:nvGrpSpPr>
        <p:grpSpPr>
          <a:xfrm>
            <a:off x="10594643" y="344809"/>
            <a:ext cx="1468924" cy="335280"/>
            <a:chOff x="335077" y="270942"/>
            <a:chExt cx="1827552" cy="417136"/>
          </a:xfrm>
          <a:solidFill>
            <a:schemeClr val="bg1"/>
          </a:solidFill>
        </p:grpSpPr>
        <p:grpSp>
          <p:nvGrpSpPr>
            <p:cNvPr id="20" name="组合 19">
              <a:extLst>
                <a:ext uri="{FF2B5EF4-FFF2-40B4-BE49-F238E27FC236}">
                  <a16:creationId xmlns:a16="http://schemas.microsoft.com/office/drawing/2014/main" id="{F9818F8F-F993-4A06-8A92-4B207B99A4C3}"/>
                </a:ext>
              </a:extLst>
            </p:cNvPr>
            <p:cNvGrpSpPr/>
            <p:nvPr/>
          </p:nvGrpSpPr>
          <p:grpSpPr>
            <a:xfrm>
              <a:off x="831799" y="288037"/>
              <a:ext cx="1330830" cy="363588"/>
              <a:chOff x="5402262" y="5211762"/>
              <a:chExt cx="3059113" cy="835761"/>
            </a:xfrm>
            <a:grpFill/>
          </p:grpSpPr>
          <p:sp>
            <p:nvSpPr>
              <p:cNvPr id="50" name="Freeform 32">
                <a:extLst>
                  <a:ext uri="{FF2B5EF4-FFF2-40B4-BE49-F238E27FC236}">
                    <a16:creationId xmlns:a16="http://schemas.microsoft.com/office/drawing/2014/main" id="{BF30BF0A-510B-4678-97E2-F15F313E98BF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5402262" y="5347186"/>
                <a:ext cx="814480" cy="570716"/>
              </a:xfrm>
              <a:custGeom>
                <a:avLst/>
                <a:gdLst>
                  <a:gd name="T0" fmla="*/ 1607 w 2875"/>
                  <a:gd name="T1" fmla="*/ 1769 h 2008"/>
                  <a:gd name="T2" fmla="*/ 1683 w 2875"/>
                  <a:gd name="T3" fmla="*/ 1769 h 2008"/>
                  <a:gd name="T4" fmla="*/ 1494 w 2875"/>
                  <a:gd name="T5" fmla="*/ 1579 h 2008"/>
                  <a:gd name="T6" fmla="*/ 1223 w 2875"/>
                  <a:gd name="T7" fmla="*/ 1628 h 2008"/>
                  <a:gd name="T8" fmla="*/ 1178 w 2875"/>
                  <a:gd name="T9" fmla="*/ 1615 h 2008"/>
                  <a:gd name="T10" fmla="*/ 1065 w 2875"/>
                  <a:gd name="T11" fmla="*/ 1371 h 2008"/>
                  <a:gd name="T12" fmla="*/ 1454 w 2875"/>
                  <a:gd name="T13" fmla="*/ 1219 h 2008"/>
                  <a:gd name="T14" fmla="*/ 1537 w 2875"/>
                  <a:gd name="T15" fmla="*/ 1242 h 2008"/>
                  <a:gd name="T16" fmla="*/ 1480 w 2875"/>
                  <a:gd name="T17" fmla="*/ 1524 h 2008"/>
                  <a:gd name="T18" fmla="*/ 1734 w 2875"/>
                  <a:gd name="T19" fmla="*/ 1515 h 2008"/>
                  <a:gd name="T20" fmla="*/ 1824 w 2875"/>
                  <a:gd name="T21" fmla="*/ 1300 h 2008"/>
                  <a:gd name="T22" fmla="*/ 2079 w 2875"/>
                  <a:gd name="T23" fmla="*/ 946 h 2008"/>
                  <a:gd name="T24" fmla="*/ 2340 w 2875"/>
                  <a:gd name="T25" fmla="*/ 1258 h 2008"/>
                  <a:gd name="T26" fmla="*/ 2055 w 2875"/>
                  <a:gd name="T27" fmla="*/ 1396 h 2008"/>
                  <a:gd name="T28" fmla="*/ 1497 w 2875"/>
                  <a:gd name="T29" fmla="*/ 643 h 2008"/>
                  <a:gd name="T30" fmla="*/ 1494 w 2875"/>
                  <a:gd name="T31" fmla="*/ 722 h 2008"/>
                  <a:gd name="T32" fmla="*/ 1336 w 2875"/>
                  <a:gd name="T33" fmla="*/ 279 h 2008"/>
                  <a:gd name="T34" fmla="*/ 844 w 2875"/>
                  <a:gd name="T35" fmla="*/ 337 h 2008"/>
                  <a:gd name="T36" fmla="*/ 752 w 2875"/>
                  <a:gd name="T37" fmla="*/ 499 h 2008"/>
                  <a:gd name="T38" fmla="*/ 1074 w 2875"/>
                  <a:gd name="T39" fmla="*/ 559 h 2008"/>
                  <a:gd name="T40" fmla="*/ 1074 w 2875"/>
                  <a:gd name="T41" fmla="*/ 855 h 2008"/>
                  <a:gd name="T42" fmla="*/ 625 w 2875"/>
                  <a:gd name="T43" fmla="*/ 1219 h 2008"/>
                  <a:gd name="T44" fmla="*/ 447 w 2875"/>
                  <a:gd name="T45" fmla="*/ 1058 h 2008"/>
                  <a:gd name="T46" fmla="*/ 532 w 2875"/>
                  <a:gd name="T47" fmla="*/ 830 h 2008"/>
                  <a:gd name="T48" fmla="*/ 107 w 2875"/>
                  <a:gd name="T49" fmla="*/ 1057 h 2008"/>
                  <a:gd name="T50" fmla="*/ 455 w 2875"/>
                  <a:gd name="T51" fmla="*/ 1786 h 2008"/>
                  <a:gd name="T52" fmla="*/ 665 w 2875"/>
                  <a:gd name="T53" fmla="*/ 1941 h 2008"/>
                  <a:gd name="T54" fmla="*/ 988 w 2875"/>
                  <a:gd name="T55" fmla="*/ 1988 h 2008"/>
                  <a:gd name="T56" fmla="*/ 1124 w 2875"/>
                  <a:gd name="T57" fmla="*/ 1963 h 2008"/>
                  <a:gd name="T58" fmla="*/ 1162 w 2875"/>
                  <a:gd name="T59" fmla="*/ 1951 h 2008"/>
                  <a:gd name="T60" fmla="*/ 1404 w 2875"/>
                  <a:gd name="T61" fmla="*/ 1914 h 2008"/>
                  <a:gd name="T62" fmla="*/ 1672 w 2875"/>
                  <a:gd name="T63" fmla="*/ 1902 h 2008"/>
                  <a:gd name="T64" fmla="*/ 2014 w 2875"/>
                  <a:gd name="T65" fmla="*/ 1888 h 2008"/>
                  <a:gd name="T66" fmla="*/ 1987 w 2875"/>
                  <a:gd name="T67" fmla="*/ 1668 h 2008"/>
                  <a:gd name="T68" fmla="*/ 1986 w 2875"/>
                  <a:gd name="T69" fmla="*/ 1607 h 2008"/>
                  <a:gd name="T70" fmla="*/ 2307 w 2875"/>
                  <a:gd name="T71" fmla="*/ 1488 h 2008"/>
                  <a:gd name="T72" fmla="*/ 2774 w 2875"/>
                  <a:gd name="T73" fmla="*/ 1000 h 2008"/>
                  <a:gd name="T74" fmla="*/ 2594 w 2875"/>
                  <a:gd name="T75" fmla="*/ 833 h 2008"/>
                  <a:gd name="T76" fmla="*/ 2394 w 2875"/>
                  <a:gd name="T77" fmla="*/ 728 h 2008"/>
                  <a:gd name="T78" fmla="*/ 2038 w 2875"/>
                  <a:gd name="T79" fmla="*/ 737 h 2008"/>
                  <a:gd name="T80" fmla="*/ 2116 w 2875"/>
                  <a:gd name="T81" fmla="*/ 560 h 2008"/>
                  <a:gd name="T82" fmla="*/ 2380 w 2875"/>
                  <a:gd name="T83" fmla="*/ 358 h 2008"/>
                  <a:gd name="T84" fmla="*/ 2359 w 2875"/>
                  <a:gd name="T85" fmla="*/ 103 h 2008"/>
                  <a:gd name="T86" fmla="*/ 1756 w 2875"/>
                  <a:gd name="T87" fmla="*/ 166 h 2008"/>
                  <a:gd name="T88" fmla="*/ 1403 w 2875"/>
                  <a:gd name="T89" fmla="*/ 290 h 20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</a:cxnLst>
                <a:rect l="0" t="0" r="r" b="b"/>
                <a:pathLst>
                  <a:path w="2875" h="2008">
                    <a:moveTo>
                      <a:pt x="1683" y="1769"/>
                    </a:moveTo>
                    <a:lnTo>
                      <a:pt x="1607" y="1769"/>
                    </a:lnTo>
                    <a:cubicBezTo>
                      <a:pt x="1613" y="1747"/>
                      <a:pt x="1619" y="1739"/>
                      <a:pt x="1642" y="1737"/>
                    </a:cubicBezTo>
                    <a:cubicBezTo>
                      <a:pt x="1670" y="1735"/>
                      <a:pt x="1673" y="1751"/>
                      <a:pt x="1683" y="1769"/>
                    </a:cubicBezTo>
                    <a:close/>
                    <a:moveTo>
                      <a:pt x="1480" y="1524"/>
                    </a:moveTo>
                    <a:cubicBezTo>
                      <a:pt x="1480" y="1558"/>
                      <a:pt x="1482" y="1552"/>
                      <a:pt x="1494" y="1579"/>
                    </a:cubicBezTo>
                    <a:cubicBezTo>
                      <a:pt x="1507" y="1611"/>
                      <a:pt x="1537" y="1644"/>
                      <a:pt x="1426" y="1656"/>
                    </a:cubicBezTo>
                    <a:cubicBezTo>
                      <a:pt x="1391" y="1660"/>
                      <a:pt x="1255" y="1641"/>
                      <a:pt x="1223" y="1628"/>
                    </a:cubicBezTo>
                    <a:cubicBezTo>
                      <a:pt x="1221" y="1627"/>
                      <a:pt x="1219" y="1626"/>
                      <a:pt x="1218" y="1626"/>
                    </a:cubicBezTo>
                    <a:lnTo>
                      <a:pt x="1178" y="1615"/>
                    </a:lnTo>
                    <a:cubicBezTo>
                      <a:pt x="1146" y="1606"/>
                      <a:pt x="939" y="1503"/>
                      <a:pt x="985" y="1419"/>
                    </a:cubicBezTo>
                    <a:cubicBezTo>
                      <a:pt x="1003" y="1386"/>
                      <a:pt x="1023" y="1375"/>
                      <a:pt x="1065" y="1371"/>
                    </a:cubicBezTo>
                    <a:cubicBezTo>
                      <a:pt x="1070" y="1389"/>
                      <a:pt x="1133" y="1549"/>
                      <a:pt x="1209" y="1549"/>
                    </a:cubicBezTo>
                    <a:cubicBezTo>
                      <a:pt x="1343" y="1549"/>
                      <a:pt x="1431" y="1255"/>
                      <a:pt x="1454" y="1219"/>
                    </a:cubicBezTo>
                    <a:cubicBezTo>
                      <a:pt x="1478" y="1182"/>
                      <a:pt x="1506" y="1136"/>
                      <a:pt x="1565" y="1134"/>
                    </a:cubicBezTo>
                    <a:cubicBezTo>
                      <a:pt x="1565" y="1223"/>
                      <a:pt x="1557" y="1194"/>
                      <a:pt x="1537" y="1242"/>
                    </a:cubicBezTo>
                    <a:lnTo>
                      <a:pt x="1514" y="1329"/>
                    </a:lnTo>
                    <a:cubicBezTo>
                      <a:pt x="1506" y="1444"/>
                      <a:pt x="1480" y="1483"/>
                      <a:pt x="1480" y="1524"/>
                    </a:cubicBezTo>
                    <a:close/>
                    <a:moveTo>
                      <a:pt x="1768" y="1541"/>
                    </a:moveTo>
                    <a:cubicBezTo>
                      <a:pt x="1760" y="1510"/>
                      <a:pt x="1767" y="1518"/>
                      <a:pt x="1734" y="1515"/>
                    </a:cubicBezTo>
                    <a:cubicBezTo>
                      <a:pt x="1736" y="1450"/>
                      <a:pt x="1756" y="1449"/>
                      <a:pt x="1779" y="1408"/>
                    </a:cubicBezTo>
                    <a:cubicBezTo>
                      <a:pt x="1800" y="1371"/>
                      <a:pt x="1800" y="1336"/>
                      <a:pt x="1824" y="1300"/>
                    </a:cubicBezTo>
                    <a:cubicBezTo>
                      <a:pt x="1910" y="1168"/>
                      <a:pt x="1857" y="1222"/>
                      <a:pt x="1920" y="1092"/>
                    </a:cubicBezTo>
                    <a:cubicBezTo>
                      <a:pt x="1959" y="1013"/>
                      <a:pt x="1998" y="965"/>
                      <a:pt x="2079" y="946"/>
                    </a:cubicBezTo>
                    <a:cubicBezTo>
                      <a:pt x="2213" y="915"/>
                      <a:pt x="2535" y="852"/>
                      <a:pt x="2582" y="1031"/>
                    </a:cubicBezTo>
                    <a:cubicBezTo>
                      <a:pt x="2615" y="1155"/>
                      <a:pt x="2436" y="1229"/>
                      <a:pt x="2340" y="1258"/>
                    </a:cubicBezTo>
                    <a:cubicBezTo>
                      <a:pt x="2296" y="1271"/>
                      <a:pt x="2250" y="1314"/>
                      <a:pt x="2203" y="1333"/>
                    </a:cubicBezTo>
                    <a:cubicBezTo>
                      <a:pt x="2136" y="1360"/>
                      <a:pt x="2187" y="1351"/>
                      <a:pt x="2055" y="1396"/>
                    </a:cubicBezTo>
                    <a:cubicBezTo>
                      <a:pt x="1823" y="1474"/>
                      <a:pt x="1945" y="1422"/>
                      <a:pt x="1768" y="1541"/>
                    </a:cubicBezTo>
                    <a:close/>
                    <a:moveTo>
                      <a:pt x="1497" y="643"/>
                    </a:moveTo>
                    <a:cubicBezTo>
                      <a:pt x="1581" y="643"/>
                      <a:pt x="1701" y="635"/>
                      <a:pt x="1654" y="800"/>
                    </a:cubicBezTo>
                    <a:cubicBezTo>
                      <a:pt x="1625" y="904"/>
                      <a:pt x="1529" y="865"/>
                      <a:pt x="1494" y="722"/>
                    </a:cubicBezTo>
                    <a:cubicBezTo>
                      <a:pt x="1486" y="686"/>
                      <a:pt x="1496" y="684"/>
                      <a:pt x="1497" y="643"/>
                    </a:cubicBezTo>
                    <a:close/>
                    <a:moveTo>
                      <a:pt x="1336" y="279"/>
                    </a:moveTo>
                    <a:cubicBezTo>
                      <a:pt x="1171" y="279"/>
                      <a:pt x="1108" y="288"/>
                      <a:pt x="955" y="296"/>
                    </a:cubicBezTo>
                    <a:cubicBezTo>
                      <a:pt x="904" y="299"/>
                      <a:pt x="875" y="313"/>
                      <a:pt x="844" y="337"/>
                    </a:cubicBezTo>
                    <a:cubicBezTo>
                      <a:pt x="821" y="355"/>
                      <a:pt x="779" y="391"/>
                      <a:pt x="752" y="398"/>
                    </a:cubicBezTo>
                    <a:lnTo>
                      <a:pt x="752" y="499"/>
                    </a:lnTo>
                    <a:lnTo>
                      <a:pt x="870" y="508"/>
                    </a:lnTo>
                    <a:cubicBezTo>
                      <a:pt x="933" y="511"/>
                      <a:pt x="1023" y="527"/>
                      <a:pt x="1074" y="559"/>
                    </a:cubicBezTo>
                    <a:cubicBezTo>
                      <a:pt x="1093" y="571"/>
                      <a:pt x="1124" y="606"/>
                      <a:pt x="1124" y="635"/>
                    </a:cubicBezTo>
                    <a:cubicBezTo>
                      <a:pt x="1124" y="663"/>
                      <a:pt x="1073" y="719"/>
                      <a:pt x="1074" y="855"/>
                    </a:cubicBezTo>
                    <a:cubicBezTo>
                      <a:pt x="1074" y="992"/>
                      <a:pt x="1087" y="994"/>
                      <a:pt x="992" y="1044"/>
                    </a:cubicBezTo>
                    <a:cubicBezTo>
                      <a:pt x="916" y="1084"/>
                      <a:pt x="685" y="1219"/>
                      <a:pt x="625" y="1219"/>
                    </a:cubicBezTo>
                    <a:cubicBezTo>
                      <a:pt x="550" y="1219"/>
                      <a:pt x="606" y="1220"/>
                      <a:pt x="526" y="1141"/>
                    </a:cubicBezTo>
                    <a:cubicBezTo>
                      <a:pt x="497" y="1113"/>
                      <a:pt x="468" y="1090"/>
                      <a:pt x="447" y="1058"/>
                    </a:cubicBezTo>
                    <a:cubicBezTo>
                      <a:pt x="497" y="954"/>
                      <a:pt x="540" y="981"/>
                      <a:pt x="540" y="906"/>
                    </a:cubicBezTo>
                    <a:cubicBezTo>
                      <a:pt x="540" y="863"/>
                      <a:pt x="533" y="868"/>
                      <a:pt x="532" y="830"/>
                    </a:cubicBezTo>
                    <a:cubicBezTo>
                      <a:pt x="337" y="830"/>
                      <a:pt x="355" y="820"/>
                      <a:pt x="184" y="956"/>
                    </a:cubicBezTo>
                    <a:lnTo>
                      <a:pt x="107" y="1057"/>
                    </a:lnTo>
                    <a:cubicBezTo>
                      <a:pt x="0" y="1252"/>
                      <a:pt x="145" y="1411"/>
                      <a:pt x="268" y="1576"/>
                    </a:cubicBezTo>
                    <a:cubicBezTo>
                      <a:pt x="303" y="1623"/>
                      <a:pt x="418" y="1759"/>
                      <a:pt x="455" y="1786"/>
                    </a:cubicBezTo>
                    <a:cubicBezTo>
                      <a:pt x="495" y="1816"/>
                      <a:pt x="529" y="1843"/>
                      <a:pt x="571" y="1875"/>
                    </a:cubicBezTo>
                    <a:lnTo>
                      <a:pt x="665" y="1941"/>
                    </a:lnTo>
                    <a:cubicBezTo>
                      <a:pt x="709" y="1971"/>
                      <a:pt x="734" y="1969"/>
                      <a:pt x="764" y="1978"/>
                    </a:cubicBezTo>
                    <a:cubicBezTo>
                      <a:pt x="843" y="2001"/>
                      <a:pt x="879" y="2008"/>
                      <a:pt x="988" y="1988"/>
                    </a:cubicBezTo>
                    <a:cubicBezTo>
                      <a:pt x="1024" y="1981"/>
                      <a:pt x="997" y="1977"/>
                      <a:pt x="1040" y="1973"/>
                    </a:cubicBezTo>
                    <a:cubicBezTo>
                      <a:pt x="1087" y="1968"/>
                      <a:pt x="1074" y="1982"/>
                      <a:pt x="1124" y="1963"/>
                    </a:cubicBezTo>
                    <a:cubicBezTo>
                      <a:pt x="1126" y="1962"/>
                      <a:pt x="1124" y="1962"/>
                      <a:pt x="1142" y="1956"/>
                    </a:cubicBezTo>
                    <a:cubicBezTo>
                      <a:pt x="1143" y="1956"/>
                      <a:pt x="1162" y="1951"/>
                      <a:pt x="1162" y="1951"/>
                    </a:cubicBezTo>
                    <a:lnTo>
                      <a:pt x="1263" y="1925"/>
                    </a:lnTo>
                    <a:cubicBezTo>
                      <a:pt x="1339" y="1903"/>
                      <a:pt x="1309" y="1915"/>
                      <a:pt x="1404" y="1914"/>
                    </a:cubicBezTo>
                    <a:cubicBezTo>
                      <a:pt x="1448" y="1913"/>
                      <a:pt x="1451" y="1907"/>
                      <a:pt x="1489" y="1905"/>
                    </a:cubicBezTo>
                    <a:cubicBezTo>
                      <a:pt x="1549" y="1902"/>
                      <a:pt x="1613" y="1911"/>
                      <a:pt x="1672" y="1902"/>
                    </a:cubicBezTo>
                    <a:cubicBezTo>
                      <a:pt x="1839" y="1874"/>
                      <a:pt x="1760" y="1874"/>
                      <a:pt x="1921" y="1887"/>
                    </a:cubicBezTo>
                    <a:cubicBezTo>
                      <a:pt x="1951" y="1890"/>
                      <a:pt x="1984" y="1886"/>
                      <a:pt x="2014" y="1888"/>
                    </a:cubicBezTo>
                    <a:cubicBezTo>
                      <a:pt x="2181" y="1897"/>
                      <a:pt x="2334" y="1970"/>
                      <a:pt x="2267" y="1685"/>
                    </a:cubicBezTo>
                    <a:cubicBezTo>
                      <a:pt x="2134" y="1685"/>
                      <a:pt x="2220" y="1648"/>
                      <a:pt x="1987" y="1668"/>
                    </a:cubicBezTo>
                    <a:cubicBezTo>
                      <a:pt x="1935" y="1672"/>
                      <a:pt x="1932" y="1663"/>
                      <a:pt x="1912" y="1634"/>
                    </a:cubicBezTo>
                    <a:cubicBezTo>
                      <a:pt x="1948" y="1617"/>
                      <a:pt x="1934" y="1639"/>
                      <a:pt x="1986" y="1607"/>
                    </a:cubicBezTo>
                    <a:cubicBezTo>
                      <a:pt x="1992" y="1603"/>
                      <a:pt x="2001" y="1598"/>
                      <a:pt x="2008" y="1594"/>
                    </a:cubicBezTo>
                    <a:cubicBezTo>
                      <a:pt x="2048" y="1573"/>
                      <a:pt x="2216" y="1527"/>
                      <a:pt x="2307" y="1488"/>
                    </a:cubicBezTo>
                    <a:cubicBezTo>
                      <a:pt x="2384" y="1455"/>
                      <a:pt x="2600" y="1349"/>
                      <a:pt x="2659" y="1289"/>
                    </a:cubicBezTo>
                    <a:cubicBezTo>
                      <a:pt x="2716" y="1230"/>
                      <a:pt x="2875" y="1156"/>
                      <a:pt x="2774" y="1000"/>
                    </a:cubicBezTo>
                    <a:cubicBezTo>
                      <a:pt x="2730" y="932"/>
                      <a:pt x="2781" y="926"/>
                      <a:pt x="2667" y="895"/>
                    </a:cubicBezTo>
                    <a:cubicBezTo>
                      <a:pt x="2627" y="884"/>
                      <a:pt x="2620" y="864"/>
                      <a:pt x="2594" y="833"/>
                    </a:cubicBezTo>
                    <a:cubicBezTo>
                      <a:pt x="2566" y="798"/>
                      <a:pt x="2540" y="805"/>
                      <a:pt x="2512" y="780"/>
                    </a:cubicBezTo>
                    <a:cubicBezTo>
                      <a:pt x="2467" y="742"/>
                      <a:pt x="2503" y="728"/>
                      <a:pt x="2394" y="728"/>
                    </a:cubicBezTo>
                    <a:cubicBezTo>
                      <a:pt x="2319" y="728"/>
                      <a:pt x="2223" y="729"/>
                      <a:pt x="2153" y="740"/>
                    </a:cubicBezTo>
                    <a:cubicBezTo>
                      <a:pt x="2117" y="745"/>
                      <a:pt x="2066" y="751"/>
                      <a:pt x="2038" y="737"/>
                    </a:cubicBezTo>
                    <a:cubicBezTo>
                      <a:pt x="2015" y="725"/>
                      <a:pt x="1988" y="682"/>
                      <a:pt x="1988" y="635"/>
                    </a:cubicBezTo>
                    <a:cubicBezTo>
                      <a:pt x="1988" y="602"/>
                      <a:pt x="2089" y="571"/>
                      <a:pt x="2116" y="560"/>
                    </a:cubicBezTo>
                    <a:cubicBezTo>
                      <a:pt x="2173" y="537"/>
                      <a:pt x="2210" y="519"/>
                      <a:pt x="2259" y="491"/>
                    </a:cubicBezTo>
                    <a:cubicBezTo>
                      <a:pt x="2310" y="460"/>
                      <a:pt x="2356" y="413"/>
                      <a:pt x="2380" y="358"/>
                    </a:cubicBezTo>
                    <a:lnTo>
                      <a:pt x="2394" y="321"/>
                    </a:lnTo>
                    <a:cubicBezTo>
                      <a:pt x="2428" y="246"/>
                      <a:pt x="2439" y="184"/>
                      <a:pt x="2359" y="103"/>
                    </a:cubicBezTo>
                    <a:cubicBezTo>
                      <a:pt x="2257" y="0"/>
                      <a:pt x="2097" y="47"/>
                      <a:pt x="1968" y="90"/>
                    </a:cubicBezTo>
                    <a:cubicBezTo>
                      <a:pt x="1881" y="119"/>
                      <a:pt x="1887" y="128"/>
                      <a:pt x="1756" y="166"/>
                    </a:cubicBezTo>
                    <a:cubicBezTo>
                      <a:pt x="1626" y="205"/>
                      <a:pt x="1575" y="246"/>
                      <a:pt x="1452" y="294"/>
                    </a:cubicBezTo>
                    <a:cubicBezTo>
                      <a:pt x="1422" y="306"/>
                      <a:pt x="1436" y="301"/>
                      <a:pt x="1403" y="290"/>
                    </a:cubicBezTo>
                    <a:cubicBezTo>
                      <a:pt x="1377" y="282"/>
                      <a:pt x="1367" y="279"/>
                      <a:pt x="1336" y="27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51" name="Freeform 33">
                <a:extLst>
                  <a:ext uri="{FF2B5EF4-FFF2-40B4-BE49-F238E27FC236}">
                    <a16:creationId xmlns:a16="http://schemas.microsoft.com/office/drawing/2014/main" id="{74C774B2-16ED-4AA6-B957-F7C3341D9011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6270909" y="5256259"/>
                <a:ext cx="650035" cy="791264"/>
              </a:xfrm>
              <a:custGeom>
                <a:avLst/>
                <a:gdLst>
                  <a:gd name="T0" fmla="*/ 943 w 2302"/>
                  <a:gd name="T1" fmla="*/ 2093 h 2775"/>
                  <a:gd name="T2" fmla="*/ 935 w 2302"/>
                  <a:gd name="T3" fmla="*/ 1957 h 2775"/>
                  <a:gd name="T4" fmla="*/ 1214 w 2302"/>
                  <a:gd name="T5" fmla="*/ 1898 h 2775"/>
                  <a:gd name="T6" fmla="*/ 1250 w 2302"/>
                  <a:gd name="T7" fmla="*/ 1993 h 2775"/>
                  <a:gd name="T8" fmla="*/ 923 w 2302"/>
                  <a:gd name="T9" fmla="*/ 1327 h 2775"/>
                  <a:gd name="T10" fmla="*/ 1019 w 2302"/>
                  <a:gd name="T11" fmla="*/ 1246 h 2775"/>
                  <a:gd name="T12" fmla="*/ 1517 w 2302"/>
                  <a:gd name="T13" fmla="*/ 1067 h 2775"/>
                  <a:gd name="T14" fmla="*/ 2022 w 2302"/>
                  <a:gd name="T15" fmla="*/ 1529 h 2775"/>
                  <a:gd name="T16" fmla="*/ 1975 w 2302"/>
                  <a:gd name="T17" fmla="*/ 1651 h 2775"/>
                  <a:gd name="T18" fmla="*/ 1638 w 2302"/>
                  <a:gd name="T19" fmla="*/ 2178 h 2775"/>
                  <a:gd name="T20" fmla="*/ 1392 w 2302"/>
                  <a:gd name="T21" fmla="*/ 1830 h 2775"/>
                  <a:gd name="T22" fmla="*/ 1392 w 2302"/>
                  <a:gd name="T23" fmla="*/ 1551 h 2775"/>
                  <a:gd name="T24" fmla="*/ 1534 w 2302"/>
                  <a:gd name="T25" fmla="*/ 1282 h 2775"/>
                  <a:gd name="T26" fmla="*/ 1211 w 2302"/>
                  <a:gd name="T27" fmla="*/ 1293 h 2775"/>
                  <a:gd name="T28" fmla="*/ 893 w 2302"/>
                  <a:gd name="T29" fmla="*/ 1466 h 2775"/>
                  <a:gd name="T30" fmla="*/ 1488 w 2302"/>
                  <a:gd name="T31" fmla="*/ 301 h 2775"/>
                  <a:gd name="T32" fmla="*/ 1307 w 2302"/>
                  <a:gd name="T33" fmla="*/ 391 h 2775"/>
                  <a:gd name="T34" fmla="*/ 1198 w 2302"/>
                  <a:gd name="T35" fmla="*/ 53 h 2775"/>
                  <a:gd name="T36" fmla="*/ 1169 w 2302"/>
                  <a:gd name="T37" fmla="*/ 75 h 2775"/>
                  <a:gd name="T38" fmla="*/ 989 w 2302"/>
                  <a:gd name="T39" fmla="*/ 420 h 2775"/>
                  <a:gd name="T40" fmla="*/ 571 w 2302"/>
                  <a:gd name="T41" fmla="*/ 603 h 2775"/>
                  <a:gd name="T42" fmla="*/ 696 w 2302"/>
                  <a:gd name="T43" fmla="*/ 800 h 2775"/>
                  <a:gd name="T44" fmla="*/ 901 w 2302"/>
                  <a:gd name="T45" fmla="*/ 1043 h 2775"/>
                  <a:gd name="T46" fmla="*/ 359 w 2302"/>
                  <a:gd name="T47" fmla="*/ 1111 h 2775"/>
                  <a:gd name="T48" fmla="*/ 80 w 2302"/>
                  <a:gd name="T49" fmla="*/ 1381 h 2775"/>
                  <a:gd name="T50" fmla="*/ 26 w 2302"/>
                  <a:gd name="T51" fmla="*/ 1834 h 2775"/>
                  <a:gd name="T52" fmla="*/ 317 w 2302"/>
                  <a:gd name="T53" fmla="*/ 2203 h 2775"/>
                  <a:gd name="T54" fmla="*/ 545 w 2302"/>
                  <a:gd name="T55" fmla="*/ 1839 h 2775"/>
                  <a:gd name="T56" fmla="*/ 684 w 2302"/>
                  <a:gd name="T57" fmla="*/ 1452 h 2775"/>
                  <a:gd name="T58" fmla="*/ 740 w 2302"/>
                  <a:gd name="T59" fmla="*/ 1754 h 2775"/>
                  <a:gd name="T60" fmla="*/ 930 w 2302"/>
                  <a:gd name="T61" fmla="*/ 1656 h 2775"/>
                  <a:gd name="T62" fmla="*/ 1265 w 2302"/>
                  <a:gd name="T63" fmla="*/ 1458 h 2775"/>
                  <a:gd name="T64" fmla="*/ 1049 w 2302"/>
                  <a:gd name="T65" fmla="*/ 1665 h 2775"/>
                  <a:gd name="T66" fmla="*/ 918 w 2302"/>
                  <a:gd name="T67" fmla="*/ 1746 h 2775"/>
                  <a:gd name="T68" fmla="*/ 579 w 2302"/>
                  <a:gd name="T69" fmla="*/ 1898 h 2775"/>
                  <a:gd name="T70" fmla="*/ 664 w 2302"/>
                  <a:gd name="T71" fmla="*/ 2237 h 2775"/>
                  <a:gd name="T72" fmla="*/ 848 w 2302"/>
                  <a:gd name="T73" fmla="*/ 2374 h 2775"/>
                  <a:gd name="T74" fmla="*/ 893 w 2302"/>
                  <a:gd name="T75" fmla="*/ 2677 h 2775"/>
                  <a:gd name="T76" fmla="*/ 1183 w 2302"/>
                  <a:gd name="T77" fmla="*/ 2604 h 2775"/>
                  <a:gd name="T78" fmla="*/ 1612 w 2302"/>
                  <a:gd name="T79" fmla="*/ 2482 h 2775"/>
                  <a:gd name="T80" fmla="*/ 2056 w 2302"/>
                  <a:gd name="T81" fmla="*/ 1894 h 2775"/>
                  <a:gd name="T82" fmla="*/ 2175 w 2302"/>
                  <a:gd name="T83" fmla="*/ 1529 h 2775"/>
                  <a:gd name="T84" fmla="*/ 2227 w 2302"/>
                  <a:gd name="T85" fmla="*/ 1277 h 2775"/>
                  <a:gd name="T86" fmla="*/ 2024 w 2302"/>
                  <a:gd name="T87" fmla="*/ 945 h 2775"/>
                  <a:gd name="T88" fmla="*/ 1731 w 2302"/>
                  <a:gd name="T89" fmla="*/ 899 h 2775"/>
                  <a:gd name="T90" fmla="*/ 1282 w 2302"/>
                  <a:gd name="T91" fmla="*/ 933 h 2775"/>
                  <a:gd name="T92" fmla="*/ 1553 w 2302"/>
                  <a:gd name="T93" fmla="*/ 636 h 2775"/>
                  <a:gd name="T94" fmla="*/ 1683 w 2302"/>
                  <a:gd name="T95" fmla="*/ 563 h 2775"/>
                  <a:gd name="T96" fmla="*/ 1633 w 2302"/>
                  <a:gd name="T97" fmla="*/ 40 h 2775"/>
                  <a:gd name="T98" fmla="*/ 1502 w 2302"/>
                  <a:gd name="T99" fmla="*/ 78 h 27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302" h="2775">
                    <a:moveTo>
                      <a:pt x="935" y="1957"/>
                    </a:moveTo>
                    <a:cubicBezTo>
                      <a:pt x="1034" y="2024"/>
                      <a:pt x="961" y="2093"/>
                      <a:pt x="943" y="2093"/>
                    </a:cubicBezTo>
                    <a:cubicBezTo>
                      <a:pt x="884" y="2093"/>
                      <a:pt x="897" y="2096"/>
                      <a:pt x="876" y="2067"/>
                    </a:cubicBezTo>
                    <a:cubicBezTo>
                      <a:pt x="838" y="2013"/>
                      <a:pt x="877" y="1971"/>
                      <a:pt x="935" y="1957"/>
                    </a:cubicBezTo>
                    <a:close/>
                    <a:moveTo>
                      <a:pt x="1250" y="1993"/>
                    </a:moveTo>
                    <a:cubicBezTo>
                      <a:pt x="1158" y="1970"/>
                      <a:pt x="1189" y="1946"/>
                      <a:pt x="1214" y="1898"/>
                    </a:cubicBezTo>
                    <a:cubicBezTo>
                      <a:pt x="1252" y="1907"/>
                      <a:pt x="1272" y="1930"/>
                      <a:pt x="1290" y="1957"/>
                    </a:cubicBezTo>
                    <a:lnTo>
                      <a:pt x="1250" y="1993"/>
                    </a:lnTo>
                    <a:close/>
                    <a:moveTo>
                      <a:pt x="893" y="1466"/>
                    </a:moveTo>
                    <a:lnTo>
                      <a:pt x="923" y="1327"/>
                    </a:lnTo>
                    <a:cubicBezTo>
                      <a:pt x="931" y="1299"/>
                      <a:pt x="934" y="1330"/>
                      <a:pt x="935" y="1280"/>
                    </a:cubicBezTo>
                    <a:cubicBezTo>
                      <a:pt x="998" y="1280"/>
                      <a:pt x="970" y="1269"/>
                      <a:pt x="1019" y="1246"/>
                    </a:cubicBezTo>
                    <a:cubicBezTo>
                      <a:pt x="1040" y="1236"/>
                      <a:pt x="1067" y="1229"/>
                      <a:pt x="1088" y="1222"/>
                    </a:cubicBezTo>
                    <a:cubicBezTo>
                      <a:pt x="1209" y="1179"/>
                      <a:pt x="1402" y="1081"/>
                      <a:pt x="1517" y="1067"/>
                    </a:cubicBezTo>
                    <a:cubicBezTo>
                      <a:pt x="1653" y="1050"/>
                      <a:pt x="1887" y="1045"/>
                      <a:pt x="2002" y="1127"/>
                    </a:cubicBezTo>
                    <a:cubicBezTo>
                      <a:pt x="2130" y="1220"/>
                      <a:pt x="2068" y="1347"/>
                      <a:pt x="2022" y="1529"/>
                    </a:cubicBezTo>
                    <a:cubicBezTo>
                      <a:pt x="2015" y="1556"/>
                      <a:pt x="2011" y="1575"/>
                      <a:pt x="2003" y="1595"/>
                    </a:cubicBezTo>
                    <a:cubicBezTo>
                      <a:pt x="1991" y="1626"/>
                      <a:pt x="1985" y="1625"/>
                      <a:pt x="1975" y="1651"/>
                    </a:cubicBezTo>
                    <a:cubicBezTo>
                      <a:pt x="1964" y="1681"/>
                      <a:pt x="1962" y="1716"/>
                      <a:pt x="1934" y="1788"/>
                    </a:cubicBezTo>
                    <a:cubicBezTo>
                      <a:pt x="1898" y="1880"/>
                      <a:pt x="1725" y="2178"/>
                      <a:pt x="1638" y="2178"/>
                    </a:cubicBezTo>
                    <a:cubicBezTo>
                      <a:pt x="1506" y="2178"/>
                      <a:pt x="1485" y="2185"/>
                      <a:pt x="1417" y="2084"/>
                    </a:cubicBezTo>
                    <a:cubicBezTo>
                      <a:pt x="1527" y="2011"/>
                      <a:pt x="1551" y="1867"/>
                      <a:pt x="1392" y="1830"/>
                    </a:cubicBezTo>
                    <a:cubicBezTo>
                      <a:pt x="1414" y="1735"/>
                      <a:pt x="1468" y="1850"/>
                      <a:pt x="1468" y="1678"/>
                    </a:cubicBezTo>
                    <a:cubicBezTo>
                      <a:pt x="1468" y="1651"/>
                      <a:pt x="1408" y="1618"/>
                      <a:pt x="1392" y="1551"/>
                    </a:cubicBezTo>
                    <a:cubicBezTo>
                      <a:pt x="1465" y="1502"/>
                      <a:pt x="1467" y="1491"/>
                      <a:pt x="1556" y="1444"/>
                    </a:cubicBezTo>
                    <a:cubicBezTo>
                      <a:pt x="1666" y="1385"/>
                      <a:pt x="1571" y="1315"/>
                      <a:pt x="1534" y="1282"/>
                    </a:cubicBezTo>
                    <a:cubicBezTo>
                      <a:pt x="1448" y="1206"/>
                      <a:pt x="1434" y="1221"/>
                      <a:pt x="1299" y="1221"/>
                    </a:cubicBezTo>
                    <a:cubicBezTo>
                      <a:pt x="1270" y="1221"/>
                      <a:pt x="1236" y="1276"/>
                      <a:pt x="1211" y="1293"/>
                    </a:cubicBezTo>
                    <a:cubicBezTo>
                      <a:pt x="1158" y="1330"/>
                      <a:pt x="1104" y="1349"/>
                      <a:pt x="1011" y="1416"/>
                    </a:cubicBezTo>
                    <a:cubicBezTo>
                      <a:pt x="978" y="1439"/>
                      <a:pt x="944" y="1462"/>
                      <a:pt x="893" y="1466"/>
                    </a:cubicBezTo>
                    <a:close/>
                    <a:moveTo>
                      <a:pt x="1502" y="78"/>
                    </a:moveTo>
                    <a:cubicBezTo>
                      <a:pt x="1502" y="179"/>
                      <a:pt x="1543" y="206"/>
                      <a:pt x="1488" y="301"/>
                    </a:cubicBezTo>
                    <a:cubicBezTo>
                      <a:pt x="1474" y="325"/>
                      <a:pt x="1462" y="338"/>
                      <a:pt x="1439" y="354"/>
                    </a:cubicBezTo>
                    <a:cubicBezTo>
                      <a:pt x="1395" y="384"/>
                      <a:pt x="1363" y="418"/>
                      <a:pt x="1307" y="391"/>
                    </a:cubicBezTo>
                    <a:cubicBezTo>
                      <a:pt x="1327" y="306"/>
                      <a:pt x="1350" y="200"/>
                      <a:pt x="1350" y="112"/>
                    </a:cubicBezTo>
                    <a:cubicBezTo>
                      <a:pt x="1350" y="14"/>
                      <a:pt x="1261" y="17"/>
                      <a:pt x="1198" y="53"/>
                    </a:cubicBezTo>
                    <a:lnTo>
                      <a:pt x="1187" y="59"/>
                    </a:lnTo>
                    <a:cubicBezTo>
                      <a:pt x="1173" y="69"/>
                      <a:pt x="1180" y="62"/>
                      <a:pt x="1169" y="75"/>
                    </a:cubicBezTo>
                    <a:cubicBezTo>
                      <a:pt x="1162" y="85"/>
                      <a:pt x="1164" y="85"/>
                      <a:pt x="1157" y="97"/>
                    </a:cubicBezTo>
                    <a:lnTo>
                      <a:pt x="989" y="420"/>
                    </a:lnTo>
                    <a:cubicBezTo>
                      <a:pt x="932" y="571"/>
                      <a:pt x="876" y="450"/>
                      <a:pt x="698" y="450"/>
                    </a:cubicBezTo>
                    <a:cubicBezTo>
                      <a:pt x="577" y="450"/>
                      <a:pt x="571" y="457"/>
                      <a:pt x="571" y="603"/>
                    </a:cubicBezTo>
                    <a:cubicBezTo>
                      <a:pt x="571" y="613"/>
                      <a:pt x="618" y="689"/>
                      <a:pt x="627" y="707"/>
                    </a:cubicBezTo>
                    <a:cubicBezTo>
                      <a:pt x="647" y="743"/>
                      <a:pt x="668" y="772"/>
                      <a:pt x="696" y="800"/>
                    </a:cubicBezTo>
                    <a:cubicBezTo>
                      <a:pt x="749" y="853"/>
                      <a:pt x="825" y="898"/>
                      <a:pt x="901" y="916"/>
                    </a:cubicBezTo>
                    <a:lnTo>
                      <a:pt x="901" y="1043"/>
                    </a:lnTo>
                    <a:cubicBezTo>
                      <a:pt x="825" y="1083"/>
                      <a:pt x="633" y="1238"/>
                      <a:pt x="571" y="1238"/>
                    </a:cubicBezTo>
                    <a:cubicBezTo>
                      <a:pt x="497" y="1238"/>
                      <a:pt x="453" y="1111"/>
                      <a:pt x="359" y="1111"/>
                    </a:cubicBezTo>
                    <a:cubicBezTo>
                      <a:pt x="257" y="1111"/>
                      <a:pt x="166" y="1245"/>
                      <a:pt x="115" y="1307"/>
                    </a:cubicBezTo>
                    <a:cubicBezTo>
                      <a:pt x="90" y="1338"/>
                      <a:pt x="95" y="1346"/>
                      <a:pt x="80" y="1381"/>
                    </a:cubicBezTo>
                    <a:cubicBezTo>
                      <a:pt x="35" y="1484"/>
                      <a:pt x="49" y="1554"/>
                      <a:pt x="25" y="1658"/>
                    </a:cubicBezTo>
                    <a:cubicBezTo>
                      <a:pt x="3" y="1755"/>
                      <a:pt x="0" y="1733"/>
                      <a:pt x="26" y="1834"/>
                    </a:cubicBezTo>
                    <a:cubicBezTo>
                      <a:pt x="49" y="1925"/>
                      <a:pt x="47" y="1918"/>
                      <a:pt x="89" y="1991"/>
                    </a:cubicBezTo>
                    <a:cubicBezTo>
                      <a:pt x="124" y="2053"/>
                      <a:pt x="229" y="2203"/>
                      <a:pt x="317" y="2203"/>
                    </a:cubicBezTo>
                    <a:cubicBezTo>
                      <a:pt x="436" y="2203"/>
                      <a:pt x="477" y="2208"/>
                      <a:pt x="507" y="2088"/>
                    </a:cubicBezTo>
                    <a:cubicBezTo>
                      <a:pt x="526" y="2011"/>
                      <a:pt x="545" y="1926"/>
                      <a:pt x="545" y="1839"/>
                    </a:cubicBezTo>
                    <a:cubicBezTo>
                      <a:pt x="545" y="1720"/>
                      <a:pt x="477" y="1710"/>
                      <a:pt x="551" y="1599"/>
                    </a:cubicBezTo>
                    <a:lnTo>
                      <a:pt x="684" y="1452"/>
                    </a:lnTo>
                    <a:cubicBezTo>
                      <a:pt x="784" y="1375"/>
                      <a:pt x="689" y="1568"/>
                      <a:pt x="689" y="1653"/>
                    </a:cubicBezTo>
                    <a:cubicBezTo>
                      <a:pt x="689" y="1702"/>
                      <a:pt x="727" y="1706"/>
                      <a:pt x="740" y="1754"/>
                    </a:cubicBezTo>
                    <a:lnTo>
                      <a:pt x="850" y="1754"/>
                    </a:lnTo>
                    <a:cubicBezTo>
                      <a:pt x="880" y="1709"/>
                      <a:pt x="883" y="1692"/>
                      <a:pt x="930" y="1656"/>
                    </a:cubicBezTo>
                    <a:cubicBezTo>
                      <a:pt x="1000" y="1602"/>
                      <a:pt x="1081" y="1572"/>
                      <a:pt x="1150" y="1521"/>
                    </a:cubicBezTo>
                    <a:cubicBezTo>
                      <a:pt x="1181" y="1498"/>
                      <a:pt x="1226" y="1467"/>
                      <a:pt x="1265" y="1458"/>
                    </a:cubicBezTo>
                    <a:cubicBezTo>
                      <a:pt x="1214" y="1554"/>
                      <a:pt x="1214" y="1572"/>
                      <a:pt x="1122" y="1628"/>
                    </a:cubicBezTo>
                    <a:lnTo>
                      <a:pt x="1049" y="1665"/>
                    </a:lnTo>
                    <a:cubicBezTo>
                      <a:pt x="1027" y="1678"/>
                      <a:pt x="1014" y="1691"/>
                      <a:pt x="988" y="1706"/>
                    </a:cubicBezTo>
                    <a:cubicBezTo>
                      <a:pt x="962" y="1722"/>
                      <a:pt x="943" y="1732"/>
                      <a:pt x="918" y="1746"/>
                    </a:cubicBezTo>
                    <a:cubicBezTo>
                      <a:pt x="744" y="1848"/>
                      <a:pt x="769" y="1780"/>
                      <a:pt x="658" y="1798"/>
                    </a:cubicBezTo>
                    <a:cubicBezTo>
                      <a:pt x="583" y="1810"/>
                      <a:pt x="579" y="1836"/>
                      <a:pt x="579" y="1898"/>
                    </a:cubicBezTo>
                    <a:cubicBezTo>
                      <a:pt x="579" y="1928"/>
                      <a:pt x="671" y="1995"/>
                      <a:pt x="692" y="2023"/>
                    </a:cubicBezTo>
                    <a:cubicBezTo>
                      <a:pt x="718" y="2059"/>
                      <a:pt x="664" y="2123"/>
                      <a:pt x="664" y="2237"/>
                    </a:cubicBezTo>
                    <a:cubicBezTo>
                      <a:pt x="664" y="2262"/>
                      <a:pt x="739" y="2337"/>
                      <a:pt x="762" y="2350"/>
                    </a:cubicBezTo>
                    <a:cubicBezTo>
                      <a:pt x="795" y="2368"/>
                      <a:pt x="812" y="2364"/>
                      <a:pt x="848" y="2374"/>
                    </a:cubicBezTo>
                    <a:cubicBezTo>
                      <a:pt x="895" y="2387"/>
                      <a:pt x="877" y="2404"/>
                      <a:pt x="918" y="2415"/>
                    </a:cubicBezTo>
                    <a:cubicBezTo>
                      <a:pt x="918" y="2482"/>
                      <a:pt x="893" y="2510"/>
                      <a:pt x="893" y="2677"/>
                    </a:cubicBezTo>
                    <a:cubicBezTo>
                      <a:pt x="893" y="2707"/>
                      <a:pt x="963" y="2775"/>
                      <a:pt x="1103" y="2684"/>
                    </a:cubicBezTo>
                    <a:cubicBezTo>
                      <a:pt x="1126" y="2669"/>
                      <a:pt x="1171" y="2629"/>
                      <a:pt x="1183" y="2604"/>
                    </a:cubicBezTo>
                    <a:cubicBezTo>
                      <a:pt x="1212" y="2540"/>
                      <a:pt x="1174" y="2425"/>
                      <a:pt x="1207" y="2339"/>
                    </a:cubicBezTo>
                    <a:cubicBezTo>
                      <a:pt x="1276" y="2153"/>
                      <a:pt x="1454" y="2482"/>
                      <a:pt x="1612" y="2482"/>
                    </a:cubicBezTo>
                    <a:cubicBezTo>
                      <a:pt x="1720" y="2482"/>
                      <a:pt x="1833" y="2340"/>
                      <a:pt x="1877" y="2265"/>
                    </a:cubicBezTo>
                    <a:cubicBezTo>
                      <a:pt x="1929" y="2179"/>
                      <a:pt x="2023" y="1992"/>
                      <a:pt x="2056" y="1894"/>
                    </a:cubicBezTo>
                    <a:cubicBezTo>
                      <a:pt x="2086" y="1807"/>
                      <a:pt x="2115" y="1781"/>
                      <a:pt x="2149" y="1630"/>
                    </a:cubicBezTo>
                    <a:lnTo>
                      <a:pt x="2175" y="1529"/>
                    </a:lnTo>
                    <a:cubicBezTo>
                      <a:pt x="2179" y="1510"/>
                      <a:pt x="2184" y="1501"/>
                      <a:pt x="2189" y="1484"/>
                    </a:cubicBezTo>
                    <a:cubicBezTo>
                      <a:pt x="2208" y="1426"/>
                      <a:pt x="2202" y="1341"/>
                      <a:pt x="2227" y="1277"/>
                    </a:cubicBezTo>
                    <a:cubicBezTo>
                      <a:pt x="2260" y="1189"/>
                      <a:pt x="2302" y="1157"/>
                      <a:pt x="2199" y="1058"/>
                    </a:cubicBezTo>
                    <a:cubicBezTo>
                      <a:pt x="2177" y="1036"/>
                      <a:pt x="2048" y="950"/>
                      <a:pt x="2024" y="945"/>
                    </a:cubicBezTo>
                    <a:cubicBezTo>
                      <a:pt x="1993" y="938"/>
                      <a:pt x="1965" y="939"/>
                      <a:pt x="1934" y="932"/>
                    </a:cubicBezTo>
                    <a:cubicBezTo>
                      <a:pt x="1873" y="919"/>
                      <a:pt x="1805" y="899"/>
                      <a:pt x="1731" y="899"/>
                    </a:cubicBezTo>
                    <a:cubicBezTo>
                      <a:pt x="1626" y="899"/>
                      <a:pt x="1547" y="941"/>
                      <a:pt x="1358" y="941"/>
                    </a:cubicBezTo>
                    <a:cubicBezTo>
                      <a:pt x="1316" y="941"/>
                      <a:pt x="1320" y="934"/>
                      <a:pt x="1282" y="933"/>
                    </a:cubicBezTo>
                    <a:cubicBezTo>
                      <a:pt x="1282" y="859"/>
                      <a:pt x="1262" y="813"/>
                      <a:pt x="1351" y="757"/>
                    </a:cubicBezTo>
                    <a:lnTo>
                      <a:pt x="1553" y="636"/>
                    </a:lnTo>
                    <a:cubicBezTo>
                      <a:pt x="1593" y="610"/>
                      <a:pt x="1589" y="605"/>
                      <a:pt x="1637" y="586"/>
                    </a:cubicBezTo>
                    <a:cubicBezTo>
                      <a:pt x="1650" y="580"/>
                      <a:pt x="1668" y="571"/>
                      <a:pt x="1683" y="563"/>
                    </a:cubicBezTo>
                    <a:cubicBezTo>
                      <a:pt x="1786" y="506"/>
                      <a:pt x="1790" y="441"/>
                      <a:pt x="1790" y="332"/>
                    </a:cubicBezTo>
                    <a:cubicBezTo>
                      <a:pt x="1790" y="213"/>
                      <a:pt x="1724" y="96"/>
                      <a:pt x="1633" y="40"/>
                    </a:cubicBezTo>
                    <a:lnTo>
                      <a:pt x="1617" y="30"/>
                    </a:lnTo>
                    <a:cubicBezTo>
                      <a:pt x="1567" y="0"/>
                      <a:pt x="1502" y="18"/>
                      <a:pt x="1502" y="7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grpSp>
            <p:nvGrpSpPr>
              <p:cNvPr id="52" name="组合 51">
                <a:extLst>
                  <a:ext uri="{FF2B5EF4-FFF2-40B4-BE49-F238E27FC236}">
                    <a16:creationId xmlns:a16="http://schemas.microsoft.com/office/drawing/2014/main" id="{C180A2EF-AD2E-448F-A3D1-941A05D06243}"/>
                  </a:ext>
                </a:extLst>
              </p:cNvPr>
              <p:cNvGrpSpPr/>
              <p:nvPr/>
            </p:nvGrpSpPr>
            <p:grpSpPr>
              <a:xfrm>
                <a:off x="7683654" y="5211762"/>
                <a:ext cx="777721" cy="795133"/>
                <a:chOff x="8128154" y="5211762"/>
                <a:chExt cx="777721" cy="795133"/>
              </a:xfrm>
              <a:grpFill/>
            </p:grpSpPr>
            <p:sp>
              <p:nvSpPr>
                <p:cNvPr id="56" name="Freeform 34">
                  <a:extLst>
                    <a:ext uri="{FF2B5EF4-FFF2-40B4-BE49-F238E27FC236}">
                      <a16:creationId xmlns:a16="http://schemas.microsoft.com/office/drawing/2014/main" id="{8FF23D84-0FA3-41AE-A519-1A24EFEB6C9D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8128154" y="5211762"/>
                  <a:ext cx="777721" cy="644232"/>
                </a:xfrm>
                <a:custGeom>
                  <a:avLst/>
                  <a:gdLst>
                    <a:gd name="T0" fmla="*/ 1651 w 2752"/>
                    <a:gd name="T1" fmla="*/ 1193 h 2259"/>
                    <a:gd name="T2" fmla="*/ 1795 w 2752"/>
                    <a:gd name="T3" fmla="*/ 939 h 2259"/>
                    <a:gd name="T4" fmla="*/ 1758 w 2752"/>
                    <a:gd name="T5" fmla="*/ 1045 h 2259"/>
                    <a:gd name="T6" fmla="*/ 1728 w 2752"/>
                    <a:gd name="T7" fmla="*/ 1184 h 2259"/>
                    <a:gd name="T8" fmla="*/ 2752 w 2752"/>
                    <a:gd name="T9" fmla="*/ 1370 h 2259"/>
                    <a:gd name="T10" fmla="*/ 2252 w 2752"/>
                    <a:gd name="T11" fmla="*/ 1498 h 2259"/>
                    <a:gd name="T12" fmla="*/ 1965 w 2752"/>
                    <a:gd name="T13" fmla="*/ 1396 h 2259"/>
                    <a:gd name="T14" fmla="*/ 2405 w 2752"/>
                    <a:gd name="T15" fmla="*/ 1303 h 2259"/>
                    <a:gd name="T16" fmla="*/ 1880 w 2752"/>
                    <a:gd name="T17" fmla="*/ 1286 h 2259"/>
                    <a:gd name="T18" fmla="*/ 1753 w 2752"/>
                    <a:gd name="T19" fmla="*/ 1430 h 2259"/>
                    <a:gd name="T20" fmla="*/ 1448 w 2752"/>
                    <a:gd name="T21" fmla="*/ 1429 h 2259"/>
                    <a:gd name="T22" fmla="*/ 1169 w 2752"/>
                    <a:gd name="T23" fmla="*/ 1480 h 2259"/>
                    <a:gd name="T24" fmla="*/ 911 w 2752"/>
                    <a:gd name="T25" fmla="*/ 1646 h 2259"/>
                    <a:gd name="T26" fmla="*/ 780 w 2752"/>
                    <a:gd name="T27" fmla="*/ 1726 h 2259"/>
                    <a:gd name="T28" fmla="*/ 518 w 2752"/>
                    <a:gd name="T29" fmla="*/ 1998 h 2259"/>
                    <a:gd name="T30" fmla="*/ 263 w 2752"/>
                    <a:gd name="T31" fmla="*/ 2259 h 2259"/>
                    <a:gd name="T32" fmla="*/ 0 w 2752"/>
                    <a:gd name="T33" fmla="*/ 2031 h 2259"/>
                    <a:gd name="T34" fmla="*/ 81 w 2752"/>
                    <a:gd name="T35" fmla="*/ 1781 h 2259"/>
                    <a:gd name="T36" fmla="*/ 314 w 2752"/>
                    <a:gd name="T37" fmla="*/ 1599 h 2259"/>
                    <a:gd name="T38" fmla="*/ 544 w 2752"/>
                    <a:gd name="T39" fmla="*/ 1685 h 2259"/>
                    <a:gd name="T40" fmla="*/ 763 w 2752"/>
                    <a:gd name="T41" fmla="*/ 1548 h 2259"/>
                    <a:gd name="T42" fmla="*/ 931 w 2752"/>
                    <a:gd name="T43" fmla="*/ 1480 h 2259"/>
                    <a:gd name="T44" fmla="*/ 1135 w 2752"/>
                    <a:gd name="T45" fmla="*/ 1447 h 2259"/>
                    <a:gd name="T46" fmla="*/ 1262 w 2752"/>
                    <a:gd name="T47" fmla="*/ 1396 h 2259"/>
                    <a:gd name="T48" fmla="*/ 1381 w 2752"/>
                    <a:gd name="T49" fmla="*/ 1345 h 2259"/>
                    <a:gd name="T50" fmla="*/ 1482 w 2752"/>
                    <a:gd name="T51" fmla="*/ 1133 h 2259"/>
                    <a:gd name="T52" fmla="*/ 1423 w 2752"/>
                    <a:gd name="T53" fmla="*/ 1226 h 2259"/>
                    <a:gd name="T54" fmla="*/ 1326 w 2752"/>
                    <a:gd name="T55" fmla="*/ 1151 h 2259"/>
                    <a:gd name="T56" fmla="*/ 1351 w 2752"/>
                    <a:gd name="T57" fmla="*/ 866 h 2259"/>
                    <a:gd name="T58" fmla="*/ 1541 w 2752"/>
                    <a:gd name="T59" fmla="*/ 845 h 2259"/>
                    <a:gd name="T60" fmla="*/ 1635 w 2752"/>
                    <a:gd name="T61" fmla="*/ 727 h 2259"/>
                    <a:gd name="T62" fmla="*/ 1582 w 2752"/>
                    <a:gd name="T63" fmla="*/ 538 h 2259"/>
                    <a:gd name="T64" fmla="*/ 1406 w 2752"/>
                    <a:gd name="T65" fmla="*/ 685 h 2259"/>
                    <a:gd name="T66" fmla="*/ 1262 w 2752"/>
                    <a:gd name="T67" fmla="*/ 1134 h 2259"/>
                    <a:gd name="T68" fmla="*/ 1177 w 2752"/>
                    <a:gd name="T69" fmla="*/ 1311 h 2259"/>
                    <a:gd name="T70" fmla="*/ 1135 w 2752"/>
                    <a:gd name="T71" fmla="*/ 1133 h 2259"/>
                    <a:gd name="T72" fmla="*/ 1008 w 2752"/>
                    <a:gd name="T73" fmla="*/ 1387 h 2259"/>
                    <a:gd name="T74" fmla="*/ 788 w 2752"/>
                    <a:gd name="T75" fmla="*/ 1218 h 2259"/>
                    <a:gd name="T76" fmla="*/ 915 w 2752"/>
                    <a:gd name="T77" fmla="*/ 888 h 2259"/>
                    <a:gd name="T78" fmla="*/ 1101 w 2752"/>
                    <a:gd name="T79" fmla="*/ 659 h 2259"/>
                    <a:gd name="T80" fmla="*/ 1067 w 2752"/>
                    <a:gd name="T81" fmla="*/ 337 h 2259"/>
                    <a:gd name="T82" fmla="*/ 1389 w 2752"/>
                    <a:gd name="T83" fmla="*/ 617 h 2259"/>
                    <a:gd name="T84" fmla="*/ 1618 w 2752"/>
                    <a:gd name="T85" fmla="*/ 337 h 2259"/>
                    <a:gd name="T86" fmla="*/ 1767 w 2752"/>
                    <a:gd name="T87" fmla="*/ 21 h 2259"/>
                    <a:gd name="T88" fmla="*/ 1814 w 2752"/>
                    <a:gd name="T89" fmla="*/ 331 h 2259"/>
                    <a:gd name="T90" fmla="*/ 1849 w 2752"/>
                    <a:gd name="T91" fmla="*/ 552 h 2259"/>
                    <a:gd name="T92" fmla="*/ 1990 w 2752"/>
                    <a:gd name="T93" fmla="*/ 329 h 2259"/>
                    <a:gd name="T94" fmla="*/ 2192 w 2752"/>
                    <a:gd name="T95" fmla="*/ 211 h 2259"/>
                    <a:gd name="T96" fmla="*/ 2021 w 2752"/>
                    <a:gd name="T97" fmla="*/ 783 h 2259"/>
                    <a:gd name="T98" fmla="*/ 1922 w 2752"/>
                    <a:gd name="T99" fmla="*/ 1057 h 2259"/>
                    <a:gd name="T100" fmla="*/ 2372 w 2752"/>
                    <a:gd name="T101" fmla="*/ 1115 h 2259"/>
                    <a:gd name="T102" fmla="*/ 2491 w 2752"/>
                    <a:gd name="T103" fmla="*/ 1152 h 2259"/>
                    <a:gd name="T104" fmla="*/ 2615 w 2752"/>
                    <a:gd name="T105" fmla="*/ 1178 h 2259"/>
                    <a:gd name="T106" fmla="*/ 2752 w 2752"/>
                    <a:gd name="T107" fmla="*/ 1349 h 2259"/>
                    <a:gd name="T108" fmla="*/ 1592 w 2752"/>
                    <a:gd name="T109" fmla="*/ 1049 h 2259"/>
                    <a:gd name="T110" fmla="*/ 1540 w 2752"/>
                    <a:gd name="T111" fmla="*/ 954 h 2259"/>
                    <a:gd name="T112" fmla="*/ 1609 w 2752"/>
                    <a:gd name="T113" fmla="*/ 922 h 2259"/>
                    <a:gd name="T114" fmla="*/ 1863 w 2752"/>
                    <a:gd name="T115" fmla="*/ 820 h 2259"/>
                    <a:gd name="T116" fmla="*/ 1838 w 2752"/>
                    <a:gd name="T117" fmla="*/ 693 h 2259"/>
                    <a:gd name="T118" fmla="*/ 1863 w 2752"/>
                    <a:gd name="T119" fmla="*/ 820 h 225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</a:cxnLst>
                  <a:rect l="0" t="0" r="r" b="b"/>
                  <a:pathLst>
                    <a:path w="2752" h="2259">
                      <a:moveTo>
                        <a:pt x="1728" y="1184"/>
                      </a:moveTo>
                      <a:cubicBezTo>
                        <a:pt x="1690" y="1184"/>
                        <a:pt x="1678" y="1180"/>
                        <a:pt x="1651" y="1193"/>
                      </a:cubicBezTo>
                      <a:cubicBezTo>
                        <a:pt x="1651" y="1141"/>
                        <a:pt x="1646" y="1151"/>
                        <a:pt x="1674" y="1122"/>
                      </a:cubicBezTo>
                      <a:cubicBezTo>
                        <a:pt x="1794" y="1002"/>
                        <a:pt x="1745" y="952"/>
                        <a:pt x="1795" y="939"/>
                      </a:cubicBezTo>
                      <a:cubicBezTo>
                        <a:pt x="1796" y="972"/>
                        <a:pt x="1809" y="981"/>
                        <a:pt x="1799" y="1002"/>
                      </a:cubicBezTo>
                      <a:cubicBezTo>
                        <a:pt x="1788" y="1025"/>
                        <a:pt x="1773" y="1009"/>
                        <a:pt x="1758" y="1045"/>
                      </a:cubicBezTo>
                      <a:cubicBezTo>
                        <a:pt x="1747" y="1073"/>
                        <a:pt x="1756" y="1095"/>
                        <a:pt x="1753" y="1125"/>
                      </a:cubicBezTo>
                      <a:cubicBezTo>
                        <a:pt x="1748" y="1177"/>
                        <a:pt x="1740" y="1139"/>
                        <a:pt x="1728" y="1184"/>
                      </a:cubicBezTo>
                      <a:close/>
                      <a:moveTo>
                        <a:pt x="2752" y="1349"/>
                      </a:moveTo>
                      <a:lnTo>
                        <a:pt x="2752" y="1370"/>
                      </a:lnTo>
                      <a:cubicBezTo>
                        <a:pt x="2749" y="1398"/>
                        <a:pt x="2729" y="1424"/>
                        <a:pt x="2686" y="1448"/>
                      </a:cubicBezTo>
                      <a:cubicBezTo>
                        <a:pt x="2529" y="1535"/>
                        <a:pt x="2421" y="1512"/>
                        <a:pt x="2252" y="1498"/>
                      </a:cubicBezTo>
                      <a:cubicBezTo>
                        <a:pt x="2153" y="1489"/>
                        <a:pt x="2076" y="1534"/>
                        <a:pt x="1965" y="1480"/>
                      </a:cubicBezTo>
                      <a:lnTo>
                        <a:pt x="1965" y="1396"/>
                      </a:lnTo>
                      <a:cubicBezTo>
                        <a:pt x="2044" y="1389"/>
                        <a:pt x="2121" y="1370"/>
                        <a:pt x="2210" y="1370"/>
                      </a:cubicBezTo>
                      <a:cubicBezTo>
                        <a:pt x="2286" y="1371"/>
                        <a:pt x="2369" y="1371"/>
                        <a:pt x="2405" y="1303"/>
                      </a:cubicBezTo>
                      <a:cubicBezTo>
                        <a:pt x="2343" y="1210"/>
                        <a:pt x="2133" y="1231"/>
                        <a:pt x="2029" y="1248"/>
                      </a:cubicBezTo>
                      <a:cubicBezTo>
                        <a:pt x="1977" y="1256"/>
                        <a:pt x="1916" y="1283"/>
                        <a:pt x="1880" y="1286"/>
                      </a:cubicBezTo>
                      <a:cubicBezTo>
                        <a:pt x="1874" y="1364"/>
                        <a:pt x="1860" y="1372"/>
                        <a:pt x="1829" y="1430"/>
                      </a:cubicBezTo>
                      <a:lnTo>
                        <a:pt x="1753" y="1430"/>
                      </a:lnTo>
                      <a:cubicBezTo>
                        <a:pt x="1740" y="1380"/>
                        <a:pt x="1634" y="1350"/>
                        <a:pt x="1561" y="1398"/>
                      </a:cubicBezTo>
                      <a:cubicBezTo>
                        <a:pt x="1532" y="1417"/>
                        <a:pt x="1512" y="1410"/>
                        <a:pt x="1448" y="1429"/>
                      </a:cubicBezTo>
                      <a:cubicBezTo>
                        <a:pt x="1402" y="1442"/>
                        <a:pt x="1359" y="1438"/>
                        <a:pt x="1313" y="1438"/>
                      </a:cubicBezTo>
                      <a:cubicBezTo>
                        <a:pt x="1298" y="1495"/>
                        <a:pt x="1239" y="1480"/>
                        <a:pt x="1169" y="1480"/>
                      </a:cubicBezTo>
                      <a:cubicBezTo>
                        <a:pt x="1150" y="1562"/>
                        <a:pt x="1109" y="1526"/>
                        <a:pt x="1042" y="1565"/>
                      </a:cubicBezTo>
                      <a:cubicBezTo>
                        <a:pt x="998" y="1591"/>
                        <a:pt x="957" y="1618"/>
                        <a:pt x="911" y="1646"/>
                      </a:cubicBezTo>
                      <a:cubicBezTo>
                        <a:pt x="885" y="1662"/>
                        <a:pt x="869" y="1671"/>
                        <a:pt x="842" y="1687"/>
                      </a:cubicBezTo>
                      <a:cubicBezTo>
                        <a:pt x="817" y="1703"/>
                        <a:pt x="805" y="1713"/>
                        <a:pt x="780" y="1726"/>
                      </a:cubicBezTo>
                      <a:cubicBezTo>
                        <a:pt x="727" y="1753"/>
                        <a:pt x="696" y="1770"/>
                        <a:pt x="648" y="1807"/>
                      </a:cubicBezTo>
                      <a:cubicBezTo>
                        <a:pt x="586" y="1854"/>
                        <a:pt x="564" y="1937"/>
                        <a:pt x="518" y="1998"/>
                      </a:cubicBezTo>
                      <a:cubicBezTo>
                        <a:pt x="463" y="2072"/>
                        <a:pt x="490" y="2060"/>
                        <a:pt x="464" y="2105"/>
                      </a:cubicBezTo>
                      <a:cubicBezTo>
                        <a:pt x="418" y="2185"/>
                        <a:pt x="374" y="2259"/>
                        <a:pt x="263" y="2259"/>
                      </a:cubicBezTo>
                      <a:cubicBezTo>
                        <a:pt x="171" y="2259"/>
                        <a:pt x="130" y="2237"/>
                        <a:pt x="90" y="2170"/>
                      </a:cubicBezTo>
                      <a:cubicBezTo>
                        <a:pt x="66" y="2129"/>
                        <a:pt x="0" y="2071"/>
                        <a:pt x="0" y="2031"/>
                      </a:cubicBezTo>
                      <a:cubicBezTo>
                        <a:pt x="0" y="1981"/>
                        <a:pt x="7" y="1918"/>
                        <a:pt x="23" y="1876"/>
                      </a:cubicBezTo>
                      <a:cubicBezTo>
                        <a:pt x="37" y="1839"/>
                        <a:pt x="61" y="1811"/>
                        <a:pt x="81" y="1781"/>
                      </a:cubicBezTo>
                      <a:lnTo>
                        <a:pt x="195" y="1599"/>
                      </a:lnTo>
                      <a:lnTo>
                        <a:pt x="314" y="1599"/>
                      </a:lnTo>
                      <a:cubicBezTo>
                        <a:pt x="320" y="1622"/>
                        <a:pt x="344" y="1660"/>
                        <a:pt x="359" y="1680"/>
                      </a:cubicBezTo>
                      <a:cubicBezTo>
                        <a:pt x="404" y="1740"/>
                        <a:pt x="493" y="1742"/>
                        <a:pt x="544" y="1685"/>
                      </a:cubicBezTo>
                      <a:cubicBezTo>
                        <a:pt x="568" y="1658"/>
                        <a:pt x="563" y="1644"/>
                        <a:pt x="607" y="1629"/>
                      </a:cubicBezTo>
                      <a:cubicBezTo>
                        <a:pt x="666" y="1610"/>
                        <a:pt x="710" y="1576"/>
                        <a:pt x="763" y="1548"/>
                      </a:cubicBezTo>
                      <a:cubicBezTo>
                        <a:pt x="795" y="1531"/>
                        <a:pt x="820" y="1536"/>
                        <a:pt x="853" y="1520"/>
                      </a:cubicBezTo>
                      <a:cubicBezTo>
                        <a:pt x="886" y="1505"/>
                        <a:pt x="890" y="1491"/>
                        <a:pt x="931" y="1480"/>
                      </a:cubicBezTo>
                      <a:cubicBezTo>
                        <a:pt x="951" y="1474"/>
                        <a:pt x="958" y="1475"/>
                        <a:pt x="983" y="1472"/>
                      </a:cubicBezTo>
                      <a:cubicBezTo>
                        <a:pt x="1057" y="1464"/>
                        <a:pt x="1021" y="1447"/>
                        <a:pt x="1135" y="1447"/>
                      </a:cubicBezTo>
                      <a:cubicBezTo>
                        <a:pt x="1137" y="1418"/>
                        <a:pt x="1141" y="1416"/>
                        <a:pt x="1152" y="1396"/>
                      </a:cubicBezTo>
                      <a:lnTo>
                        <a:pt x="1262" y="1396"/>
                      </a:lnTo>
                      <a:cubicBezTo>
                        <a:pt x="1264" y="1367"/>
                        <a:pt x="1268" y="1365"/>
                        <a:pt x="1279" y="1345"/>
                      </a:cubicBezTo>
                      <a:lnTo>
                        <a:pt x="1381" y="1345"/>
                      </a:lnTo>
                      <a:cubicBezTo>
                        <a:pt x="1414" y="1282"/>
                        <a:pt x="1429" y="1260"/>
                        <a:pt x="1524" y="1260"/>
                      </a:cubicBezTo>
                      <a:cubicBezTo>
                        <a:pt x="1498" y="1210"/>
                        <a:pt x="1496" y="1195"/>
                        <a:pt x="1482" y="1133"/>
                      </a:cubicBezTo>
                      <a:lnTo>
                        <a:pt x="1423" y="1133"/>
                      </a:lnTo>
                      <a:lnTo>
                        <a:pt x="1423" y="1226"/>
                      </a:lnTo>
                      <a:lnTo>
                        <a:pt x="1338" y="1226"/>
                      </a:lnTo>
                      <a:cubicBezTo>
                        <a:pt x="1336" y="1201"/>
                        <a:pt x="1324" y="1169"/>
                        <a:pt x="1326" y="1151"/>
                      </a:cubicBezTo>
                      <a:cubicBezTo>
                        <a:pt x="1333" y="1083"/>
                        <a:pt x="1345" y="1194"/>
                        <a:pt x="1346" y="913"/>
                      </a:cubicBezTo>
                      <a:cubicBezTo>
                        <a:pt x="1346" y="892"/>
                        <a:pt x="1345" y="885"/>
                        <a:pt x="1351" y="866"/>
                      </a:cubicBezTo>
                      <a:lnTo>
                        <a:pt x="1364" y="838"/>
                      </a:lnTo>
                      <a:cubicBezTo>
                        <a:pt x="1414" y="762"/>
                        <a:pt x="1489" y="841"/>
                        <a:pt x="1541" y="845"/>
                      </a:cubicBezTo>
                      <a:cubicBezTo>
                        <a:pt x="1543" y="795"/>
                        <a:pt x="1565" y="773"/>
                        <a:pt x="1575" y="727"/>
                      </a:cubicBezTo>
                      <a:lnTo>
                        <a:pt x="1635" y="727"/>
                      </a:lnTo>
                      <a:lnTo>
                        <a:pt x="1636" y="618"/>
                      </a:lnTo>
                      <a:cubicBezTo>
                        <a:pt x="1642" y="566"/>
                        <a:pt x="1666" y="484"/>
                        <a:pt x="1582" y="538"/>
                      </a:cubicBezTo>
                      <a:cubicBezTo>
                        <a:pt x="1512" y="584"/>
                        <a:pt x="1495" y="651"/>
                        <a:pt x="1406" y="651"/>
                      </a:cubicBezTo>
                      <a:lnTo>
                        <a:pt x="1406" y="685"/>
                      </a:lnTo>
                      <a:cubicBezTo>
                        <a:pt x="1406" y="754"/>
                        <a:pt x="1270" y="828"/>
                        <a:pt x="1262" y="939"/>
                      </a:cubicBezTo>
                      <a:cubicBezTo>
                        <a:pt x="1258" y="1000"/>
                        <a:pt x="1264" y="1071"/>
                        <a:pt x="1262" y="1134"/>
                      </a:cubicBezTo>
                      <a:cubicBezTo>
                        <a:pt x="1261" y="1186"/>
                        <a:pt x="1246" y="1261"/>
                        <a:pt x="1245" y="1311"/>
                      </a:cubicBezTo>
                      <a:lnTo>
                        <a:pt x="1177" y="1311"/>
                      </a:lnTo>
                      <a:cubicBezTo>
                        <a:pt x="1169" y="1274"/>
                        <a:pt x="1159" y="1265"/>
                        <a:pt x="1152" y="1227"/>
                      </a:cubicBezTo>
                      <a:cubicBezTo>
                        <a:pt x="1146" y="1194"/>
                        <a:pt x="1142" y="1164"/>
                        <a:pt x="1135" y="1133"/>
                      </a:cubicBezTo>
                      <a:cubicBezTo>
                        <a:pt x="1097" y="1154"/>
                        <a:pt x="1106" y="1143"/>
                        <a:pt x="1089" y="1189"/>
                      </a:cubicBezTo>
                      <a:cubicBezTo>
                        <a:pt x="1064" y="1254"/>
                        <a:pt x="1023" y="1321"/>
                        <a:pt x="1008" y="1387"/>
                      </a:cubicBezTo>
                      <a:cubicBezTo>
                        <a:pt x="946" y="1387"/>
                        <a:pt x="897" y="1393"/>
                        <a:pt x="857" y="1344"/>
                      </a:cubicBezTo>
                      <a:cubicBezTo>
                        <a:pt x="838" y="1321"/>
                        <a:pt x="788" y="1254"/>
                        <a:pt x="788" y="1218"/>
                      </a:cubicBezTo>
                      <a:cubicBezTo>
                        <a:pt x="788" y="1082"/>
                        <a:pt x="852" y="1144"/>
                        <a:pt x="863" y="1039"/>
                      </a:cubicBezTo>
                      <a:cubicBezTo>
                        <a:pt x="870" y="984"/>
                        <a:pt x="855" y="888"/>
                        <a:pt x="915" y="888"/>
                      </a:cubicBezTo>
                      <a:cubicBezTo>
                        <a:pt x="970" y="888"/>
                        <a:pt x="998" y="911"/>
                        <a:pt x="1042" y="922"/>
                      </a:cubicBezTo>
                      <a:cubicBezTo>
                        <a:pt x="1151" y="849"/>
                        <a:pt x="1110" y="799"/>
                        <a:pt x="1101" y="659"/>
                      </a:cubicBezTo>
                      <a:cubicBezTo>
                        <a:pt x="1098" y="606"/>
                        <a:pt x="1089" y="550"/>
                        <a:pt x="1084" y="498"/>
                      </a:cubicBezTo>
                      <a:cubicBezTo>
                        <a:pt x="1080" y="449"/>
                        <a:pt x="1068" y="383"/>
                        <a:pt x="1067" y="337"/>
                      </a:cubicBezTo>
                      <a:cubicBezTo>
                        <a:pt x="1105" y="317"/>
                        <a:pt x="1264" y="143"/>
                        <a:pt x="1313" y="430"/>
                      </a:cubicBezTo>
                      <a:cubicBezTo>
                        <a:pt x="1326" y="509"/>
                        <a:pt x="1307" y="615"/>
                        <a:pt x="1389" y="617"/>
                      </a:cubicBezTo>
                      <a:cubicBezTo>
                        <a:pt x="1394" y="555"/>
                        <a:pt x="1433" y="500"/>
                        <a:pt x="1499" y="498"/>
                      </a:cubicBezTo>
                      <a:cubicBezTo>
                        <a:pt x="1516" y="426"/>
                        <a:pt x="1540" y="356"/>
                        <a:pt x="1618" y="337"/>
                      </a:cubicBezTo>
                      <a:cubicBezTo>
                        <a:pt x="1618" y="193"/>
                        <a:pt x="1655" y="196"/>
                        <a:pt x="1722" y="111"/>
                      </a:cubicBezTo>
                      <a:cubicBezTo>
                        <a:pt x="1750" y="75"/>
                        <a:pt x="1714" y="35"/>
                        <a:pt x="1767" y="21"/>
                      </a:cubicBezTo>
                      <a:cubicBezTo>
                        <a:pt x="1843" y="0"/>
                        <a:pt x="1885" y="50"/>
                        <a:pt x="1948" y="83"/>
                      </a:cubicBezTo>
                      <a:cubicBezTo>
                        <a:pt x="1944" y="240"/>
                        <a:pt x="1908" y="245"/>
                        <a:pt x="1814" y="331"/>
                      </a:cubicBezTo>
                      <a:cubicBezTo>
                        <a:pt x="1697" y="439"/>
                        <a:pt x="1770" y="464"/>
                        <a:pt x="1770" y="617"/>
                      </a:cubicBezTo>
                      <a:lnTo>
                        <a:pt x="1849" y="552"/>
                      </a:lnTo>
                      <a:cubicBezTo>
                        <a:pt x="1878" y="516"/>
                        <a:pt x="1907" y="498"/>
                        <a:pt x="1956" y="498"/>
                      </a:cubicBezTo>
                      <a:cubicBezTo>
                        <a:pt x="1956" y="393"/>
                        <a:pt x="1944" y="418"/>
                        <a:pt x="1990" y="329"/>
                      </a:cubicBezTo>
                      <a:cubicBezTo>
                        <a:pt x="2025" y="262"/>
                        <a:pt x="2031" y="206"/>
                        <a:pt x="2123" y="190"/>
                      </a:cubicBezTo>
                      <a:cubicBezTo>
                        <a:pt x="2162" y="183"/>
                        <a:pt x="2171" y="190"/>
                        <a:pt x="2192" y="211"/>
                      </a:cubicBezTo>
                      <a:cubicBezTo>
                        <a:pt x="2251" y="271"/>
                        <a:pt x="2325" y="422"/>
                        <a:pt x="2216" y="479"/>
                      </a:cubicBezTo>
                      <a:cubicBezTo>
                        <a:pt x="1964" y="611"/>
                        <a:pt x="2076" y="697"/>
                        <a:pt x="2021" y="783"/>
                      </a:cubicBezTo>
                      <a:cubicBezTo>
                        <a:pt x="1988" y="835"/>
                        <a:pt x="1988" y="782"/>
                        <a:pt x="1981" y="870"/>
                      </a:cubicBezTo>
                      <a:cubicBezTo>
                        <a:pt x="1975" y="942"/>
                        <a:pt x="1922" y="981"/>
                        <a:pt x="1922" y="1057"/>
                      </a:cubicBezTo>
                      <a:cubicBezTo>
                        <a:pt x="1922" y="1133"/>
                        <a:pt x="2037" y="1099"/>
                        <a:pt x="2109" y="1099"/>
                      </a:cubicBezTo>
                      <a:cubicBezTo>
                        <a:pt x="2195" y="1099"/>
                        <a:pt x="2292" y="1102"/>
                        <a:pt x="2372" y="1115"/>
                      </a:cubicBezTo>
                      <a:cubicBezTo>
                        <a:pt x="2401" y="1120"/>
                        <a:pt x="2417" y="1121"/>
                        <a:pt x="2441" y="1131"/>
                      </a:cubicBezTo>
                      <a:cubicBezTo>
                        <a:pt x="2459" y="1138"/>
                        <a:pt x="2474" y="1150"/>
                        <a:pt x="2491" y="1152"/>
                      </a:cubicBezTo>
                      <a:cubicBezTo>
                        <a:pt x="2518" y="1156"/>
                        <a:pt x="2511" y="1144"/>
                        <a:pt x="2555" y="1161"/>
                      </a:cubicBezTo>
                      <a:cubicBezTo>
                        <a:pt x="2583" y="1171"/>
                        <a:pt x="2583" y="1170"/>
                        <a:pt x="2615" y="1178"/>
                      </a:cubicBezTo>
                      <a:cubicBezTo>
                        <a:pt x="2657" y="1189"/>
                        <a:pt x="2675" y="1211"/>
                        <a:pt x="2700" y="1244"/>
                      </a:cubicBezTo>
                      <a:cubicBezTo>
                        <a:pt x="2728" y="1281"/>
                        <a:pt x="2748" y="1317"/>
                        <a:pt x="2752" y="1349"/>
                      </a:cubicBezTo>
                      <a:close/>
                      <a:moveTo>
                        <a:pt x="1592" y="998"/>
                      </a:moveTo>
                      <a:lnTo>
                        <a:pt x="1592" y="1049"/>
                      </a:lnTo>
                      <a:cubicBezTo>
                        <a:pt x="1548" y="1048"/>
                        <a:pt x="1508" y="1033"/>
                        <a:pt x="1508" y="989"/>
                      </a:cubicBezTo>
                      <a:cubicBezTo>
                        <a:pt x="1508" y="962"/>
                        <a:pt x="1526" y="969"/>
                        <a:pt x="1540" y="954"/>
                      </a:cubicBezTo>
                      <a:cubicBezTo>
                        <a:pt x="1554" y="939"/>
                        <a:pt x="1552" y="932"/>
                        <a:pt x="1558" y="905"/>
                      </a:cubicBezTo>
                      <a:cubicBezTo>
                        <a:pt x="1575" y="913"/>
                        <a:pt x="1589" y="917"/>
                        <a:pt x="1609" y="922"/>
                      </a:cubicBezTo>
                      <a:cubicBezTo>
                        <a:pt x="1602" y="952"/>
                        <a:pt x="1592" y="961"/>
                        <a:pt x="1592" y="998"/>
                      </a:cubicBezTo>
                      <a:close/>
                      <a:moveTo>
                        <a:pt x="1863" y="820"/>
                      </a:moveTo>
                      <a:cubicBezTo>
                        <a:pt x="1814" y="820"/>
                        <a:pt x="1798" y="815"/>
                        <a:pt x="1762" y="812"/>
                      </a:cubicBezTo>
                      <a:cubicBezTo>
                        <a:pt x="1764" y="719"/>
                        <a:pt x="1836" y="782"/>
                        <a:pt x="1838" y="693"/>
                      </a:cubicBezTo>
                      <a:cubicBezTo>
                        <a:pt x="1854" y="701"/>
                        <a:pt x="1883" y="708"/>
                        <a:pt x="1905" y="710"/>
                      </a:cubicBezTo>
                      <a:cubicBezTo>
                        <a:pt x="1902" y="756"/>
                        <a:pt x="1874" y="775"/>
                        <a:pt x="1863" y="82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egoe UI"/>
                    <a:ea typeface="微软雅黑"/>
                  </a:endParaRPr>
                </a:p>
              </p:txBody>
            </p:sp>
            <p:sp>
              <p:nvSpPr>
                <p:cNvPr id="57" name="Freeform 36">
                  <a:extLst>
                    <a:ext uri="{FF2B5EF4-FFF2-40B4-BE49-F238E27FC236}">
                      <a16:creationId xmlns:a16="http://schemas.microsoft.com/office/drawing/2014/main" id="{B797EC66-3A22-4835-9342-499BF54073C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8364179" y="5627708"/>
                  <a:ext cx="381123" cy="379187"/>
                </a:xfrm>
                <a:custGeom>
                  <a:avLst/>
                  <a:gdLst>
                    <a:gd name="T0" fmla="*/ 224 w 1353"/>
                    <a:gd name="T1" fmla="*/ 424 h 1330"/>
                    <a:gd name="T2" fmla="*/ 406 w 1353"/>
                    <a:gd name="T3" fmla="*/ 335 h 1330"/>
                    <a:gd name="T4" fmla="*/ 491 w 1353"/>
                    <a:gd name="T5" fmla="*/ 285 h 1330"/>
                    <a:gd name="T6" fmla="*/ 656 w 1353"/>
                    <a:gd name="T7" fmla="*/ 254 h 1330"/>
                    <a:gd name="T8" fmla="*/ 552 w 1353"/>
                    <a:gd name="T9" fmla="*/ 320 h 1330"/>
                    <a:gd name="T10" fmla="*/ 497 w 1353"/>
                    <a:gd name="T11" fmla="*/ 383 h 1330"/>
                    <a:gd name="T12" fmla="*/ 496 w 1353"/>
                    <a:gd name="T13" fmla="*/ 542 h 1330"/>
                    <a:gd name="T14" fmla="*/ 313 w 1353"/>
                    <a:gd name="T15" fmla="*/ 597 h 1330"/>
                    <a:gd name="T16" fmla="*/ 97 w 1353"/>
                    <a:gd name="T17" fmla="*/ 551 h 1330"/>
                    <a:gd name="T18" fmla="*/ 78 w 1353"/>
                    <a:gd name="T19" fmla="*/ 747 h 1330"/>
                    <a:gd name="T20" fmla="*/ 266 w 1353"/>
                    <a:gd name="T21" fmla="*/ 898 h 1330"/>
                    <a:gd name="T22" fmla="*/ 586 w 1353"/>
                    <a:gd name="T23" fmla="*/ 860 h 1330"/>
                    <a:gd name="T24" fmla="*/ 527 w 1353"/>
                    <a:gd name="T25" fmla="*/ 1006 h 1330"/>
                    <a:gd name="T26" fmla="*/ 269 w 1353"/>
                    <a:gd name="T27" fmla="*/ 1133 h 1330"/>
                    <a:gd name="T28" fmla="*/ 4 w 1353"/>
                    <a:gd name="T29" fmla="*/ 1127 h 1330"/>
                    <a:gd name="T30" fmla="*/ 92 w 1353"/>
                    <a:gd name="T31" fmla="*/ 1216 h 1330"/>
                    <a:gd name="T32" fmla="*/ 162 w 1353"/>
                    <a:gd name="T33" fmla="*/ 1239 h 1330"/>
                    <a:gd name="T34" fmla="*/ 191 w 1353"/>
                    <a:gd name="T35" fmla="*/ 1253 h 1330"/>
                    <a:gd name="T36" fmla="*/ 272 w 1353"/>
                    <a:gd name="T37" fmla="*/ 1273 h 1330"/>
                    <a:gd name="T38" fmla="*/ 373 w 1353"/>
                    <a:gd name="T39" fmla="*/ 1298 h 1330"/>
                    <a:gd name="T40" fmla="*/ 588 w 1353"/>
                    <a:gd name="T41" fmla="*/ 1330 h 1330"/>
                    <a:gd name="T42" fmla="*/ 701 w 1353"/>
                    <a:gd name="T43" fmla="*/ 1282 h 1330"/>
                    <a:gd name="T44" fmla="*/ 771 w 1353"/>
                    <a:gd name="T45" fmla="*/ 1175 h 1330"/>
                    <a:gd name="T46" fmla="*/ 848 w 1353"/>
                    <a:gd name="T47" fmla="*/ 980 h 1330"/>
                    <a:gd name="T48" fmla="*/ 867 w 1353"/>
                    <a:gd name="T49" fmla="*/ 906 h 1330"/>
                    <a:gd name="T50" fmla="*/ 1104 w 1353"/>
                    <a:gd name="T51" fmla="*/ 635 h 1330"/>
                    <a:gd name="T52" fmla="*/ 1236 w 1353"/>
                    <a:gd name="T53" fmla="*/ 650 h 1330"/>
                    <a:gd name="T54" fmla="*/ 1301 w 1353"/>
                    <a:gd name="T55" fmla="*/ 464 h 1330"/>
                    <a:gd name="T56" fmla="*/ 1045 w 1353"/>
                    <a:gd name="T57" fmla="*/ 348 h 1330"/>
                    <a:gd name="T58" fmla="*/ 801 w 1353"/>
                    <a:gd name="T59" fmla="*/ 426 h 1330"/>
                    <a:gd name="T60" fmla="*/ 789 w 1353"/>
                    <a:gd name="T61" fmla="*/ 328 h 1330"/>
                    <a:gd name="T62" fmla="*/ 865 w 1353"/>
                    <a:gd name="T63" fmla="*/ 278 h 1330"/>
                    <a:gd name="T64" fmla="*/ 928 w 1353"/>
                    <a:gd name="T65" fmla="*/ 222 h 1330"/>
                    <a:gd name="T66" fmla="*/ 910 w 1353"/>
                    <a:gd name="T67" fmla="*/ 51 h 1330"/>
                    <a:gd name="T68" fmla="*/ 791 w 1353"/>
                    <a:gd name="T69" fmla="*/ 0 h 1330"/>
                    <a:gd name="T70" fmla="*/ 537 w 1353"/>
                    <a:gd name="T71" fmla="*/ 51 h 1330"/>
                    <a:gd name="T72" fmla="*/ 290 w 1353"/>
                    <a:gd name="T73" fmla="*/ 177 h 1330"/>
                    <a:gd name="T74" fmla="*/ 192 w 1353"/>
                    <a:gd name="T75" fmla="*/ 332 h 1330"/>
                    <a:gd name="T76" fmla="*/ 224 w 1353"/>
                    <a:gd name="T77" fmla="*/ 424 h 133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</a:cxnLst>
                  <a:rect l="0" t="0" r="r" b="b"/>
                  <a:pathLst>
                    <a:path w="1353" h="1330">
                      <a:moveTo>
                        <a:pt x="224" y="424"/>
                      </a:moveTo>
                      <a:cubicBezTo>
                        <a:pt x="314" y="416"/>
                        <a:pt x="324" y="385"/>
                        <a:pt x="406" y="335"/>
                      </a:cubicBezTo>
                      <a:cubicBezTo>
                        <a:pt x="438" y="317"/>
                        <a:pt x="459" y="304"/>
                        <a:pt x="491" y="285"/>
                      </a:cubicBezTo>
                      <a:cubicBezTo>
                        <a:pt x="588" y="225"/>
                        <a:pt x="614" y="254"/>
                        <a:pt x="656" y="254"/>
                      </a:cubicBezTo>
                      <a:cubicBezTo>
                        <a:pt x="654" y="323"/>
                        <a:pt x="646" y="286"/>
                        <a:pt x="552" y="320"/>
                      </a:cubicBezTo>
                      <a:cubicBezTo>
                        <a:pt x="516" y="333"/>
                        <a:pt x="506" y="337"/>
                        <a:pt x="497" y="383"/>
                      </a:cubicBezTo>
                      <a:cubicBezTo>
                        <a:pt x="480" y="466"/>
                        <a:pt x="485" y="467"/>
                        <a:pt x="496" y="542"/>
                      </a:cubicBezTo>
                      <a:cubicBezTo>
                        <a:pt x="428" y="558"/>
                        <a:pt x="395" y="589"/>
                        <a:pt x="313" y="597"/>
                      </a:cubicBezTo>
                      <a:cubicBezTo>
                        <a:pt x="220" y="605"/>
                        <a:pt x="234" y="551"/>
                        <a:pt x="97" y="551"/>
                      </a:cubicBezTo>
                      <a:cubicBezTo>
                        <a:pt x="10" y="551"/>
                        <a:pt x="0" y="649"/>
                        <a:pt x="78" y="747"/>
                      </a:cubicBezTo>
                      <a:cubicBezTo>
                        <a:pt x="103" y="778"/>
                        <a:pt x="226" y="898"/>
                        <a:pt x="266" y="898"/>
                      </a:cubicBezTo>
                      <a:cubicBezTo>
                        <a:pt x="408" y="898"/>
                        <a:pt x="597" y="749"/>
                        <a:pt x="586" y="860"/>
                      </a:cubicBezTo>
                      <a:cubicBezTo>
                        <a:pt x="575" y="968"/>
                        <a:pt x="564" y="969"/>
                        <a:pt x="527" y="1006"/>
                      </a:cubicBezTo>
                      <a:cubicBezTo>
                        <a:pt x="470" y="1062"/>
                        <a:pt x="381" y="1175"/>
                        <a:pt x="269" y="1133"/>
                      </a:cubicBezTo>
                      <a:cubicBezTo>
                        <a:pt x="243" y="1123"/>
                        <a:pt x="4" y="963"/>
                        <a:pt x="4" y="1127"/>
                      </a:cubicBezTo>
                      <a:cubicBezTo>
                        <a:pt x="4" y="1179"/>
                        <a:pt x="51" y="1201"/>
                        <a:pt x="92" y="1216"/>
                      </a:cubicBezTo>
                      <a:cubicBezTo>
                        <a:pt x="120" y="1227"/>
                        <a:pt x="136" y="1227"/>
                        <a:pt x="162" y="1239"/>
                      </a:cubicBezTo>
                      <a:lnTo>
                        <a:pt x="191" y="1253"/>
                      </a:lnTo>
                      <a:cubicBezTo>
                        <a:pt x="223" y="1263"/>
                        <a:pt x="218" y="1253"/>
                        <a:pt x="272" y="1273"/>
                      </a:cubicBezTo>
                      <a:lnTo>
                        <a:pt x="373" y="1298"/>
                      </a:lnTo>
                      <a:cubicBezTo>
                        <a:pt x="489" y="1319"/>
                        <a:pt x="418" y="1330"/>
                        <a:pt x="588" y="1330"/>
                      </a:cubicBezTo>
                      <a:cubicBezTo>
                        <a:pt x="604" y="1330"/>
                        <a:pt x="684" y="1300"/>
                        <a:pt x="701" y="1282"/>
                      </a:cubicBezTo>
                      <a:cubicBezTo>
                        <a:pt x="743" y="1238"/>
                        <a:pt x="743" y="1231"/>
                        <a:pt x="771" y="1175"/>
                      </a:cubicBezTo>
                      <a:cubicBezTo>
                        <a:pt x="802" y="1114"/>
                        <a:pt x="832" y="1048"/>
                        <a:pt x="848" y="980"/>
                      </a:cubicBezTo>
                      <a:cubicBezTo>
                        <a:pt x="858" y="939"/>
                        <a:pt x="867" y="930"/>
                        <a:pt x="867" y="906"/>
                      </a:cubicBezTo>
                      <a:cubicBezTo>
                        <a:pt x="867" y="706"/>
                        <a:pt x="786" y="635"/>
                        <a:pt x="1104" y="635"/>
                      </a:cubicBezTo>
                      <a:cubicBezTo>
                        <a:pt x="1156" y="635"/>
                        <a:pt x="1200" y="656"/>
                        <a:pt x="1236" y="650"/>
                      </a:cubicBezTo>
                      <a:cubicBezTo>
                        <a:pt x="1353" y="628"/>
                        <a:pt x="1334" y="509"/>
                        <a:pt x="1301" y="464"/>
                      </a:cubicBezTo>
                      <a:cubicBezTo>
                        <a:pt x="1262" y="410"/>
                        <a:pt x="1126" y="348"/>
                        <a:pt x="1045" y="348"/>
                      </a:cubicBezTo>
                      <a:cubicBezTo>
                        <a:pt x="796" y="348"/>
                        <a:pt x="865" y="402"/>
                        <a:pt x="801" y="426"/>
                      </a:cubicBezTo>
                      <a:cubicBezTo>
                        <a:pt x="745" y="447"/>
                        <a:pt x="723" y="391"/>
                        <a:pt x="789" y="328"/>
                      </a:cubicBezTo>
                      <a:cubicBezTo>
                        <a:pt x="820" y="298"/>
                        <a:pt x="836" y="302"/>
                        <a:pt x="865" y="278"/>
                      </a:cubicBezTo>
                      <a:cubicBezTo>
                        <a:pt x="890" y="257"/>
                        <a:pt x="900" y="244"/>
                        <a:pt x="928" y="222"/>
                      </a:cubicBezTo>
                      <a:cubicBezTo>
                        <a:pt x="1010" y="158"/>
                        <a:pt x="975" y="91"/>
                        <a:pt x="910" y="51"/>
                      </a:cubicBezTo>
                      <a:lnTo>
                        <a:pt x="791" y="0"/>
                      </a:lnTo>
                      <a:lnTo>
                        <a:pt x="537" y="51"/>
                      </a:lnTo>
                      <a:cubicBezTo>
                        <a:pt x="477" y="68"/>
                        <a:pt x="325" y="151"/>
                        <a:pt x="290" y="177"/>
                      </a:cubicBezTo>
                      <a:cubicBezTo>
                        <a:pt x="241" y="214"/>
                        <a:pt x="196" y="269"/>
                        <a:pt x="192" y="332"/>
                      </a:cubicBezTo>
                      <a:cubicBezTo>
                        <a:pt x="190" y="364"/>
                        <a:pt x="212" y="401"/>
                        <a:pt x="224" y="424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egoe UI"/>
                    <a:ea typeface="微软雅黑"/>
                  </a:endParaRPr>
                </a:p>
              </p:txBody>
            </p:sp>
          </p:grpSp>
          <p:grpSp>
            <p:nvGrpSpPr>
              <p:cNvPr id="53" name="组合 52">
                <a:extLst>
                  <a:ext uri="{FF2B5EF4-FFF2-40B4-BE49-F238E27FC236}">
                    <a16:creationId xmlns:a16="http://schemas.microsoft.com/office/drawing/2014/main" id="{26C54CDC-D98F-437A-998B-D13D302973B8}"/>
                  </a:ext>
                </a:extLst>
              </p:cNvPr>
              <p:cNvGrpSpPr/>
              <p:nvPr/>
            </p:nvGrpSpPr>
            <p:grpSpPr>
              <a:xfrm>
                <a:off x="7088496" y="5329775"/>
                <a:ext cx="487527" cy="574585"/>
                <a:chOff x="7333022" y="5329775"/>
                <a:chExt cx="487527" cy="574585"/>
              </a:xfrm>
              <a:grpFill/>
            </p:grpSpPr>
            <p:sp>
              <p:nvSpPr>
                <p:cNvPr id="54" name="Freeform 35">
                  <a:extLst>
                    <a:ext uri="{FF2B5EF4-FFF2-40B4-BE49-F238E27FC236}">
                      <a16:creationId xmlns:a16="http://schemas.microsoft.com/office/drawing/2014/main" id="{82E97C74-41E7-4631-8058-EC7999E132A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333022" y="5329775"/>
                  <a:ext cx="487527" cy="574585"/>
                </a:xfrm>
                <a:custGeom>
                  <a:avLst/>
                  <a:gdLst>
                    <a:gd name="T0" fmla="*/ 730 w 1729"/>
                    <a:gd name="T1" fmla="*/ 127 h 2015"/>
                    <a:gd name="T2" fmla="*/ 750 w 1729"/>
                    <a:gd name="T3" fmla="*/ 200 h 2015"/>
                    <a:gd name="T4" fmla="*/ 772 w 1729"/>
                    <a:gd name="T5" fmla="*/ 627 h 2015"/>
                    <a:gd name="T6" fmla="*/ 771 w 1729"/>
                    <a:gd name="T7" fmla="*/ 718 h 2015"/>
                    <a:gd name="T8" fmla="*/ 341 w 1729"/>
                    <a:gd name="T9" fmla="*/ 914 h 2015"/>
                    <a:gd name="T10" fmla="*/ 162 w 1729"/>
                    <a:gd name="T11" fmla="*/ 813 h 2015"/>
                    <a:gd name="T12" fmla="*/ 80 w 1729"/>
                    <a:gd name="T13" fmla="*/ 806 h 2015"/>
                    <a:gd name="T14" fmla="*/ 10 w 1729"/>
                    <a:gd name="T15" fmla="*/ 1024 h 2015"/>
                    <a:gd name="T16" fmla="*/ 122 w 1729"/>
                    <a:gd name="T17" fmla="*/ 1208 h 2015"/>
                    <a:gd name="T18" fmla="*/ 569 w 1729"/>
                    <a:gd name="T19" fmla="*/ 1227 h 2015"/>
                    <a:gd name="T20" fmla="*/ 637 w 1729"/>
                    <a:gd name="T21" fmla="*/ 1193 h 2015"/>
                    <a:gd name="T22" fmla="*/ 395 w 1729"/>
                    <a:gd name="T23" fmla="*/ 1536 h 2015"/>
                    <a:gd name="T24" fmla="*/ 312 w 1729"/>
                    <a:gd name="T25" fmla="*/ 1597 h 2015"/>
                    <a:gd name="T26" fmla="*/ 263 w 1729"/>
                    <a:gd name="T27" fmla="*/ 1624 h 2015"/>
                    <a:gd name="T28" fmla="*/ 61 w 1729"/>
                    <a:gd name="T29" fmla="*/ 1795 h 2015"/>
                    <a:gd name="T30" fmla="*/ 256 w 1729"/>
                    <a:gd name="T31" fmla="*/ 2015 h 2015"/>
                    <a:gd name="T32" fmla="*/ 438 w 1729"/>
                    <a:gd name="T33" fmla="*/ 1986 h 2015"/>
                    <a:gd name="T34" fmla="*/ 560 w 1729"/>
                    <a:gd name="T35" fmla="*/ 1938 h 2015"/>
                    <a:gd name="T36" fmla="*/ 609 w 1729"/>
                    <a:gd name="T37" fmla="*/ 1903 h 2015"/>
                    <a:gd name="T38" fmla="*/ 667 w 1729"/>
                    <a:gd name="T39" fmla="*/ 1876 h 2015"/>
                    <a:gd name="T40" fmla="*/ 822 w 1729"/>
                    <a:gd name="T41" fmla="*/ 1692 h 2015"/>
                    <a:gd name="T42" fmla="*/ 891 w 1729"/>
                    <a:gd name="T43" fmla="*/ 1591 h 2015"/>
                    <a:gd name="T44" fmla="*/ 1006 w 1729"/>
                    <a:gd name="T45" fmla="*/ 1360 h 2015"/>
                    <a:gd name="T46" fmla="*/ 1037 w 1729"/>
                    <a:gd name="T47" fmla="*/ 1306 h 2015"/>
                    <a:gd name="T48" fmla="*/ 1132 w 1729"/>
                    <a:gd name="T49" fmla="*/ 1063 h 2015"/>
                    <a:gd name="T50" fmla="*/ 1155 w 1729"/>
                    <a:gd name="T51" fmla="*/ 1001 h 2015"/>
                    <a:gd name="T52" fmla="*/ 1236 w 1729"/>
                    <a:gd name="T53" fmla="*/ 912 h 2015"/>
                    <a:gd name="T54" fmla="*/ 1729 w 1729"/>
                    <a:gd name="T55" fmla="*/ 694 h 2015"/>
                    <a:gd name="T56" fmla="*/ 1378 w 1729"/>
                    <a:gd name="T57" fmla="*/ 564 h 2015"/>
                    <a:gd name="T58" fmla="*/ 1187 w 1729"/>
                    <a:gd name="T59" fmla="*/ 575 h 2015"/>
                    <a:gd name="T60" fmla="*/ 1151 w 1729"/>
                    <a:gd name="T61" fmla="*/ 247 h 2015"/>
                    <a:gd name="T62" fmla="*/ 978 w 1729"/>
                    <a:gd name="T63" fmla="*/ 65 h 2015"/>
                    <a:gd name="T64" fmla="*/ 857 w 1729"/>
                    <a:gd name="T65" fmla="*/ 0 h 2015"/>
                    <a:gd name="T66" fmla="*/ 767 w 1729"/>
                    <a:gd name="T67" fmla="*/ 36 h 2015"/>
                    <a:gd name="T68" fmla="*/ 730 w 1729"/>
                    <a:gd name="T69" fmla="*/ 127 h 201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</a:cxnLst>
                  <a:rect l="0" t="0" r="r" b="b"/>
                  <a:pathLst>
                    <a:path w="1729" h="2015">
                      <a:moveTo>
                        <a:pt x="730" y="127"/>
                      </a:moveTo>
                      <a:cubicBezTo>
                        <a:pt x="730" y="151"/>
                        <a:pt x="742" y="175"/>
                        <a:pt x="750" y="200"/>
                      </a:cubicBezTo>
                      <a:cubicBezTo>
                        <a:pt x="790" y="330"/>
                        <a:pt x="783" y="495"/>
                        <a:pt x="772" y="627"/>
                      </a:cubicBezTo>
                      <a:cubicBezTo>
                        <a:pt x="770" y="654"/>
                        <a:pt x="775" y="693"/>
                        <a:pt x="771" y="718"/>
                      </a:cubicBezTo>
                      <a:cubicBezTo>
                        <a:pt x="751" y="835"/>
                        <a:pt x="454" y="939"/>
                        <a:pt x="341" y="914"/>
                      </a:cubicBezTo>
                      <a:cubicBezTo>
                        <a:pt x="234" y="890"/>
                        <a:pt x="244" y="821"/>
                        <a:pt x="162" y="813"/>
                      </a:cubicBezTo>
                      <a:cubicBezTo>
                        <a:pt x="144" y="811"/>
                        <a:pt x="86" y="804"/>
                        <a:pt x="80" y="806"/>
                      </a:cubicBezTo>
                      <a:cubicBezTo>
                        <a:pt x="0" y="824"/>
                        <a:pt x="10" y="958"/>
                        <a:pt x="10" y="1024"/>
                      </a:cubicBezTo>
                      <a:cubicBezTo>
                        <a:pt x="10" y="1052"/>
                        <a:pt x="72" y="1166"/>
                        <a:pt x="122" y="1208"/>
                      </a:cubicBezTo>
                      <a:cubicBezTo>
                        <a:pt x="256" y="1320"/>
                        <a:pt x="426" y="1342"/>
                        <a:pt x="569" y="1227"/>
                      </a:cubicBezTo>
                      <a:cubicBezTo>
                        <a:pt x="598" y="1204"/>
                        <a:pt x="591" y="1194"/>
                        <a:pt x="637" y="1193"/>
                      </a:cubicBezTo>
                      <a:cubicBezTo>
                        <a:pt x="630" y="1276"/>
                        <a:pt x="466" y="1480"/>
                        <a:pt x="395" y="1536"/>
                      </a:cubicBezTo>
                      <a:cubicBezTo>
                        <a:pt x="361" y="1562"/>
                        <a:pt x="354" y="1575"/>
                        <a:pt x="312" y="1597"/>
                      </a:cubicBezTo>
                      <a:cubicBezTo>
                        <a:pt x="291" y="1608"/>
                        <a:pt x="281" y="1612"/>
                        <a:pt x="263" y="1624"/>
                      </a:cubicBezTo>
                      <a:cubicBezTo>
                        <a:pt x="164" y="1684"/>
                        <a:pt x="61" y="1608"/>
                        <a:pt x="61" y="1795"/>
                      </a:cubicBezTo>
                      <a:cubicBezTo>
                        <a:pt x="61" y="1902"/>
                        <a:pt x="158" y="2015"/>
                        <a:pt x="256" y="2015"/>
                      </a:cubicBezTo>
                      <a:cubicBezTo>
                        <a:pt x="397" y="2015"/>
                        <a:pt x="317" y="2003"/>
                        <a:pt x="438" y="1986"/>
                      </a:cubicBezTo>
                      <a:lnTo>
                        <a:pt x="560" y="1938"/>
                      </a:lnTo>
                      <a:cubicBezTo>
                        <a:pt x="578" y="1927"/>
                        <a:pt x="588" y="1915"/>
                        <a:pt x="609" y="1903"/>
                      </a:cubicBezTo>
                      <a:cubicBezTo>
                        <a:pt x="633" y="1888"/>
                        <a:pt x="645" y="1890"/>
                        <a:pt x="667" y="1876"/>
                      </a:cubicBezTo>
                      <a:cubicBezTo>
                        <a:pt x="738" y="1831"/>
                        <a:pt x="790" y="1735"/>
                        <a:pt x="822" y="1692"/>
                      </a:cubicBezTo>
                      <a:cubicBezTo>
                        <a:pt x="851" y="1652"/>
                        <a:pt x="867" y="1640"/>
                        <a:pt x="891" y="1591"/>
                      </a:cubicBezTo>
                      <a:cubicBezTo>
                        <a:pt x="929" y="1514"/>
                        <a:pt x="966" y="1439"/>
                        <a:pt x="1006" y="1360"/>
                      </a:cubicBezTo>
                      <a:cubicBezTo>
                        <a:pt x="1019" y="1335"/>
                        <a:pt x="1026" y="1328"/>
                        <a:pt x="1037" y="1306"/>
                      </a:cubicBezTo>
                      <a:cubicBezTo>
                        <a:pt x="1073" y="1230"/>
                        <a:pt x="1111" y="1145"/>
                        <a:pt x="1132" y="1063"/>
                      </a:cubicBezTo>
                      <a:cubicBezTo>
                        <a:pt x="1144" y="1016"/>
                        <a:pt x="1135" y="1039"/>
                        <a:pt x="1155" y="1001"/>
                      </a:cubicBezTo>
                      <a:cubicBezTo>
                        <a:pt x="1178" y="959"/>
                        <a:pt x="1194" y="935"/>
                        <a:pt x="1236" y="912"/>
                      </a:cubicBezTo>
                      <a:cubicBezTo>
                        <a:pt x="1404" y="823"/>
                        <a:pt x="1729" y="909"/>
                        <a:pt x="1729" y="694"/>
                      </a:cubicBezTo>
                      <a:cubicBezTo>
                        <a:pt x="1729" y="591"/>
                        <a:pt x="1501" y="532"/>
                        <a:pt x="1378" y="564"/>
                      </a:cubicBezTo>
                      <a:cubicBezTo>
                        <a:pt x="1356" y="570"/>
                        <a:pt x="1187" y="640"/>
                        <a:pt x="1187" y="575"/>
                      </a:cubicBezTo>
                      <a:cubicBezTo>
                        <a:pt x="1187" y="414"/>
                        <a:pt x="1289" y="383"/>
                        <a:pt x="1151" y="247"/>
                      </a:cubicBezTo>
                      <a:cubicBezTo>
                        <a:pt x="1090" y="188"/>
                        <a:pt x="1075" y="147"/>
                        <a:pt x="978" y="65"/>
                      </a:cubicBezTo>
                      <a:cubicBezTo>
                        <a:pt x="941" y="34"/>
                        <a:pt x="921" y="0"/>
                        <a:pt x="857" y="0"/>
                      </a:cubicBezTo>
                      <a:cubicBezTo>
                        <a:pt x="817" y="0"/>
                        <a:pt x="786" y="12"/>
                        <a:pt x="767" y="36"/>
                      </a:cubicBezTo>
                      <a:cubicBezTo>
                        <a:pt x="751" y="56"/>
                        <a:pt x="730" y="95"/>
                        <a:pt x="730" y="127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egoe UI"/>
                    <a:ea typeface="微软雅黑"/>
                  </a:endParaRPr>
                </a:p>
              </p:txBody>
            </p:sp>
            <p:sp>
              <p:nvSpPr>
                <p:cNvPr id="55" name="Freeform 37">
                  <a:extLst>
                    <a:ext uri="{FF2B5EF4-FFF2-40B4-BE49-F238E27FC236}">
                      <a16:creationId xmlns:a16="http://schemas.microsoft.com/office/drawing/2014/main" id="{35D77AF3-E449-4B21-9CA1-868CF8C0571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654170" y="5739916"/>
                  <a:ext cx="154770" cy="147032"/>
                </a:xfrm>
                <a:custGeom>
                  <a:avLst/>
                  <a:gdLst>
                    <a:gd name="T0" fmla="*/ 363 w 550"/>
                    <a:gd name="T1" fmla="*/ 516 h 516"/>
                    <a:gd name="T2" fmla="*/ 524 w 550"/>
                    <a:gd name="T3" fmla="*/ 262 h 516"/>
                    <a:gd name="T4" fmla="*/ 450 w 550"/>
                    <a:gd name="T5" fmla="*/ 176 h 516"/>
                    <a:gd name="T6" fmla="*/ 67 w 550"/>
                    <a:gd name="T7" fmla="*/ 0 h 516"/>
                    <a:gd name="T8" fmla="*/ 20 w 550"/>
                    <a:gd name="T9" fmla="*/ 157 h 516"/>
                    <a:gd name="T10" fmla="*/ 63 w 550"/>
                    <a:gd name="T11" fmla="*/ 233 h 516"/>
                    <a:gd name="T12" fmla="*/ 99 w 550"/>
                    <a:gd name="T13" fmla="*/ 315 h 516"/>
                    <a:gd name="T14" fmla="*/ 363 w 550"/>
                    <a:gd name="T15" fmla="*/ 516 h 51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</a:cxnLst>
                  <a:rect l="0" t="0" r="r" b="b"/>
                  <a:pathLst>
                    <a:path w="550" h="516">
                      <a:moveTo>
                        <a:pt x="363" y="516"/>
                      </a:moveTo>
                      <a:cubicBezTo>
                        <a:pt x="550" y="516"/>
                        <a:pt x="524" y="376"/>
                        <a:pt x="524" y="262"/>
                      </a:cubicBezTo>
                      <a:cubicBezTo>
                        <a:pt x="524" y="246"/>
                        <a:pt x="491" y="223"/>
                        <a:pt x="450" y="176"/>
                      </a:cubicBezTo>
                      <a:cubicBezTo>
                        <a:pt x="343" y="53"/>
                        <a:pt x="249" y="0"/>
                        <a:pt x="67" y="0"/>
                      </a:cubicBezTo>
                      <a:cubicBezTo>
                        <a:pt x="9" y="0"/>
                        <a:pt x="0" y="107"/>
                        <a:pt x="20" y="157"/>
                      </a:cubicBezTo>
                      <a:cubicBezTo>
                        <a:pt x="30" y="183"/>
                        <a:pt x="49" y="206"/>
                        <a:pt x="63" y="233"/>
                      </a:cubicBezTo>
                      <a:cubicBezTo>
                        <a:pt x="78" y="263"/>
                        <a:pt x="82" y="288"/>
                        <a:pt x="99" y="315"/>
                      </a:cubicBezTo>
                      <a:cubicBezTo>
                        <a:pt x="138" y="380"/>
                        <a:pt x="276" y="516"/>
                        <a:pt x="363" y="516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egoe UI"/>
                    <a:ea typeface="微软雅黑"/>
                  </a:endParaRPr>
                </a:p>
              </p:txBody>
            </p:sp>
          </p:grpSp>
        </p:grpSp>
        <p:grpSp>
          <p:nvGrpSpPr>
            <p:cNvPr id="21" name="组合 20">
              <a:extLst>
                <a:ext uri="{FF2B5EF4-FFF2-40B4-BE49-F238E27FC236}">
                  <a16:creationId xmlns:a16="http://schemas.microsoft.com/office/drawing/2014/main" id="{C98AA2C6-D270-4A71-AB67-6F091DD68CD3}"/>
                </a:ext>
              </a:extLst>
            </p:cNvPr>
            <p:cNvGrpSpPr/>
            <p:nvPr/>
          </p:nvGrpSpPr>
          <p:grpSpPr>
            <a:xfrm>
              <a:off x="335077" y="270942"/>
              <a:ext cx="421971" cy="417136"/>
              <a:chOff x="4065588" y="1646238"/>
              <a:chExt cx="969963" cy="958850"/>
            </a:xfrm>
            <a:grpFill/>
          </p:grpSpPr>
          <p:sp>
            <p:nvSpPr>
              <p:cNvPr id="22" name="Freeform 5">
                <a:extLst>
                  <a:ext uri="{FF2B5EF4-FFF2-40B4-BE49-F238E27FC236}">
                    <a16:creationId xmlns:a16="http://schemas.microsoft.com/office/drawing/2014/main" id="{16E90EDD-A778-4C62-ADBF-3B1721E74BA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78338" y="1900238"/>
                <a:ext cx="134938" cy="63500"/>
              </a:xfrm>
              <a:custGeom>
                <a:avLst/>
                <a:gdLst>
                  <a:gd name="T0" fmla="*/ 0 w 584"/>
                  <a:gd name="T1" fmla="*/ 272 h 272"/>
                  <a:gd name="T2" fmla="*/ 122 w 584"/>
                  <a:gd name="T3" fmla="*/ 233 h 272"/>
                  <a:gd name="T4" fmla="*/ 584 w 584"/>
                  <a:gd name="T5" fmla="*/ 272 h 272"/>
                  <a:gd name="T6" fmla="*/ 471 w 584"/>
                  <a:gd name="T7" fmla="*/ 123 h 272"/>
                  <a:gd name="T8" fmla="*/ 116 w 584"/>
                  <a:gd name="T9" fmla="*/ 134 h 272"/>
                  <a:gd name="T10" fmla="*/ 0 w 584"/>
                  <a:gd name="T11" fmla="*/ 272 h 2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584" h="272">
                    <a:moveTo>
                      <a:pt x="0" y="272"/>
                    </a:moveTo>
                    <a:lnTo>
                      <a:pt x="122" y="233"/>
                    </a:lnTo>
                    <a:cubicBezTo>
                      <a:pt x="349" y="156"/>
                      <a:pt x="436" y="269"/>
                      <a:pt x="584" y="272"/>
                    </a:cubicBezTo>
                    <a:cubicBezTo>
                      <a:pt x="584" y="179"/>
                      <a:pt x="535" y="154"/>
                      <a:pt x="471" y="123"/>
                    </a:cubicBezTo>
                    <a:cubicBezTo>
                      <a:pt x="224" y="0"/>
                      <a:pt x="315" y="35"/>
                      <a:pt x="116" y="134"/>
                    </a:cubicBezTo>
                    <a:cubicBezTo>
                      <a:pt x="51" y="166"/>
                      <a:pt x="7" y="183"/>
                      <a:pt x="0" y="27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23" name="Freeform 6">
                <a:extLst>
                  <a:ext uri="{FF2B5EF4-FFF2-40B4-BE49-F238E27FC236}">
                    <a16:creationId xmlns:a16="http://schemas.microsoft.com/office/drawing/2014/main" id="{AE3BE8D0-AFA9-4E60-8DFC-A973DFC2E6F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13250" y="2001838"/>
                <a:ext cx="39688" cy="90488"/>
              </a:xfrm>
              <a:custGeom>
                <a:avLst/>
                <a:gdLst>
                  <a:gd name="T0" fmla="*/ 0 w 169"/>
                  <a:gd name="T1" fmla="*/ 389 h 389"/>
                  <a:gd name="T2" fmla="*/ 76 w 169"/>
                  <a:gd name="T3" fmla="*/ 330 h 389"/>
                  <a:gd name="T4" fmla="*/ 169 w 169"/>
                  <a:gd name="T5" fmla="*/ 279 h 389"/>
                  <a:gd name="T6" fmla="*/ 169 w 169"/>
                  <a:gd name="T7" fmla="*/ 0 h 389"/>
                  <a:gd name="T8" fmla="*/ 34 w 169"/>
                  <a:gd name="T9" fmla="*/ 145 h 389"/>
                  <a:gd name="T10" fmla="*/ 0 w 169"/>
                  <a:gd name="T11" fmla="*/ 389 h 38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69" h="389">
                    <a:moveTo>
                      <a:pt x="0" y="389"/>
                    </a:moveTo>
                    <a:cubicBezTo>
                      <a:pt x="36" y="380"/>
                      <a:pt x="47" y="348"/>
                      <a:pt x="76" y="330"/>
                    </a:cubicBezTo>
                    <a:cubicBezTo>
                      <a:pt x="107" y="311"/>
                      <a:pt x="137" y="301"/>
                      <a:pt x="169" y="279"/>
                    </a:cubicBezTo>
                    <a:lnTo>
                      <a:pt x="169" y="0"/>
                    </a:lnTo>
                    <a:cubicBezTo>
                      <a:pt x="103" y="5"/>
                      <a:pt x="54" y="92"/>
                      <a:pt x="34" y="145"/>
                    </a:cubicBezTo>
                    <a:cubicBezTo>
                      <a:pt x="9" y="216"/>
                      <a:pt x="0" y="294"/>
                      <a:pt x="0" y="38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24" name="Freeform 7">
                <a:extLst>
                  <a:ext uri="{FF2B5EF4-FFF2-40B4-BE49-F238E27FC236}">
                    <a16:creationId xmlns:a16="http://schemas.microsoft.com/office/drawing/2014/main" id="{DC38C2DA-C366-4C55-883D-8E2E784662F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637088" y="2001838"/>
                <a:ext cx="41275" cy="88900"/>
              </a:xfrm>
              <a:custGeom>
                <a:avLst/>
                <a:gdLst>
                  <a:gd name="T0" fmla="*/ 0 w 178"/>
                  <a:gd name="T1" fmla="*/ 279 h 381"/>
                  <a:gd name="T2" fmla="*/ 178 w 178"/>
                  <a:gd name="T3" fmla="*/ 381 h 381"/>
                  <a:gd name="T4" fmla="*/ 17 w 178"/>
                  <a:gd name="T5" fmla="*/ 0 h 381"/>
                  <a:gd name="T6" fmla="*/ 0 w 178"/>
                  <a:gd name="T7" fmla="*/ 279 h 3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78" h="381">
                    <a:moveTo>
                      <a:pt x="0" y="279"/>
                    </a:moveTo>
                    <a:cubicBezTo>
                      <a:pt x="51" y="306"/>
                      <a:pt x="127" y="369"/>
                      <a:pt x="178" y="381"/>
                    </a:cubicBezTo>
                    <a:cubicBezTo>
                      <a:pt x="178" y="237"/>
                      <a:pt x="125" y="25"/>
                      <a:pt x="17" y="0"/>
                    </a:cubicBezTo>
                    <a:lnTo>
                      <a:pt x="0" y="279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25" name="Freeform 8">
                <a:extLst>
                  <a:ext uri="{FF2B5EF4-FFF2-40B4-BE49-F238E27FC236}">
                    <a16:creationId xmlns:a16="http://schemas.microsoft.com/office/drawing/2014/main" id="{300BFB5D-E8D0-4236-824B-88FA1BC7F50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557713" y="2289176"/>
                <a:ext cx="12700" cy="46038"/>
              </a:xfrm>
              <a:custGeom>
                <a:avLst/>
                <a:gdLst>
                  <a:gd name="T0" fmla="*/ 0 w 54"/>
                  <a:gd name="T1" fmla="*/ 192 h 192"/>
                  <a:gd name="T2" fmla="*/ 47 w 54"/>
                  <a:gd name="T3" fmla="*/ 116 h 192"/>
                  <a:gd name="T4" fmla="*/ 53 w 54"/>
                  <a:gd name="T5" fmla="*/ 0 h 192"/>
                  <a:gd name="T6" fmla="*/ 2 w 54"/>
                  <a:gd name="T7" fmla="*/ 22 h 192"/>
                  <a:gd name="T8" fmla="*/ 0 w 54"/>
                  <a:gd name="T9" fmla="*/ 192 h 1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4" h="192">
                    <a:moveTo>
                      <a:pt x="0" y="192"/>
                    </a:moveTo>
                    <a:cubicBezTo>
                      <a:pt x="37" y="174"/>
                      <a:pt x="40" y="164"/>
                      <a:pt x="47" y="116"/>
                    </a:cubicBezTo>
                    <a:cubicBezTo>
                      <a:pt x="53" y="75"/>
                      <a:pt x="54" y="46"/>
                      <a:pt x="53" y="0"/>
                    </a:cubicBezTo>
                    <a:lnTo>
                      <a:pt x="2" y="22"/>
                    </a:lnTo>
                    <a:lnTo>
                      <a:pt x="0" y="192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26" name="Freeform 9">
                <a:extLst>
                  <a:ext uri="{FF2B5EF4-FFF2-40B4-BE49-F238E27FC236}">
                    <a16:creationId xmlns:a16="http://schemas.microsoft.com/office/drawing/2014/main" id="{4486A235-BB0D-4A5F-9705-210AF67EEA5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551363" y="2193926"/>
                <a:ext cx="20638" cy="17463"/>
              </a:xfrm>
              <a:custGeom>
                <a:avLst/>
                <a:gdLst>
                  <a:gd name="T0" fmla="*/ 0 w 84"/>
                  <a:gd name="T1" fmla="*/ 75 h 75"/>
                  <a:gd name="T2" fmla="*/ 84 w 84"/>
                  <a:gd name="T3" fmla="*/ 69 h 75"/>
                  <a:gd name="T4" fmla="*/ 0 w 84"/>
                  <a:gd name="T5" fmla="*/ 75 h 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84" h="75">
                    <a:moveTo>
                      <a:pt x="0" y="75"/>
                    </a:moveTo>
                    <a:lnTo>
                      <a:pt x="84" y="69"/>
                    </a:lnTo>
                    <a:cubicBezTo>
                      <a:pt x="56" y="13"/>
                      <a:pt x="15" y="0"/>
                      <a:pt x="0" y="7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27" name="Freeform 10">
                <a:extLst>
                  <a:ext uri="{FF2B5EF4-FFF2-40B4-BE49-F238E27FC236}">
                    <a16:creationId xmlns:a16="http://schemas.microsoft.com/office/drawing/2014/main" id="{65F878D7-CC85-4B6E-9D5B-6594450676D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76750" y="1973263"/>
                <a:ext cx="146050" cy="93663"/>
              </a:xfrm>
              <a:custGeom>
                <a:avLst/>
                <a:gdLst>
                  <a:gd name="T0" fmla="*/ 0 w 631"/>
                  <a:gd name="T1" fmla="*/ 75 h 403"/>
                  <a:gd name="T2" fmla="*/ 0 w 631"/>
                  <a:gd name="T3" fmla="*/ 372 h 403"/>
                  <a:gd name="T4" fmla="*/ 330 w 631"/>
                  <a:gd name="T5" fmla="*/ 329 h 403"/>
                  <a:gd name="T6" fmla="*/ 592 w 631"/>
                  <a:gd name="T7" fmla="*/ 338 h 403"/>
                  <a:gd name="T8" fmla="*/ 469 w 631"/>
                  <a:gd name="T9" fmla="*/ 29 h 403"/>
                  <a:gd name="T10" fmla="*/ 65 w 631"/>
                  <a:gd name="T11" fmla="*/ 47 h 403"/>
                  <a:gd name="T12" fmla="*/ 0 w 631"/>
                  <a:gd name="T13" fmla="*/ 75 h 4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631" h="403">
                    <a:moveTo>
                      <a:pt x="0" y="75"/>
                    </a:moveTo>
                    <a:lnTo>
                      <a:pt x="0" y="372"/>
                    </a:lnTo>
                    <a:cubicBezTo>
                      <a:pt x="68" y="372"/>
                      <a:pt x="180" y="329"/>
                      <a:pt x="330" y="329"/>
                    </a:cubicBezTo>
                    <a:cubicBezTo>
                      <a:pt x="435" y="329"/>
                      <a:pt x="592" y="403"/>
                      <a:pt x="592" y="338"/>
                    </a:cubicBezTo>
                    <a:cubicBezTo>
                      <a:pt x="592" y="31"/>
                      <a:pt x="631" y="64"/>
                      <a:pt x="469" y="29"/>
                    </a:cubicBezTo>
                    <a:cubicBezTo>
                      <a:pt x="360" y="6"/>
                      <a:pt x="174" y="0"/>
                      <a:pt x="65" y="47"/>
                    </a:cubicBezTo>
                    <a:cubicBezTo>
                      <a:pt x="37" y="59"/>
                      <a:pt x="29" y="68"/>
                      <a:pt x="0" y="7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28" name="Freeform 11">
                <a:extLst>
                  <a:ext uri="{FF2B5EF4-FFF2-40B4-BE49-F238E27FC236}">
                    <a16:creationId xmlns:a16="http://schemas.microsoft.com/office/drawing/2014/main" id="{72C3AFF9-8F7D-47CD-A05D-EDD28DA5191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86275" y="2066926"/>
                <a:ext cx="120650" cy="60325"/>
              </a:xfrm>
              <a:custGeom>
                <a:avLst/>
                <a:gdLst>
                  <a:gd name="T0" fmla="*/ 0 w 525"/>
                  <a:gd name="T1" fmla="*/ 80 h 257"/>
                  <a:gd name="T2" fmla="*/ 262 w 525"/>
                  <a:gd name="T3" fmla="*/ 257 h 257"/>
                  <a:gd name="T4" fmla="*/ 525 w 525"/>
                  <a:gd name="T5" fmla="*/ 54 h 257"/>
                  <a:gd name="T6" fmla="*/ 120 w 525"/>
                  <a:gd name="T7" fmla="*/ 30 h 257"/>
                  <a:gd name="T8" fmla="*/ 0 w 525"/>
                  <a:gd name="T9" fmla="*/ 80 h 2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25" h="257">
                    <a:moveTo>
                      <a:pt x="0" y="80"/>
                    </a:moveTo>
                    <a:cubicBezTo>
                      <a:pt x="12" y="126"/>
                      <a:pt x="165" y="257"/>
                      <a:pt x="262" y="257"/>
                    </a:cubicBezTo>
                    <a:cubicBezTo>
                      <a:pt x="350" y="257"/>
                      <a:pt x="482" y="136"/>
                      <a:pt x="525" y="54"/>
                    </a:cubicBezTo>
                    <a:cubicBezTo>
                      <a:pt x="440" y="13"/>
                      <a:pt x="241" y="0"/>
                      <a:pt x="120" y="30"/>
                    </a:cubicBezTo>
                    <a:cubicBezTo>
                      <a:pt x="69" y="43"/>
                      <a:pt x="42" y="57"/>
                      <a:pt x="0" y="8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29" name="Freeform 12">
                <a:extLst>
                  <a:ext uri="{FF2B5EF4-FFF2-40B4-BE49-F238E27FC236}">
                    <a16:creationId xmlns:a16="http://schemas.microsoft.com/office/drawing/2014/main" id="{FEF59ECA-F28E-49C4-B7FD-55352720753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229100" y="1758951"/>
                <a:ext cx="622300" cy="609600"/>
              </a:xfrm>
              <a:custGeom>
                <a:avLst/>
                <a:gdLst>
                  <a:gd name="T0" fmla="*/ 532 w 2683"/>
                  <a:gd name="T1" fmla="*/ 2604 h 2604"/>
                  <a:gd name="T2" fmla="*/ 693 w 2683"/>
                  <a:gd name="T3" fmla="*/ 2071 h 2604"/>
                  <a:gd name="T4" fmla="*/ 775 w 2683"/>
                  <a:gd name="T5" fmla="*/ 1111 h 2604"/>
                  <a:gd name="T6" fmla="*/ 945 w 2683"/>
                  <a:gd name="T7" fmla="*/ 935 h 2604"/>
                  <a:gd name="T8" fmla="*/ 1062 w 2683"/>
                  <a:gd name="T9" fmla="*/ 704 h 2604"/>
                  <a:gd name="T10" fmla="*/ 1320 w 2683"/>
                  <a:gd name="T11" fmla="*/ 606 h 2604"/>
                  <a:gd name="T12" fmla="*/ 1320 w 2683"/>
                  <a:gd name="T13" fmla="*/ 589 h 2604"/>
                  <a:gd name="T14" fmla="*/ 1131 w 2683"/>
                  <a:gd name="T15" fmla="*/ 523 h 2604"/>
                  <a:gd name="T16" fmla="*/ 1015 w 2683"/>
                  <a:gd name="T17" fmla="*/ 344 h 2604"/>
                  <a:gd name="T18" fmla="*/ 1286 w 2683"/>
                  <a:gd name="T19" fmla="*/ 513 h 2604"/>
                  <a:gd name="T20" fmla="*/ 1316 w 2683"/>
                  <a:gd name="T21" fmla="*/ 408 h 2604"/>
                  <a:gd name="T22" fmla="*/ 1320 w 2683"/>
                  <a:gd name="T23" fmla="*/ 268 h 2604"/>
                  <a:gd name="T24" fmla="*/ 1362 w 2683"/>
                  <a:gd name="T25" fmla="*/ 259 h 2604"/>
                  <a:gd name="T26" fmla="*/ 1413 w 2683"/>
                  <a:gd name="T27" fmla="*/ 276 h 2604"/>
                  <a:gd name="T28" fmla="*/ 1420 w 2683"/>
                  <a:gd name="T29" fmla="*/ 430 h 2604"/>
                  <a:gd name="T30" fmla="*/ 1490 w 2683"/>
                  <a:gd name="T31" fmla="*/ 498 h 2604"/>
                  <a:gd name="T32" fmla="*/ 1675 w 2683"/>
                  <a:gd name="T33" fmla="*/ 344 h 2604"/>
                  <a:gd name="T34" fmla="*/ 1717 w 2683"/>
                  <a:gd name="T35" fmla="*/ 352 h 2604"/>
                  <a:gd name="T36" fmla="*/ 1631 w 2683"/>
                  <a:gd name="T37" fmla="*/ 503 h 2604"/>
                  <a:gd name="T38" fmla="*/ 1500 w 2683"/>
                  <a:gd name="T39" fmla="*/ 558 h 2604"/>
                  <a:gd name="T40" fmla="*/ 1447 w 2683"/>
                  <a:gd name="T41" fmla="*/ 572 h 2604"/>
                  <a:gd name="T42" fmla="*/ 1734 w 2683"/>
                  <a:gd name="T43" fmla="*/ 793 h 2604"/>
                  <a:gd name="T44" fmla="*/ 1788 w 2683"/>
                  <a:gd name="T45" fmla="*/ 916 h 2604"/>
                  <a:gd name="T46" fmla="*/ 1958 w 2683"/>
                  <a:gd name="T47" fmla="*/ 1094 h 2604"/>
                  <a:gd name="T48" fmla="*/ 2022 w 2683"/>
                  <a:gd name="T49" fmla="*/ 1377 h 2604"/>
                  <a:gd name="T50" fmla="*/ 2031 w 2683"/>
                  <a:gd name="T51" fmla="*/ 1538 h 2604"/>
                  <a:gd name="T52" fmla="*/ 2031 w 2683"/>
                  <a:gd name="T53" fmla="*/ 1969 h 2604"/>
                  <a:gd name="T54" fmla="*/ 2200 w 2683"/>
                  <a:gd name="T55" fmla="*/ 2587 h 2604"/>
                  <a:gd name="T56" fmla="*/ 2683 w 2683"/>
                  <a:gd name="T57" fmla="*/ 1597 h 2604"/>
                  <a:gd name="T58" fmla="*/ 2559 w 2683"/>
                  <a:gd name="T59" fmla="*/ 1018 h 2604"/>
                  <a:gd name="T60" fmla="*/ 2439 w 2683"/>
                  <a:gd name="T61" fmla="*/ 816 h 2604"/>
                  <a:gd name="T62" fmla="*/ 2329 w 2683"/>
                  <a:gd name="T63" fmla="*/ 680 h 2604"/>
                  <a:gd name="T64" fmla="*/ 2291 w 2683"/>
                  <a:gd name="T65" fmla="*/ 634 h 2604"/>
                  <a:gd name="T66" fmla="*/ 1909 w 2683"/>
                  <a:gd name="T67" fmla="*/ 363 h 2604"/>
                  <a:gd name="T68" fmla="*/ 51 w 2683"/>
                  <a:gd name="T69" fmla="*/ 1318 h 2604"/>
                  <a:gd name="T70" fmla="*/ 34 w 2683"/>
                  <a:gd name="T71" fmla="*/ 1429 h 2604"/>
                  <a:gd name="T72" fmla="*/ 273 w 2683"/>
                  <a:gd name="T73" fmla="*/ 2339 h 2604"/>
                  <a:gd name="T74" fmla="*/ 359 w 2683"/>
                  <a:gd name="T75" fmla="*/ 2447 h 2604"/>
                  <a:gd name="T76" fmla="*/ 532 w 2683"/>
                  <a:gd name="T77" fmla="*/ 2604 h 26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</a:cxnLst>
                <a:rect l="0" t="0" r="r" b="b"/>
                <a:pathLst>
                  <a:path w="2683" h="2604">
                    <a:moveTo>
                      <a:pt x="532" y="2604"/>
                    </a:moveTo>
                    <a:cubicBezTo>
                      <a:pt x="596" y="2558"/>
                      <a:pt x="692" y="2200"/>
                      <a:pt x="693" y="2071"/>
                    </a:cubicBezTo>
                    <a:cubicBezTo>
                      <a:pt x="696" y="1808"/>
                      <a:pt x="665" y="1336"/>
                      <a:pt x="775" y="1111"/>
                    </a:cubicBezTo>
                    <a:cubicBezTo>
                      <a:pt x="824" y="1010"/>
                      <a:pt x="891" y="987"/>
                      <a:pt x="945" y="935"/>
                    </a:cubicBezTo>
                    <a:cubicBezTo>
                      <a:pt x="1017" y="866"/>
                      <a:pt x="924" y="808"/>
                      <a:pt x="1062" y="704"/>
                    </a:cubicBezTo>
                    <a:cubicBezTo>
                      <a:pt x="1131" y="652"/>
                      <a:pt x="1203" y="606"/>
                      <a:pt x="1320" y="606"/>
                    </a:cubicBezTo>
                    <a:lnTo>
                      <a:pt x="1320" y="589"/>
                    </a:lnTo>
                    <a:cubicBezTo>
                      <a:pt x="1241" y="571"/>
                      <a:pt x="1192" y="564"/>
                      <a:pt x="1131" y="523"/>
                    </a:cubicBezTo>
                    <a:cubicBezTo>
                      <a:pt x="1049" y="468"/>
                      <a:pt x="1015" y="428"/>
                      <a:pt x="1015" y="344"/>
                    </a:cubicBezTo>
                    <a:cubicBezTo>
                      <a:pt x="1144" y="344"/>
                      <a:pt x="1115" y="513"/>
                      <a:pt x="1286" y="513"/>
                    </a:cubicBezTo>
                    <a:cubicBezTo>
                      <a:pt x="1324" y="513"/>
                      <a:pt x="1310" y="452"/>
                      <a:pt x="1316" y="408"/>
                    </a:cubicBezTo>
                    <a:cubicBezTo>
                      <a:pt x="1323" y="363"/>
                      <a:pt x="1320" y="314"/>
                      <a:pt x="1320" y="268"/>
                    </a:cubicBezTo>
                    <a:cubicBezTo>
                      <a:pt x="1353" y="265"/>
                      <a:pt x="1340" y="259"/>
                      <a:pt x="1362" y="259"/>
                    </a:cubicBezTo>
                    <a:cubicBezTo>
                      <a:pt x="1378" y="259"/>
                      <a:pt x="1389" y="271"/>
                      <a:pt x="1413" y="276"/>
                    </a:cubicBezTo>
                    <a:cubicBezTo>
                      <a:pt x="1413" y="336"/>
                      <a:pt x="1415" y="382"/>
                      <a:pt x="1420" y="430"/>
                    </a:cubicBezTo>
                    <a:cubicBezTo>
                      <a:pt x="1428" y="513"/>
                      <a:pt x="1410" y="526"/>
                      <a:pt x="1490" y="498"/>
                    </a:cubicBezTo>
                    <a:cubicBezTo>
                      <a:pt x="1608" y="456"/>
                      <a:pt x="1641" y="344"/>
                      <a:pt x="1675" y="344"/>
                    </a:cubicBezTo>
                    <a:cubicBezTo>
                      <a:pt x="1698" y="344"/>
                      <a:pt x="1699" y="348"/>
                      <a:pt x="1717" y="352"/>
                    </a:cubicBezTo>
                    <a:cubicBezTo>
                      <a:pt x="1733" y="417"/>
                      <a:pt x="1694" y="444"/>
                      <a:pt x="1631" y="503"/>
                    </a:cubicBezTo>
                    <a:cubicBezTo>
                      <a:pt x="1568" y="562"/>
                      <a:pt x="1544" y="551"/>
                      <a:pt x="1500" y="558"/>
                    </a:cubicBezTo>
                    <a:cubicBezTo>
                      <a:pt x="1483" y="560"/>
                      <a:pt x="1467" y="568"/>
                      <a:pt x="1447" y="572"/>
                    </a:cubicBezTo>
                    <a:cubicBezTo>
                      <a:pt x="1482" y="621"/>
                      <a:pt x="1689" y="653"/>
                      <a:pt x="1734" y="793"/>
                    </a:cubicBezTo>
                    <a:cubicBezTo>
                      <a:pt x="1750" y="846"/>
                      <a:pt x="1747" y="883"/>
                      <a:pt x="1788" y="916"/>
                    </a:cubicBezTo>
                    <a:cubicBezTo>
                      <a:pt x="1855" y="969"/>
                      <a:pt x="1897" y="974"/>
                      <a:pt x="1958" y="1094"/>
                    </a:cubicBezTo>
                    <a:cubicBezTo>
                      <a:pt x="1999" y="1177"/>
                      <a:pt x="2023" y="1255"/>
                      <a:pt x="2022" y="1377"/>
                    </a:cubicBezTo>
                    <a:cubicBezTo>
                      <a:pt x="2022" y="1434"/>
                      <a:pt x="2031" y="1471"/>
                      <a:pt x="2031" y="1538"/>
                    </a:cubicBezTo>
                    <a:lnTo>
                      <a:pt x="2031" y="1969"/>
                    </a:lnTo>
                    <a:cubicBezTo>
                      <a:pt x="2040" y="2142"/>
                      <a:pt x="2064" y="2496"/>
                      <a:pt x="2200" y="2587"/>
                    </a:cubicBezTo>
                    <a:cubicBezTo>
                      <a:pt x="2428" y="2435"/>
                      <a:pt x="2683" y="1983"/>
                      <a:pt x="2683" y="1597"/>
                    </a:cubicBezTo>
                    <a:cubicBezTo>
                      <a:pt x="2683" y="1366"/>
                      <a:pt x="2642" y="1192"/>
                      <a:pt x="2559" y="1018"/>
                    </a:cubicBezTo>
                    <a:cubicBezTo>
                      <a:pt x="2523" y="943"/>
                      <a:pt x="2483" y="882"/>
                      <a:pt x="2439" y="816"/>
                    </a:cubicBezTo>
                    <a:lnTo>
                      <a:pt x="2329" y="680"/>
                    </a:lnTo>
                    <a:cubicBezTo>
                      <a:pt x="2311" y="661"/>
                      <a:pt x="2309" y="653"/>
                      <a:pt x="2291" y="634"/>
                    </a:cubicBezTo>
                    <a:cubicBezTo>
                      <a:pt x="2202" y="536"/>
                      <a:pt x="2028" y="419"/>
                      <a:pt x="1909" y="363"/>
                    </a:cubicBezTo>
                    <a:cubicBezTo>
                      <a:pt x="1129" y="0"/>
                      <a:pt x="199" y="480"/>
                      <a:pt x="51" y="1318"/>
                    </a:cubicBezTo>
                    <a:cubicBezTo>
                      <a:pt x="44" y="1353"/>
                      <a:pt x="37" y="1398"/>
                      <a:pt x="34" y="1429"/>
                    </a:cubicBezTo>
                    <a:cubicBezTo>
                      <a:pt x="0" y="1758"/>
                      <a:pt x="90" y="2062"/>
                      <a:pt x="273" y="2339"/>
                    </a:cubicBezTo>
                    <a:cubicBezTo>
                      <a:pt x="309" y="2393"/>
                      <a:pt x="328" y="2407"/>
                      <a:pt x="359" y="2447"/>
                    </a:cubicBezTo>
                    <a:cubicBezTo>
                      <a:pt x="401" y="2501"/>
                      <a:pt x="474" y="2574"/>
                      <a:pt x="532" y="260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30" name="Freeform 13">
                <a:extLst>
                  <a:ext uri="{FF2B5EF4-FFF2-40B4-BE49-F238E27FC236}">
                    <a16:creationId xmlns:a16="http://schemas.microsoft.com/office/drawing/2014/main" id="{A9A34E3B-64A9-4F15-9DE3-C230B6CF1AFC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208463" y="1784351"/>
                <a:ext cx="668338" cy="698500"/>
              </a:xfrm>
              <a:custGeom>
                <a:avLst/>
                <a:gdLst>
                  <a:gd name="T0" fmla="*/ 1575 w 2879"/>
                  <a:gd name="T1" fmla="*/ 2823 h 2992"/>
                  <a:gd name="T2" fmla="*/ 1761 w 2879"/>
                  <a:gd name="T3" fmla="*/ 2882 h 2992"/>
                  <a:gd name="T4" fmla="*/ 1321 w 2879"/>
                  <a:gd name="T5" fmla="*/ 2857 h 2992"/>
                  <a:gd name="T6" fmla="*/ 1355 w 2879"/>
                  <a:gd name="T7" fmla="*/ 2848 h 2992"/>
                  <a:gd name="T8" fmla="*/ 1524 w 2879"/>
                  <a:gd name="T9" fmla="*/ 2798 h 2992"/>
                  <a:gd name="T10" fmla="*/ 1363 w 2879"/>
                  <a:gd name="T11" fmla="*/ 2798 h 2992"/>
                  <a:gd name="T12" fmla="*/ 1316 w 2879"/>
                  <a:gd name="T13" fmla="*/ 2911 h 2992"/>
                  <a:gd name="T14" fmla="*/ 1160 w 2879"/>
                  <a:gd name="T15" fmla="*/ 2772 h 2992"/>
                  <a:gd name="T16" fmla="*/ 1084 w 2879"/>
                  <a:gd name="T17" fmla="*/ 2874 h 2992"/>
                  <a:gd name="T18" fmla="*/ 1143 w 2879"/>
                  <a:gd name="T19" fmla="*/ 2755 h 2992"/>
                  <a:gd name="T20" fmla="*/ 1084 w 2879"/>
                  <a:gd name="T21" fmla="*/ 2874 h 2992"/>
                  <a:gd name="T22" fmla="*/ 1599 w 2879"/>
                  <a:gd name="T23" fmla="*/ 2806 h 2992"/>
                  <a:gd name="T24" fmla="*/ 1837 w 2879"/>
                  <a:gd name="T25" fmla="*/ 2730 h 2992"/>
                  <a:gd name="T26" fmla="*/ 1803 w 2879"/>
                  <a:gd name="T27" fmla="*/ 2815 h 2992"/>
                  <a:gd name="T28" fmla="*/ 1710 w 2879"/>
                  <a:gd name="T29" fmla="*/ 2815 h 2992"/>
                  <a:gd name="T30" fmla="*/ 1427 w 2879"/>
                  <a:gd name="T31" fmla="*/ 2339 h 2992"/>
                  <a:gd name="T32" fmla="*/ 1311 w 2879"/>
                  <a:gd name="T33" fmla="*/ 1892 h 2992"/>
                  <a:gd name="T34" fmla="*/ 1346 w 2879"/>
                  <a:gd name="T35" fmla="*/ 1665 h 2992"/>
                  <a:gd name="T36" fmla="*/ 1457 w 2879"/>
                  <a:gd name="T37" fmla="*/ 1886 h 2992"/>
                  <a:gd name="T38" fmla="*/ 1511 w 2879"/>
                  <a:gd name="T39" fmla="*/ 2100 h 2992"/>
                  <a:gd name="T40" fmla="*/ 1627 w 2879"/>
                  <a:gd name="T41" fmla="*/ 2196 h 2992"/>
                  <a:gd name="T42" fmla="*/ 1479 w 2879"/>
                  <a:gd name="T43" fmla="*/ 2701 h 2992"/>
                  <a:gd name="T44" fmla="*/ 1353 w 2879"/>
                  <a:gd name="T45" fmla="*/ 2165 h 2992"/>
                  <a:gd name="T46" fmla="*/ 965 w 2879"/>
                  <a:gd name="T47" fmla="*/ 2696 h 2992"/>
                  <a:gd name="T48" fmla="*/ 329 w 2879"/>
                  <a:gd name="T49" fmla="*/ 2283 h 2992"/>
                  <a:gd name="T50" fmla="*/ 442 w 2879"/>
                  <a:gd name="T51" fmla="*/ 514 h 2992"/>
                  <a:gd name="T52" fmla="*/ 2390 w 2879"/>
                  <a:gd name="T53" fmla="*/ 467 h 2992"/>
                  <a:gd name="T54" fmla="*/ 2537 w 2879"/>
                  <a:gd name="T55" fmla="*/ 2304 h 2992"/>
                  <a:gd name="T56" fmla="*/ 1914 w 2879"/>
                  <a:gd name="T57" fmla="*/ 2696 h 2992"/>
                  <a:gd name="T58" fmla="*/ 2068 w 2879"/>
                  <a:gd name="T59" fmla="*/ 2270 h 2992"/>
                  <a:gd name="T60" fmla="*/ 1812 w 2879"/>
                  <a:gd name="T61" fmla="*/ 1308 h 2992"/>
                  <a:gd name="T62" fmla="*/ 1679 w 2879"/>
                  <a:gd name="T63" fmla="*/ 1601 h 2992"/>
                  <a:gd name="T64" fmla="*/ 1770 w 2879"/>
                  <a:gd name="T65" fmla="*/ 2095 h 2992"/>
                  <a:gd name="T66" fmla="*/ 1685 w 2879"/>
                  <a:gd name="T67" fmla="*/ 2493 h 2992"/>
                  <a:gd name="T68" fmla="*/ 1383 w 2879"/>
                  <a:gd name="T69" fmla="*/ 1607 h 2992"/>
                  <a:gd name="T70" fmla="*/ 1228 w 2879"/>
                  <a:gd name="T71" fmla="*/ 2442 h 2992"/>
                  <a:gd name="T72" fmla="*/ 1135 w 2879"/>
                  <a:gd name="T73" fmla="*/ 1849 h 2992"/>
                  <a:gd name="T74" fmla="*/ 958 w 2879"/>
                  <a:gd name="T75" fmla="*/ 1385 h 2992"/>
                  <a:gd name="T76" fmla="*/ 677 w 2879"/>
                  <a:gd name="T77" fmla="*/ 2535 h 2992"/>
                  <a:gd name="T78" fmla="*/ 914 w 2879"/>
                  <a:gd name="T79" fmla="*/ 2806 h 2992"/>
                  <a:gd name="T80" fmla="*/ 1934 w 2879"/>
                  <a:gd name="T81" fmla="*/ 2911 h 2992"/>
                  <a:gd name="T82" fmla="*/ 2320 w 2879"/>
                  <a:gd name="T83" fmla="*/ 2603 h 2992"/>
                  <a:gd name="T84" fmla="*/ 2523 w 2879"/>
                  <a:gd name="T85" fmla="*/ 520 h 2992"/>
                  <a:gd name="T86" fmla="*/ 1516 w 2879"/>
                  <a:gd name="T87" fmla="*/ 29 h 2992"/>
                  <a:gd name="T88" fmla="*/ 408 w 2879"/>
                  <a:gd name="T89" fmla="*/ 463 h 29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</a:cxnLst>
                <a:rect l="0" t="0" r="r" b="b"/>
                <a:pathLst>
                  <a:path w="2879" h="2992">
                    <a:moveTo>
                      <a:pt x="1549" y="2908"/>
                    </a:moveTo>
                    <a:lnTo>
                      <a:pt x="1549" y="2823"/>
                    </a:lnTo>
                    <a:lnTo>
                      <a:pt x="1575" y="2823"/>
                    </a:lnTo>
                    <a:cubicBezTo>
                      <a:pt x="1577" y="2850"/>
                      <a:pt x="1583" y="2853"/>
                      <a:pt x="1583" y="2882"/>
                    </a:cubicBezTo>
                    <a:cubicBezTo>
                      <a:pt x="1583" y="2908"/>
                      <a:pt x="1573" y="2905"/>
                      <a:pt x="1549" y="2908"/>
                    </a:cubicBezTo>
                    <a:close/>
                    <a:moveTo>
                      <a:pt x="1761" y="2882"/>
                    </a:moveTo>
                    <a:cubicBezTo>
                      <a:pt x="1750" y="2860"/>
                      <a:pt x="1753" y="2873"/>
                      <a:pt x="1753" y="2840"/>
                    </a:cubicBezTo>
                    <a:cubicBezTo>
                      <a:pt x="1813" y="2845"/>
                      <a:pt x="1781" y="2880"/>
                      <a:pt x="1761" y="2882"/>
                    </a:cubicBezTo>
                    <a:close/>
                    <a:moveTo>
                      <a:pt x="1321" y="2857"/>
                    </a:moveTo>
                    <a:lnTo>
                      <a:pt x="1321" y="2806"/>
                    </a:lnTo>
                    <a:lnTo>
                      <a:pt x="1346" y="2806"/>
                    </a:lnTo>
                    <a:cubicBezTo>
                      <a:pt x="1348" y="2829"/>
                      <a:pt x="1350" y="2829"/>
                      <a:pt x="1355" y="2848"/>
                    </a:cubicBezTo>
                    <a:cubicBezTo>
                      <a:pt x="1341" y="2850"/>
                      <a:pt x="1328" y="2848"/>
                      <a:pt x="1321" y="2857"/>
                    </a:cubicBezTo>
                    <a:close/>
                    <a:moveTo>
                      <a:pt x="1363" y="2798"/>
                    </a:moveTo>
                    <a:lnTo>
                      <a:pt x="1524" y="2798"/>
                    </a:lnTo>
                    <a:cubicBezTo>
                      <a:pt x="1504" y="2840"/>
                      <a:pt x="1521" y="2884"/>
                      <a:pt x="1524" y="2925"/>
                    </a:cubicBezTo>
                    <a:lnTo>
                      <a:pt x="1338" y="2925"/>
                    </a:lnTo>
                    <a:cubicBezTo>
                      <a:pt x="1376" y="2868"/>
                      <a:pt x="1399" y="2865"/>
                      <a:pt x="1363" y="2798"/>
                    </a:cubicBezTo>
                    <a:close/>
                    <a:moveTo>
                      <a:pt x="1287" y="2874"/>
                    </a:moveTo>
                    <a:cubicBezTo>
                      <a:pt x="1307" y="2879"/>
                      <a:pt x="1312" y="2882"/>
                      <a:pt x="1338" y="2882"/>
                    </a:cubicBezTo>
                    <a:cubicBezTo>
                      <a:pt x="1331" y="2906"/>
                      <a:pt x="1340" y="2897"/>
                      <a:pt x="1316" y="2911"/>
                    </a:cubicBezTo>
                    <a:cubicBezTo>
                      <a:pt x="1275" y="2934"/>
                      <a:pt x="1165" y="2927"/>
                      <a:pt x="1143" y="2882"/>
                    </a:cubicBezTo>
                    <a:cubicBezTo>
                      <a:pt x="1135" y="2866"/>
                      <a:pt x="1139" y="2855"/>
                      <a:pt x="1145" y="2835"/>
                    </a:cubicBezTo>
                    <a:cubicBezTo>
                      <a:pt x="1153" y="2811"/>
                      <a:pt x="1158" y="2797"/>
                      <a:pt x="1160" y="2772"/>
                    </a:cubicBezTo>
                    <a:lnTo>
                      <a:pt x="1312" y="2783"/>
                    </a:lnTo>
                    <a:cubicBezTo>
                      <a:pt x="1289" y="2816"/>
                      <a:pt x="1287" y="2814"/>
                      <a:pt x="1287" y="2874"/>
                    </a:cubicBezTo>
                    <a:close/>
                    <a:moveTo>
                      <a:pt x="1084" y="2874"/>
                    </a:moveTo>
                    <a:cubicBezTo>
                      <a:pt x="1021" y="2874"/>
                      <a:pt x="1025" y="2869"/>
                      <a:pt x="974" y="2857"/>
                    </a:cubicBezTo>
                    <a:lnTo>
                      <a:pt x="1036" y="2731"/>
                    </a:lnTo>
                    <a:cubicBezTo>
                      <a:pt x="1070" y="2739"/>
                      <a:pt x="1099" y="2754"/>
                      <a:pt x="1143" y="2755"/>
                    </a:cubicBezTo>
                    <a:cubicBezTo>
                      <a:pt x="1125" y="2800"/>
                      <a:pt x="1149" y="2744"/>
                      <a:pt x="1122" y="2776"/>
                    </a:cubicBezTo>
                    <a:cubicBezTo>
                      <a:pt x="1104" y="2798"/>
                      <a:pt x="1114" y="2769"/>
                      <a:pt x="1116" y="2807"/>
                    </a:cubicBezTo>
                    <a:cubicBezTo>
                      <a:pt x="1118" y="2844"/>
                      <a:pt x="1120" y="2874"/>
                      <a:pt x="1084" y="2874"/>
                    </a:cubicBezTo>
                    <a:close/>
                    <a:moveTo>
                      <a:pt x="1736" y="2899"/>
                    </a:moveTo>
                    <a:cubicBezTo>
                      <a:pt x="1699" y="2908"/>
                      <a:pt x="1632" y="2924"/>
                      <a:pt x="1592" y="2925"/>
                    </a:cubicBezTo>
                    <a:cubicBezTo>
                      <a:pt x="1607" y="2859"/>
                      <a:pt x="1616" y="2924"/>
                      <a:pt x="1599" y="2806"/>
                    </a:cubicBezTo>
                    <a:cubicBezTo>
                      <a:pt x="1592" y="2802"/>
                      <a:pt x="1584" y="2800"/>
                      <a:pt x="1581" y="2800"/>
                    </a:cubicBezTo>
                    <a:lnTo>
                      <a:pt x="1558" y="2789"/>
                    </a:lnTo>
                    <a:cubicBezTo>
                      <a:pt x="1664" y="2765"/>
                      <a:pt x="1744" y="2775"/>
                      <a:pt x="1837" y="2730"/>
                    </a:cubicBezTo>
                    <a:lnTo>
                      <a:pt x="1888" y="2857"/>
                    </a:lnTo>
                    <a:cubicBezTo>
                      <a:pt x="1864" y="2869"/>
                      <a:pt x="1833" y="2876"/>
                      <a:pt x="1803" y="2882"/>
                    </a:cubicBezTo>
                    <a:lnTo>
                      <a:pt x="1803" y="2815"/>
                    </a:lnTo>
                    <a:cubicBezTo>
                      <a:pt x="1759" y="2811"/>
                      <a:pt x="1788" y="2804"/>
                      <a:pt x="1744" y="2815"/>
                    </a:cubicBezTo>
                    <a:cubicBezTo>
                      <a:pt x="1756" y="2797"/>
                      <a:pt x="1767" y="2781"/>
                      <a:pt x="1778" y="2764"/>
                    </a:cubicBezTo>
                    <a:cubicBezTo>
                      <a:pt x="1738" y="2773"/>
                      <a:pt x="1722" y="2778"/>
                      <a:pt x="1710" y="2815"/>
                    </a:cubicBezTo>
                    <a:cubicBezTo>
                      <a:pt x="1701" y="2846"/>
                      <a:pt x="1719" y="2868"/>
                      <a:pt x="1736" y="2899"/>
                    </a:cubicBezTo>
                    <a:close/>
                    <a:moveTo>
                      <a:pt x="1353" y="2165"/>
                    </a:moveTo>
                    <a:cubicBezTo>
                      <a:pt x="1390" y="2221"/>
                      <a:pt x="1360" y="2325"/>
                      <a:pt x="1427" y="2339"/>
                    </a:cubicBezTo>
                    <a:cubicBezTo>
                      <a:pt x="1434" y="2077"/>
                      <a:pt x="1373" y="2191"/>
                      <a:pt x="1342" y="2121"/>
                    </a:cubicBezTo>
                    <a:cubicBezTo>
                      <a:pt x="1327" y="2045"/>
                      <a:pt x="1349" y="2044"/>
                      <a:pt x="1358" y="1989"/>
                    </a:cubicBezTo>
                    <a:cubicBezTo>
                      <a:pt x="1365" y="1942"/>
                      <a:pt x="1321" y="1950"/>
                      <a:pt x="1311" y="1892"/>
                    </a:cubicBezTo>
                    <a:cubicBezTo>
                      <a:pt x="1357" y="1820"/>
                      <a:pt x="1435" y="1869"/>
                      <a:pt x="1428" y="1793"/>
                    </a:cubicBezTo>
                    <a:cubicBezTo>
                      <a:pt x="1395" y="1772"/>
                      <a:pt x="1337" y="1792"/>
                      <a:pt x="1316" y="1759"/>
                    </a:cubicBezTo>
                    <a:cubicBezTo>
                      <a:pt x="1296" y="1727"/>
                      <a:pt x="1329" y="1682"/>
                      <a:pt x="1346" y="1665"/>
                    </a:cubicBezTo>
                    <a:cubicBezTo>
                      <a:pt x="1395" y="1679"/>
                      <a:pt x="1376" y="1680"/>
                      <a:pt x="1400" y="1719"/>
                    </a:cubicBezTo>
                    <a:cubicBezTo>
                      <a:pt x="1515" y="1731"/>
                      <a:pt x="1523" y="1715"/>
                      <a:pt x="1625" y="1757"/>
                    </a:cubicBezTo>
                    <a:cubicBezTo>
                      <a:pt x="1634" y="1916"/>
                      <a:pt x="1547" y="1882"/>
                      <a:pt x="1457" y="1886"/>
                    </a:cubicBezTo>
                    <a:cubicBezTo>
                      <a:pt x="1427" y="1888"/>
                      <a:pt x="1405" y="1892"/>
                      <a:pt x="1385" y="1909"/>
                    </a:cubicBezTo>
                    <a:cubicBezTo>
                      <a:pt x="1409" y="1929"/>
                      <a:pt x="1409" y="1927"/>
                      <a:pt x="1448" y="1935"/>
                    </a:cubicBezTo>
                    <a:cubicBezTo>
                      <a:pt x="1533" y="1952"/>
                      <a:pt x="1492" y="2005"/>
                      <a:pt x="1511" y="2100"/>
                    </a:cubicBezTo>
                    <a:cubicBezTo>
                      <a:pt x="1550" y="2041"/>
                      <a:pt x="1523" y="1991"/>
                      <a:pt x="1577" y="1967"/>
                    </a:cubicBezTo>
                    <a:cubicBezTo>
                      <a:pt x="1610" y="2042"/>
                      <a:pt x="1601" y="2076"/>
                      <a:pt x="1577" y="2149"/>
                    </a:cubicBezTo>
                    <a:cubicBezTo>
                      <a:pt x="1617" y="2174"/>
                      <a:pt x="1618" y="2137"/>
                      <a:pt x="1627" y="2196"/>
                    </a:cubicBezTo>
                    <a:cubicBezTo>
                      <a:pt x="1638" y="2274"/>
                      <a:pt x="1612" y="2358"/>
                      <a:pt x="1557" y="2407"/>
                    </a:cubicBezTo>
                    <a:cubicBezTo>
                      <a:pt x="1497" y="2459"/>
                      <a:pt x="1503" y="2425"/>
                      <a:pt x="1502" y="2535"/>
                    </a:cubicBezTo>
                    <a:cubicBezTo>
                      <a:pt x="1502" y="2594"/>
                      <a:pt x="1503" y="2655"/>
                      <a:pt x="1479" y="2701"/>
                    </a:cubicBezTo>
                    <a:cubicBezTo>
                      <a:pt x="1383" y="2681"/>
                      <a:pt x="1423" y="2605"/>
                      <a:pt x="1425" y="2434"/>
                    </a:cubicBezTo>
                    <a:cubicBezTo>
                      <a:pt x="1366" y="2389"/>
                      <a:pt x="1294" y="2369"/>
                      <a:pt x="1302" y="2221"/>
                    </a:cubicBezTo>
                    <a:cubicBezTo>
                      <a:pt x="1305" y="2178"/>
                      <a:pt x="1313" y="2169"/>
                      <a:pt x="1353" y="2165"/>
                    </a:cubicBezTo>
                    <a:close/>
                    <a:moveTo>
                      <a:pt x="677" y="2535"/>
                    </a:moveTo>
                    <a:cubicBezTo>
                      <a:pt x="685" y="2563"/>
                      <a:pt x="678" y="2547"/>
                      <a:pt x="699" y="2565"/>
                    </a:cubicBezTo>
                    <a:cubicBezTo>
                      <a:pt x="752" y="2611"/>
                      <a:pt x="903" y="2695"/>
                      <a:pt x="965" y="2696"/>
                    </a:cubicBezTo>
                    <a:cubicBezTo>
                      <a:pt x="959" y="2722"/>
                      <a:pt x="954" y="2721"/>
                      <a:pt x="948" y="2747"/>
                    </a:cubicBezTo>
                    <a:cubicBezTo>
                      <a:pt x="896" y="2746"/>
                      <a:pt x="791" y="2693"/>
                      <a:pt x="755" y="2669"/>
                    </a:cubicBezTo>
                    <a:cubicBezTo>
                      <a:pt x="589" y="2561"/>
                      <a:pt x="451" y="2449"/>
                      <a:pt x="329" y="2283"/>
                    </a:cubicBezTo>
                    <a:cubicBezTo>
                      <a:pt x="91" y="1958"/>
                      <a:pt x="5" y="1570"/>
                      <a:pt x="97" y="1150"/>
                    </a:cubicBezTo>
                    <a:cubicBezTo>
                      <a:pt x="143" y="940"/>
                      <a:pt x="268" y="687"/>
                      <a:pt x="421" y="535"/>
                    </a:cubicBezTo>
                    <a:cubicBezTo>
                      <a:pt x="430" y="526"/>
                      <a:pt x="434" y="523"/>
                      <a:pt x="442" y="514"/>
                    </a:cubicBezTo>
                    <a:cubicBezTo>
                      <a:pt x="504" y="446"/>
                      <a:pt x="576" y="385"/>
                      <a:pt x="652" y="334"/>
                    </a:cubicBezTo>
                    <a:cubicBezTo>
                      <a:pt x="1121" y="23"/>
                      <a:pt x="1735" y="0"/>
                      <a:pt x="2203" y="315"/>
                    </a:cubicBezTo>
                    <a:lnTo>
                      <a:pt x="2390" y="467"/>
                    </a:lnTo>
                    <a:cubicBezTo>
                      <a:pt x="2613" y="693"/>
                      <a:pt x="2811" y="1034"/>
                      <a:pt x="2811" y="1375"/>
                    </a:cubicBezTo>
                    <a:lnTo>
                      <a:pt x="2811" y="1528"/>
                    </a:lnTo>
                    <a:cubicBezTo>
                      <a:pt x="2811" y="1813"/>
                      <a:pt x="2667" y="2145"/>
                      <a:pt x="2537" y="2304"/>
                    </a:cubicBezTo>
                    <a:cubicBezTo>
                      <a:pt x="2493" y="2358"/>
                      <a:pt x="2460" y="2391"/>
                      <a:pt x="2411" y="2440"/>
                    </a:cubicBezTo>
                    <a:cubicBezTo>
                      <a:pt x="2306" y="2545"/>
                      <a:pt x="2055" y="2744"/>
                      <a:pt x="1922" y="2747"/>
                    </a:cubicBezTo>
                    <a:cubicBezTo>
                      <a:pt x="1917" y="2727"/>
                      <a:pt x="1914" y="2722"/>
                      <a:pt x="1914" y="2696"/>
                    </a:cubicBezTo>
                    <a:cubicBezTo>
                      <a:pt x="1995" y="2694"/>
                      <a:pt x="2114" y="2602"/>
                      <a:pt x="2176" y="2569"/>
                    </a:cubicBezTo>
                    <a:cubicBezTo>
                      <a:pt x="2169" y="2539"/>
                      <a:pt x="2155" y="2526"/>
                      <a:pt x="2142" y="2501"/>
                    </a:cubicBezTo>
                    <a:cubicBezTo>
                      <a:pt x="2102" y="2424"/>
                      <a:pt x="2080" y="2361"/>
                      <a:pt x="2068" y="2270"/>
                    </a:cubicBezTo>
                    <a:cubicBezTo>
                      <a:pt x="2051" y="2134"/>
                      <a:pt x="2024" y="1600"/>
                      <a:pt x="2024" y="1502"/>
                    </a:cubicBezTo>
                    <a:cubicBezTo>
                      <a:pt x="2024" y="1424"/>
                      <a:pt x="1992" y="1413"/>
                      <a:pt x="1945" y="1378"/>
                    </a:cubicBezTo>
                    <a:cubicBezTo>
                      <a:pt x="1914" y="1354"/>
                      <a:pt x="1853" y="1317"/>
                      <a:pt x="1812" y="1308"/>
                    </a:cubicBezTo>
                    <a:cubicBezTo>
                      <a:pt x="1769" y="1389"/>
                      <a:pt x="1656" y="1489"/>
                      <a:pt x="1575" y="1511"/>
                    </a:cubicBezTo>
                    <a:cubicBezTo>
                      <a:pt x="1583" y="1540"/>
                      <a:pt x="1596" y="1544"/>
                      <a:pt x="1621" y="1558"/>
                    </a:cubicBezTo>
                    <a:cubicBezTo>
                      <a:pt x="1654" y="1577"/>
                      <a:pt x="1652" y="1575"/>
                      <a:pt x="1679" y="1601"/>
                    </a:cubicBezTo>
                    <a:cubicBezTo>
                      <a:pt x="1722" y="1645"/>
                      <a:pt x="1728" y="1668"/>
                      <a:pt x="1742" y="1733"/>
                    </a:cubicBezTo>
                    <a:cubicBezTo>
                      <a:pt x="1753" y="1781"/>
                      <a:pt x="1762" y="1854"/>
                      <a:pt x="1761" y="1908"/>
                    </a:cubicBezTo>
                    <a:cubicBezTo>
                      <a:pt x="1761" y="1979"/>
                      <a:pt x="1770" y="2024"/>
                      <a:pt x="1770" y="2095"/>
                    </a:cubicBezTo>
                    <a:cubicBezTo>
                      <a:pt x="1770" y="2175"/>
                      <a:pt x="1761" y="2221"/>
                      <a:pt x="1761" y="2298"/>
                    </a:cubicBezTo>
                    <a:cubicBezTo>
                      <a:pt x="1762" y="2375"/>
                      <a:pt x="1746" y="2429"/>
                      <a:pt x="1744" y="2493"/>
                    </a:cubicBezTo>
                    <a:lnTo>
                      <a:pt x="1685" y="2493"/>
                    </a:lnTo>
                    <a:cubicBezTo>
                      <a:pt x="1681" y="2447"/>
                      <a:pt x="1668" y="2400"/>
                      <a:pt x="1668" y="2349"/>
                    </a:cubicBezTo>
                    <a:cubicBezTo>
                      <a:pt x="1668" y="2091"/>
                      <a:pt x="1708" y="1881"/>
                      <a:pt x="1609" y="1688"/>
                    </a:cubicBezTo>
                    <a:cubicBezTo>
                      <a:pt x="1566" y="1604"/>
                      <a:pt x="1470" y="1541"/>
                      <a:pt x="1383" y="1607"/>
                    </a:cubicBezTo>
                    <a:cubicBezTo>
                      <a:pt x="1200" y="1748"/>
                      <a:pt x="1245" y="1884"/>
                      <a:pt x="1223" y="2031"/>
                    </a:cubicBezTo>
                    <a:cubicBezTo>
                      <a:pt x="1217" y="2072"/>
                      <a:pt x="1218" y="2102"/>
                      <a:pt x="1224" y="2141"/>
                    </a:cubicBezTo>
                    <a:lnTo>
                      <a:pt x="1228" y="2442"/>
                    </a:lnTo>
                    <a:cubicBezTo>
                      <a:pt x="1228" y="2487"/>
                      <a:pt x="1205" y="2500"/>
                      <a:pt x="1160" y="2501"/>
                    </a:cubicBezTo>
                    <a:cubicBezTo>
                      <a:pt x="1159" y="2465"/>
                      <a:pt x="1152" y="2467"/>
                      <a:pt x="1151" y="2425"/>
                    </a:cubicBezTo>
                    <a:lnTo>
                      <a:pt x="1135" y="1849"/>
                    </a:lnTo>
                    <a:cubicBezTo>
                      <a:pt x="1135" y="1673"/>
                      <a:pt x="1215" y="1607"/>
                      <a:pt x="1321" y="1536"/>
                    </a:cubicBezTo>
                    <a:cubicBezTo>
                      <a:pt x="1259" y="1444"/>
                      <a:pt x="1243" y="1545"/>
                      <a:pt x="1084" y="1308"/>
                    </a:cubicBezTo>
                    <a:cubicBezTo>
                      <a:pt x="1032" y="1335"/>
                      <a:pt x="1004" y="1350"/>
                      <a:pt x="958" y="1385"/>
                    </a:cubicBezTo>
                    <a:cubicBezTo>
                      <a:pt x="891" y="1434"/>
                      <a:pt x="881" y="1445"/>
                      <a:pt x="880" y="1511"/>
                    </a:cubicBezTo>
                    <a:cubicBezTo>
                      <a:pt x="878" y="1674"/>
                      <a:pt x="851" y="2123"/>
                      <a:pt x="824" y="2266"/>
                    </a:cubicBezTo>
                    <a:cubicBezTo>
                      <a:pt x="805" y="2361"/>
                      <a:pt x="772" y="2527"/>
                      <a:pt x="677" y="2535"/>
                    </a:cubicBezTo>
                    <a:close/>
                    <a:moveTo>
                      <a:pt x="0" y="1426"/>
                    </a:moveTo>
                    <a:cubicBezTo>
                      <a:pt x="0" y="1915"/>
                      <a:pt x="185" y="2298"/>
                      <a:pt x="549" y="2596"/>
                    </a:cubicBezTo>
                    <a:cubicBezTo>
                      <a:pt x="716" y="2732"/>
                      <a:pt x="761" y="2732"/>
                      <a:pt x="914" y="2806"/>
                    </a:cubicBezTo>
                    <a:cubicBezTo>
                      <a:pt x="902" y="2825"/>
                      <a:pt x="889" y="2842"/>
                      <a:pt x="889" y="2874"/>
                    </a:cubicBezTo>
                    <a:cubicBezTo>
                      <a:pt x="889" y="2941"/>
                      <a:pt x="1344" y="2992"/>
                      <a:pt x="1482" y="2992"/>
                    </a:cubicBezTo>
                    <a:cubicBezTo>
                      <a:pt x="1595" y="2992"/>
                      <a:pt x="1822" y="2950"/>
                      <a:pt x="1934" y="2911"/>
                    </a:cubicBezTo>
                    <a:cubicBezTo>
                      <a:pt x="1961" y="2902"/>
                      <a:pt x="1965" y="2897"/>
                      <a:pt x="1990" y="2891"/>
                    </a:cubicBezTo>
                    <a:cubicBezTo>
                      <a:pt x="1987" y="2857"/>
                      <a:pt x="1972" y="2841"/>
                      <a:pt x="1964" y="2806"/>
                    </a:cubicBezTo>
                    <a:cubicBezTo>
                      <a:pt x="2149" y="2709"/>
                      <a:pt x="2126" y="2751"/>
                      <a:pt x="2320" y="2603"/>
                    </a:cubicBezTo>
                    <a:cubicBezTo>
                      <a:pt x="2642" y="2357"/>
                      <a:pt x="2879" y="1923"/>
                      <a:pt x="2879" y="1477"/>
                    </a:cubicBezTo>
                    <a:cubicBezTo>
                      <a:pt x="2879" y="1164"/>
                      <a:pt x="2759" y="794"/>
                      <a:pt x="2563" y="565"/>
                    </a:cubicBezTo>
                    <a:cubicBezTo>
                      <a:pt x="2547" y="546"/>
                      <a:pt x="2538" y="540"/>
                      <a:pt x="2523" y="520"/>
                    </a:cubicBezTo>
                    <a:cubicBezTo>
                      <a:pt x="2507" y="499"/>
                      <a:pt x="2498" y="491"/>
                      <a:pt x="2479" y="471"/>
                    </a:cubicBezTo>
                    <a:cubicBezTo>
                      <a:pt x="2361" y="355"/>
                      <a:pt x="2228" y="254"/>
                      <a:pt x="2072" y="176"/>
                    </a:cubicBezTo>
                    <a:cubicBezTo>
                      <a:pt x="1922" y="101"/>
                      <a:pt x="1735" y="29"/>
                      <a:pt x="1516" y="29"/>
                    </a:cubicBezTo>
                    <a:cubicBezTo>
                      <a:pt x="1101" y="29"/>
                      <a:pt x="857" y="107"/>
                      <a:pt x="552" y="335"/>
                    </a:cubicBezTo>
                    <a:cubicBezTo>
                      <a:pt x="527" y="353"/>
                      <a:pt x="523" y="359"/>
                      <a:pt x="502" y="378"/>
                    </a:cubicBezTo>
                    <a:lnTo>
                      <a:pt x="408" y="463"/>
                    </a:lnTo>
                    <a:cubicBezTo>
                      <a:pt x="388" y="484"/>
                      <a:pt x="384" y="493"/>
                      <a:pt x="366" y="514"/>
                    </a:cubicBezTo>
                    <a:cubicBezTo>
                      <a:pt x="152" y="755"/>
                      <a:pt x="0" y="1086"/>
                      <a:pt x="0" y="142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31" name="Freeform 14">
                <a:extLst>
                  <a:ext uri="{FF2B5EF4-FFF2-40B4-BE49-F238E27FC236}">
                    <a16:creationId xmlns:a16="http://schemas.microsoft.com/office/drawing/2014/main" id="{DAF65B42-DF12-47A3-869E-2A4E91EA1EC0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065588" y="1646238"/>
                <a:ext cx="969963" cy="958850"/>
              </a:xfrm>
              <a:custGeom>
                <a:avLst/>
                <a:gdLst>
                  <a:gd name="T0" fmla="*/ 2152 w 4182"/>
                  <a:gd name="T1" fmla="*/ 4022 h 4106"/>
                  <a:gd name="T2" fmla="*/ 1282 w 4182"/>
                  <a:gd name="T3" fmla="*/ 3867 h 4106"/>
                  <a:gd name="T4" fmla="*/ 834 w 4182"/>
                  <a:gd name="T5" fmla="*/ 3603 h 4106"/>
                  <a:gd name="T6" fmla="*/ 773 w 4182"/>
                  <a:gd name="T7" fmla="*/ 3546 h 4106"/>
                  <a:gd name="T8" fmla="*/ 646 w 4182"/>
                  <a:gd name="T9" fmla="*/ 3427 h 4106"/>
                  <a:gd name="T10" fmla="*/ 382 w 4182"/>
                  <a:gd name="T11" fmla="*/ 3098 h 4106"/>
                  <a:gd name="T12" fmla="*/ 94 w 4182"/>
                  <a:gd name="T13" fmla="*/ 2184 h 4106"/>
                  <a:gd name="T14" fmla="*/ 280 w 4182"/>
                  <a:gd name="T15" fmla="*/ 1211 h 4106"/>
                  <a:gd name="T16" fmla="*/ 567 w 4182"/>
                  <a:gd name="T17" fmla="*/ 769 h 4106"/>
                  <a:gd name="T18" fmla="*/ 630 w 4182"/>
                  <a:gd name="T19" fmla="*/ 713 h 4106"/>
                  <a:gd name="T20" fmla="*/ 953 w 4182"/>
                  <a:gd name="T21" fmla="*/ 427 h 4106"/>
                  <a:gd name="T22" fmla="*/ 2075 w 4182"/>
                  <a:gd name="T23" fmla="*/ 85 h 4106"/>
                  <a:gd name="T24" fmla="*/ 2939 w 4182"/>
                  <a:gd name="T25" fmla="*/ 288 h 4106"/>
                  <a:gd name="T26" fmla="*/ 3360 w 4182"/>
                  <a:gd name="T27" fmla="*/ 578 h 4106"/>
                  <a:gd name="T28" fmla="*/ 3483 w 4182"/>
                  <a:gd name="T29" fmla="*/ 700 h 4106"/>
                  <a:gd name="T30" fmla="*/ 3647 w 4182"/>
                  <a:gd name="T31" fmla="*/ 893 h 4106"/>
                  <a:gd name="T32" fmla="*/ 4023 w 4182"/>
                  <a:gd name="T33" fmla="*/ 1947 h 4106"/>
                  <a:gd name="T34" fmla="*/ 3777 w 4182"/>
                  <a:gd name="T35" fmla="*/ 3014 h 4106"/>
                  <a:gd name="T36" fmla="*/ 3473 w 4182"/>
                  <a:gd name="T37" fmla="*/ 3429 h 4106"/>
                  <a:gd name="T38" fmla="*/ 3077 w 4182"/>
                  <a:gd name="T39" fmla="*/ 3745 h 4106"/>
                  <a:gd name="T40" fmla="*/ 2914 w 4182"/>
                  <a:gd name="T41" fmla="*/ 3827 h 4106"/>
                  <a:gd name="T42" fmla="*/ 2567 w 4182"/>
                  <a:gd name="T43" fmla="*/ 3955 h 4106"/>
                  <a:gd name="T44" fmla="*/ 2152 w 4182"/>
                  <a:gd name="T45" fmla="*/ 4022 h 4106"/>
                  <a:gd name="T46" fmla="*/ 9 w 4182"/>
                  <a:gd name="T47" fmla="*/ 1880 h 4106"/>
                  <a:gd name="T48" fmla="*/ 62 w 4182"/>
                  <a:gd name="T49" fmla="*/ 2563 h 4106"/>
                  <a:gd name="T50" fmla="*/ 122 w 4182"/>
                  <a:gd name="T51" fmla="*/ 2749 h 4106"/>
                  <a:gd name="T52" fmla="*/ 480 w 4182"/>
                  <a:gd name="T53" fmla="*/ 3373 h 4106"/>
                  <a:gd name="T54" fmla="*/ 730 w 4182"/>
                  <a:gd name="T55" fmla="*/ 3623 h 4106"/>
                  <a:gd name="T56" fmla="*/ 868 w 4182"/>
                  <a:gd name="T57" fmla="*/ 3730 h 4106"/>
                  <a:gd name="T58" fmla="*/ 939 w 4182"/>
                  <a:gd name="T59" fmla="*/ 3778 h 4106"/>
                  <a:gd name="T60" fmla="*/ 1017 w 4182"/>
                  <a:gd name="T61" fmla="*/ 3827 h 4106"/>
                  <a:gd name="T62" fmla="*/ 1982 w 4182"/>
                  <a:gd name="T63" fmla="*/ 4106 h 4106"/>
                  <a:gd name="T64" fmla="*/ 2935 w 4182"/>
                  <a:gd name="T65" fmla="*/ 3917 h 4106"/>
                  <a:gd name="T66" fmla="*/ 3094 w 4182"/>
                  <a:gd name="T67" fmla="*/ 3830 h 4106"/>
                  <a:gd name="T68" fmla="*/ 3243 w 4182"/>
                  <a:gd name="T69" fmla="*/ 3733 h 4106"/>
                  <a:gd name="T70" fmla="*/ 3379 w 4182"/>
                  <a:gd name="T71" fmla="*/ 3624 h 4106"/>
                  <a:gd name="T72" fmla="*/ 3445 w 4182"/>
                  <a:gd name="T73" fmla="*/ 3571 h 4106"/>
                  <a:gd name="T74" fmla="*/ 3624 w 4182"/>
                  <a:gd name="T75" fmla="*/ 3377 h 4106"/>
                  <a:gd name="T76" fmla="*/ 3915 w 4182"/>
                  <a:gd name="T77" fmla="*/ 2932 h 4106"/>
                  <a:gd name="T78" fmla="*/ 3944 w 4182"/>
                  <a:gd name="T79" fmla="*/ 1247 h 4106"/>
                  <a:gd name="T80" fmla="*/ 3813 w 4182"/>
                  <a:gd name="T81" fmla="*/ 1006 h 4106"/>
                  <a:gd name="T82" fmla="*/ 3718 w 4182"/>
                  <a:gd name="T83" fmla="*/ 847 h 4106"/>
                  <a:gd name="T84" fmla="*/ 3470 w 4182"/>
                  <a:gd name="T85" fmla="*/ 595 h 4106"/>
                  <a:gd name="T86" fmla="*/ 3139 w 4182"/>
                  <a:gd name="T87" fmla="*/ 308 h 4106"/>
                  <a:gd name="T88" fmla="*/ 2067 w 4182"/>
                  <a:gd name="T89" fmla="*/ 0 h 4106"/>
                  <a:gd name="T90" fmla="*/ 787 w 4182"/>
                  <a:gd name="T91" fmla="*/ 439 h 4106"/>
                  <a:gd name="T92" fmla="*/ 89 w 4182"/>
                  <a:gd name="T93" fmla="*/ 1459 h 4106"/>
                  <a:gd name="T94" fmla="*/ 9 w 4182"/>
                  <a:gd name="T95" fmla="*/ 1880 h 41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</a:cxnLst>
                <a:rect l="0" t="0" r="r" b="b"/>
                <a:pathLst>
                  <a:path w="4182" h="4106">
                    <a:moveTo>
                      <a:pt x="2152" y="4022"/>
                    </a:moveTo>
                    <a:cubicBezTo>
                      <a:pt x="1818" y="4022"/>
                      <a:pt x="1527" y="3989"/>
                      <a:pt x="1282" y="3867"/>
                    </a:cubicBezTo>
                    <a:cubicBezTo>
                      <a:pt x="1123" y="3787"/>
                      <a:pt x="973" y="3712"/>
                      <a:pt x="834" y="3603"/>
                    </a:cubicBezTo>
                    <a:cubicBezTo>
                      <a:pt x="808" y="3583"/>
                      <a:pt x="797" y="3565"/>
                      <a:pt x="773" y="3546"/>
                    </a:cubicBezTo>
                    <a:cubicBezTo>
                      <a:pt x="711" y="3497"/>
                      <a:pt x="693" y="3468"/>
                      <a:pt x="646" y="3427"/>
                    </a:cubicBezTo>
                    <a:cubicBezTo>
                      <a:pt x="560" y="3351"/>
                      <a:pt x="442" y="3197"/>
                      <a:pt x="382" y="3098"/>
                    </a:cubicBezTo>
                    <a:cubicBezTo>
                      <a:pt x="250" y="2879"/>
                      <a:pt x="94" y="2473"/>
                      <a:pt x="94" y="2184"/>
                    </a:cubicBezTo>
                    <a:cubicBezTo>
                      <a:pt x="94" y="1799"/>
                      <a:pt x="106" y="1560"/>
                      <a:pt x="280" y="1211"/>
                    </a:cubicBezTo>
                    <a:cubicBezTo>
                      <a:pt x="334" y="1105"/>
                      <a:pt x="478" y="840"/>
                      <a:pt x="567" y="769"/>
                    </a:cubicBezTo>
                    <a:cubicBezTo>
                      <a:pt x="595" y="747"/>
                      <a:pt x="604" y="739"/>
                      <a:pt x="630" y="713"/>
                    </a:cubicBezTo>
                    <a:lnTo>
                      <a:pt x="953" y="427"/>
                    </a:lnTo>
                    <a:cubicBezTo>
                      <a:pt x="1277" y="213"/>
                      <a:pt x="1674" y="85"/>
                      <a:pt x="2075" y="85"/>
                    </a:cubicBezTo>
                    <a:cubicBezTo>
                      <a:pt x="2385" y="85"/>
                      <a:pt x="2717" y="174"/>
                      <a:pt x="2939" y="288"/>
                    </a:cubicBezTo>
                    <a:lnTo>
                      <a:pt x="3360" y="578"/>
                    </a:lnTo>
                    <a:cubicBezTo>
                      <a:pt x="3430" y="647"/>
                      <a:pt x="3408" y="610"/>
                      <a:pt x="3483" y="700"/>
                    </a:cubicBezTo>
                    <a:cubicBezTo>
                      <a:pt x="3541" y="769"/>
                      <a:pt x="3569" y="789"/>
                      <a:pt x="3647" y="893"/>
                    </a:cubicBezTo>
                    <a:cubicBezTo>
                      <a:pt x="3850" y="1164"/>
                      <a:pt x="4023" y="1591"/>
                      <a:pt x="4023" y="1947"/>
                    </a:cubicBezTo>
                    <a:cubicBezTo>
                      <a:pt x="4023" y="2470"/>
                      <a:pt x="3975" y="2614"/>
                      <a:pt x="3777" y="3014"/>
                    </a:cubicBezTo>
                    <a:cubicBezTo>
                      <a:pt x="3733" y="3103"/>
                      <a:pt x="3548" y="3369"/>
                      <a:pt x="3473" y="3429"/>
                    </a:cubicBezTo>
                    <a:cubicBezTo>
                      <a:pt x="3340" y="3534"/>
                      <a:pt x="3274" y="3636"/>
                      <a:pt x="3077" y="3745"/>
                    </a:cubicBezTo>
                    <a:cubicBezTo>
                      <a:pt x="3019" y="3777"/>
                      <a:pt x="2974" y="3800"/>
                      <a:pt x="2914" y="3827"/>
                    </a:cubicBezTo>
                    <a:cubicBezTo>
                      <a:pt x="2776" y="3889"/>
                      <a:pt x="2714" y="3912"/>
                      <a:pt x="2567" y="3955"/>
                    </a:cubicBezTo>
                    <a:cubicBezTo>
                      <a:pt x="2455" y="3988"/>
                      <a:pt x="2297" y="4022"/>
                      <a:pt x="2152" y="4022"/>
                    </a:cubicBezTo>
                    <a:close/>
                    <a:moveTo>
                      <a:pt x="9" y="1880"/>
                    </a:moveTo>
                    <a:cubicBezTo>
                      <a:pt x="9" y="2149"/>
                      <a:pt x="0" y="2296"/>
                      <a:pt x="62" y="2563"/>
                    </a:cubicBezTo>
                    <a:cubicBezTo>
                      <a:pt x="76" y="2621"/>
                      <a:pt x="99" y="2693"/>
                      <a:pt x="122" y="2749"/>
                    </a:cubicBezTo>
                    <a:cubicBezTo>
                      <a:pt x="207" y="2959"/>
                      <a:pt x="341" y="3194"/>
                      <a:pt x="480" y="3373"/>
                    </a:cubicBezTo>
                    <a:cubicBezTo>
                      <a:pt x="543" y="3455"/>
                      <a:pt x="651" y="3558"/>
                      <a:pt x="730" y="3623"/>
                    </a:cubicBezTo>
                    <a:lnTo>
                      <a:pt x="868" y="3730"/>
                    </a:lnTo>
                    <a:cubicBezTo>
                      <a:pt x="893" y="3748"/>
                      <a:pt x="914" y="3762"/>
                      <a:pt x="939" y="3778"/>
                    </a:cubicBezTo>
                    <a:cubicBezTo>
                      <a:pt x="966" y="3795"/>
                      <a:pt x="993" y="3812"/>
                      <a:pt x="1017" y="3827"/>
                    </a:cubicBezTo>
                    <a:cubicBezTo>
                      <a:pt x="1283" y="3980"/>
                      <a:pt x="1622" y="4106"/>
                      <a:pt x="1982" y="4106"/>
                    </a:cubicBezTo>
                    <a:cubicBezTo>
                      <a:pt x="2426" y="4106"/>
                      <a:pt x="2563" y="4069"/>
                      <a:pt x="2935" y="3917"/>
                    </a:cubicBezTo>
                    <a:lnTo>
                      <a:pt x="3094" y="3830"/>
                    </a:lnTo>
                    <a:cubicBezTo>
                      <a:pt x="3147" y="3801"/>
                      <a:pt x="3197" y="3767"/>
                      <a:pt x="3243" y="3733"/>
                    </a:cubicBezTo>
                    <a:lnTo>
                      <a:pt x="3379" y="3624"/>
                    </a:lnTo>
                    <a:cubicBezTo>
                      <a:pt x="3403" y="3605"/>
                      <a:pt x="3422" y="3594"/>
                      <a:pt x="3445" y="3571"/>
                    </a:cubicBezTo>
                    <a:lnTo>
                      <a:pt x="3624" y="3377"/>
                    </a:lnTo>
                    <a:cubicBezTo>
                      <a:pt x="3763" y="3205"/>
                      <a:pt x="3800" y="3163"/>
                      <a:pt x="3915" y="2932"/>
                    </a:cubicBezTo>
                    <a:cubicBezTo>
                      <a:pt x="4155" y="2453"/>
                      <a:pt x="4182" y="1744"/>
                      <a:pt x="3944" y="1247"/>
                    </a:cubicBezTo>
                    <a:lnTo>
                      <a:pt x="3813" y="1006"/>
                    </a:lnTo>
                    <a:cubicBezTo>
                      <a:pt x="3780" y="952"/>
                      <a:pt x="3753" y="896"/>
                      <a:pt x="3718" y="847"/>
                    </a:cubicBezTo>
                    <a:lnTo>
                      <a:pt x="3470" y="595"/>
                    </a:lnTo>
                    <a:cubicBezTo>
                      <a:pt x="3363" y="487"/>
                      <a:pt x="3265" y="393"/>
                      <a:pt x="3139" y="308"/>
                    </a:cubicBezTo>
                    <a:cubicBezTo>
                      <a:pt x="2870" y="127"/>
                      <a:pt x="2419" y="0"/>
                      <a:pt x="2067" y="0"/>
                    </a:cubicBezTo>
                    <a:cubicBezTo>
                      <a:pt x="1608" y="0"/>
                      <a:pt x="1130" y="165"/>
                      <a:pt x="787" y="439"/>
                    </a:cubicBezTo>
                    <a:cubicBezTo>
                      <a:pt x="457" y="703"/>
                      <a:pt x="223" y="1059"/>
                      <a:pt x="89" y="1459"/>
                    </a:cubicBezTo>
                    <a:cubicBezTo>
                      <a:pt x="52" y="1570"/>
                      <a:pt x="9" y="1739"/>
                      <a:pt x="9" y="188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32" name="Freeform 15">
                <a:extLst>
                  <a:ext uri="{FF2B5EF4-FFF2-40B4-BE49-F238E27FC236}">
                    <a16:creationId xmlns:a16="http://schemas.microsoft.com/office/drawing/2014/main" id="{A3139D01-E5EF-450C-8279-BE709068BA21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570413" y="2382838"/>
                <a:ext cx="298450" cy="184150"/>
              </a:xfrm>
              <a:custGeom>
                <a:avLst/>
                <a:gdLst>
                  <a:gd name="T0" fmla="*/ 781 w 1287"/>
                  <a:gd name="T1" fmla="*/ 444 h 788"/>
                  <a:gd name="T2" fmla="*/ 1067 w 1287"/>
                  <a:gd name="T3" fmla="*/ 69 h 788"/>
                  <a:gd name="T4" fmla="*/ 1118 w 1287"/>
                  <a:gd name="T5" fmla="*/ 128 h 788"/>
                  <a:gd name="T6" fmla="*/ 1228 w 1287"/>
                  <a:gd name="T7" fmla="*/ 204 h 788"/>
                  <a:gd name="T8" fmla="*/ 1236 w 1287"/>
                  <a:gd name="T9" fmla="*/ 187 h 788"/>
                  <a:gd name="T10" fmla="*/ 1278 w 1287"/>
                  <a:gd name="T11" fmla="*/ 86 h 788"/>
                  <a:gd name="T12" fmla="*/ 1168 w 1287"/>
                  <a:gd name="T13" fmla="*/ 103 h 788"/>
                  <a:gd name="T14" fmla="*/ 997 w 1287"/>
                  <a:gd name="T15" fmla="*/ 101 h 788"/>
                  <a:gd name="T16" fmla="*/ 728 w 1287"/>
                  <a:gd name="T17" fmla="*/ 306 h 788"/>
                  <a:gd name="T18" fmla="*/ 779 w 1287"/>
                  <a:gd name="T19" fmla="*/ 433 h 788"/>
                  <a:gd name="T20" fmla="*/ 711 w 1287"/>
                  <a:gd name="T21" fmla="*/ 314 h 788"/>
                  <a:gd name="T22" fmla="*/ 398 w 1287"/>
                  <a:gd name="T23" fmla="*/ 450 h 788"/>
                  <a:gd name="T24" fmla="*/ 329 w 1287"/>
                  <a:gd name="T25" fmla="*/ 484 h 788"/>
                  <a:gd name="T26" fmla="*/ 152 w 1287"/>
                  <a:gd name="T27" fmla="*/ 534 h 788"/>
                  <a:gd name="T28" fmla="*/ 203 w 1287"/>
                  <a:gd name="T29" fmla="*/ 721 h 788"/>
                  <a:gd name="T30" fmla="*/ 102 w 1287"/>
                  <a:gd name="T31" fmla="*/ 543 h 788"/>
                  <a:gd name="T32" fmla="*/ 0 w 1287"/>
                  <a:gd name="T33" fmla="*/ 534 h 788"/>
                  <a:gd name="T34" fmla="*/ 42 w 1287"/>
                  <a:gd name="T35" fmla="*/ 560 h 788"/>
                  <a:gd name="T36" fmla="*/ 220 w 1287"/>
                  <a:gd name="T37" fmla="*/ 534 h 788"/>
                  <a:gd name="T38" fmla="*/ 313 w 1287"/>
                  <a:gd name="T39" fmla="*/ 729 h 788"/>
                  <a:gd name="T40" fmla="*/ 406 w 1287"/>
                  <a:gd name="T41" fmla="*/ 678 h 788"/>
                  <a:gd name="T42" fmla="*/ 421 w 1287"/>
                  <a:gd name="T43" fmla="*/ 630 h 788"/>
                  <a:gd name="T44" fmla="*/ 474 w 1287"/>
                  <a:gd name="T45" fmla="*/ 458 h 788"/>
                  <a:gd name="T46" fmla="*/ 584 w 1287"/>
                  <a:gd name="T47" fmla="*/ 628 h 788"/>
                  <a:gd name="T48" fmla="*/ 686 w 1287"/>
                  <a:gd name="T49" fmla="*/ 619 h 788"/>
                  <a:gd name="T50" fmla="*/ 609 w 1287"/>
                  <a:gd name="T51" fmla="*/ 501 h 788"/>
                  <a:gd name="T52" fmla="*/ 821 w 1287"/>
                  <a:gd name="T53" fmla="*/ 534 h 788"/>
                  <a:gd name="T54" fmla="*/ 838 w 1287"/>
                  <a:gd name="T55" fmla="*/ 271 h 788"/>
                  <a:gd name="T56" fmla="*/ 940 w 1287"/>
                  <a:gd name="T57" fmla="*/ 450 h 788"/>
                  <a:gd name="T58" fmla="*/ 1049 w 1287"/>
                  <a:gd name="T59" fmla="*/ 264 h 788"/>
                  <a:gd name="T60" fmla="*/ 957 w 1287"/>
                  <a:gd name="T61" fmla="*/ 297 h 788"/>
                  <a:gd name="T62" fmla="*/ 948 w 1287"/>
                  <a:gd name="T63" fmla="*/ 221 h 788"/>
                  <a:gd name="T64" fmla="*/ 897 w 1287"/>
                  <a:gd name="T65" fmla="*/ 213 h 788"/>
                  <a:gd name="T66" fmla="*/ 982 w 1287"/>
                  <a:gd name="T67" fmla="*/ 145 h 788"/>
                  <a:gd name="T68" fmla="*/ 1228 w 1287"/>
                  <a:gd name="T69" fmla="*/ 204 h 78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</a:cxnLst>
                <a:rect l="0" t="0" r="r" b="b"/>
                <a:pathLst>
                  <a:path w="1287" h="788">
                    <a:moveTo>
                      <a:pt x="779" y="441"/>
                    </a:moveTo>
                    <a:lnTo>
                      <a:pt x="781" y="444"/>
                    </a:lnTo>
                    <a:cubicBezTo>
                      <a:pt x="781" y="444"/>
                      <a:pt x="778" y="442"/>
                      <a:pt x="779" y="441"/>
                    </a:cubicBezTo>
                    <a:close/>
                    <a:moveTo>
                      <a:pt x="1067" y="69"/>
                    </a:moveTo>
                    <a:cubicBezTo>
                      <a:pt x="1103" y="70"/>
                      <a:pt x="1119" y="73"/>
                      <a:pt x="1134" y="94"/>
                    </a:cubicBezTo>
                    <a:cubicBezTo>
                      <a:pt x="1128" y="119"/>
                      <a:pt x="1131" y="108"/>
                      <a:pt x="1118" y="128"/>
                    </a:cubicBezTo>
                    <a:cubicBezTo>
                      <a:pt x="1087" y="120"/>
                      <a:pt x="1071" y="104"/>
                      <a:pt x="1067" y="69"/>
                    </a:cubicBezTo>
                    <a:close/>
                    <a:moveTo>
                      <a:pt x="1228" y="204"/>
                    </a:moveTo>
                    <a:cubicBezTo>
                      <a:pt x="1197" y="204"/>
                      <a:pt x="1151" y="208"/>
                      <a:pt x="1134" y="145"/>
                    </a:cubicBezTo>
                    <a:lnTo>
                      <a:pt x="1236" y="187"/>
                    </a:lnTo>
                    <a:cubicBezTo>
                      <a:pt x="1285" y="186"/>
                      <a:pt x="1287" y="147"/>
                      <a:pt x="1287" y="94"/>
                    </a:cubicBezTo>
                    <a:lnTo>
                      <a:pt x="1278" y="86"/>
                    </a:lnTo>
                    <a:cubicBezTo>
                      <a:pt x="1254" y="104"/>
                      <a:pt x="1262" y="85"/>
                      <a:pt x="1261" y="128"/>
                    </a:cubicBezTo>
                    <a:cubicBezTo>
                      <a:pt x="1227" y="110"/>
                      <a:pt x="1223" y="103"/>
                      <a:pt x="1168" y="103"/>
                    </a:cubicBezTo>
                    <a:cubicBezTo>
                      <a:pt x="1185" y="67"/>
                      <a:pt x="1186" y="58"/>
                      <a:pt x="1177" y="18"/>
                    </a:cubicBezTo>
                    <a:cubicBezTo>
                      <a:pt x="1101" y="0"/>
                      <a:pt x="1032" y="42"/>
                      <a:pt x="997" y="101"/>
                    </a:cubicBezTo>
                    <a:cubicBezTo>
                      <a:pt x="973" y="143"/>
                      <a:pt x="994" y="128"/>
                      <a:pt x="952" y="149"/>
                    </a:cubicBezTo>
                    <a:cubicBezTo>
                      <a:pt x="891" y="179"/>
                      <a:pt x="764" y="296"/>
                      <a:pt x="728" y="306"/>
                    </a:cubicBezTo>
                    <a:lnTo>
                      <a:pt x="762" y="323"/>
                    </a:lnTo>
                    <a:cubicBezTo>
                      <a:pt x="765" y="356"/>
                      <a:pt x="776" y="400"/>
                      <a:pt x="779" y="433"/>
                    </a:cubicBezTo>
                    <a:cubicBezTo>
                      <a:pt x="741" y="413"/>
                      <a:pt x="721" y="392"/>
                      <a:pt x="686" y="374"/>
                    </a:cubicBezTo>
                    <a:cubicBezTo>
                      <a:pt x="696" y="354"/>
                      <a:pt x="705" y="339"/>
                      <a:pt x="711" y="314"/>
                    </a:cubicBezTo>
                    <a:cubicBezTo>
                      <a:pt x="687" y="327"/>
                      <a:pt x="665" y="337"/>
                      <a:pt x="638" y="351"/>
                    </a:cubicBezTo>
                    <a:cubicBezTo>
                      <a:pt x="545" y="401"/>
                      <a:pt x="522" y="421"/>
                      <a:pt x="398" y="450"/>
                    </a:cubicBezTo>
                    <a:cubicBezTo>
                      <a:pt x="405" y="534"/>
                      <a:pt x="425" y="404"/>
                      <a:pt x="466" y="577"/>
                    </a:cubicBezTo>
                    <a:cubicBezTo>
                      <a:pt x="379" y="531"/>
                      <a:pt x="382" y="491"/>
                      <a:pt x="329" y="484"/>
                    </a:cubicBezTo>
                    <a:cubicBezTo>
                      <a:pt x="287" y="478"/>
                      <a:pt x="268" y="491"/>
                      <a:pt x="233" y="497"/>
                    </a:cubicBezTo>
                    <a:cubicBezTo>
                      <a:pt x="181" y="506"/>
                      <a:pt x="165" y="486"/>
                      <a:pt x="152" y="534"/>
                    </a:cubicBezTo>
                    <a:cubicBezTo>
                      <a:pt x="181" y="537"/>
                      <a:pt x="183" y="541"/>
                      <a:pt x="203" y="551"/>
                    </a:cubicBezTo>
                    <a:cubicBezTo>
                      <a:pt x="203" y="623"/>
                      <a:pt x="216" y="664"/>
                      <a:pt x="203" y="721"/>
                    </a:cubicBezTo>
                    <a:cubicBezTo>
                      <a:pt x="173" y="728"/>
                      <a:pt x="175" y="729"/>
                      <a:pt x="135" y="729"/>
                    </a:cubicBezTo>
                    <a:cubicBezTo>
                      <a:pt x="121" y="700"/>
                      <a:pt x="102" y="589"/>
                      <a:pt x="102" y="543"/>
                    </a:cubicBezTo>
                    <a:cubicBezTo>
                      <a:pt x="142" y="539"/>
                      <a:pt x="116" y="555"/>
                      <a:pt x="135" y="518"/>
                    </a:cubicBezTo>
                    <a:cubicBezTo>
                      <a:pt x="103" y="518"/>
                      <a:pt x="28" y="528"/>
                      <a:pt x="0" y="534"/>
                    </a:cubicBezTo>
                    <a:lnTo>
                      <a:pt x="0" y="560"/>
                    </a:lnTo>
                    <a:lnTo>
                      <a:pt x="42" y="560"/>
                    </a:lnTo>
                    <a:cubicBezTo>
                      <a:pt x="42" y="675"/>
                      <a:pt x="45" y="788"/>
                      <a:pt x="166" y="760"/>
                    </a:cubicBezTo>
                    <a:cubicBezTo>
                      <a:pt x="291" y="731"/>
                      <a:pt x="222" y="614"/>
                      <a:pt x="220" y="534"/>
                    </a:cubicBezTo>
                    <a:cubicBezTo>
                      <a:pt x="250" y="528"/>
                      <a:pt x="248" y="526"/>
                      <a:pt x="288" y="526"/>
                    </a:cubicBezTo>
                    <a:cubicBezTo>
                      <a:pt x="318" y="657"/>
                      <a:pt x="328" y="555"/>
                      <a:pt x="313" y="729"/>
                    </a:cubicBezTo>
                    <a:cubicBezTo>
                      <a:pt x="354" y="720"/>
                      <a:pt x="351" y="712"/>
                      <a:pt x="406" y="712"/>
                    </a:cubicBezTo>
                    <a:lnTo>
                      <a:pt x="406" y="678"/>
                    </a:lnTo>
                    <a:cubicBezTo>
                      <a:pt x="354" y="677"/>
                      <a:pt x="338" y="656"/>
                      <a:pt x="330" y="560"/>
                    </a:cubicBezTo>
                    <a:cubicBezTo>
                      <a:pt x="364" y="578"/>
                      <a:pt x="392" y="604"/>
                      <a:pt x="421" y="630"/>
                    </a:cubicBezTo>
                    <a:cubicBezTo>
                      <a:pt x="494" y="693"/>
                      <a:pt x="484" y="673"/>
                      <a:pt x="525" y="670"/>
                    </a:cubicBezTo>
                    <a:cubicBezTo>
                      <a:pt x="518" y="589"/>
                      <a:pt x="474" y="546"/>
                      <a:pt x="474" y="458"/>
                    </a:cubicBezTo>
                    <a:cubicBezTo>
                      <a:pt x="491" y="450"/>
                      <a:pt x="504" y="446"/>
                      <a:pt x="525" y="441"/>
                    </a:cubicBezTo>
                    <a:cubicBezTo>
                      <a:pt x="531" y="514"/>
                      <a:pt x="584" y="547"/>
                      <a:pt x="584" y="628"/>
                    </a:cubicBezTo>
                    <a:cubicBezTo>
                      <a:pt x="556" y="638"/>
                      <a:pt x="578" y="617"/>
                      <a:pt x="559" y="653"/>
                    </a:cubicBezTo>
                    <a:cubicBezTo>
                      <a:pt x="621" y="648"/>
                      <a:pt x="618" y="619"/>
                      <a:pt x="686" y="619"/>
                    </a:cubicBezTo>
                    <a:lnTo>
                      <a:pt x="686" y="585"/>
                    </a:lnTo>
                    <a:cubicBezTo>
                      <a:pt x="641" y="584"/>
                      <a:pt x="647" y="581"/>
                      <a:pt x="609" y="501"/>
                    </a:cubicBezTo>
                    <a:cubicBezTo>
                      <a:pt x="599" y="478"/>
                      <a:pt x="564" y="384"/>
                      <a:pt x="628" y="403"/>
                    </a:cubicBezTo>
                    <a:cubicBezTo>
                      <a:pt x="686" y="420"/>
                      <a:pt x="739" y="533"/>
                      <a:pt x="821" y="534"/>
                    </a:cubicBezTo>
                    <a:cubicBezTo>
                      <a:pt x="821" y="435"/>
                      <a:pt x="782" y="377"/>
                      <a:pt x="804" y="280"/>
                    </a:cubicBezTo>
                    <a:lnTo>
                      <a:pt x="838" y="271"/>
                    </a:lnTo>
                    <a:lnTo>
                      <a:pt x="938" y="393"/>
                    </a:lnTo>
                    <a:cubicBezTo>
                      <a:pt x="955" y="421"/>
                      <a:pt x="941" y="401"/>
                      <a:pt x="940" y="450"/>
                    </a:cubicBezTo>
                    <a:cubicBezTo>
                      <a:pt x="1024" y="405"/>
                      <a:pt x="1066" y="358"/>
                      <a:pt x="1118" y="323"/>
                    </a:cubicBezTo>
                    <a:cubicBezTo>
                      <a:pt x="1114" y="316"/>
                      <a:pt x="1049" y="209"/>
                      <a:pt x="1049" y="264"/>
                    </a:cubicBezTo>
                    <a:cubicBezTo>
                      <a:pt x="1048" y="315"/>
                      <a:pt x="1063" y="359"/>
                      <a:pt x="991" y="365"/>
                    </a:cubicBezTo>
                    <a:cubicBezTo>
                      <a:pt x="979" y="317"/>
                      <a:pt x="967" y="336"/>
                      <a:pt x="957" y="297"/>
                    </a:cubicBezTo>
                    <a:cubicBezTo>
                      <a:pt x="990" y="297"/>
                      <a:pt x="991" y="300"/>
                      <a:pt x="1016" y="306"/>
                    </a:cubicBezTo>
                    <a:cubicBezTo>
                      <a:pt x="1015" y="253"/>
                      <a:pt x="991" y="231"/>
                      <a:pt x="948" y="221"/>
                    </a:cubicBezTo>
                    <a:lnTo>
                      <a:pt x="948" y="272"/>
                    </a:lnTo>
                    <a:cubicBezTo>
                      <a:pt x="909" y="263"/>
                      <a:pt x="898" y="258"/>
                      <a:pt x="897" y="213"/>
                    </a:cubicBezTo>
                    <a:cubicBezTo>
                      <a:pt x="962" y="198"/>
                      <a:pt x="958" y="208"/>
                      <a:pt x="1016" y="213"/>
                    </a:cubicBezTo>
                    <a:cubicBezTo>
                      <a:pt x="1015" y="161"/>
                      <a:pt x="1005" y="179"/>
                      <a:pt x="982" y="145"/>
                    </a:cubicBezTo>
                    <a:cubicBezTo>
                      <a:pt x="1051" y="112"/>
                      <a:pt x="1133" y="224"/>
                      <a:pt x="1134" y="289"/>
                    </a:cubicBezTo>
                    <a:cubicBezTo>
                      <a:pt x="1164" y="281"/>
                      <a:pt x="1211" y="229"/>
                      <a:pt x="1228" y="20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33" name="Freeform 16">
                <a:extLst>
                  <a:ext uri="{FF2B5EF4-FFF2-40B4-BE49-F238E27FC236}">
                    <a16:creationId xmlns:a16="http://schemas.microsoft.com/office/drawing/2014/main" id="{C131FCCF-6C1A-4B78-BC9F-903436E135EE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165600" y="2305051"/>
                <a:ext cx="212725" cy="219075"/>
              </a:xfrm>
              <a:custGeom>
                <a:avLst/>
                <a:gdLst>
                  <a:gd name="T0" fmla="*/ 770 w 914"/>
                  <a:gd name="T1" fmla="*/ 779 h 937"/>
                  <a:gd name="T2" fmla="*/ 796 w 914"/>
                  <a:gd name="T3" fmla="*/ 686 h 937"/>
                  <a:gd name="T4" fmla="*/ 855 w 914"/>
                  <a:gd name="T5" fmla="*/ 720 h 937"/>
                  <a:gd name="T6" fmla="*/ 770 w 914"/>
                  <a:gd name="T7" fmla="*/ 779 h 937"/>
                  <a:gd name="T8" fmla="*/ 677 w 914"/>
                  <a:gd name="T9" fmla="*/ 712 h 937"/>
                  <a:gd name="T10" fmla="*/ 728 w 914"/>
                  <a:gd name="T11" fmla="*/ 618 h 937"/>
                  <a:gd name="T12" fmla="*/ 677 w 914"/>
                  <a:gd name="T13" fmla="*/ 712 h 937"/>
                  <a:gd name="T14" fmla="*/ 421 w 914"/>
                  <a:gd name="T15" fmla="*/ 642 h 937"/>
                  <a:gd name="T16" fmla="*/ 381 w 914"/>
                  <a:gd name="T17" fmla="*/ 618 h 937"/>
                  <a:gd name="T18" fmla="*/ 388 w 914"/>
                  <a:gd name="T19" fmla="*/ 600 h 937"/>
                  <a:gd name="T20" fmla="*/ 415 w 914"/>
                  <a:gd name="T21" fmla="*/ 542 h 937"/>
                  <a:gd name="T22" fmla="*/ 482 w 914"/>
                  <a:gd name="T23" fmla="*/ 576 h 937"/>
                  <a:gd name="T24" fmla="*/ 421 w 914"/>
                  <a:gd name="T25" fmla="*/ 642 h 937"/>
                  <a:gd name="T26" fmla="*/ 447 w 914"/>
                  <a:gd name="T27" fmla="*/ 510 h 937"/>
                  <a:gd name="T28" fmla="*/ 533 w 914"/>
                  <a:gd name="T29" fmla="*/ 500 h 937"/>
                  <a:gd name="T30" fmla="*/ 499 w 914"/>
                  <a:gd name="T31" fmla="*/ 559 h 937"/>
                  <a:gd name="T32" fmla="*/ 447 w 914"/>
                  <a:gd name="T33" fmla="*/ 510 h 937"/>
                  <a:gd name="T34" fmla="*/ 0 w 914"/>
                  <a:gd name="T35" fmla="*/ 136 h 937"/>
                  <a:gd name="T36" fmla="*/ 180 w 914"/>
                  <a:gd name="T37" fmla="*/ 231 h 937"/>
                  <a:gd name="T38" fmla="*/ 279 w 914"/>
                  <a:gd name="T39" fmla="*/ 212 h 937"/>
                  <a:gd name="T40" fmla="*/ 228 w 914"/>
                  <a:gd name="T41" fmla="*/ 280 h 937"/>
                  <a:gd name="T42" fmla="*/ 322 w 914"/>
                  <a:gd name="T43" fmla="*/ 271 h 937"/>
                  <a:gd name="T44" fmla="*/ 247 w 914"/>
                  <a:gd name="T45" fmla="*/ 350 h 937"/>
                  <a:gd name="T46" fmla="*/ 152 w 914"/>
                  <a:gd name="T47" fmla="*/ 390 h 937"/>
                  <a:gd name="T48" fmla="*/ 245 w 914"/>
                  <a:gd name="T49" fmla="*/ 491 h 937"/>
                  <a:gd name="T50" fmla="*/ 290 w 914"/>
                  <a:gd name="T51" fmla="*/ 409 h 937"/>
                  <a:gd name="T52" fmla="*/ 372 w 914"/>
                  <a:gd name="T53" fmla="*/ 339 h 937"/>
                  <a:gd name="T54" fmla="*/ 364 w 914"/>
                  <a:gd name="T55" fmla="*/ 432 h 937"/>
                  <a:gd name="T56" fmla="*/ 440 w 914"/>
                  <a:gd name="T57" fmla="*/ 398 h 937"/>
                  <a:gd name="T58" fmla="*/ 346 w 914"/>
                  <a:gd name="T59" fmla="*/ 532 h 937"/>
                  <a:gd name="T60" fmla="*/ 288 w 914"/>
                  <a:gd name="T61" fmla="*/ 551 h 937"/>
                  <a:gd name="T62" fmla="*/ 491 w 914"/>
                  <a:gd name="T63" fmla="*/ 720 h 937"/>
                  <a:gd name="T64" fmla="*/ 474 w 914"/>
                  <a:gd name="T65" fmla="*/ 678 h 937"/>
                  <a:gd name="T66" fmla="*/ 584 w 914"/>
                  <a:gd name="T67" fmla="*/ 551 h 937"/>
                  <a:gd name="T68" fmla="*/ 643 w 914"/>
                  <a:gd name="T69" fmla="*/ 576 h 937"/>
                  <a:gd name="T70" fmla="*/ 601 w 914"/>
                  <a:gd name="T71" fmla="*/ 813 h 937"/>
                  <a:gd name="T72" fmla="*/ 711 w 914"/>
                  <a:gd name="T73" fmla="*/ 745 h 937"/>
                  <a:gd name="T74" fmla="*/ 688 w 914"/>
                  <a:gd name="T75" fmla="*/ 850 h 937"/>
                  <a:gd name="T76" fmla="*/ 914 w 914"/>
                  <a:gd name="T77" fmla="*/ 737 h 937"/>
                  <a:gd name="T78" fmla="*/ 830 w 914"/>
                  <a:gd name="T79" fmla="*/ 678 h 937"/>
                  <a:gd name="T80" fmla="*/ 747 w 914"/>
                  <a:gd name="T81" fmla="*/ 617 h 937"/>
                  <a:gd name="T82" fmla="*/ 661 w 914"/>
                  <a:gd name="T83" fmla="*/ 559 h 937"/>
                  <a:gd name="T84" fmla="*/ 539 w 914"/>
                  <a:gd name="T85" fmla="*/ 468 h 937"/>
                  <a:gd name="T86" fmla="*/ 505 w 914"/>
                  <a:gd name="T87" fmla="*/ 427 h 937"/>
                  <a:gd name="T88" fmla="*/ 464 w 914"/>
                  <a:gd name="T89" fmla="*/ 400 h 937"/>
                  <a:gd name="T90" fmla="*/ 332 w 914"/>
                  <a:gd name="T91" fmla="*/ 244 h 937"/>
                  <a:gd name="T92" fmla="*/ 291 w 914"/>
                  <a:gd name="T93" fmla="*/ 208 h 937"/>
                  <a:gd name="T94" fmla="*/ 228 w 914"/>
                  <a:gd name="T95" fmla="*/ 119 h 937"/>
                  <a:gd name="T96" fmla="*/ 175 w 914"/>
                  <a:gd name="T97" fmla="*/ 201 h 937"/>
                  <a:gd name="T98" fmla="*/ 76 w 914"/>
                  <a:gd name="T99" fmla="*/ 237 h 937"/>
                  <a:gd name="T100" fmla="*/ 39 w 914"/>
                  <a:gd name="T101" fmla="*/ 191 h 937"/>
                  <a:gd name="T102" fmla="*/ 228 w 914"/>
                  <a:gd name="T103" fmla="*/ 110 h 937"/>
                  <a:gd name="T104" fmla="*/ 169 w 914"/>
                  <a:gd name="T105" fmla="*/ 0 h 937"/>
                  <a:gd name="T106" fmla="*/ 134 w 914"/>
                  <a:gd name="T107" fmla="*/ 41 h 937"/>
                  <a:gd name="T108" fmla="*/ 117 w 914"/>
                  <a:gd name="T109" fmla="*/ 58 h 937"/>
                  <a:gd name="T110" fmla="*/ 0 w 914"/>
                  <a:gd name="T111" fmla="*/ 136 h 9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</a:cxnLst>
                <a:rect l="0" t="0" r="r" b="b"/>
                <a:pathLst>
                  <a:path w="914" h="937">
                    <a:moveTo>
                      <a:pt x="770" y="779"/>
                    </a:moveTo>
                    <a:cubicBezTo>
                      <a:pt x="781" y="756"/>
                      <a:pt x="795" y="719"/>
                      <a:pt x="796" y="686"/>
                    </a:cubicBezTo>
                    <a:cubicBezTo>
                      <a:pt x="852" y="686"/>
                      <a:pt x="838" y="687"/>
                      <a:pt x="855" y="720"/>
                    </a:cubicBezTo>
                    <a:lnTo>
                      <a:pt x="770" y="779"/>
                    </a:lnTo>
                    <a:close/>
                    <a:moveTo>
                      <a:pt x="677" y="712"/>
                    </a:moveTo>
                    <a:cubicBezTo>
                      <a:pt x="684" y="634"/>
                      <a:pt x="696" y="626"/>
                      <a:pt x="728" y="618"/>
                    </a:cubicBezTo>
                    <a:cubicBezTo>
                      <a:pt x="734" y="646"/>
                      <a:pt x="758" y="693"/>
                      <a:pt x="677" y="712"/>
                    </a:cubicBezTo>
                    <a:close/>
                    <a:moveTo>
                      <a:pt x="421" y="642"/>
                    </a:moveTo>
                    <a:cubicBezTo>
                      <a:pt x="399" y="627"/>
                      <a:pt x="412" y="627"/>
                      <a:pt x="381" y="618"/>
                    </a:cubicBezTo>
                    <a:cubicBezTo>
                      <a:pt x="383" y="614"/>
                      <a:pt x="387" y="603"/>
                      <a:pt x="388" y="600"/>
                    </a:cubicBezTo>
                    <a:cubicBezTo>
                      <a:pt x="416" y="544"/>
                      <a:pt x="411" y="591"/>
                      <a:pt x="415" y="542"/>
                    </a:cubicBezTo>
                    <a:cubicBezTo>
                      <a:pt x="466" y="543"/>
                      <a:pt x="448" y="553"/>
                      <a:pt x="482" y="576"/>
                    </a:cubicBezTo>
                    <a:lnTo>
                      <a:pt x="421" y="642"/>
                    </a:lnTo>
                    <a:close/>
                    <a:moveTo>
                      <a:pt x="447" y="510"/>
                    </a:moveTo>
                    <a:cubicBezTo>
                      <a:pt x="449" y="508"/>
                      <a:pt x="533" y="433"/>
                      <a:pt x="533" y="500"/>
                    </a:cubicBezTo>
                    <a:cubicBezTo>
                      <a:pt x="533" y="515"/>
                      <a:pt x="508" y="547"/>
                      <a:pt x="499" y="559"/>
                    </a:cubicBezTo>
                    <a:lnTo>
                      <a:pt x="447" y="510"/>
                    </a:lnTo>
                    <a:close/>
                    <a:moveTo>
                      <a:pt x="0" y="136"/>
                    </a:moveTo>
                    <a:cubicBezTo>
                      <a:pt x="0" y="253"/>
                      <a:pt x="70" y="313"/>
                      <a:pt x="180" y="231"/>
                    </a:cubicBezTo>
                    <a:cubicBezTo>
                      <a:pt x="215" y="204"/>
                      <a:pt x="223" y="212"/>
                      <a:pt x="279" y="212"/>
                    </a:cubicBezTo>
                    <a:cubicBezTo>
                      <a:pt x="255" y="246"/>
                      <a:pt x="242" y="223"/>
                      <a:pt x="228" y="280"/>
                    </a:cubicBezTo>
                    <a:cubicBezTo>
                      <a:pt x="265" y="279"/>
                      <a:pt x="275" y="271"/>
                      <a:pt x="322" y="271"/>
                    </a:cubicBezTo>
                    <a:cubicBezTo>
                      <a:pt x="310" y="321"/>
                      <a:pt x="280" y="319"/>
                      <a:pt x="247" y="350"/>
                    </a:cubicBezTo>
                    <a:cubicBezTo>
                      <a:pt x="174" y="419"/>
                      <a:pt x="221" y="391"/>
                      <a:pt x="152" y="390"/>
                    </a:cubicBezTo>
                    <a:cubicBezTo>
                      <a:pt x="156" y="432"/>
                      <a:pt x="224" y="486"/>
                      <a:pt x="245" y="491"/>
                    </a:cubicBezTo>
                    <a:cubicBezTo>
                      <a:pt x="232" y="433"/>
                      <a:pt x="252" y="442"/>
                      <a:pt x="290" y="409"/>
                    </a:cubicBezTo>
                    <a:cubicBezTo>
                      <a:pt x="326" y="378"/>
                      <a:pt x="327" y="363"/>
                      <a:pt x="372" y="339"/>
                    </a:cubicBezTo>
                    <a:cubicBezTo>
                      <a:pt x="372" y="386"/>
                      <a:pt x="367" y="397"/>
                      <a:pt x="364" y="432"/>
                    </a:cubicBezTo>
                    <a:cubicBezTo>
                      <a:pt x="438" y="397"/>
                      <a:pt x="398" y="402"/>
                      <a:pt x="440" y="398"/>
                    </a:cubicBezTo>
                    <a:cubicBezTo>
                      <a:pt x="436" y="449"/>
                      <a:pt x="387" y="495"/>
                      <a:pt x="346" y="532"/>
                    </a:cubicBezTo>
                    <a:cubicBezTo>
                      <a:pt x="322" y="554"/>
                      <a:pt x="330" y="551"/>
                      <a:pt x="288" y="551"/>
                    </a:cubicBezTo>
                    <a:cubicBezTo>
                      <a:pt x="316" y="593"/>
                      <a:pt x="445" y="709"/>
                      <a:pt x="491" y="720"/>
                    </a:cubicBezTo>
                    <a:cubicBezTo>
                      <a:pt x="488" y="684"/>
                      <a:pt x="492" y="705"/>
                      <a:pt x="474" y="678"/>
                    </a:cubicBezTo>
                    <a:cubicBezTo>
                      <a:pt x="513" y="667"/>
                      <a:pt x="565" y="586"/>
                      <a:pt x="584" y="551"/>
                    </a:cubicBezTo>
                    <a:cubicBezTo>
                      <a:pt x="604" y="561"/>
                      <a:pt x="623" y="565"/>
                      <a:pt x="643" y="576"/>
                    </a:cubicBezTo>
                    <a:cubicBezTo>
                      <a:pt x="615" y="696"/>
                      <a:pt x="591" y="697"/>
                      <a:pt x="601" y="813"/>
                    </a:cubicBezTo>
                    <a:cubicBezTo>
                      <a:pt x="655" y="800"/>
                      <a:pt x="658" y="760"/>
                      <a:pt x="711" y="745"/>
                    </a:cubicBezTo>
                    <a:cubicBezTo>
                      <a:pt x="707" y="763"/>
                      <a:pt x="687" y="838"/>
                      <a:pt x="688" y="850"/>
                    </a:cubicBezTo>
                    <a:cubicBezTo>
                      <a:pt x="695" y="937"/>
                      <a:pt x="793" y="765"/>
                      <a:pt x="914" y="737"/>
                    </a:cubicBezTo>
                    <a:cubicBezTo>
                      <a:pt x="910" y="689"/>
                      <a:pt x="877" y="682"/>
                      <a:pt x="830" y="678"/>
                    </a:cubicBezTo>
                    <a:cubicBezTo>
                      <a:pt x="826" y="643"/>
                      <a:pt x="828" y="647"/>
                      <a:pt x="747" y="617"/>
                    </a:cubicBezTo>
                    <a:cubicBezTo>
                      <a:pt x="696" y="598"/>
                      <a:pt x="754" y="617"/>
                      <a:pt x="661" y="559"/>
                    </a:cubicBezTo>
                    <a:lnTo>
                      <a:pt x="539" y="468"/>
                    </a:lnTo>
                    <a:cubicBezTo>
                      <a:pt x="518" y="450"/>
                      <a:pt x="528" y="447"/>
                      <a:pt x="505" y="427"/>
                    </a:cubicBezTo>
                    <a:cubicBezTo>
                      <a:pt x="493" y="418"/>
                      <a:pt x="474" y="409"/>
                      <a:pt x="464" y="400"/>
                    </a:cubicBezTo>
                    <a:cubicBezTo>
                      <a:pt x="442" y="380"/>
                      <a:pt x="389" y="297"/>
                      <a:pt x="332" y="244"/>
                    </a:cubicBezTo>
                    <a:cubicBezTo>
                      <a:pt x="319" y="231"/>
                      <a:pt x="300" y="219"/>
                      <a:pt x="291" y="208"/>
                    </a:cubicBezTo>
                    <a:cubicBezTo>
                      <a:pt x="261" y="168"/>
                      <a:pt x="287" y="158"/>
                      <a:pt x="228" y="119"/>
                    </a:cubicBezTo>
                    <a:cubicBezTo>
                      <a:pt x="228" y="186"/>
                      <a:pt x="225" y="176"/>
                      <a:pt x="175" y="201"/>
                    </a:cubicBezTo>
                    <a:cubicBezTo>
                      <a:pt x="140" y="218"/>
                      <a:pt x="125" y="237"/>
                      <a:pt x="76" y="237"/>
                    </a:cubicBezTo>
                    <a:cubicBezTo>
                      <a:pt x="50" y="237"/>
                      <a:pt x="35" y="210"/>
                      <a:pt x="39" y="191"/>
                    </a:cubicBezTo>
                    <a:cubicBezTo>
                      <a:pt x="48" y="156"/>
                      <a:pt x="162" y="79"/>
                      <a:pt x="228" y="110"/>
                    </a:cubicBezTo>
                    <a:cubicBezTo>
                      <a:pt x="223" y="86"/>
                      <a:pt x="185" y="12"/>
                      <a:pt x="169" y="0"/>
                    </a:cubicBezTo>
                    <a:cubicBezTo>
                      <a:pt x="125" y="12"/>
                      <a:pt x="158" y="6"/>
                      <a:pt x="134" y="41"/>
                    </a:cubicBezTo>
                    <a:cubicBezTo>
                      <a:pt x="126" y="54"/>
                      <a:pt x="133" y="47"/>
                      <a:pt x="117" y="58"/>
                    </a:cubicBezTo>
                    <a:cubicBezTo>
                      <a:pt x="84" y="84"/>
                      <a:pt x="0" y="102"/>
                      <a:pt x="0" y="13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34" name="Freeform 17">
                <a:extLst>
                  <a:ext uri="{FF2B5EF4-FFF2-40B4-BE49-F238E27FC236}">
                    <a16:creationId xmlns:a16="http://schemas.microsoft.com/office/drawing/2014/main" id="{26C28873-96C2-41E7-A503-C6F3BFB39BC5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154488" y="1903413"/>
                <a:ext cx="77788" cy="103188"/>
              </a:xfrm>
              <a:custGeom>
                <a:avLst/>
                <a:gdLst>
                  <a:gd name="T0" fmla="*/ 169 w 339"/>
                  <a:gd name="T1" fmla="*/ 304 h 445"/>
                  <a:gd name="T2" fmla="*/ 172 w 339"/>
                  <a:gd name="T3" fmla="*/ 307 h 445"/>
                  <a:gd name="T4" fmla="*/ 169 w 339"/>
                  <a:gd name="T5" fmla="*/ 304 h 445"/>
                  <a:gd name="T6" fmla="*/ 195 w 339"/>
                  <a:gd name="T7" fmla="*/ 228 h 445"/>
                  <a:gd name="T8" fmla="*/ 254 w 339"/>
                  <a:gd name="T9" fmla="*/ 245 h 445"/>
                  <a:gd name="T10" fmla="*/ 195 w 339"/>
                  <a:gd name="T11" fmla="*/ 304 h 445"/>
                  <a:gd name="T12" fmla="*/ 222 w 339"/>
                  <a:gd name="T13" fmla="*/ 272 h 445"/>
                  <a:gd name="T14" fmla="*/ 195 w 339"/>
                  <a:gd name="T15" fmla="*/ 228 h 445"/>
                  <a:gd name="T16" fmla="*/ 119 w 339"/>
                  <a:gd name="T17" fmla="*/ 144 h 445"/>
                  <a:gd name="T18" fmla="*/ 152 w 339"/>
                  <a:gd name="T19" fmla="*/ 177 h 445"/>
                  <a:gd name="T20" fmla="*/ 119 w 339"/>
                  <a:gd name="T21" fmla="*/ 144 h 445"/>
                  <a:gd name="T22" fmla="*/ 271 w 339"/>
                  <a:gd name="T23" fmla="*/ 203 h 445"/>
                  <a:gd name="T24" fmla="*/ 246 w 339"/>
                  <a:gd name="T25" fmla="*/ 203 h 445"/>
                  <a:gd name="T26" fmla="*/ 262 w 339"/>
                  <a:gd name="T27" fmla="*/ 59 h 445"/>
                  <a:gd name="T28" fmla="*/ 271 w 339"/>
                  <a:gd name="T29" fmla="*/ 203 h 445"/>
                  <a:gd name="T30" fmla="*/ 0 w 339"/>
                  <a:gd name="T31" fmla="*/ 220 h 445"/>
                  <a:gd name="T32" fmla="*/ 59 w 339"/>
                  <a:gd name="T33" fmla="*/ 211 h 445"/>
                  <a:gd name="T34" fmla="*/ 117 w 339"/>
                  <a:gd name="T35" fmla="*/ 264 h 445"/>
                  <a:gd name="T36" fmla="*/ 93 w 339"/>
                  <a:gd name="T37" fmla="*/ 338 h 445"/>
                  <a:gd name="T38" fmla="*/ 25 w 339"/>
                  <a:gd name="T39" fmla="*/ 313 h 445"/>
                  <a:gd name="T40" fmla="*/ 19 w 339"/>
                  <a:gd name="T41" fmla="*/ 386 h 445"/>
                  <a:gd name="T42" fmla="*/ 263 w 339"/>
                  <a:gd name="T43" fmla="*/ 339 h 445"/>
                  <a:gd name="T44" fmla="*/ 300 w 339"/>
                  <a:gd name="T45" fmla="*/ 266 h 445"/>
                  <a:gd name="T46" fmla="*/ 339 w 339"/>
                  <a:gd name="T47" fmla="*/ 194 h 445"/>
                  <a:gd name="T48" fmla="*/ 296 w 339"/>
                  <a:gd name="T49" fmla="*/ 194 h 445"/>
                  <a:gd name="T50" fmla="*/ 322 w 339"/>
                  <a:gd name="T51" fmla="*/ 67 h 445"/>
                  <a:gd name="T52" fmla="*/ 296 w 339"/>
                  <a:gd name="T53" fmla="*/ 25 h 445"/>
                  <a:gd name="T54" fmla="*/ 161 w 339"/>
                  <a:gd name="T55" fmla="*/ 93 h 445"/>
                  <a:gd name="T56" fmla="*/ 161 w 339"/>
                  <a:gd name="T57" fmla="*/ 0 h 445"/>
                  <a:gd name="T58" fmla="*/ 54 w 339"/>
                  <a:gd name="T59" fmla="*/ 104 h 445"/>
                  <a:gd name="T60" fmla="*/ 0 w 339"/>
                  <a:gd name="T61" fmla="*/ 220 h 4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</a:cxnLst>
                <a:rect l="0" t="0" r="r" b="b"/>
                <a:pathLst>
                  <a:path w="339" h="445">
                    <a:moveTo>
                      <a:pt x="169" y="304"/>
                    </a:moveTo>
                    <a:lnTo>
                      <a:pt x="172" y="307"/>
                    </a:lnTo>
                    <a:cubicBezTo>
                      <a:pt x="172" y="307"/>
                      <a:pt x="169" y="305"/>
                      <a:pt x="169" y="304"/>
                    </a:cubicBezTo>
                    <a:close/>
                    <a:moveTo>
                      <a:pt x="195" y="228"/>
                    </a:moveTo>
                    <a:cubicBezTo>
                      <a:pt x="220" y="245"/>
                      <a:pt x="212" y="245"/>
                      <a:pt x="254" y="245"/>
                    </a:cubicBezTo>
                    <a:cubicBezTo>
                      <a:pt x="236" y="279"/>
                      <a:pt x="240" y="301"/>
                      <a:pt x="195" y="304"/>
                    </a:cubicBezTo>
                    <a:lnTo>
                      <a:pt x="222" y="272"/>
                    </a:lnTo>
                    <a:cubicBezTo>
                      <a:pt x="194" y="242"/>
                      <a:pt x="201" y="241"/>
                      <a:pt x="195" y="228"/>
                    </a:cubicBezTo>
                    <a:close/>
                    <a:moveTo>
                      <a:pt x="119" y="144"/>
                    </a:moveTo>
                    <a:cubicBezTo>
                      <a:pt x="148" y="151"/>
                      <a:pt x="145" y="148"/>
                      <a:pt x="152" y="177"/>
                    </a:cubicBezTo>
                    <a:cubicBezTo>
                      <a:pt x="110" y="167"/>
                      <a:pt x="124" y="175"/>
                      <a:pt x="119" y="144"/>
                    </a:cubicBezTo>
                    <a:close/>
                    <a:moveTo>
                      <a:pt x="271" y="203"/>
                    </a:moveTo>
                    <a:lnTo>
                      <a:pt x="246" y="203"/>
                    </a:lnTo>
                    <a:cubicBezTo>
                      <a:pt x="245" y="200"/>
                      <a:pt x="159" y="87"/>
                      <a:pt x="262" y="59"/>
                    </a:cubicBezTo>
                    <a:cubicBezTo>
                      <a:pt x="304" y="90"/>
                      <a:pt x="271" y="129"/>
                      <a:pt x="271" y="203"/>
                    </a:cubicBezTo>
                    <a:close/>
                    <a:moveTo>
                      <a:pt x="0" y="220"/>
                    </a:moveTo>
                    <a:cubicBezTo>
                      <a:pt x="0" y="273"/>
                      <a:pt x="21" y="221"/>
                      <a:pt x="59" y="211"/>
                    </a:cubicBezTo>
                    <a:lnTo>
                      <a:pt x="117" y="264"/>
                    </a:lnTo>
                    <a:cubicBezTo>
                      <a:pt x="113" y="286"/>
                      <a:pt x="103" y="318"/>
                      <a:pt x="93" y="338"/>
                    </a:cubicBezTo>
                    <a:cubicBezTo>
                      <a:pt x="77" y="331"/>
                      <a:pt x="44" y="317"/>
                      <a:pt x="25" y="313"/>
                    </a:cubicBezTo>
                    <a:cubicBezTo>
                      <a:pt x="14" y="338"/>
                      <a:pt x="3" y="359"/>
                      <a:pt x="19" y="386"/>
                    </a:cubicBezTo>
                    <a:cubicBezTo>
                      <a:pt x="55" y="445"/>
                      <a:pt x="210" y="443"/>
                      <a:pt x="263" y="339"/>
                    </a:cubicBezTo>
                    <a:cubicBezTo>
                      <a:pt x="273" y="318"/>
                      <a:pt x="286" y="286"/>
                      <a:pt x="300" y="266"/>
                    </a:cubicBezTo>
                    <a:cubicBezTo>
                      <a:pt x="325" y="229"/>
                      <a:pt x="338" y="248"/>
                      <a:pt x="339" y="194"/>
                    </a:cubicBezTo>
                    <a:lnTo>
                      <a:pt x="296" y="194"/>
                    </a:lnTo>
                    <a:lnTo>
                      <a:pt x="322" y="67"/>
                    </a:lnTo>
                    <a:cubicBezTo>
                      <a:pt x="322" y="47"/>
                      <a:pt x="308" y="43"/>
                      <a:pt x="296" y="25"/>
                    </a:cubicBezTo>
                    <a:cubicBezTo>
                      <a:pt x="194" y="27"/>
                      <a:pt x="219" y="77"/>
                      <a:pt x="161" y="93"/>
                    </a:cubicBezTo>
                    <a:lnTo>
                      <a:pt x="161" y="0"/>
                    </a:lnTo>
                    <a:cubicBezTo>
                      <a:pt x="62" y="0"/>
                      <a:pt x="96" y="14"/>
                      <a:pt x="54" y="104"/>
                    </a:cubicBezTo>
                    <a:cubicBezTo>
                      <a:pt x="38" y="138"/>
                      <a:pt x="0" y="185"/>
                      <a:pt x="0" y="22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35" name="Freeform 18">
                <a:extLst>
                  <a:ext uri="{FF2B5EF4-FFF2-40B4-BE49-F238E27FC236}">
                    <a16:creationId xmlns:a16="http://schemas.microsoft.com/office/drawing/2014/main" id="{3804FAA9-734F-4A10-87B1-94B742D09C02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343400" y="1709738"/>
                <a:ext cx="93663" cy="111125"/>
              </a:xfrm>
              <a:custGeom>
                <a:avLst/>
                <a:gdLst>
                  <a:gd name="T0" fmla="*/ 182 w 401"/>
                  <a:gd name="T1" fmla="*/ 347 h 474"/>
                  <a:gd name="T2" fmla="*/ 185 w 401"/>
                  <a:gd name="T3" fmla="*/ 350 h 474"/>
                  <a:gd name="T4" fmla="*/ 182 w 401"/>
                  <a:gd name="T5" fmla="*/ 347 h 474"/>
                  <a:gd name="T6" fmla="*/ 114 w 401"/>
                  <a:gd name="T7" fmla="*/ 305 h 474"/>
                  <a:gd name="T8" fmla="*/ 140 w 401"/>
                  <a:gd name="T9" fmla="*/ 339 h 474"/>
                  <a:gd name="T10" fmla="*/ 114 w 401"/>
                  <a:gd name="T11" fmla="*/ 339 h 474"/>
                  <a:gd name="T12" fmla="*/ 114 w 401"/>
                  <a:gd name="T13" fmla="*/ 305 h 474"/>
                  <a:gd name="T14" fmla="*/ 165 w 401"/>
                  <a:gd name="T15" fmla="*/ 305 h 474"/>
                  <a:gd name="T16" fmla="*/ 173 w 401"/>
                  <a:gd name="T17" fmla="*/ 306 h 474"/>
                  <a:gd name="T18" fmla="*/ 165 w 401"/>
                  <a:gd name="T19" fmla="*/ 305 h 474"/>
                  <a:gd name="T20" fmla="*/ 182 w 401"/>
                  <a:gd name="T21" fmla="*/ 203 h 474"/>
                  <a:gd name="T22" fmla="*/ 148 w 401"/>
                  <a:gd name="T23" fmla="*/ 254 h 474"/>
                  <a:gd name="T24" fmla="*/ 182 w 401"/>
                  <a:gd name="T25" fmla="*/ 203 h 474"/>
                  <a:gd name="T26" fmla="*/ 182 w 401"/>
                  <a:gd name="T27" fmla="*/ 203 h 474"/>
                  <a:gd name="T28" fmla="*/ 228 w 401"/>
                  <a:gd name="T29" fmla="*/ 165 h 474"/>
                  <a:gd name="T30" fmla="*/ 259 w 401"/>
                  <a:gd name="T31" fmla="*/ 152 h 474"/>
                  <a:gd name="T32" fmla="*/ 277 w 401"/>
                  <a:gd name="T33" fmla="*/ 149 h 474"/>
                  <a:gd name="T34" fmla="*/ 323 w 401"/>
                  <a:gd name="T35" fmla="*/ 189 h 474"/>
                  <a:gd name="T36" fmla="*/ 318 w 401"/>
                  <a:gd name="T37" fmla="*/ 313 h 474"/>
                  <a:gd name="T38" fmla="*/ 275 w 401"/>
                  <a:gd name="T39" fmla="*/ 347 h 474"/>
                  <a:gd name="T40" fmla="*/ 241 w 401"/>
                  <a:gd name="T41" fmla="*/ 203 h 474"/>
                  <a:gd name="T42" fmla="*/ 182 w 401"/>
                  <a:gd name="T43" fmla="*/ 203 h 474"/>
                  <a:gd name="T44" fmla="*/ 89 w 401"/>
                  <a:gd name="T45" fmla="*/ 17 h 474"/>
                  <a:gd name="T46" fmla="*/ 80 w 401"/>
                  <a:gd name="T47" fmla="*/ 68 h 474"/>
                  <a:gd name="T48" fmla="*/ 30 w 401"/>
                  <a:gd name="T49" fmla="*/ 118 h 474"/>
                  <a:gd name="T50" fmla="*/ 114 w 401"/>
                  <a:gd name="T51" fmla="*/ 195 h 474"/>
                  <a:gd name="T52" fmla="*/ 97 w 401"/>
                  <a:gd name="T53" fmla="*/ 254 h 474"/>
                  <a:gd name="T54" fmla="*/ 21 w 401"/>
                  <a:gd name="T55" fmla="*/ 254 h 474"/>
                  <a:gd name="T56" fmla="*/ 123 w 401"/>
                  <a:gd name="T57" fmla="*/ 423 h 474"/>
                  <a:gd name="T58" fmla="*/ 123 w 401"/>
                  <a:gd name="T59" fmla="*/ 372 h 474"/>
                  <a:gd name="T60" fmla="*/ 157 w 401"/>
                  <a:gd name="T61" fmla="*/ 372 h 474"/>
                  <a:gd name="T62" fmla="*/ 216 w 401"/>
                  <a:gd name="T63" fmla="*/ 423 h 474"/>
                  <a:gd name="T64" fmla="*/ 224 w 401"/>
                  <a:gd name="T65" fmla="*/ 474 h 474"/>
                  <a:gd name="T66" fmla="*/ 275 w 401"/>
                  <a:gd name="T67" fmla="*/ 389 h 474"/>
                  <a:gd name="T68" fmla="*/ 351 w 401"/>
                  <a:gd name="T69" fmla="*/ 135 h 474"/>
                  <a:gd name="T70" fmla="*/ 213 w 401"/>
                  <a:gd name="T71" fmla="*/ 141 h 474"/>
                  <a:gd name="T72" fmla="*/ 165 w 401"/>
                  <a:gd name="T73" fmla="*/ 161 h 474"/>
                  <a:gd name="T74" fmla="*/ 148 w 401"/>
                  <a:gd name="T75" fmla="*/ 0 h 474"/>
                  <a:gd name="T76" fmla="*/ 140 w 401"/>
                  <a:gd name="T77" fmla="*/ 63 h 474"/>
                  <a:gd name="T78" fmla="*/ 89 w 401"/>
                  <a:gd name="T79" fmla="*/ 17 h 4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</a:cxnLst>
                <a:rect l="0" t="0" r="r" b="b"/>
                <a:pathLst>
                  <a:path w="401" h="474">
                    <a:moveTo>
                      <a:pt x="182" y="347"/>
                    </a:moveTo>
                    <a:lnTo>
                      <a:pt x="185" y="350"/>
                    </a:lnTo>
                    <a:cubicBezTo>
                      <a:pt x="184" y="349"/>
                      <a:pt x="181" y="348"/>
                      <a:pt x="182" y="347"/>
                    </a:cubicBezTo>
                    <a:close/>
                    <a:moveTo>
                      <a:pt x="114" y="305"/>
                    </a:moveTo>
                    <a:cubicBezTo>
                      <a:pt x="139" y="323"/>
                      <a:pt x="125" y="310"/>
                      <a:pt x="140" y="339"/>
                    </a:cubicBezTo>
                    <a:lnTo>
                      <a:pt x="114" y="339"/>
                    </a:lnTo>
                    <a:lnTo>
                      <a:pt x="114" y="305"/>
                    </a:lnTo>
                    <a:close/>
                    <a:moveTo>
                      <a:pt x="165" y="305"/>
                    </a:moveTo>
                    <a:cubicBezTo>
                      <a:pt x="167" y="287"/>
                      <a:pt x="210" y="307"/>
                      <a:pt x="173" y="306"/>
                    </a:cubicBezTo>
                    <a:cubicBezTo>
                      <a:pt x="170" y="305"/>
                      <a:pt x="163" y="324"/>
                      <a:pt x="165" y="305"/>
                    </a:cubicBezTo>
                    <a:close/>
                    <a:moveTo>
                      <a:pt x="182" y="203"/>
                    </a:moveTo>
                    <a:cubicBezTo>
                      <a:pt x="181" y="244"/>
                      <a:pt x="183" y="250"/>
                      <a:pt x="148" y="254"/>
                    </a:cubicBezTo>
                    <a:cubicBezTo>
                      <a:pt x="162" y="228"/>
                      <a:pt x="159" y="220"/>
                      <a:pt x="182" y="203"/>
                    </a:cubicBezTo>
                    <a:close/>
                    <a:moveTo>
                      <a:pt x="182" y="203"/>
                    </a:moveTo>
                    <a:cubicBezTo>
                      <a:pt x="194" y="185"/>
                      <a:pt x="206" y="176"/>
                      <a:pt x="228" y="165"/>
                    </a:cubicBezTo>
                    <a:cubicBezTo>
                      <a:pt x="233" y="163"/>
                      <a:pt x="259" y="152"/>
                      <a:pt x="259" y="152"/>
                    </a:cubicBezTo>
                    <a:cubicBezTo>
                      <a:pt x="262" y="152"/>
                      <a:pt x="277" y="149"/>
                      <a:pt x="277" y="149"/>
                    </a:cubicBezTo>
                    <a:cubicBezTo>
                      <a:pt x="303" y="149"/>
                      <a:pt x="316" y="164"/>
                      <a:pt x="323" y="189"/>
                    </a:cubicBezTo>
                    <a:cubicBezTo>
                      <a:pt x="331" y="219"/>
                      <a:pt x="326" y="285"/>
                      <a:pt x="318" y="313"/>
                    </a:cubicBezTo>
                    <a:cubicBezTo>
                      <a:pt x="309" y="343"/>
                      <a:pt x="309" y="344"/>
                      <a:pt x="275" y="347"/>
                    </a:cubicBezTo>
                    <a:cubicBezTo>
                      <a:pt x="260" y="283"/>
                      <a:pt x="241" y="296"/>
                      <a:pt x="241" y="203"/>
                    </a:cubicBezTo>
                    <a:lnTo>
                      <a:pt x="182" y="203"/>
                    </a:lnTo>
                    <a:close/>
                    <a:moveTo>
                      <a:pt x="89" y="17"/>
                    </a:moveTo>
                    <a:cubicBezTo>
                      <a:pt x="86" y="52"/>
                      <a:pt x="80" y="36"/>
                      <a:pt x="80" y="68"/>
                    </a:cubicBezTo>
                    <a:cubicBezTo>
                      <a:pt x="80" y="112"/>
                      <a:pt x="114" y="118"/>
                      <a:pt x="30" y="118"/>
                    </a:cubicBezTo>
                    <a:cubicBezTo>
                      <a:pt x="31" y="187"/>
                      <a:pt x="62" y="167"/>
                      <a:pt x="114" y="195"/>
                    </a:cubicBezTo>
                    <a:cubicBezTo>
                      <a:pt x="107" y="226"/>
                      <a:pt x="100" y="218"/>
                      <a:pt x="97" y="254"/>
                    </a:cubicBezTo>
                    <a:cubicBezTo>
                      <a:pt x="45" y="253"/>
                      <a:pt x="74" y="242"/>
                      <a:pt x="21" y="254"/>
                    </a:cubicBezTo>
                    <a:cubicBezTo>
                      <a:pt x="0" y="345"/>
                      <a:pt x="9" y="414"/>
                      <a:pt x="123" y="423"/>
                    </a:cubicBezTo>
                    <a:lnTo>
                      <a:pt x="123" y="372"/>
                    </a:lnTo>
                    <a:lnTo>
                      <a:pt x="157" y="372"/>
                    </a:lnTo>
                    <a:cubicBezTo>
                      <a:pt x="157" y="429"/>
                      <a:pt x="157" y="423"/>
                      <a:pt x="216" y="423"/>
                    </a:cubicBezTo>
                    <a:cubicBezTo>
                      <a:pt x="221" y="443"/>
                      <a:pt x="224" y="448"/>
                      <a:pt x="224" y="474"/>
                    </a:cubicBezTo>
                    <a:cubicBezTo>
                      <a:pt x="265" y="453"/>
                      <a:pt x="271" y="445"/>
                      <a:pt x="275" y="389"/>
                    </a:cubicBezTo>
                    <a:cubicBezTo>
                      <a:pt x="401" y="389"/>
                      <a:pt x="351" y="263"/>
                      <a:pt x="351" y="135"/>
                    </a:cubicBezTo>
                    <a:cubicBezTo>
                      <a:pt x="231" y="107"/>
                      <a:pt x="263" y="115"/>
                      <a:pt x="213" y="141"/>
                    </a:cubicBezTo>
                    <a:cubicBezTo>
                      <a:pt x="194" y="152"/>
                      <a:pt x="187" y="156"/>
                      <a:pt x="165" y="161"/>
                    </a:cubicBezTo>
                    <a:cubicBezTo>
                      <a:pt x="191" y="50"/>
                      <a:pt x="280" y="70"/>
                      <a:pt x="148" y="0"/>
                    </a:cubicBezTo>
                    <a:cubicBezTo>
                      <a:pt x="150" y="27"/>
                      <a:pt x="173" y="61"/>
                      <a:pt x="140" y="63"/>
                    </a:cubicBezTo>
                    <a:cubicBezTo>
                      <a:pt x="106" y="65"/>
                      <a:pt x="142" y="53"/>
                      <a:pt x="89" y="17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36" name="Freeform 19">
                <a:extLst>
                  <a:ext uri="{FF2B5EF4-FFF2-40B4-BE49-F238E27FC236}">
                    <a16:creationId xmlns:a16="http://schemas.microsoft.com/office/drawing/2014/main" id="{E4BCABC5-53B4-4853-9D12-E9373085080E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846638" y="1912938"/>
                <a:ext cx="114300" cy="84138"/>
              </a:xfrm>
              <a:custGeom>
                <a:avLst/>
                <a:gdLst>
                  <a:gd name="T0" fmla="*/ 279 w 491"/>
                  <a:gd name="T1" fmla="*/ 240 h 360"/>
                  <a:gd name="T2" fmla="*/ 313 w 491"/>
                  <a:gd name="T3" fmla="*/ 282 h 360"/>
                  <a:gd name="T4" fmla="*/ 294 w 491"/>
                  <a:gd name="T5" fmla="*/ 268 h 360"/>
                  <a:gd name="T6" fmla="*/ 279 w 491"/>
                  <a:gd name="T7" fmla="*/ 240 h 360"/>
                  <a:gd name="T8" fmla="*/ 279 w 491"/>
                  <a:gd name="T9" fmla="*/ 181 h 360"/>
                  <a:gd name="T10" fmla="*/ 282 w 491"/>
                  <a:gd name="T11" fmla="*/ 183 h 360"/>
                  <a:gd name="T12" fmla="*/ 279 w 491"/>
                  <a:gd name="T13" fmla="*/ 181 h 360"/>
                  <a:gd name="T14" fmla="*/ 237 w 491"/>
                  <a:gd name="T15" fmla="*/ 130 h 360"/>
                  <a:gd name="T16" fmla="*/ 247 w 491"/>
                  <a:gd name="T17" fmla="*/ 138 h 360"/>
                  <a:gd name="T18" fmla="*/ 237 w 491"/>
                  <a:gd name="T19" fmla="*/ 130 h 360"/>
                  <a:gd name="T20" fmla="*/ 321 w 491"/>
                  <a:gd name="T21" fmla="*/ 113 h 360"/>
                  <a:gd name="T22" fmla="*/ 372 w 491"/>
                  <a:gd name="T23" fmla="*/ 113 h 360"/>
                  <a:gd name="T24" fmla="*/ 372 w 491"/>
                  <a:gd name="T25" fmla="*/ 122 h 360"/>
                  <a:gd name="T26" fmla="*/ 321 w 491"/>
                  <a:gd name="T27" fmla="*/ 122 h 360"/>
                  <a:gd name="T28" fmla="*/ 321 w 491"/>
                  <a:gd name="T29" fmla="*/ 113 h 360"/>
                  <a:gd name="T30" fmla="*/ 279 w 491"/>
                  <a:gd name="T31" fmla="*/ 113 h 360"/>
                  <a:gd name="T32" fmla="*/ 293 w 491"/>
                  <a:gd name="T33" fmla="*/ 117 h 360"/>
                  <a:gd name="T34" fmla="*/ 279 w 491"/>
                  <a:gd name="T35" fmla="*/ 113 h 360"/>
                  <a:gd name="T36" fmla="*/ 0 w 491"/>
                  <a:gd name="T37" fmla="*/ 54 h 360"/>
                  <a:gd name="T38" fmla="*/ 243 w 491"/>
                  <a:gd name="T39" fmla="*/ 184 h 360"/>
                  <a:gd name="T40" fmla="*/ 299 w 491"/>
                  <a:gd name="T41" fmla="*/ 339 h 360"/>
                  <a:gd name="T42" fmla="*/ 333 w 491"/>
                  <a:gd name="T43" fmla="*/ 355 h 360"/>
                  <a:gd name="T44" fmla="*/ 330 w 491"/>
                  <a:gd name="T45" fmla="*/ 215 h 360"/>
                  <a:gd name="T46" fmla="*/ 491 w 491"/>
                  <a:gd name="T47" fmla="*/ 147 h 360"/>
                  <a:gd name="T48" fmla="*/ 398 w 491"/>
                  <a:gd name="T49" fmla="*/ 155 h 360"/>
                  <a:gd name="T50" fmla="*/ 398 w 491"/>
                  <a:gd name="T51" fmla="*/ 138 h 360"/>
                  <a:gd name="T52" fmla="*/ 465 w 491"/>
                  <a:gd name="T53" fmla="*/ 96 h 360"/>
                  <a:gd name="T54" fmla="*/ 355 w 491"/>
                  <a:gd name="T55" fmla="*/ 88 h 360"/>
                  <a:gd name="T56" fmla="*/ 389 w 491"/>
                  <a:gd name="T57" fmla="*/ 20 h 360"/>
                  <a:gd name="T58" fmla="*/ 296 w 491"/>
                  <a:gd name="T59" fmla="*/ 62 h 360"/>
                  <a:gd name="T60" fmla="*/ 279 w 491"/>
                  <a:gd name="T61" fmla="*/ 71 h 360"/>
                  <a:gd name="T62" fmla="*/ 262 w 491"/>
                  <a:gd name="T63" fmla="*/ 45 h 360"/>
                  <a:gd name="T64" fmla="*/ 194 w 491"/>
                  <a:gd name="T65" fmla="*/ 79 h 360"/>
                  <a:gd name="T66" fmla="*/ 220 w 491"/>
                  <a:gd name="T67" fmla="*/ 122 h 360"/>
                  <a:gd name="T68" fmla="*/ 101 w 491"/>
                  <a:gd name="T69" fmla="*/ 62 h 360"/>
                  <a:gd name="T70" fmla="*/ 110 w 491"/>
                  <a:gd name="T71" fmla="*/ 3 h 360"/>
                  <a:gd name="T72" fmla="*/ 39 w 491"/>
                  <a:gd name="T73" fmla="*/ 8 h 360"/>
                  <a:gd name="T74" fmla="*/ 0 w 491"/>
                  <a:gd name="T75" fmla="*/ 54 h 3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</a:cxnLst>
                <a:rect l="0" t="0" r="r" b="b"/>
                <a:pathLst>
                  <a:path w="491" h="360">
                    <a:moveTo>
                      <a:pt x="279" y="240"/>
                    </a:moveTo>
                    <a:cubicBezTo>
                      <a:pt x="309" y="248"/>
                      <a:pt x="310" y="248"/>
                      <a:pt x="313" y="282"/>
                    </a:cubicBezTo>
                    <a:cubicBezTo>
                      <a:pt x="306" y="278"/>
                      <a:pt x="302" y="277"/>
                      <a:pt x="294" y="268"/>
                    </a:cubicBezTo>
                    <a:cubicBezTo>
                      <a:pt x="272" y="243"/>
                      <a:pt x="287" y="255"/>
                      <a:pt x="279" y="240"/>
                    </a:cubicBezTo>
                    <a:close/>
                    <a:moveTo>
                      <a:pt x="279" y="181"/>
                    </a:moveTo>
                    <a:lnTo>
                      <a:pt x="282" y="183"/>
                    </a:lnTo>
                    <a:cubicBezTo>
                      <a:pt x="282" y="183"/>
                      <a:pt x="278" y="182"/>
                      <a:pt x="279" y="181"/>
                    </a:cubicBezTo>
                    <a:close/>
                    <a:moveTo>
                      <a:pt x="237" y="130"/>
                    </a:moveTo>
                    <a:cubicBezTo>
                      <a:pt x="251" y="116"/>
                      <a:pt x="264" y="151"/>
                      <a:pt x="247" y="138"/>
                    </a:cubicBezTo>
                    <a:cubicBezTo>
                      <a:pt x="241" y="134"/>
                      <a:pt x="225" y="142"/>
                      <a:pt x="237" y="130"/>
                    </a:cubicBezTo>
                    <a:close/>
                    <a:moveTo>
                      <a:pt x="321" y="113"/>
                    </a:moveTo>
                    <a:lnTo>
                      <a:pt x="372" y="113"/>
                    </a:lnTo>
                    <a:lnTo>
                      <a:pt x="372" y="122"/>
                    </a:lnTo>
                    <a:lnTo>
                      <a:pt x="321" y="122"/>
                    </a:lnTo>
                    <a:lnTo>
                      <a:pt x="321" y="113"/>
                    </a:lnTo>
                    <a:close/>
                    <a:moveTo>
                      <a:pt x="279" y="113"/>
                    </a:moveTo>
                    <a:cubicBezTo>
                      <a:pt x="288" y="104"/>
                      <a:pt x="325" y="126"/>
                      <a:pt x="293" y="117"/>
                    </a:cubicBezTo>
                    <a:cubicBezTo>
                      <a:pt x="286" y="116"/>
                      <a:pt x="265" y="127"/>
                      <a:pt x="279" y="113"/>
                    </a:cubicBezTo>
                    <a:close/>
                    <a:moveTo>
                      <a:pt x="0" y="54"/>
                    </a:moveTo>
                    <a:cubicBezTo>
                      <a:pt x="0" y="153"/>
                      <a:pt x="138" y="47"/>
                      <a:pt x="243" y="184"/>
                    </a:cubicBezTo>
                    <a:cubicBezTo>
                      <a:pt x="285" y="239"/>
                      <a:pt x="216" y="280"/>
                      <a:pt x="299" y="339"/>
                    </a:cubicBezTo>
                    <a:cubicBezTo>
                      <a:pt x="303" y="341"/>
                      <a:pt x="331" y="355"/>
                      <a:pt x="333" y="355"/>
                    </a:cubicBezTo>
                    <a:cubicBezTo>
                      <a:pt x="402" y="360"/>
                      <a:pt x="333" y="255"/>
                      <a:pt x="330" y="215"/>
                    </a:cubicBezTo>
                    <a:cubicBezTo>
                      <a:pt x="466" y="183"/>
                      <a:pt x="489" y="225"/>
                      <a:pt x="491" y="147"/>
                    </a:cubicBezTo>
                    <a:cubicBezTo>
                      <a:pt x="446" y="151"/>
                      <a:pt x="438" y="164"/>
                      <a:pt x="398" y="155"/>
                    </a:cubicBezTo>
                    <a:lnTo>
                      <a:pt x="398" y="138"/>
                    </a:lnTo>
                    <a:cubicBezTo>
                      <a:pt x="445" y="140"/>
                      <a:pt x="464" y="159"/>
                      <a:pt x="465" y="96"/>
                    </a:cubicBezTo>
                    <a:cubicBezTo>
                      <a:pt x="398" y="96"/>
                      <a:pt x="412" y="101"/>
                      <a:pt x="355" y="88"/>
                    </a:cubicBezTo>
                    <a:cubicBezTo>
                      <a:pt x="374" y="59"/>
                      <a:pt x="385" y="65"/>
                      <a:pt x="389" y="20"/>
                    </a:cubicBezTo>
                    <a:cubicBezTo>
                      <a:pt x="351" y="23"/>
                      <a:pt x="337" y="40"/>
                      <a:pt x="296" y="62"/>
                    </a:cubicBezTo>
                    <a:lnTo>
                      <a:pt x="279" y="71"/>
                    </a:lnTo>
                    <a:cubicBezTo>
                      <a:pt x="260" y="58"/>
                      <a:pt x="269" y="69"/>
                      <a:pt x="262" y="45"/>
                    </a:cubicBezTo>
                    <a:cubicBezTo>
                      <a:pt x="233" y="48"/>
                      <a:pt x="194" y="49"/>
                      <a:pt x="194" y="79"/>
                    </a:cubicBezTo>
                    <a:cubicBezTo>
                      <a:pt x="194" y="115"/>
                      <a:pt x="203" y="75"/>
                      <a:pt x="220" y="122"/>
                    </a:cubicBezTo>
                    <a:lnTo>
                      <a:pt x="101" y="62"/>
                    </a:lnTo>
                    <a:cubicBezTo>
                      <a:pt x="102" y="25"/>
                      <a:pt x="107" y="36"/>
                      <a:pt x="110" y="3"/>
                    </a:cubicBezTo>
                    <a:cubicBezTo>
                      <a:pt x="83" y="3"/>
                      <a:pt x="62" y="0"/>
                      <a:pt x="39" y="8"/>
                    </a:cubicBezTo>
                    <a:cubicBezTo>
                      <a:pt x="22" y="15"/>
                      <a:pt x="0" y="34"/>
                      <a:pt x="0" y="5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37" name="Freeform 20">
                <a:extLst>
                  <a:ext uri="{FF2B5EF4-FFF2-40B4-BE49-F238E27FC236}">
                    <a16:creationId xmlns:a16="http://schemas.microsoft.com/office/drawing/2014/main" id="{8AAD7046-FD97-4D27-ABB3-DE40CBBF7DF4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837113" y="2320926"/>
                <a:ext cx="80963" cy="87313"/>
              </a:xfrm>
              <a:custGeom>
                <a:avLst/>
                <a:gdLst>
                  <a:gd name="T0" fmla="*/ 153 w 348"/>
                  <a:gd name="T1" fmla="*/ 178 h 373"/>
                  <a:gd name="T2" fmla="*/ 45 w 348"/>
                  <a:gd name="T3" fmla="*/ 212 h 373"/>
                  <a:gd name="T4" fmla="*/ 68 w 348"/>
                  <a:gd name="T5" fmla="*/ 169 h 373"/>
                  <a:gd name="T6" fmla="*/ 153 w 348"/>
                  <a:gd name="T7" fmla="*/ 178 h 373"/>
                  <a:gd name="T8" fmla="*/ 127 w 348"/>
                  <a:gd name="T9" fmla="*/ 356 h 373"/>
                  <a:gd name="T10" fmla="*/ 136 w 348"/>
                  <a:gd name="T11" fmla="*/ 364 h 373"/>
                  <a:gd name="T12" fmla="*/ 195 w 348"/>
                  <a:gd name="T13" fmla="*/ 373 h 373"/>
                  <a:gd name="T14" fmla="*/ 221 w 348"/>
                  <a:gd name="T15" fmla="*/ 186 h 373"/>
                  <a:gd name="T16" fmla="*/ 153 w 348"/>
                  <a:gd name="T17" fmla="*/ 178 h 373"/>
                  <a:gd name="T18" fmla="*/ 153 w 348"/>
                  <a:gd name="T19" fmla="*/ 144 h 373"/>
                  <a:gd name="T20" fmla="*/ 94 w 348"/>
                  <a:gd name="T21" fmla="*/ 126 h 373"/>
                  <a:gd name="T22" fmla="*/ 94 w 348"/>
                  <a:gd name="T23" fmla="*/ 102 h 373"/>
                  <a:gd name="T24" fmla="*/ 204 w 348"/>
                  <a:gd name="T25" fmla="*/ 135 h 373"/>
                  <a:gd name="T26" fmla="*/ 280 w 348"/>
                  <a:gd name="T27" fmla="*/ 212 h 373"/>
                  <a:gd name="T28" fmla="*/ 324 w 348"/>
                  <a:gd name="T29" fmla="*/ 172 h 373"/>
                  <a:gd name="T30" fmla="*/ 348 w 348"/>
                  <a:gd name="T31" fmla="*/ 102 h 373"/>
                  <a:gd name="T32" fmla="*/ 194 w 348"/>
                  <a:gd name="T33" fmla="*/ 52 h 373"/>
                  <a:gd name="T34" fmla="*/ 170 w 348"/>
                  <a:gd name="T35" fmla="*/ 0 h 373"/>
                  <a:gd name="T36" fmla="*/ 127 w 348"/>
                  <a:gd name="T37" fmla="*/ 0 h 373"/>
                  <a:gd name="T38" fmla="*/ 0 w 348"/>
                  <a:gd name="T39" fmla="*/ 229 h 373"/>
                  <a:gd name="T40" fmla="*/ 68 w 348"/>
                  <a:gd name="T41" fmla="*/ 305 h 373"/>
                  <a:gd name="T42" fmla="*/ 212 w 348"/>
                  <a:gd name="T43" fmla="*/ 246 h 373"/>
                  <a:gd name="T44" fmla="*/ 110 w 348"/>
                  <a:gd name="T45" fmla="*/ 305 h 373"/>
                  <a:gd name="T46" fmla="*/ 127 w 348"/>
                  <a:gd name="T47" fmla="*/ 356 h 3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348" h="373">
                    <a:moveTo>
                      <a:pt x="153" y="178"/>
                    </a:moveTo>
                    <a:cubicBezTo>
                      <a:pt x="137" y="192"/>
                      <a:pt x="55" y="260"/>
                      <a:pt x="45" y="212"/>
                    </a:cubicBezTo>
                    <a:cubicBezTo>
                      <a:pt x="41" y="191"/>
                      <a:pt x="56" y="188"/>
                      <a:pt x="68" y="169"/>
                    </a:cubicBezTo>
                    <a:cubicBezTo>
                      <a:pt x="113" y="169"/>
                      <a:pt x="118" y="170"/>
                      <a:pt x="153" y="178"/>
                    </a:cubicBezTo>
                    <a:close/>
                    <a:moveTo>
                      <a:pt x="127" y="356"/>
                    </a:moveTo>
                    <a:lnTo>
                      <a:pt x="136" y="364"/>
                    </a:lnTo>
                    <a:cubicBezTo>
                      <a:pt x="169" y="367"/>
                      <a:pt x="158" y="372"/>
                      <a:pt x="195" y="373"/>
                    </a:cubicBezTo>
                    <a:cubicBezTo>
                      <a:pt x="206" y="325"/>
                      <a:pt x="307" y="240"/>
                      <a:pt x="221" y="186"/>
                    </a:cubicBezTo>
                    <a:cubicBezTo>
                      <a:pt x="190" y="166"/>
                      <a:pt x="191" y="175"/>
                      <a:pt x="153" y="178"/>
                    </a:cubicBezTo>
                    <a:lnTo>
                      <a:pt x="153" y="144"/>
                    </a:lnTo>
                    <a:lnTo>
                      <a:pt x="94" y="126"/>
                    </a:lnTo>
                    <a:lnTo>
                      <a:pt x="94" y="102"/>
                    </a:lnTo>
                    <a:cubicBezTo>
                      <a:pt x="178" y="102"/>
                      <a:pt x="152" y="105"/>
                      <a:pt x="204" y="135"/>
                    </a:cubicBezTo>
                    <a:cubicBezTo>
                      <a:pt x="244" y="159"/>
                      <a:pt x="267" y="158"/>
                      <a:pt x="280" y="212"/>
                    </a:cubicBezTo>
                    <a:cubicBezTo>
                      <a:pt x="308" y="204"/>
                      <a:pt x="310" y="195"/>
                      <a:pt x="324" y="172"/>
                    </a:cubicBezTo>
                    <a:cubicBezTo>
                      <a:pt x="339" y="148"/>
                      <a:pt x="347" y="137"/>
                      <a:pt x="348" y="102"/>
                    </a:cubicBezTo>
                    <a:cubicBezTo>
                      <a:pt x="289" y="115"/>
                      <a:pt x="240" y="87"/>
                      <a:pt x="194" y="52"/>
                    </a:cubicBezTo>
                    <a:cubicBezTo>
                      <a:pt x="171" y="33"/>
                      <a:pt x="171" y="39"/>
                      <a:pt x="170" y="0"/>
                    </a:cubicBezTo>
                    <a:lnTo>
                      <a:pt x="127" y="0"/>
                    </a:lnTo>
                    <a:cubicBezTo>
                      <a:pt x="125" y="87"/>
                      <a:pt x="18" y="154"/>
                      <a:pt x="0" y="229"/>
                    </a:cubicBezTo>
                    <a:cubicBezTo>
                      <a:pt x="14" y="249"/>
                      <a:pt x="48" y="291"/>
                      <a:pt x="68" y="305"/>
                    </a:cubicBezTo>
                    <a:cubicBezTo>
                      <a:pt x="177" y="280"/>
                      <a:pt x="137" y="247"/>
                      <a:pt x="212" y="246"/>
                    </a:cubicBezTo>
                    <a:cubicBezTo>
                      <a:pt x="210" y="327"/>
                      <a:pt x="171" y="334"/>
                      <a:pt x="110" y="305"/>
                    </a:cubicBezTo>
                    <a:cubicBezTo>
                      <a:pt x="113" y="334"/>
                      <a:pt x="117" y="336"/>
                      <a:pt x="127" y="35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38" name="Freeform 21">
                <a:extLst>
                  <a:ext uri="{FF2B5EF4-FFF2-40B4-BE49-F238E27FC236}">
                    <a16:creationId xmlns:a16="http://schemas.microsoft.com/office/drawing/2014/main" id="{C99EC12B-5F6D-4586-9F5C-9AE3B2D8699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656138" y="1728788"/>
                <a:ext cx="77788" cy="79375"/>
              </a:xfrm>
              <a:custGeom>
                <a:avLst/>
                <a:gdLst>
                  <a:gd name="T0" fmla="*/ 161 w 331"/>
                  <a:gd name="T1" fmla="*/ 127 h 339"/>
                  <a:gd name="T2" fmla="*/ 43 w 331"/>
                  <a:gd name="T3" fmla="*/ 144 h 339"/>
                  <a:gd name="T4" fmla="*/ 136 w 331"/>
                  <a:gd name="T5" fmla="*/ 186 h 339"/>
                  <a:gd name="T6" fmla="*/ 0 w 331"/>
                  <a:gd name="T7" fmla="*/ 279 h 339"/>
                  <a:gd name="T8" fmla="*/ 181 w 331"/>
                  <a:gd name="T9" fmla="*/ 231 h 339"/>
                  <a:gd name="T10" fmla="*/ 331 w 331"/>
                  <a:gd name="T11" fmla="*/ 186 h 339"/>
                  <a:gd name="T12" fmla="*/ 263 w 331"/>
                  <a:gd name="T13" fmla="*/ 127 h 339"/>
                  <a:gd name="T14" fmla="*/ 212 w 331"/>
                  <a:gd name="T15" fmla="*/ 0 h 339"/>
                  <a:gd name="T16" fmla="*/ 195 w 331"/>
                  <a:gd name="T17" fmla="*/ 67 h 339"/>
                  <a:gd name="T18" fmla="*/ 161 w 331"/>
                  <a:gd name="T19" fmla="*/ 127 h 3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331" h="339">
                    <a:moveTo>
                      <a:pt x="161" y="127"/>
                    </a:moveTo>
                    <a:cubicBezTo>
                      <a:pt x="68" y="127"/>
                      <a:pt x="43" y="51"/>
                      <a:pt x="43" y="144"/>
                    </a:cubicBezTo>
                    <a:cubicBezTo>
                      <a:pt x="43" y="189"/>
                      <a:pt x="91" y="186"/>
                      <a:pt x="136" y="186"/>
                    </a:cubicBezTo>
                    <a:cubicBezTo>
                      <a:pt x="73" y="280"/>
                      <a:pt x="0" y="206"/>
                      <a:pt x="0" y="279"/>
                    </a:cubicBezTo>
                    <a:cubicBezTo>
                      <a:pt x="0" y="321"/>
                      <a:pt x="93" y="339"/>
                      <a:pt x="181" y="231"/>
                    </a:cubicBezTo>
                    <a:cubicBezTo>
                      <a:pt x="233" y="167"/>
                      <a:pt x="252" y="186"/>
                      <a:pt x="331" y="186"/>
                    </a:cubicBezTo>
                    <a:cubicBezTo>
                      <a:pt x="320" y="140"/>
                      <a:pt x="319" y="128"/>
                      <a:pt x="263" y="127"/>
                    </a:cubicBezTo>
                    <a:cubicBezTo>
                      <a:pt x="264" y="75"/>
                      <a:pt x="301" y="20"/>
                      <a:pt x="212" y="0"/>
                    </a:cubicBezTo>
                    <a:cubicBezTo>
                      <a:pt x="210" y="29"/>
                      <a:pt x="202" y="41"/>
                      <a:pt x="195" y="67"/>
                    </a:cubicBezTo>
                    <a:cubicBezTo>
                      <a:pt x="188" y="96"/>
                      <a:pt x="192" y="127"/>
                      <a:pt x="161" y="127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39" name="Freeform 22">
                <a:extLst>
                  <a:ext uri="{FF2B5EF4-FFF2-40B4-BE49-F238E27FC236}">
                    <a16:creationId xmlns:a16="http://schemas.microsoft.com/office/drawing/2014/main" id="{B07C32FC-1387-44EB-BD5F-8A34806DBC9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62450" y="2473326"/>
                <a:ext cx="66675" cy="68263"/>
              </a:xfrm>
              <a:custGeom>
                <a:avLst/>
                <a:gdLst>
                  <a:gd name="T0" fmla="*/ 0 w 293"/>
                  <a:gd name="T1" fmla="*/ 203 h 296"/>
                  <a:gd name="T2" fmla="*/ 0 w 293"/>
                  <a:gd name="T3" fmla="*/ 237 h 296"/>
                  <a:gd name="T4" fmla="*/ 212 w 293"/>
                  <a:gd name="T5" fmla="*/ 296 h 296"/>
                  <a:gd name="T6" fmla="*/ 237 w 293"/>
                  <a:gd name="T7" fmla="*/ 237 h 296"/>
                  <a:gd name="T8" fmla="*/ 224 w 293"/>
                  <a:gd name="T9" fmla="*/ 219 h 296"/>
                  <a:gd name="T10" fmla="*/ 208 w 293"/>
                  <a:gd name="T11" fmla="*/ 223 h 296"/>
                  <a:gd name="T12" fmla="*/ 173 w 293"/>
                  <a:gd name="T13" fmla="*/ 242 h 296"/>
                  <a:gd name="T14" fmla="*/ 102 w 293"/>
                  <a:gd name="T15" fmla="*/ 229 h 296"/>
                  <a:gd name="T16" fmla="*/ 119 w 293"/>
                  <a:gd name="T17" fmla="*/ 169 h 296"/>
                  <a:gd name="T18" fmla="*/ 161 w 293"/>
                  <a:gd name="T19" fmla="*/ 220 h 296"/>
                  <a:gd name="T20" fmla="*/ 212 w 293"/>
                  <a:gd name="T21" fmla="*/ 119 h 296"/>
                  <a:gd name="T22" fmla="*/ 144 w 293"/>
                  <a:gd name="T23" fmla="*/ 136 h 296"/>
                  <a:gd name="T24" fmla="*/ 229 w 293"/>
                  <a:gd name="T25" fmla="*/ 161 h 296"/>
                  <a:gd name="T26" fmla="*/ 288 w 293"/>
                  <a:gd name="T27" fmla="*/ 85 h 296"/>
                  <a:gd name="T28" fmla="*/ 85 w 293"/>
                  <a:gd name="T29" fmla="*/ 0 h 296"/>
                  <a:gd name="T30" fmla="*/ 97 w 293"/>
                  <a:gd name="T31" fmla="*/ 58 h 296"/>
                  <a:gd name="T32" fmla="*/ 55 w 293"/>
                  <a:gd name="T33" fmla="*/ 173 h 296"/>
                  <a:gd name="T34" fmla="*/ 0 w 293"/>
                  <a:gd name="T35" fmla="*/ 203 h 2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293" h="296">
                    <a:moveTo>
                      <a:pt x="0" y="203"/>
                    </a:moveTo>
                    <a:lnTo>
                      <a:pt x="0" y="237"/>
                    </a:lnTo>
                    <a:cubicBezTo>
                      <a:pt x="83" y="244"/>
                      <a:pt x="103" y="296"/>
                      <a:pt x="212" y="296"/>
                    </a:cubicBezTo>
                    <a:cubicBezTo>
                      <a:pt x="220" y="263"/>
                      <a:pt x="231" y="258"/>
                      <a:pt x="237" y="237"/>
                    </a:cubicBezTo>
                    <a:cubicBezTo>
                      <a:pt x="240" y="227"/>
                      <a:pt x="250" y="215"/>
                      <a:pt x="224" y="219"/>
                    </a:cubicBezTo>
                    <a:cubicBezTo>
                      <a:pt x="217" y="220"/>
                      <a:pt x="214" y="220"/>
                      <a:pt x="208" y="223"/>
                    </a:cubicBezTo>
                    <a:cubicBezTo>
                      <a:pt x="192" y="229"/>
                      <a:pt x="188" y="234"/>
                      <a:pt x="173" y="242"/>
                    </a:cubicBezTo>
                    <a:cubicBezTo>
                      <a:pt x="135" y="263"/>
                      <a:pt x="135" y="251"/>
                      <a:pt x="102" y="229"/>
                    </a:cubicBezTo>
                    <a:cubicBezTo>
                      <a:pt x="109" y="197"/>
                      <a:pt x="116" y="205"/>
                      <a:pt x="119" y="169"/>
                    </a:cubicBezTo>
                    <a:cubicBezTo>
                      <a:pt x="167" y="170"/>
                      <a:pt x="161" y="173"/>
                      <a:pt x="161" y="220"/>
                    </a:cubicBezTo>
                    <a:cubicBezTo>
                      <a:pt x="191" y="201"/>
                      <a:pt x="208" y="163"/>
                      <a:pt x="212" y="119"/>
                    </a:cubicBezTo>
                    <a:cubicBezTo>
                      <a:pt x="195" y="127"/>
                      <a:pt x="166" y="131"/>
                      <a:pt x="144" y="136"/>
                    </a:cubicBezTo>
                    <a:cubicBezTo>
                      <a:pt x="152" y="42"/>
                      <a:pt x="229" y="60"/>
                      <a:pt x="229" y="161"/>
                    </a:cubicBezTo>
                    <a:cubicBezTo>
                      <a:pt x="293" y="156"/>
                      <a:pt x="266" y="132"/>
                      <a:pt x="288" y="85"/>
                    </a:cubicBezTo>
                    <a:cubicBezTo>
                      <a:pt x="186" y="31"/>
                      <a:pt x="142" y="28"/>
                      <a:pt x="85" y="0"/>
                    </a:cubicBezTo>
                    <a:cubicBezTo>
                      <a:pt x="88" y="29"/>
                      <a:pt x="98" y="39"/>
                      <a:pt x="97" y="58"/>
                    </a:cubicBezTo>
                    <a:lnTo>
                      <a:pt x="55" y="173"/>
                    </a:lnTo>
                    <a:cubicBezTo>
                      <a:pt x="39" y="206"/>
                      <a:pt x="44" y="203"/>
                      <a:pt x="0" y="20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40" name="Freeform 23">
                <a:extLst>
                  <a:ext uri="{FF2B5EF4-FFF2-40B4-BE49-F238E27FC236}">
                    <a16:creationId xmlns:a16="http://schemas.microsoft.com/office/drawing/2014/main" id="{E08DFCC3-A68C-47C5-BFBC-C2E40ACE51AD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141788" y="2263776"/>
                <a:ext cx="57150" cy="57150"/>
              </a:xfrm>
              <a:custGeom>
                <a:avLst/>
                <a:gdLst>
                  <a:gd name="T0" fmla="*/ 36 w 248"/>
                  <a:gd name="T1" fmla="*/ 186 h 245"/>
                  <a:gd name="T2" fmla="*/ 28 w 248"/>
                  <a:gd name="T3" fmla="*/ 152 h 245"/>
                  <a:gd name="T4" fmla="*/ 211 w 248"/>
                  <a:gd name="T5" fmla="*/ 106 h 245"/>
                  <a:gd name="T6" fmla="*/ 173 w 248"/>
                  <a:gd name="T7" fmla="*/ 154 h 245"/>
                  <a:gd name="T8" fmla="*/ 36 w 248"/>
                  <a:gd name="T9" fmla="*/ 186 h 245"/>
                  <a:gd name="T10" fmla="*/ 2 w 248"/>
                  <a:gd name="T11" fmla="*/ 101 h 245"/>
                  <a:gd name="T12" fmla="*/ 104 w 248"/>
                  <a:gd name="T13" fmla="*/ 245 h 245"/>
                  <a:gd name="T14" fmla="*/ 248 w 248"/>
                  <a:gd name="T15" fmla="*/ 110 h 245"/>
                  <a:gd name="T16" fmla="*/ 121 w 248"/>
                  <a:gd name="T17" fmla="*/ 0 h 245"/>
                  <a:gd name="T18" fmla="*/ 2 w 248"/>
                  <a:gd name="T19" fmla="*/ 101 h 2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48" h="245">
                    <a:moveTo>
                      <a:pt x="36" y="186"/>
                    </a:moveTo>
                    <a:cubicBezTo>
                      <a:pt x="31" y="163"/>
                      <a:pt x="28" y="170"/>
                      <a:pt x="28" y="152"/>
                    </a:cubicBezTo>
                    <a:cubicBezTo>
                      <a:pt x="28" y="83"/>
                      <a:pt x="227" y="25"/>
                      <a:pt x="211" y="106"/>
                    </a:cubicBezTo>
                    <a:cubicBezTo>
                      <a:pt x="208" y="123"/>
                      <a:pt x="185" y="145"/>
                      <a:pt x="173" y="154"/>
                    </a:cubicBezTo>
                    <a:cubicBezTo>
                      <a:pt x="134" y="183"/>
                      <a:pt x="102" y="186"/>
                      <a:pt x="36" y="186"/>
                    </a:cubicBezTo>
                    <a:close/>
                    <a:moveTo>
                      <a:pt x="2" y="101"/>
                    </a:moveTo>
                    <a:cubicBezTo>
                      <a:pt x="2" y="165"/>
                      <a:pt x="0" y="245"/>
                      <a:pt x="104" y="245"/>
                    </a:cubicBezTo>
                    <a:cubicBezTo>
                      <a:pt x="171" y="245"/>
                      <a:pt x="248" y="201"/>
                      <a:pt x="248" y="110"/>
                    </a:cubicBezTo>
                    <a:cubicBezTo>
                      <a:pt x="248" y="57"/>
                      <a:pt x="168" y="0"/>
                      <a:pt x="121" y="0"/>
                    </a:cubicBezTo>
                    <a:cubicBezTo>
                      <a:pt x="68" y="0"/>
                      <a:pt x="2" y="49"/>
                      <a:pt x="2" y="10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41" name="Freeform 24">
                <a:extLst>
                  <a:ext uri="{FF2B5EF4-FFF2-40B4-BE49-F238E27FC236}">
                    <a16:creationId xmlns:a16="http://schemas.microsoft.com/office/drawing/2014/main" id="{83FDBC0B-5A5D-409B-85FD-73DFE3247EE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16425" y="2482851"/>
                <a:ext cx="52388" cy="73025"/>
              </a:xfrm>
              <a:custGeom>
                <a:avLst/>
                <a:gdLst>
                  <a:gd name="T0" fmla="*/ 33 w 220"/>
                  <a:gd name="T1" fmla="*/ 132 h 310"/>
                  <a:gd name="T2" fmla="*/ 128 w 220"/>
                  <a:gd name="T3" fmla="*/ 242 h 310"/>
                  <a:gd name="T4" fmla="*/ 50 w 220"/>
                  <a:gd name="T5" fmla="*/ 183 h 310"/>
                  <a:gd name="T6" fmla="*/ 16 w 220"/>
                  <a:gd name="T7" fmla="*/ 183 h 310"/>
                  <a:gd name="T8" fmla="*/ 0 w 220"/>
                  <a:gd name="T9" fmla="*/ 267 h 310"/>
                  <a:gd name="T10" fmla="*/ 110 w 220"/>
                  <a:gd name="T11" fmla="*/ 310 h 310"/>
                  <a:gd name="T12" fmla="*/ 194 w 220"/>
                  <a:gd name="T13" fmla="*/ 250 h 310"/>
                  <a:gd name="T14" fmla="*/ 127 w 220"/>
                  <a:gd name="T15" fmla="*/ 81 h 310"/>
                  <a:gd name="T16" fmla="*/ 177 w 220"/>
                  <a:gd name="T17" fmla="*/ 174 h 310"/>
                  <a:gd name="T18" fmla="*/ 211 w 220"/>
                  <a:gd name="T19" fmla="*/ 174 h 310"/>
                  <a:gd name="T20" fmla="*/ 220 w 220"/>
                  <a:gd name="T21" fmla="*/ 73 h 310"/>
                  <a:gd name="T22" fmla="*/ 66 w 220"/>
                  <a:gd name="T23" fmla="*/ 72 h 310"/>
                  <a:gd name="T24" fmla="*/ 33 w 220"/>
                  <a:gd name="T25" fmla="*/ 132 h 3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220" h="310">
                    <a:moveTo>
                      <a:pt x="33" y="132"/>
                    </a:moveTo>
                    <a:cubicBezTo>
                      <a:pt x="33" y="182"/>
                      <a:pt x="114" y="205"/>
                      <a:pt x="128" y="242"/>
                    </a:cubicBezTo>
                    <a:cubicBezTo>
                      <a:pt x="149" y="292"/>
                      <a:pt x="50" y="309"/>
                      <a:pt x="50" y="183"/>
                    </a:cubicBezTo>
                    <a:lnTo>
                      <a:pt x="16" y="183"/>
                    </a:lnTo>
                    <a:cubicBezTo>
                      <a:pt x="11" y="207"/>
                      <a:pt x="2" y="240"/>
                      <a:pt x="0" y="267"/>
                    </a:cubicBezTo>
                    <a:cubicBezTo>
                      <a:pt x="27" y="274"/>
                      <a:pt x="96" y="310"/>
                      <a:pt x="110" y="310"/>
                    </a:cubicBezTo>
                    <a:cubicBezTo>
                      <a:pt x="130" y="310"/>
                      <a:pt x="194" y="278"/>
                      <a:pt x="194" y="250"/>
                    </a:cubicBezTo>
                    <a:cubicBezTo>
                      <a:pt x="194" y="125"/>
                      <a:pt x="35" y="142"/>
                      <a:pt x="127" y="81"/>
                    </a:cubicBezTo>
                    <a:cubicBezTo>
                      <a:pt x="165" y="91"/>
                      <a:pt x="176" y="128"/>
                      <a:pt x="177" y="174"/>
                    </a:cubicBezTo>
                    <a:lnTo>
                      <a:pt x="211" y="174"/>
                    </a:lnTo>
                    <a:cubicBezTo>
                      <a:pt x="211" y="125"/>
                      <a:pt x="220" y="115"/>
                      <a:pt x="220" y="73"/>
                    </a:cubicBezTo>
                    <a:cubicBezTo>
                      <a:pt x="155" y="104"/>
                      <a:pt x="141" y="0"/>
                      <a:pt x="66" y="72"/>
                    </a:cubicBezTo>
                    <a:cubicBezTo>
                      <a:pt x="57" y="81"/>
                      <a:pt x="33" y="115"/>
                      <a:pt x="33" y="13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42" name="Freeform 25">
                <a:extLst>
                  <a:ext uri="{FF2B5EF4-FFF2-40B4-BE49-F238E27FC236}">
                    <a16:creationId xmlns:a16="http://schemas.microsoft.com/office/drawing/2014/main" id="{B04DDB34-3F42-4985-BA35-261AD9A982A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68813" y="2500313"/>
                <a:ext cx="58738" cy="63500"/>
              </a:xfrm>
              <a:custGeom>
                <a:avLst/>
                <a:gdLst>
                  <a:gd name="T0" fmla="*/ 6 w 252"/>
                  <a:gd name="T1" fmla="*/ 101 h 271"/>
                  <a:gd name="T2" fmla="*/ 99 w 252"/>
                  <a:gd name="T3" fmla="*/ 50 h 271"/>
                  <a:gd name="T4" fmla="*/ 74 w 252"/>
                  <a:gd name="T5" fmla="*/ 228 h 271"/>
                  <a:gd name="T6" fmla="*/ 40 w 252"/>
                  <a:gd name="T7" fmla="*/ 228 h 271"/>
                  <a:gd name="T8" fmla="*/ 40 w 252"/>
                  <a:gd name="T9" fmla="*/ 262 h 271"/>
                  <a:gd name="T10" fmla="*/ 175 w 252"/>
                  <a:gd name="T11" fmla="*/ 271 h 271"/>
                  <a:gd name="T12" fmla="*/ 160 w 252"/>
                  <a:gd name="T13" fmla="*/ 59 h 271"/>
                  <a:gd name="T14" fmla="*/ 209 w 252"/>
                  <a:gd name="T15" fmla="*/ 127 h 271"/>
                  <a:gd name="T16" fmla="*/ 243 w 252"/>
                  <a:gd name="T17" fmla="*/ 127 h 271"/>
                  <a:gd name="T18" fmla="*/ 252 w 252"/>
                  <a:gd name="T19" fmla="*/ 42 h 271"/>
                  <a:gd name="T20" fmla="*/ 23 w 252"/>
                  <a:gd name="T21" fmla="*/ 0 h 271"/>
                  <a:gd name="T22" fmla="*/ 6 w 252"/>
                  <a:gd name="T23" fmla="*/ 101 h 2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252" h="271">
                    <a:moveTo>
                      <a:pt x="6" y="101"/>
                    </a:moveTo>
                    <a:cubicBezTo>
                      <a:pt x="94" y="81"/>
                      <a:pt x="0" y="50"/>
                      <a:pt x="99" y="50"/>
                    </a:cubicBezTo>
                    <a:cubicBezTo>
                      <a:pt x="90" y="92"/>
                      <a:pt x="74" y="181"/>
                      <a:pt x="74" y="228"/>
                    </a:cubicBezTo>
                    <a:lnTo>
                      <a:pt x="40" y="228"/>
                    </a:lnTo>
                    <a:lnTo>
                      <a:pt x="40" y="262"/>
                    </a:lnTo>
                    <a:lnTo>
                      <a:pt x="175" y="271"/>
                    </a:lnTo>
                    <a:cubicBezTo>
                      <a:pt x="136" y="196"/>
                      <a:pt x="149" y="238"/>
                      <a:pt x="160" y="59"/>
                    </a:cubicBezTo>
                    <a:cubicBezTo>
                      <a:pt x="208" y="60"/>
                      <a:pt x="205" y="74"/>
                      <a:pt x="209" y="127"/>
                    </a:cubicBezTo>
                    <a:lnTo>
                      <a:pt x="243" y="127"/>
                    </a:lnTo>
                    <a:lnTo>
                      <a:pt x="252" y="42"/>
                    </a:lnTo>
                    <a:cubicBezTo>
                      <a:pt x="191" y="13"/>
                      <a:pt x="70" y="22"/>
                      <a:pt x="23" y="0"/>
                    </a:cubicBezTo>
                    <a:cubicBezTo>
                      <a:pt x="20" y="41"/>
                      <a:pt x="6" y="53"/>
                      <a:pt x="6" y="10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43" name="Freeform 26">
                <a:extLst>
                  <a:ext uri="{FF2B5EF4-FFF2-40B4-BE49-F238E27FC236}">
                    <a16:creationId xmlns:a16="http://schemas.microsoft.com/office/drawing/2014/main" id="{C5BA27DC-25E9-4255-9292-F05F6879114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119563" y="2219326"/>
                <a:ext cx="63500" cy="47625"/>
              </a:xfrm>
              <a:custGeom>
                <a:avLst/>
                <a:gdLst>
                  <a:gd name="T0" fmla="*/ 93 w 271"/>
                  <a:gd name="T1" fmla="*/ 161 h 204"/>
                  <a:gd name="T2" fmla="*/ 34 w 271"/>
                  <a:gd name="T3" fmla="*/ 136 h 204"/>
                  <a:gd name="T4" fmla="*/ 93 w 271"/>
                  <a:gd name="T5" fmla="*/ 26 h 204"/>
                  <a:gd name="T6" fmla="*/ 0 w 271"/>
                  <a:gd name="T7" fmla="*/ 51 h 204"/>
                  <a:gd name="T8" fmla="*/ 68 w 271"/>
                  <a:gd name="T9" fmla="*/ 204 h 204"/>
                  <a:gd name="T10" fmla="*/ 119 w 271"/>
                  <a:gd name="T11" fmla="*/ 204 h 204"/>
                  <a:gd name="T12" fmla="*/ 169 w 271"/>
                  <a:gd name="T13" fmla="*/ 68 h 204"/>
                  <a:gd name="T14" fmla="*/ 202 w 271"/>
                  <a:gd name="T15" fmla="*/ 41 h 204"/>
                  <a:gd name="T16" fmla="*/ 186 w 271"/>
                  <a:gd name="T17" fmla="*/ 161 h 204"/>
                  <a:gd name="T18" fmla="*/ 271 w 271"/>
                  <a:gd name="T19" fmla="*/ 153 h 204"/>
                  <a:gd name="T20" fmla="*/ 251 w 271"/>
                  <a:gd name="T21" fmla="*/ 71 h 204"/>
                  <a:gd name="T22" fmla="*/ 220 w 271"/>
                  <a:gd name="T23" fmla="*/ 0 h 204"/>
                  <a:gd name="T24" fmla="*/ 127 w 271"/>
                  <a:gd name="T25" fmla="*/ 0 h 204"/>
                  <a:gd name="T26" fmla="*/ 105 w 271"/>
                  <a:gd name="T27" fmla="*/ 71 h 204"/>
                  <a:gd name="T28" fmla="*/ 93 w 271"/>
                  <a:gd name="T29" fmla="*/ 161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271" h="204">
                    <a:moveTo>
                      <a:pt x="93" y="161"/>
                    </a:moveTo>
                    <a:cubicBezTo>
                      <a:pt x="61" y="159"/>
                      <a:pt x="54" y="149"/>
                      <a:pt x="34" y="136"/>
                    </a:cubicBezTo>
                    <a:cubicBezTo>
                      <a:pt x="47" y="82"/>
                      <a:pt x="67" y="65"/>
                      <a:pt x="93" y="26"/>
                    </a:cubicBezTo>
                    <a:cubicBezTo>
                      <a:pt x="69" y="26"/>
                      <a:pt x="0" y="31"/>
                      <a:pt x="0" y="51"/>
                    </a:cubicBezTo>
                    <a:cubicBezTo>
                      <a:pt x="0" y="94"/>
                      <a:pt x="32" y="204"/>
                      <a:pt x="68" y="204"/>
                    </a:cubicBezTo>
                    <a:lnTo>
                      <a:pt x="119" y="204"/>
                    </a:lnTo>
                    <a:cubicBezTo>
                      <a:pt x="134" y="204"/>
                      <a:pt x="191" y="161"/>
                      <a:pt x="169" y="68"/>
                    </a:cubicBezTo>
                    <a:lnTo>
                      <a:pt x="202" y="41"/>
                    </a:lnTo>
                    <a:cubicBezTo>
                      <a:pt x="248" y="109"/>
                      <a:pt x="219" y="100"/>
                      <a:pt x="186" y="161"/>
                    </a:cubicBezTo>
                    <a:cubicBezTo>
                      <a:pt x="231" y="161"/>
                      <a:pt x="238" y="156"/>
                      <a:pt x="271" y="153"/>
                    </a:cubicBezTo>
                    <a:cubicBezTo>
                      <a:pt x="260" y="130"/>
                      <a:pt x="260" y="100"/>
                      <a:pt x="251" y="71"/>
                    </a:cubicBezTo>
                    <a:cubicBezTo>
                      <a:pt x="239" y="31"/>
                      <a:pt x="229" y="38"/>
                      <a:pt x="220" y="0"/>
                    </a:cubicBezTo>
                    <a:lnTo>
                      <a:pt x="127" y="0"/>
                    </a:lnTo>
                    <a:cubicBezTo>
                      <a:pt x="121" y="28"/>
                      <a:pt x="112" y="36"/>
                      <a:pt x="105" y="71"/>
                    </a:cubicBezTo>
                    <a:cubicBezTo>
                      <a:pt x="99" y="102"/>
                      <a:pt x="93" y="132"/>
                      <a:pt x="93" y="16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44" name="Freeform 27">
                <a:extLst>
                  <a:ext uri="{FF2B5EF4-FFF2-40B4-BE49-F238E27FC236}">
                    <a16:creationId xmlns:a16="http://schemas.microsoft.com/office/drawing/2014/main" id="{5325F8E3-5B7D-44FD-9B05-EAA6A17D769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875213" y="2268538"/>
                <a:ext cx="66675" cy="61913"/>
              </a:xfrm>
              <a:custGeom>
                <a:avLst/>
                <a:gdLst>
                  <a:gd name="T0" fmla="*/ 0 w 288"/>
                  <a:gd name="T1" fmla="*/ 212 h 262"/>
                  <a:gd name="T2" fmla="*/ 85 w 288"/>
                  <a:gd name="T3" fmla="*/ 229 h 262"/>
                  <a:gd name="T4" fmla="*/ 60 w 288"/>
                  <a:gd name="T5" fmla="*/ 144 h 262"/>
                  <a:gd name="T6" fmla="*/ 212 w 288"/>
                  <a:gd name="T7" fmla="*/ 262 h 262"/>
                  <a:gd name="T8" fmla="*/ 246 w 288"/>
                  <a:gd name="T9" fmla="*/ 262 h 262"/>
                  <a:gd name="T10" fmla="*/ 288 w 288"/>
                  <a:gd name="T11" fmla="*/ 135 h 262"/>
                  <a:gd name="T12" fmla="*/ 246 w 288"/>
                  <a:gd name="T13" fmla="*/ 144 h 262"/>
                  <a:gd name="T14" fmla="*/ 85 w 288"/>
                  <a:gd name="T15" fmla="*/ 85 h 262"/>
                  <a:gd name="T16" fmla="*/ 178 w 288"/>
                  <a:gd name="T17" fmla="*/ 25 h 262"/>
                  <a:gd name="T18" fmla="*/ 85 w 288"/>
                  <a:gd name="T19" fmla="*/ 0 h 262"/>
                  <a:gd name="T20" fmla="*/ 0 w 288"/>
                  <a:gd name="T21" fmla="*/ 212 h 2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88" h="262">
                    <a:moveTo>
                      <a:pt x="0" y="212"/>
                    </a:moveTo>
                    <a:cubicBezTo>
                      <a:pt x="40" y="215"/>
                      <a:pt x="41" y="228"/>
                      <a:pt x="85" y="229"/>
                    </a:cubicBezTo>
                    <a:cubicBezTo>
                      <a:pt x="70" y="200"/>
                      <a:pt x="60" y="189"/>
                      <a:pt x="60" y="144"/>
                    </a:cubicBezTo>
                    <a:cubicBezTo>
                      <a:pt x="215" y="226"/>
                      <a:pt x="232" y="177"/>
                      <a:pt x="212" y="262"/>
                    </a:cubicBezTo>
                    <a:lnTo>
                      <a:pt x="246" y="262"/>
                    </a:lnTo>
                    <a:cubicBezTo>
                      <a:pt x="251" y="203"/>
                      <a:pt x="284" y="187"/>
                      <a:pt x="288" y="135"/>
                    </a:cubicBezTo>
                    <a:cubicBezTo>
                      <a:pt x="255" y="138"/>
                      <a:pt x="268" y="144"/>
                      <a:pt x="246" y="144"/>
                    </a:cubicBezTo>
                    <a:cubicBezTo>
                      <a:pt x="200" y="144"/>
                      <a:pt x="140" y="97"/>
                      <a:pt x="85" y="85"/>
                    </a:cubicBezTo>
                    <a:cubicBezTo>
                      <a:pt x="129" y="19"/>
                      <a:pt x="136" y="104"/>
                      <a:pt x="178" y="25"/>
                    </a:cubicBezTo>
                    <a:cubicBezTo>
                      <a:pt x="142" y="22"/>
                      <a:pt x="119" y="8"/>
                      <a:pt x="85" y="0"/>
                    </a:cubicBezTo>
                    <a:cubicBezTo>
                      <a:pt x="69" y="33"/>
                      <a:pt x="3" y="184"/>
                      <a:pt x="0" y="21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45" name="Freeform 28">
                <a:extLst>
                  <a:ext uri="{FF2B5EF4-FFF2-40B4-BE49-F238E27FC236}">
                    <a16:creationId xmlns:a16="http://schemas.microsoft.com/office/drawing/2014/main" id="{5D7BC43C-03C7-4CF6-9BAC-7874D64C315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840288" y="1944688"/>
                <a:ext cx="66675" cy="44450"/>
              </a:xfrm>
              <a:custGeom>
                <a:avLst/>
                <a:gdLst>
                  <a:gd name="T0" fmla="*/ 82 w 291"/>
                  <a:gd name="T1" fmla="*/ 43 h 187"/>
                  <a:gd name="T2" fmla="*/ 115 w 291"/>
                  <a:gd name="T3" fmla="*/ 102 h 187"/>
                  <a:gd name="T4" fmla="*/ 56 w 291"/>
                  <a:gd name="T5" fmla="*/ 102 h 187"/>
                  <a:gd name="T6" fmla="*/ 22 w 291"/>
                  <a:gd name="T7" fmla="*/ 34 h 187"/>
                  <a:gd name="T8" fmla="*/ 90 w 291"/>
                  <a:gd name="T9" fmla="*/ 161 h 187"/>
                  <a:gd name="T10" fmla="*/ 170 w 291"/>
                  <a:gd name="T11" fmla="*/ 157 h 187"/>
                  <a:gd name="T12" fmla="*/ 234 w 291"/>
                  <a:gd name="T13" fmla="*/ 187 h 187"/>
                  <a:gd name="T14" fmla="*/ 251 w 291"/>
                  <a:gd name="T15" fmla="*/ 144 h 187"/>
                  <a:gd name="T16" fmla="*/ 209 w 291"/>
                  <a:gd name="T17" fmla="*/ 102 h 187"/>
                  <a:gd name="T18" fmla="*/ 257 w 291"/>
                  <a:gd name="T19" fmla="*/ 55 h 187"/>
                  <a:gd name="T20" fmla="*/ 166 w 291"/>
                  <a:gd name="T21" fmla="*/ 0 h 187"/>
                  <a:gd name="T22" fmla="*/ 192 w 291"/>
                  <a:gd name="T23" fmla="*/ 60 h 187"/>
                  <a:gd name="T24" fmla="*/ 149 w 291"/>
                  <a:gd name="T25" fmla="*/ 68 h 187"/>
                  <a:gd name="T26" fmla="*/ 90 w 291"/>
                  <a:gd name="T27" fmla="*/ 0 h 187"/>
                  <a:gd name="T28" fmla="*/ 82 w 291"/>
                  <a:gd name="T29" fmla="*/ 43 h 18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291" h="187">
                    <a:moveTo>
                      <a:pt x="82" y="43"/>
                    </a:moveTo>
                    <a:cubicBezTo>
                      <a:pt x="82" y="68"/>
                      <a:pt x="104" y="85"/>
                      <a:pt x="115" y="102"/>
                    </a:cubicBezTo>
                    <a:lnTo>
                      <a:pt x="56" y="102"/>
                    </a:lnTo>
                    <a:cubicBezTo>
                      <a:pt x="56" y="59"/>
                      <a:pt x="56" y="43"/>
                      <a:pt x="22" y="34"/>
                    </a:cubicBezTo>
                    <a:cubicBezTo>
                      <a:pt x="0" y="80"/>
                      <a:pt x="40" y="161"/>
                      <a:pt x="90" y="161"/>
                    </a:cubicBezTo>
                    <a:cubicBezTo>
                      <a:pt x="128" y="161"/>
                      <a:pt x="144" y="148"/>
                      <a:pt x="170" y="157"/>
                    </a:cubicBezTo>
                    <a:cubicBezTo>
                      <a:pt x="198" y="168"/>
                      <a:pt x="183" y="182"/>
                      <a:pt x="234" y="187"/>
                    </a:cubicBezTo>
                    <a:cubicBezTo>
                      <a:pt x="243" y="169"/>
                      <a:pt x="246" y="167"/>
                      <a:pt x="251" y="144"/>
                    </a:cubicBezTo>
                    <a:cubicBezTo>
                      <a:pt x="220" y="103"/>
                      <a:pt x="223" y="155"/>
                      <a:pt x="209" y="102"/>
                    </a:cubicBezTo>
                    <a:cubicBezTo>
                      <a:pt x="268" y="102"/>
                      <a:pt x="291" y="103"/>
                      <a:pt x="257" y="55"/>
                    </a:cubicBezTo>
                    <a:cubicBezTo>
                      <a:pt x="232" y="20"/>
                      <a:pt x="211" y="11"/>
                      <a:pt x="166" y="0"/>
                    </a:cubicBezTo>
                    <a:cubicBezTo>
                      <a:pt x="175" y="38"/>
                      <a:pt x="183" y="28"/>
                      <a:pt x="192" y="60"/>
                    </a:cubicBezTo>
                    <a:cubicBezTo>
                      <a:pt x="158" y="60"/>
                      <a:pt x="172" y="57"/>
                      <a:pt x="149" y="68"/>
                    </a:cubicBezTo>
                    <a:cubicBezTo>
                      <a:pt x="141" y="32"/>
                      <a:pt x="131" y="4"/>
                      <a:pt x="90" y="0"/>
                    </a:cubicBezTo>
                    <a:cubicBezTo>
                      <a:pt x="87" y="34"/>
                      <a:pt x="82" y="21"/>
                      <a:pt x="82" y="4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46" name="Freeform 29">
                <a:extLst>
                  <a:ext uri="{FF2B5EF4-FFF2-40B4-BE49-F238E27FC236}">
                    <a16:creationId xmlns:a16="http://schemas.microsoft.com/office/drawing/2014/main" id="{2C3DC84D-A954-443C-BEC2-CCF64CB680A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900613" y="2216151"/>
                <a:ext cx="61913" cy="57150"/>
              </a:xfrm>
              <a:custGeom>
                <a:avLst/>
                <a:gdLst>
                  <a:gd name="T0" fmla="*/ 34 w 271"/>
                  <a:gd name="T1" fmla="*/ 102 h 246"/>
                  <a:gd name="T2" fmla="*/ 93 w 271"/>
                  <a:gd name="T3" fmla="*/ 85 h 246"/>
                  <a:gd name="T4" fmla="*/ 110 w 271"/>
                  <a:gd name="T5" fmla="*/ 127 h 246"/>
                  <a:gd name="T6" fmla="*/ 26 w 271"/>
                  <a:gd name="T7" fmla="*/ 110 h 246"/>
                  <a:gd name="T8" fmla="*/ 0 w 271"/>
                  <a:gd name="T9" fmla="*/ 221 h 246"/>
                  <a:gd name="T10" fmla="*/ 212 w 271"/>
                  <a:gd name="T11" fmla="*/ 246 h 246"/>
                  <a:gd name="T12" fmla="*/ 246 w 271"/>
                  <a:gd name="T13" fmla="*/ 246 h 246"/>
                  <a:gd name="T14" fmla="*/ 271 w 271"/>
                  <a:gd name="T15" fmla="*/ 110 h 246"/>
                  <a:gd name="T16" fmla="*/ 121 w 271"/>
                  <a:gd name="T17" fmla="*/ 83 h 246"/>
                  <a:gd name="T18" fmla="*/ 51 w 271"/>
                  <a:gd name="T19" fmla="*/ 0 h 246"/>
                  <a:gd name="T20" fmla="*/ 34 w 271"/>
                  <a:gd name="T21" fmla="*/ 102 h 2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71" h="246">
                    <a:moveTo>
                      <a:pt x="34" y="102"/>
                    </a:moveTo>
                    <a:cubicBezTo>
                      <a:pt x="57" y="90"/>
                      <a:pt x="59" y="86"/>
                      <a:pt x="93" y="85"/>
                    </a:cubicBezTo>
                    <a:cubicBezTo>
                      <a:pt x="102" y="116"/>
                      <a:pt x="102" y="96"/>
                      <a:pt x="110" y="127"/>
                    </a:cubicBezTo>
                    <a:cubicBezTo>
                      <a:pt x="37" y="134"/>
                      <a:pt x="92" y="155"/>
                      <a:pt x="26" y="110"/>
                    </a:cubicBezTo>
                    <a:cubicBezTo>
                      <a:pt x="8" y="144"/>
                      <a:pt x="0" y="169"/>
                      <a:pt x="0" y="221"/>
                    </a:cubicBezTo>
                    <a:cubicBezTo>
                      <a:pt x="95" y="213"/>
                      <a:pt x="185" y="129"/>
                      <a:pt x="212" y="246"/>
                    </a:cubicBezTo>
                    <a:lnTo>
                      <a:pt x="246" y="246"/>
                    </a:lnTo>
                    <a:cubicBezTo>
                      <a:pt x="246" y="188"/>
                      <a:pt x="270" y="167"/>
                      <a:pt x="271" y="110"/>
                    </a:cubicBezTo>
                    <a:cubicBezTo>
                      <a:pt x="215" y="140"/>
                      <a:pt x="204" y="160"/>
                      <a:pt x="121" y="83"/>
                    </a:cubicBezTo>
                    <a:cubicBezTo>
                      <a:pt x="56" y="24"/>
                      <a:pt x="114" y="6"/>
                      <a:pt x="51" y="0"/>
                    </a:cubicBezTo>
                    <a:cubicBezTo>
                      <a:pt x="48" y="37"/>
                      <a:pt x="35" y="63"/>
                      <a:pt x="34" y="10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47" name="Freeform 30">
                <a:extLst>
                  <a:ext uri="{FF2B5EF4-FFF2-40B4-BE49-F238E27FC236}">
                    <a16:creationId xmlns:a16="http://schemas.microsoft.com/office/drawing/2014/main" id="{ACA7E44C-DAF4-4889-8063-B3C4672CF19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700588" y="1784351"/>
                <a:ext cx="17463" cy="30163"/>
              </a:xfrm>
              <a:custGeom>
                <a:avLst/>
                <a:gdLst>
                  <a:gd name="T0" fmla="*/ 0 w 76"/>
                  <a:gd name="T1" fmla="*/ 52 h 129"/>
                  <a:gd name="T2" fmla="*/ 59 w 76"/>
                  <a:gd name="T3" fmla="*/ 129 h 129"/>
                  <a:gd name="T4" fmla="*/ 76 w 76"/>
                  <a:gd name="T5" fmla="*/ 95 h 129"/>
                  <a:gd name="T6" fmla="*/ 0 w 76"/>
                  <a:gd name="T7" fmla="*/ 52 h 1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76" h="129">
                    <a:moveTo>
                      <a:pt x="0" y="52"/>
                    </a:moveTo>
                    <a:cubicBezTo>
                      <a:pt x="0" y="115"/>
                      <a:pt x="19" y="109"/>
                      <a:pt x="59" y="129"/>
                    </a:cubicBezTo>
                    <a:cubicBezTo>
                      <a:pt x="61" y="125"/>
                      <a:pt x="76" y="96"/>
                      <a:pt x="76" y="95"/>
                    </a:cubicBezTo>
                    <a:cubicBezTo>
                      <a:pt x="76" y="57"/>
                      <a:pt x="0" y="0"/>
                      <a:pt x="0" y="5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48" name="Freeform 31">
                <a:extLst>
                  <a:ext uri="{FF2B5EF4-FFF2-40B4-BE49-F238E27FC236}">
                    <a16:creationId xmlns:a16="http://schemas.microsoft.com/office/drawing/2014/main" id="{D97025CC-DFA8-4716-B9FF-45D279A8554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854575" y="2428876"/>
                <a:ext cx="3175" cy="1588"/>
              </a:xfrm>
              <a:custGeom>
                <a:avLst/>
                <a:gdLst>
                  <a:gd name="T0" fmla="*/ 0 w 8"/>
                  <a:gd name="T1" fmla="*/ 10 h 10"/>
                  <a:gd name="T2" fmla="*/ 8 w 8"/>
                  <a:gd name="T3" fmla="*/ 10 h 10"/>
                  <a:gd name="T4" fmla="*/ 1 w 8"/>
                  <a:gd name="T5" fmla="*/ 0 h 10"/>
                  <a:gd name="T6" fmla="*/ 0 w 8"/>
                  <a:gd name="T7" fmla="*/ 10 h 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8" h="10">
                    <a:moveTo>
                      <a:pt x="0" y="10"/>
                    </a:moveTo>
                    <a:lnTo>
                      <a:pt x="8" y="10"/>
                    </a:lnTo>
                    <a:lnTo>
                      <a:pt x="1" y="0"/>
                    </a:lnTo>
                    <a:lnTo>
                      <a:pt x="0" y="1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49" name="Freeform 38">
                <a:extLst>
                  <a:ext uri="{FF2B5EF4-FFF2-40B4-BE49-F238E27FC236}">
                    <a16:creationId xmlns:a16="http://schemas.microsoft.com/office/drawing/2014/main" id="{6C559478-2A77-47A0-A29E-8BD42431C65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529138" y="2244726"/>
                <a:ext cx="14288" cy="31750"/>
              </a:xfrm>
              <a:custGeom>
                <a:avLst/>
                <a:gdLst>
                  <a:gd name="T0" fmla="*/ 6 w 58"/>
                  <a:gd name="T1" fmla="*/ 7 h 134"/>
                  <a:gd name="T2" fmla="*/ 57 w 58"/>
                  <a:gd name="T3" fmla="*/ 134 h 134"/>
                  <a:gd name="T4" fmla="*/ 43 w 58"/>
                  <a:gd name="T5" fmla="*/ 0 h 134"/>
                  <a:gd name="T6" fmla="*/ 6 w 58"/>
                  <a:gd name="T7" fmla="*/ 7 h 1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8" h="134">
                    <a:moveTo>
                      <a:pt x="6" y="7"/>
                    </a:moveTo>
                    <a:cubicBezTo>
                      <a:pt x="2" y="72"/>
                      <a:pt x="0" y="116"/>
                      <a:pt x="57" y="134"/>
                    </a:cubicBezTo>
                    <a:cubicBezTo>
                      <a:pt x="58" y="85"/>
                      <a:pt x="57" y="40"/>
                      <a:pt x="43" y="0"/>
                    </a:cubicBezTo>
                    <a:lnTo>
                      <a:pt x="6" y="7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</p:grpSp>
      </p:grpSp>
      <p:grpSp>
        <p:nvGrpSpPr>
          <p:cNvPr id="58" name="组合 57">
            <a:extLst>
              <a:ext uri="{FF2B5EF4-FFF2-40B4-BE49-F238E27FC236}">
                <a16:creationId xmlns:a16="http://schemas.microsoft.com/office/drawing/2014/main" id="{A02F87D5-4191-4DAC-BD90-DC9E51006551}"/>
              </a:ext>
            </a:extLst>
          </p:cNvPr>
          <p:cNvGrpSpPr/>
          <p:nvPr userDrawn="1"/>
        </p:nvGrpSpPr>
        <p:grpSpPr>
          <a:xfrm>
            <a:off x="0" y="226669"/>
            <a:ext cx="542919" cy="571561"/>
            <a:chOff x="0" y="226669"/>
            <a:chExt cx="542919" cy="617541"/>
          </a:xfrm>
          <a:solidFill>
            <a:schemeClr val="accent1"/>
          </a:solidFill>
        </p:grpSpPr>
        <p:sp>
          <p:nvSpPr>
            <p:cNvPr id="59" name="矩形 58">
              <a:extLst>
                <a:ext uri="{FF2B5EF4-FFF2-40B4-BE49-F238E27FC236}">
                  <a16:creationId xmlns:a16="http://schemas.microsoft.com/office/drawing/2014/main" id="{7286B299-9B1B-4EE8-BA80-BE270A38C0A9}"/>
                </a:ext>
              </a:extLst>
            </p:cNvPr>
            <p:cNvSpPr/>
            <p:nvPr userDrawn="1"/>
          </p:nvSpPr>
          <p:spPr>
            <a:xfrm>
              <a:off x="397776" y="226669"/>
              <a:ext cx="145143" cy="617541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0" name="矩形 59">
              <a:extLst>
                <a:ext uri="{FF2B5EF4-FFF2-40B4-BE49-F238E27FC236}">
                  <a16:creationId xmlns:a16="http://schemas.microsoft.com/office/drawing/2014/main" id="{FBC040F2-A6E1-471D-8352-0106E65543C8}"/>
                </a:ext>
              </a:extLst>
            </p:cNvPr>
            <p:cNvSpPr/>
            <p:nvPr userDrawn="1"/>
          </p:nvSpPr>
          <p:spPr>
            <a:xfrm>
              <a:off x="0" y="226669"/>
              <a:ext cx="324630" cy="617541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2" name="矩形 1">
            <a:extLst>
              <a:ext uri="{FF2B5EF4-FFF2-40B4-BE49-F238E27FC236}">
                <a16:creationId xmlns:a16="http://schemas.microsoft.com/office/drawing/2014/main" id="{EE0ADBB8-00E0-4B4B-B8D3-199F80814211}"/>
              </a:ext>
            </a:extLst>
          </p:cNvPr>
          <p:cNvSpPr/>
          <p:nvPr userDrawn="1"/>
        </p:nvSpPr>
        <p:spPr>
          <a:xfrm>
            <a:off x="2120900" y="-10439991"/>
            <a:ext cx="6454010" cy="68782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6" name="矩形 65">
            <a:extLst>
              <a:ext uri="{FF2B5EF4-FFF2-40B4-BE49-F238E27FC236}">
                <a16:creationId xmlns:a16="http://schemas.microsoft.com/office/drawing/2014/main" id="{5A1F0F24-DDA6-4ECE-8C08-DDD11E9E3E90}"/>
              </a:ext>
            </a:extLst>
          </p:cNvPr>
          <p:cNvSpPr/>
          <p:nvPr userDrawn="1"/>
        </p:nvSpPr>
        <p:spPr>
          <a:xfrm>
            <a:off x="2120900" y="16839609"/>
            <a:ext cx="6454010" cy="68782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67" name="组合 66">
            <a:extLst>
              <a:ext uri="{FF2B5EF4-FFF2-40B4-BE49-F238E27FC236}">
                <a16:creationId xmlns:a16="http://schemas.microsoft.com/office/drawing/2014/main" id="{8C225DBC-FA83-45B8-A122-673A656A28D1}"/>
              </a:ext>
            </a:extLst>
          </p:cNvPr>
          <p:cNvGrpSpPr/>
          <p:nvPr userDrawn="1"/>
        </p:nvGrpSpPr>
        <p:grpSpPr>
          <a:xfrm>
            <a:off x="3445670" y="6203946"/>
            <a:ext cx="5463856" cy="452499"/>
            <a:chOff x="3445670" y="6203946"/>
            <a:chExt cx="5463856" cy="452499"/>
          </a:xfrm>
        </p:grpSpPr>
        <p:grpSp>
          <p:nvGrpSpPr>
            <p:cNvPr id="68" name="组合 67">
              <a:extLst>
                <a:ext uri="{FF2B5EF4-FFF2-40B4-BE49-F238E27FC236}">
                  <a16:creationId xmlns:a16="http://schemas.microsoft.com/office/drawing/2014/main" id="{E48AB6A9-F5AC-422A-BD0C-A7351E1A5BF1}"/>
                </a:ext>
              </a:extLst>
            </p:cNvPr>
            <p:cNvGrpSpPr/>
            <p:nvPr userDrawn="1"/>
          </p:nvGrpSpPr>
          <p:grpSpPr>
            <a:xfrm>
              <a:off x="3445670" y="6403109"/>
              <a:ext cx="5463856" cy="0"/>
              <a:chOff x="3445670" y="6403109"/>
              <a:chExt cx="5463856" cy="0"/>
            </a:xfrm>
          </p:grpSpPr>
          <p:cxnSp>
            <p:nvCxnSpPr>
              <p:cNvPr id="72" name="直接连接符 71">
                <a:extLst>
                  <a:ext uri="{FF2B5EF4-FFF2-40B4-BE49-F238E27FC236}">
                    <a16:creationId xmlns:a16="http://schemas.microsoft.com/office/drawing/2014/main" id="{BDC8F6B0-68B0-4764-B069-2B158720AB31}"/>
                  </a:ext>
                </a:extLst>
              </p:cNvPr>
              <p:cNvCxnSpPr>
                <a:cxnSpLocks/>
              </p:cNvCxnSpPr>
              <p:nvPr userDrawn="1"/>
            </p:nvCxnSpPr>
            <p:spPr>
              <a:xfrm flipH="1">
                <a:off x="3445670" y="6403109"/>
                <a:ext cx="180975" cy="0"/>
              </a:xfrm>
              <a:prstGeom prst="line">
                <a:avLst/>
              </a:prstGeom>
              <a:ln w="12700">
                <a:solidFill>
                  <a:schemeClr val="accent1">
                    <a:alpha val="2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3" name="直接连接符 72">
                <a:extLst>
                  <a:ext uri="{FF2B5EF4-FFF2-40B4-BE49-F238E27FC236}">
                    <a16:creationId xmlns:a16="http://schemas.microsoft.com/office/drawing/2014/main" id="{C9EB33CB-1605-45CD-B5C3-F846275468B9}"/>
                  </a:ext>
                </a:extLst>
              </p:cNvPr>
              <p:cNvCxnSpPr>
                <a:cxnSpLocks/>
              </p:cNvCxnSpPr>
              <p:nvPr userDrawn="1"/>
            </p:nvCxnSpPr>
            <p:spPr>
              <a:xfrm flipH="1">
                <a:off x="8728551" y="6403109"/>
                <a:ext cx="180975" cy="0"/>
              </a:xfrm>
              <a:prstGeom prst="line">
                <a:avLst/>
              </a:prstGeom>
              <a:ln w="12700">
                <a:solidFill>
                  <a:schemeClr val="accent1">
                    <a:alpha val="2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69" name="组合 68">
              <a:extLst>
                <a:ext uri="{FF2B5EF4-FFF2-40B4-BE49-F238E27FC236}">
                  <a16:creationId xmlns:a16="http://schemas.microsoft.com/office/drawing/2014/main" id="{BC57DB0F-DF77-46B4-8E23-AA4AE448F6F2}"/>
                </a:ext>
              </a:extLst>
            </p:cNvPr>
            <p:cNvGrpSpPr/>
            <p:nvPr userDrawn="1"/>
          </p:nvGrpSpPr>
          <p:grpSpPr>
            <a:xfrm>
              <a:off x="3773486" y="6203946"/>
              <a:ext cx="4766946" cy="452499"/>
              <a:chOff x="3721016" y="5441926"/>
              <a:chExt cx="5306957" cy="503759"/>
            </a:xfrm>
          </p:grpSpPr>
          <p:pic>
            <p:nvPicPr>
              <p:cNvPr id="70" name="图片 69">
                <a:extLst>
                  <a:ext uri="{FF2B5EF4-FFF2-40B4-BE49-F238E27FC236}">
                    <a16:creationId xmlns:a16="http://schemas.microsoft.com/office/drawing/2014/main" id="{60D0730C-19A4-45C8-929F-87D0BDFDA92E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7">
                <a:alphaModFix amt="25000"/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3721016" y="5441926"/>
                <a:ext cx="2459915" cy="503759"/>
              </a:xfrm>
              <a:prstGeom prst="rect">
                <a:avLst/>
              </a:prstGeom>
            </p:spPr>
          </p:pic>
          <p:pic>
            <p:nvPicPr>
              <p:cNvPr id="71" name="图片 70">
                <a:extLst>
                  <a:ext uri="{FF2B5EF4-FFF2-40B4-BE49-F238E27FC236}">
                    <a16:creationId xmlns:a16="http://schemas.microsoft.com/office/drawing/2014/main" id="{6A9C935F-3CFC-4FF2-8333-BC64D300C3D6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8">
                <a:alphaModFix amt="30000"/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6302928" y="5518467"/>
                <a:ext cx="2725045" cy="350676"/>
              </a:xfrm>
              <a:prstGeom prst="rect">
                <a:avLst/>
              </a:prstGeom>
            </p:spPr>
          </p:pic>
        </p:grpSp>
      </p:grpSp>
    </p:spTree>
    <p:extLst>
      <p:ext uri="{BB962C8B-B14F-4D97-AF65-F5344CB8AC3E}">
        <p14:creationId xmlns:p14="http://schemas.microsoft.com/office/powerpoint/2010/main" val="175114704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9" r:id="rId1"/>
    <p:sldLayoutId id="2147483660" r:id="rId2"/>
    <p:sldLayoutId id="2147483661" r:id="rId3"/>
    <p:sldLayoutId id="2147483662" r:id="rId4"/>
    <p:sldLayoutId id="2147483663" r:id="rId5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3200" kern="1200">
          <a:solidFill>
            <a:schemeClr val="accent1"/>
          </a:solidFill>
          <a:latin typeface="+mj-ea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平行四边形 6">
            <a:extLst>
              <a:ext uri="{FF2B5EF4-FFF2-40B4-BE49-F238E27FC236}">
                <a16:creationId xmlns:a16="http://schemas.microsoft.com/office/drawing/2014/main" id="{A92E9BDF-27AE-42DE-9D6F-6981D54FC05D}"/>
              </a:ext>
            </a:extLst>
          </p:cNvPr>
          <p:cNvSpPr/>
          <p:nvPr userDrawn="1"/>
        </p:nvSpPr>
        <p:spPr>
          <a:xfrm>
            <a:off x="10338087" y="246277"/>
            <a:ext cx="2057016" cy="532344"/>
          </a:xfrm>
          <a:prstGeom prst="parallelogram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标题占位符 1">
            <a:extLst>
              <a:ext uri="{FF2B5EF4-FFF2-40B4-BE49-F238E27FC236}">
                <a16:creationId xmlns:a16="http://schemas.microsoft.com/office/drawing/2014/main" id="{8B6217D5-3A9A-43D1-BDC8-1ECAD120442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60400" y="191529"/>
            <a:ext cx="9679880" cy="687820"/>
          </a:xfrm>
          <a:prstGeom prst="rect">
            <a:avLst/>
          </a:prstGeom>
        </p:spPr>
        <p:txBody>
          <a:bodyPr vert="horz" lIns="72000" tIns="45720" rIns="91440" bIns="45720" rtlCol="0" anchor="ctr">
            <a:normAutofit/>
          </a:bodyPr>
          <a:lstStyle/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9" name="文本占位符 2">
            <a:extLst>
              <a:ext uri="{FF2B5EF4-FFF2-40B4-BE49-F238E27FC236}">
                <a16:creationId xmlns:a16="http://schemas.microsoft.com/office/drawing/2014/main" id="{CEF0071C-60E9-4791-B157-CA6E0B1C884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63074" y="1130300"/>
            <a:ext cx="10855825" cy="5003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二级</a:t>
            </a:r>
          </a:p>
          <a:p>
            <a:pPr lvl="2"/>
            <a:r>
              <a:rPr lang="zh-CN" altLang="en-US" dirty="0"/>
              <a:t>三级</a:t>
            </a:r>
          </a:p>
          <a:p>
            <a:pPr lvl="3"/>
            <a:r>
              <a:rPr lang="zh-CN" altLang="en-US" dirty="0"/>
              <a:t>四级</a:t>
            </a:r>
          </a:p>
          <a:p>
            <a:pPr lvl="4"/>
            <a:r>
              <a:rPr lang="zh-CN" altLang="en-US" dirty="0"/>
              <a:t>五级</a:t>
            </a:r>
          </a:p>
        </p:txBody>
      </p:sp>
      <p:sp>
        <p:nvSpPr>
          <p:cNvPr id="10" name="日期占位符 3">
            <a:extLst>
              <a:ext uri="{FF2B5EF4-FFF2-40B4-BE49-F238E27FC236}">
                <a16:creationId xmlns:a16="http://schemas.microsoft.com/office/drawing/2014/main" id="{87499A26-B404-454F-85EB-096455B1BF3C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60400" y="6235700"/>
            <a:ext cx="29210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DCF6A66-06AB-406A-8E76-6AC987CF60A9}" type="datetimeFigureOut">
              <a:rPr lang="zh-CN" altLang="en-US" smtClean="0"/>
              <a:t>2024/9/18</a:t>
            </a:fld>
            <a:endParaRPr lang="zh-CN" altLang="en-US"/>
          </a:p>
        </p:txBody>
      </p:sp>
      <p:sp>
        <p:nvSpPr>
          <p:cNvPr id="11" name="页脚占位符 4">
            <a:extLst>
              <a:ext uri="{FF2B5EF4-FFF2-40B4-BE49-F238E27FC236}">
                <a16:creationId xmlns:a16="http://schemas.microsoft.com/office/drawing/2014/main" id="{82451EE8-0698-4C32-B578-89DA36F1344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269159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 dirty="0"/>
          </a:p>
        </p:txBody>
      </p:sp>
      <p:sp>
        <p:nvSpPr>
          <p:cNvPr id="12" name="灯片编号占位符 5">
            <a:extLst>
              <a:ext uri="{FF2B5EF4-FFF2-40B4-BE49-F238E27FC236}">
                <a16:creationId xmlns:a16="http://schemas.microsoft.com/office/drawing/2014/main" id="{E168D98D-605D-4FB3-9CF9-F7EFD0B9EBE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599" y="6247634"/>
            <a:ext cx="290612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2882B55-B6B2-497F-8568-5D2D4C04CE38}" type="slidenum">
              <a:rPr lang="zh-CN" altLang="en-US" smtClean="0"/>
              <a:t>‹#›</a:t>
            </a:fld>
            <a:endParaRPr lang="zh-CN" altLang="en-US"/>
          </a:p>
        </p:txBody>
      </p:sp>
      <p:grpSp>
        <p:nvGrpSpPr>
          <p:cNvPr id="13" name="组合 12">
            <a:extLst>
              <a:ext uri="{FF2B5EF4-FFF2-40B4-BE49-F238E27FC236}">
                <a16:creationId xmlns:a16="http://schemas.microsoft.com/office/drawing/2014/main" id="{8469949A-C8F7-4E7F-9A05-093DF717C565}"/>
              </a:ext>
            </a:extLst>
          </p:cNvPr>
          <p:cNvGrpSpPr/>
          <p:nvPr userDrawn="1"/>
        </p:nvGrpSpPr>
        <p:grpSpPr>
          <a:xfrm>
            <a:off x="10594643" y="344809"/>
            <a:ext cx="1468924" cy="335280"/>
            <a:chOff x="335077" y="270942"/>
            <a:chExt cx="1827552" cy="417136"/>
          </a:xfrm>
          <a:solidFill>
            <a:schemeClr val="bg1"/>
          </a:solidFill>
        </p:grpSpPr>
        <p:grpSp>
          <p:nvGrpSpPr>
            <p:cNvPr id="14" name="组合 13">
              <a:extLst>
                <a:ext uri="{FF2B5EF4-FFF2-40B4-BE49-F238E27FC236}">
                  <a16:creationId xmlns:a16="http://schemas.microsoft.com/office/drawing/2014/main" id="{FFE18A45-46FB-4629-AD60-B9901B54FC78}"/>
                </a:ext>
              </a:extLst>
            </p:cNvPr>
            <p:cNvGrpSpPr/>
            <p:nvPr/>
          </p:nvGrpSpPr>
          <p:grpSpPr>
            <a:xfrm>
              <a:off x="831799" y="288037"/>
              <a:ext cx="1330830" cy="363588"/>
              <a:chOff x="5402262" y="5211762"/>
              <a:chExt cx="3059113" cy="835761"/>
            </a:xfrm>
            <a:grpFill/>
          </p:grpSpPr>
          <p:sp>
            <p:nvSpPr>
              <p:cNvPr id="44" name="Freeform 32">
                <a:extLst>
                  <a:ext uri="{FF2B5EF4-FFF2-40B4-BE49-F238E27FC236}">
                    <a16:creationId xmlns:a16="http://schemas.microsoft.com/office/drawing/2014/main" id="{AFAEE278-0AB4-4231-BD03-3826598674C3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5402262" y="5347186"/>
                <a:ext cx="814480" cy="570716"/>
              </a:xfrm>
              <a:custGeom>
                <a:avLst/>
                <a:gdLst>
                  <a:gd name="T0" fmla="*/ 1607 w 2875"/>
                  <a:gd name="T1" fmla="*/ 1769 h 2008"/>
                  <a:gd name="T2" fmla="*/ 1683 w 2875"/>
                  <a:gd name="T3" fmla="*/ 1769 h 2008"/>
                  <a:gd name="T4" fmla="*/ 1494 w 2875"/>
                  <a:gd name="T5" fmla="*/ 1579 h 2008"/>
                  <a:gd name="T6" fmla="*/ 1223 w 2875"/>
                  <a:gd name="T7" fmla="*/ 1628 h 2008"/>
                  <a:gd name="T8" fmla="*/ 1178 w 2875"/>
                  <a:gd name="T9" fmla="*/ 1615 h 2008"/>
                  <a:gd name="T10" fmla="*/ 1065 w 2875"/>
                  <a:gd name="T11" fmla="*/ 1371 h 2008"/>
                  <a:gd name="T12" fmla="*/ 1454 w 2875"/>
                  <a:gd name="T13" fmla="*/ 1219 h 2008"/>
                  <a:gd name="T14" fmla="*/ 1537 w 2875"/>
                  <a:gd name="T15" fmla="*/ 1242 h 2008"/>
                  <a:gd name="T16" fmla="*/ 1480 w 2875"/>
                  <a:gd name="T17" fmla="*/ 1524 h 2008"/>
                  <a:gd name="T18" fmla="*/ 1734 w 2875"/>
                  <a:gd name="T19" fmla="*/ 1515 h 2008"/>
                  <a:gd name="T20" fmla="*/ 1824 w 2875"/>
                  <a:gd name="T21" fmla="*/ 1300 h 2008"/>
                  <a:gd name="T22" fmla="*/ 2079 w 2875"/>
                  <a:gd name="T23" fmla="*/ 946 h 2008"/>
                  <a:gd name="T24" fmla="*/ 2340 w 2875"/>
                  <a:gd name="T25" fmla="*/ 1258 h 2008"/>
                  <a:gd name="T26" fmla="*/ 2055 w 2875"/>
                  <a:gd name="T27" fmla="*/ 1396 h 2008"/>
                  <a:gd name="T28" fmla="*/ 1497 w 2875"/>
                  <a:gd name="T29" fmla="*/ 643 h 2008"/>
                  <a:gd name="T30" fmla="*/ 1494 w 2875"/>
                  <a:gd name="T31" fmla="*/ 722 h 2008"/>
                  <a:gd name="T32" fmla="*/ 1336 w 2875"/>
                  <a:gd name="T33" fmla="*/ 279 h 2008"/>
                  <a:gd name="T34" fmla="*/ 844 w 2875"/>
                  <a:gd name="T35" fmla="*/ 337 h 2008"/>
                  <a:gd name="T36" fmla="*/ 752 w 2875"/>
                  <a:gd name="T37" fmla="*/ 499 h 2008"/>
                  <a:gd name="T38" fmla="*/ 1074 w 2875"/>
                  <a:gd name="T39" fmla="*/ 559 h 2008"/>
                  <a:gd name="T40" fmla="*/ 1074 w 2875"/>
                  <a:gd name="T41" fmla="*/ 855 h 2008"/>
                  <a:gd name="T42" fmla="*/ 625 w 2875"/>
                  <a:gd name="T43" fmla="*/ 1219 h 2008"/>
                  <a:gd name="T44" fmla="*/ 447 w 2875"/>
                  <a:gd name="T45" fmla="*/ 1058 h 2008"/>
                  <a:gd name="T46" fmla="*/ 532 w 2875"/>
                  <a:gd name="T47" fmla="*/ 830 h 2008"/>
                  <a:gd name="T48" fmla="*/ 107 w 2875"/>
                  <a:gd name="T49" fmla="*/ 1057 h 2008"/>
                  <a:gd name="T50" fmla="*/ 455 w 2875"/>
                  <a:gd name="T51" fmla="*/ 1786 h 2008"/>
                  <a:gd name="T52" fmla="*/ 665 w 2875"/>
                  <a:gd name="T53" fmla="*/ 1941 h 2008"/>
                  <a:gd name="T54" fmla="*/ 988 w 2875"/>
                  <a:gd name="T55" fmla="*/ 1988 h 2008"/>
                  <a:gd name="T56" fmla="*/ 1124 w 2875"/>
                  <a:gd name="T57" fmla="*/ 1963 h 2008"/>
                  <a:gd name="T58" fmla="*/ 1162 w 2875"/>
                  <a:gd name="T59" fmla="*/ 1951 h 2008"/>
                  <a:gd name="T60" fmla="*/ 1404 w 2875"/>
                  <a:gd name="T61" fmla="*/ 1914 h 2008"/>
                  <a:gd name="T62" fmla="*/ 1672 w 2875"/>
                  <a:gd name="T63" fmla="*/ 1902 h 2008"/>
                  <a:gd name="T64" fmla="*/ 2014 w 2875"/>
                  <a:gd name="T65" fmla="*/ 1888 h 2008"/>
                  <a:gd name="T66" fmla="*/ 1987 w 2875"/>
                  <a:gd name="T67" fmla="*/ 1668 h 2008"/>
                  <a:gd name="T68" fmla="*/ 1986 w 2875"/>
                  <a:gd name="T69" fmla="*/ 1607 h 2008"/>
                  <a:gd name="T70" fmla="*/ 2307 w 2875"/>
                  <a:gd name="T71" fmla="*/ 1488 h 2008"/>
                  <a:gd name="T72" fmla="*/ 2774 w 2875"/>
                  <a:gd name="T73" fmla="*/ 1000 h 2008"/>
                  <a:gd name="T74" fmla="*/ 2594 w 2875"/>
                  <a:gd name="T75" fmla="*/ 833 h 2008"/>
                  <a:gd name="T76" fmla="*/ 2394 w 2875"/>
                  <a:gd name="T77" fmla="*/ 728 h 2008"/>
                  <a:gd name="T78" fmla="*/ 2038 w 2875"/>
                  <a:gd name="T79" fmla="*/ 737 h 2008"/>
                  <a:gd name="T80" fmla="*/ 2116 w 2875"/>
                  <a:gd name="T81" fmla="*/ 560 h 2008"/>
                  <a:gd name="T82" fmla="*/ 2380 w 2875"/>
                  <a:gd name="T83" fmla="*/ 358 h 2008"/>
                  <a:gd name="T84" fmla="*/ 2359 w 2875"/>
                  <a:gd name="T85" fmla="*/ 103 h 2008"/>
                  <a:gd name="T86" fmla="*/ 1756 w 2875"/>
                  <a:gd name="T87" fmla="*/ 166 h 2008"/>
                  <a:gd name="T88" fmla="*/ 1403 w 2875"/>
                  <a:gd name="T89" fmla="*/ 290 h 20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</a:cxnLst>
                <a:rect l="0" t="0" r="r" b="b"/>
                <a:pathLst>
                  <a:path w="2875" h="2008">
                    <a:moveTo>
                      <a:pt x="1683" y="1769"/>
                    </a:moveTo>
                    <a:lnTo>
                      <a:pt x="1607" y="1769"/>
                    </a:lnTo>
                    <a:cubicBezTo>
                      <a:pt x="1613" y="1747"/>
                      <a:pt x="1619" y="1739"/>
                      <a:pt x="1642" y="1737"/>
                    </a:cubicBezTo>
                    <a:cubicBezTo>
                      <a:pt x="1670" y="1735"/>
                      <a:pt x="1673" y="1751"/>
                      <a:pt x="1683" y="1769"/>
                    </a:cubicBezTo>
                    <a:close/>
                    <a:moveTo>
                      <a:pt x="1480" y="1524"/>
                    </a:moveTo>
                    <a:cubicBezTo>
                      <a:pt x="1480" y="1558"/>
                      <a:pt x="1482" y="1552"/>
                      <a:pt x="1494" y="1579"/>
                    </a:cubicBezTo>
                    <a:cubicBezTo>
                      <a:pt x="1507" y="1611"/>
                      <a:pt x="1537" y="1644"/>
                      <a:pt x="1426" y="1656"/>
                    </a:cubicBezTo>
                    <a:cubicBezTo>
                      <a:pt x="1391" y="1660"/>
                      <a:pt x="1255" y="1641"/>
                      <a:pt x="1223" y="1628"/>
                    </a:cubicBezTo>
                    <a:cubicBezTo>
                      <a:pt x="1221" y="1627"/>
                      <a:pt x="1219" y="1626"/>
                      <a:pt x="1218" y="1626"/>
                    </a:cubicBezTo>
                    <a:lnTo>
                      <a:pt x="1178" y="1615"/>
                    </a:lnTo>
                    <a:cubicBezTo>
                      <a:pt x="1146" y="1606"/>
                      <a:pt x="939" y="1503"/>
                      <a:pt x="985" y="1419"/>
                    </a:cubicBezTo>
                    <a:cubicBezTo>
                      <a:pt x="1003" y="1386"/>
                      <a:pt x="1023" y="1375"/>
                      <a:pt x="1065" y="1371"/>
                    </a:cubicBezTo>
                    <a:cubicBezTo>
                      <a:pt x="1070" y="1389"/>
                      <a:pt x="1133" y="1549"/>
                      <a:pt x="1209" y="1549"/>
                    </a:cubicBezTo>
                    <a:cubicBezTo>
                      <a:pt x="1343" y="1549"/>
                      <a:pt x="1431" y="1255"/>
                      <a:pt x="1454" y="1219"/>
                    </a:cubicBezTo>
                    <a:cubicBezTo>
                      <a:pt x="1478" y="1182"/>
                      <a:pt x="1506" y="1136"/>
                      <a:pt x="1565" y="1134"/>
                    </a:cubicBezTo>
                    <a:cubicBezTo>
                      <a:pt x="1565" y="1223"/>
                      <a:pt x="1557" y="1194"/>
                      <a:pt x="1537" y="1242"/>
                    </a:cubicBezTo>
                    <a:lnTo>
                      <a:pt x="1514" y="1329"/>
                    </a:lnTo>
                    <a:cubicBezTo>
                      <a:pt x="1506" y="1444"/>
                      <a:pt x="1480" y="1483"/>
                      <a:pt x="1480" y="1524"/>
                    </a:cubicBezTo>
                    <a:close/>
                    <a:moveTo>
                      <a:pt x="1768" y="1541"/>
                    </a:moveTo>
                    <a:cubicBezTo>
                      <a:pt x="1760" y="1510"/>
                      <a:pt x="1767" y="1518"/>
                      <a:pt x="1734" y="1515"/>
                    </a:cubicBezTo>
                    <a:cubicBezTo>
                      <a:pt x="1736" y="1450"/>
                      <a:pt x="1756" y="1449"/>
                      <a:pt x="1779" y="1408"/>
                    </a:cubicBezTo>
                    <a:cubicBezTo>
                      <a:pt x="1800" y="1371"/>
                      <a:pt x="1800" y="1336"/>
                      <a:pt x="1824" y="1300"/>
                    </a:cubicBezTo>
                    <a:cubicBezTo>
                      <a:pt x="1910" y="1168"/>
                      <a:pt x="1857" y="1222"/>
                      <a:pt x="1920" y="1092"/>
                    </a:cubicBezTo>
                    <a:cubicBezTo>
                      <a:pt x="1959" y="1013"/>
                      <a:pt x="1998" y="965"/>
                      <a:pt x="2079" y="946"/>
                    </a:cubicBezTo>
                    <a:cubicBezTo>
                      <a:pt x="2213" y="915"/>
                      <a:pt x="2535" y="852"/>
                      <a:pt x="2582" y="1031"/>
                    </a:cubicBezTo>
                    <a:cubicBezTo>
                      <a:pt x="2615" y="1155"/>
                      <a:pt x="2436" y="1229"/>
                      <a:pt x="2340" y="1258"/>
                    </a:cubicBezTo>
                    <a:cubicBezTo>
                      <a:pt x="2296" y="1271"/>
                      <a:pt x="2250" y="1314"/>
                      <a:pt x="2203" y="1333"/>
                    </a:cubicBezTo>
                    <a:cubicBezTo>
                      <a:pt x="2136" y="1360"/>
                      <a:pt x="2187" y="1351"/>
                      <a:pt x="2055" y="1396"/>
                    </a:cubicBezTo>
                    <a:cubicBezTo>
                      <a:pt x="1823" y="1474"/>
                      <a:pt x="1945" y="1422"/>
                      <a:pt x="1768" y="1541"/>
                    </a:cubicBezTo>
                    <a:close/>
                    <a:moveTo>
                      <a:pt x="1497" y="643"/>
                    </a:moveTo>
                    <a:cubicBezTo>
                      <a:pt x="1581" y="643"/>
                      <a:pt x="1701" y="635"/>
                      <a:pt x="1654" y="800"/>
                    </a:cubicBezTo>
                    <a:cubicBezTo>
                      <a:pt x="1625" y="904"/>
                      <a:pt x="1529" y="865"/>
                      <a:pt x="1494" y="722"/>
                    </a:cubicBezTo>
                    <a:cubicBezTo>
                      <a:pt x="1486" y="686"/>
                      <a:pt x="1496" y="684"/>
                      <a:pt x="1497" y="643"/>
                    </a:cubicBezTo>
                    <a:close/>
                    <a:moveTo>
                      <a:pt x="1336" y="279"/>
                    </a:moveTo>
                    <a:cubicBezTo>
                      <a:pt x="1171" y="279"/>
                      <a:pt x="1108" y="288"/>
                      <a:pt x="955" y="296"/>
                    </a:cubicBezTo>
                    <a:cubicBezTo>
                      <a:pt x="904" y="299"/>
                      <a:pt x="875" y="313"/>
                      <a:pt x="844" y="337"/>
                    </a:cubicBezTo>
                    <a:cubicBezTo>
                      <a:pt x="821" y="355"/>
                      <a:pt x="779" y="391"/>
                      <a:pt x="752" y="398"/>
                    </a:cubicBezTo>
                    <a:lnTo>
                      <a:pt x="752" y="499"/>
                    </a:lnTo>
                    <a:lnTo>
                      <a:pt x="870" y="508"/>
                    </a:lnTo>
                    <a:cubicBezTo>
                      <a:pt x="933" y="511"/>
                      <a:pt x="1023" y="527"/>
                      <a:pt x="1074" y="559"/>
                    </a:cubicBezTo>
                    <a:cubicBezTo>
                      <a:pt x="1093" y="571"/>
                      <a:pt x="1124" y="606"/>
                      <a:pt x="1124" y="635"/>
                    </a:cubicBezTo>
                    <a:cubicBezTo>
                      <a:pt x="1124" y="663"/>
                      <a:pt x="1073" y="719"/>
                      <a:pt x="1074" y="855"/>
                    </a:cubicBezTo>
                    <a:cubicBezTo>
                      <a:pt x="1074" y="992"/>
                      <a:pt x="1087" y="994"/>
                      <a:pt x="992" y="1044"/>
                    </a:cubicBezTo>
                    <a:cubicBezTo>
                      <a:pt x="916" y="1084"/>
                      <a:pt x="685" y="1219"/>
                      <a:pt x="625" y="1219"/>
                    </a:cubicBezTo>
                    <a:cubicBezTo>
                      <a:pt x="550" y="1219"/>
                      <a:pt x="606" y="1220"/>
                      <a:pt x="526" y="1141"/>
                    </a:cubicBezTo>
                    <a:cubicBezTo>
                      <a:pt x="497" y="1113"/>
                      <a:pt x="468" y="1090"/>
                      <a:pt x="447" y="1058"/>
                    </a:cubicBezTo>
                    <a:cubicBezTo>
                      <a:pt x="497" y="954"/>
                      <a:pt x="540" y="981"/>
                      <a:pt x="540" y="906"/>
                    </a:cubicBezTo>
                    <a:cubicBezTo>
                      <a:pt x="540" y="863"/>
                      <a:pt x="533" y="868"/>
                      <a:pt x="532" y="830"/>
                    </a:cubicBezTo>
                    <a:cubicBezTo>
                      <a:pt x="337" y="830"/>
                      <a:pt x="355" y="820"/>
                      <a:pt x="184" y="956"/>
                    </a:cubicBezTo>
                    <a:lnTo>
                      <a:pt x="107" y="1057"/>
                    </a:lnTo>
                    <a:cubicBezTo>
                      <a:pt x="0" y="1252"/>
                      <a:pt x="145" y="1411"/>
                      <a:pt x="268" y="1576"/>
                    </a:cubicBezTo>
                    <a:cubicBezTo>
                      <a:pt x="303" y="1623"/>
                      <a:pt x="418" y="1759"/>
                      <a:pt x="455" y="1786"/>
                    </a:cubicBezTo>
                    <a:cubicBezTo>
                      <a:pt x="495" y="1816"/>
                      <a:pt x="529" y="1843"/>
                      <a:pt x="571" y="1875"/>
                    </a:cubicBezTo>
                    <a:lnTo>
                      <a:pt x="665" y="1941"/>
                    </a:lnTo>
                    <a:cubicBezTo>
                      <a:pt x="709" y="1971"/>
                      <a:pt x="734" y="1969"/>
                      <a:pt x="764" y="1978"/>
                    </a:cubicBezTo>
                    <a:cubicBezTo>
                      <a:pt x="843" y="2001"/>
                      <a:pt x="879" y="2008"/>
                      <a:pt x="988" y="1988"/>
                    </a:cubicBezTo>
                    <a:cubicBezTo>
                      <a:pt x="1024" y="1981"/>
                      <a:pt x="997" y="1977"/>
                      <a:pt x="1040" y="1973"/>
                    </a:cubicBezTo>
                    <a:cubicBezTo>
                      <a:pt x="1087" y="1968"/>
                      <a:pt x="1074" y="1982"/>
                      <a:pt x="1124" y="1963"/>
                    </a:cubicBezTo>
                    <a:cubicBezTo>
                      <a:pt x="1126" y="1962"/>
                      <a:pt x="1124" y="1962"/>
                      <a:pt x="1142" y="1956"/>
                    </a:cubicBezTo>
                    <a:cubicBezTo>
                      <a:pt x="1143" y="1956"/>
                      <a:pt x="1162" y="1951"/>
                      <a:pt x="1162" y="1951"/>
                    </a:cubicBezTo>
                    <a:lnTo>
                      <a:pt x="1263" y="1925"/>
                    </a:lnTo>
                    <a:cubicBezTo>
                      <a:pt x="1339" y="1903"/>
                      <a:pt x="1309" y="1915"/>
                      <a:pt x="1404" y="1914"/>
                    </a:cubicBezTo>
                    <a:cubicBezTo>
                      <a:pt x="1448" y="1913"/>
                      <a:pt x="1451" y="1907"/>
                      <a:pt x="1489" y="1905"/>
                    </a:cubicBezTo>
                    <a:cubicBezTo>
                      <a:pt x="1549" y="1902"/>
                      <a:pt x="1613" y="1911"/>
                      <a:pt x="1672" y="1902"/>
                    </a:cubicBezTo>
                    <a:cubicBezTo>
                      <a:pt x="1839" y="1874"/>
                      <a:pt x="1760" y="1874"/>
                      <a:pt x="1921" y="1887"/>
                    </a:cubicBezTo>
                    <a:cubicBezTo>
                      <a:pt x="1951" y="1890"/>
                      <a:pt x="1984" y="1886"/>
                      <a:pt x="2014" y="1888"/>
                    </a:cubicBezTo>
                    <a:cubicBezTo>
                      <a:pt x="2181" y="1897"/>
                      <a:pt x="2334" y="1970"/>
                      <a:pt x="2267" y="1685"/>
                    </a:cubicBezTo>
                    <a:cubicBezTo>
                      <a:pt x="2134" y="1685"/>
                      <a:pt x="2220" y="1648"/>
                      <a:pt x="1987" y="1668"/>
                    </a:cubicBezTo>
                    <a:cubicBezTo>
                      <a:pt x="1935" y="1672"/>
                      <a:pt x="1932" y="1663"/>
                      <a:pt x="1912" y="1634"/>
                    </a:cubicBezTo>
                    <a:cubicBezTo>
                      <a:pt x="1948" y="1617"/>
                      <a:pt x="1934" y="1639"/>
                      <a:pt x="1986" y="1607"/>
                    </a:cubicBezTo>
                    <a:cubicBezTo>
                      <a:pt x="1992" y="1603"/>
                      <a:pt x="2001" y="1598"/>
                      <a:pt x="2008" y="1594"/>
                    </a:cubicBezTo>
                    <a:cubicBezTo>
                      <a:pt x="2048" y="1573"/>
                      <a:pt x="2216" y="1527"/>
                      <a:pt x="2307" y="1488"/>
                    </a:cubicBezTo>
                    <a:cubicBezTo>
                      <a:pt x="2384" y="1455"/>
                      <a:pt x="2600" y="1349"/>
                      <a:pt x="2659" y="1289"/>
                    </a:cubicBezTo>
                    <a:cubicBezTo>
                      <a:pt x="2716" y="1230"/>
                      <a:pt x="2875" y="1156"/>
                      <a:pt x="2774" y="1000"/>
                    </a:cubicBezTo>
                    <a:cubicBezTo>
                      <a:pt x="2730" y="932"/>
                      <a:pt x="2781" y="926"/>
                      <a:pt x="2667" y="895"/>
                    </a:cubicBezTo>
                    <a:cubicBezTo>
                      <a:pt x="2627" y="884"/>
                      <a:pt x="2620" y="864"/>
                      <a:pt x="2594" y="833"/>
                    </a:cubicBezTo>
                    <a:cubicBezTo>
                      <a:pt x="2566" y="798"/>
                      <a:pt x="2540" y="805"/>
                      <a:pt x="2512" y="780"/>
                    </a:cubicBezTo>
                    <a:cubicBezTo>
                      <a:pt x="2467" y="742"/>
                      <a:pt x="2503" y="728"/>
                      <a:pt x="2394" y="728"/>
                    </a:cubicBezTo>
                    <a:cubicBezTo>
                      <a:pt x="2319" y="728"/>
                      <a:pt x="2223" y="729"/>
                      <a:pt x="2153" y="740"/>
                    </a:cubicBezTo>
                    <a:cubicBezTo>
                      <a:pt x="2117" y="745"/>
                      <a:pt x="2066" y="751"/>
                      <a:pt x="2038" y="737"/>
                    </a:cubicBezTo>
                    <a:cubicBezTo>
                      <a:pt x="2015" y="725"/>
                      <a:pt x="1988" y="682"/>
                      <a:pt x="1988" y="635"/>
                    </a:cubicBezTo>
                    <a:cubicBezTo>
                      <a:pt x="1988" y="602"/>
                      <a:pt x="2089" y="571"/>
                      <a:pt x="2116" y="560"/>
                    </a:cubicBezTo>
                    <a:cubicBezTo>
                      <a:pt x="2173" y="537"/>
                      <a:pt x="2210" y="519"/>
                      <a:pt x="2259" y="491"/>
                    </a:cubicBezTo>
                    <a:cubicBezTo>
                      <a:pt x="2310" y="460"/>
                      <a:pt x="2356" y="413"/>
                      <a:pt x="2380" y="358"/>
                    </a:cubicBezTo>
                    <a:lnTo>
                      <a:pt x="2394" y="321"/>
                    </a:lnTo>
                    <a:cubicBezTo>
                      <a:pt x="2428" y="246"/>
                      <a:pt x="2439" y="184"/>
                      <a:pt x="2359" y="103"/>
                    </a:cubicBezTo>
                    <a:cubicBezTo>
                      <a:pt x="2257" y="0"/>
                      <a:pt x="2097" y="47"/>
                      <a:pt x="1968" y="90"/>
                    </a:cubicBezTo>
                    <a:cubicBezTo>
                      <a:pt x="1881" y="119"/>
                      <a:pt x="1887" y="128"/>
                      <a:pt x="1756" y="166"/>
                    </a:cubicBezTo>
                    <a:cubicBezTo>
                      <a:pt x="1626" y="205"/>
                      <a:pt x="1575" y="246"/>
                      <a:pt x="1452" y="294"/>
                    </a:cubicBezTo>
                    <a:cubicBezTo>
                      <a:pt x="1422" y="306"/>
                      <a:pt x="1436" y="301"/>
                      <a:pt x="1403" y="290"/>
                    </a:cubicBezTo>
                    <a:cubicBezTo>
                      <a:pt x="1377" y="282"/>
                      <a:pt x="1367" y="279"/>
                      <a:pt x="1336" y="27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45" name="Freeform 33">
                <a:extLst>
                  <a:ext uri="{FF2B5EF4-FFF2-40B4-BE49-F238E27FC236}">
                    <a16:creationId xmlns:a16="http://schemas.microsoft.com/office/drawing/2014/main" id="{8CDAD641-0545-49E5-A068-53308FE08EEE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6270909" y="5256259"/>
                <a:ext cx="650035" cy="791264"/>
              </a:xfrm>
              <a:custGeom>
                <a:avLst/>
                <a:gdLst>
                  <a:gd name="T0" fmla="*/ 943 w 2302"/>
                  <a:gd name="T1" fmla="*/ 2093 h 2775"/>
                  <a:gd name="T2" fmla="*/ 935 w 2302"/>
                  <a:gd name="T3" fmla="*/ 1957 h 2775"/>
                  <a:gd name="T4" fmla="*/ 1214 w 2302"/>
                  <a:gd name="T5" fmla="*/ 1898 h 2775"/>
                  <a:gd name="T6" fmla="*/ 1250 w 2302"/>
                  <a:gd name="T7" fmla="*/ 1993 h 2775"/>
                  <a:gd name="T8" fmla="*/ 923 w 2302"/>
                  <a:gd name="T9" fmla="*/ 1327 h 2775"/>
                  <a:gd name="T10" fmla="*/ 1019 w 2302"/>
                  <a:gd name="T11" fmla="*/ 1246 h 2775"/>
                  <a:gd name="T12" fmla="*/ 1517 w 2302"/>
                  <a:gd name="T13" fmla="*/ 1067 h 2775"/>
                  <a:gd name="T14" fmla="*/ 2022 w 2302"/>
                  <a:gd name="T15" fmla="*/ 1529 h 2775"/>
                  <a:gd name="T16" fmla="*/ 1975 w 2302"/>
                  <a:gd name="T17" fmla="*/ 1651 h 2775"/>
                  <a:gd name="T18" fmla="*/ 1638 w 2302"/>
                  <a:gd name="T19" fmla="*/ 2178 h 2775"/>
                  <a:gd name="T20" fmla="*/ 1392 w 2302"/>
                  <a:gd name="T21" fmla="*/ 1830 h 2775"/>
                  <a:gd name="T22" fmla="*/ 1392 w 2302"/>
                  <a:gd name="T23" fmla="*/ 1551 h 2775"/>
                  <a:gd name="T24" fmla="*/ 1534 w 2302"/>
                  <a:gd name="T25" fmla="*/ 1282 h 2775"/>
                  <a:gd name="T26" fmla="*/ 1211 w 2302"/>
                  <a:gd name="T27" fmla="*/ 1293 h 2775"/>
                  <a:gd name="T28" fmla="*/ 893 w 2302"/>
                  <a:gd name="T29" fmla="*/ 1466 h 2775"/>
                  <a:gd name="T30" fmla="*/ 1488 w 2302"/>
                  <a:gd name="T31" fmla="*/ 301 h 2775"/>
                  <a:gd name="T32" fmla="*/ 1307 w 2302"/>
                  <a:gd name="T33" fmla="*/ 391 h 2775"/>
                  <a:gd name="T34" fmla="*/ 1198 w 2302"/>
                  <a:gd name="T35" fmla="*/ 53 h 2775"/>
                  <a:gd name="T36" fmla="*/ 1169 w 2302"/>
                  <a:gd name="T37" fmla="*/ 75 h 2775"/>
                  <a:gd name="T38" fmla="*/ 989 w 2302"/>
                  <a:gd name="T39" fmla="*/ 420 h 2775"/>
                  <a:gd name="T40" fmla="*/ 571 w 2302"/>
                  <a:gd name="T41" fmla="*/ 603 h 2775"/>
                  <a:gd name="T42" fmla="*/ 696 w 2302"/>
                  <a:gd name="T43" fmla="*/ 800 h 2775"/>
                  <a:gd name="T44" fmla="*/ 901 w 2302"/>
                  <a:gd name="T45" fmla="*/ 1043 h 2775"/>
                  <a:gd name="T46" fmla="*/ 359 w 2302"/>
                  <a:gd name="T47" fmla="*/ 1111 h 2775"/>
                  <a:gd name="T48" fmla="*/ 80 w 2302"/>
                  <a:gd name="T49" fmla="*/ 1381 h 2775"/>
                  <a:gd name="T50" fmla="*/ 26 w 2302"/>
                  <a:gd name="T51" fmla="*/ 1834 h 2775"/>
                  <a:gd name="T52" fmla="*/ 317 w 2302"/>
                  <a:gd name="T53" fmla="*/ 2203 h 2775"/>
                  <a:gd name="T54" fmla="*/ 545 w 2302"/>
                  <a:gd name="T55" fmla="*/ 1839 h 2775"/>
                  <a:gd name="T56" fmla="*/ 684 w 2302"/>
                  <a:gd name="T57" fmla="*/ 1452 h 2775"/>
                  <a:gd name="T58" fmla="*/ 740 w 2302"/>
                  <a:gd name="T59" fmla="*/ 1754 h 2775"/>
                  <a:gd name="T60" fmla="*/ 930 w 2302"/>
                  <a:gd name="T61" fmla="*/ 1656 h 2775"/>
                  <a:gd name="T62" fmla="*/ 1265 w 2302"/>
                  <a:gd name="T63" fmla="*/ 1458 h 2775"/>
                  <a:gd name="T64" fmla="*/ 1049 w 2302"/>
                  <a:gd name="T65" fmla="*/ 1665 h 2775"/>
                  <a:gd name="T66" fmla="*/ 918 w 2302"/>
                  <a:gd name="T67" fmla="*/ 1746 h 2775"/>
                  <a:gd name="T68" fmla="*/ 579 w 2302"/>
                  <a:gd name="T69" fmla="*/ 1898 h 2775"/>
                  <a:gd name="T70" fmla="*/ 664 w 2302"/>
                  <a:gd name="T71" fmla="*/ 2237 h 2775"/>
                  <a:gd name="T72" fmla="*/ 848 w 2302"/>
                  <a:gd name="T73" fmla="*/ 2374 h 2775"/>
                  <a:gd name="T74" fmla="*/ 893 w 2302"/>
                  <a:gd name="T75" fmla="*/ 2677 h 2775"/>
                  <a:gd name="T76" fmla="*/ 1183 w 2302"/>
                  <a:gd name="T77" fmla="*/ 2604 h 2775"/>
                  <a:gd name="T78" fmla="*/ 1612 w 2302"/>
                  <a:gd name="T79" fmla="*/ 2482 h 2775"/>
                  <a:gd name="T80" fmla="*/ 2056 w 2302"/>
                  <a:gd name="T81" fmla="*/ 1894 h 2775"/>
                  <a:gd name="T82" fmla="*/ 2175 w 2302"/>
                  <a:gd name="T83" fmla="*/ 1529 h 2775"/>
                  <a:gd name="T84" fmla="*/ 2227 w 2302"/>
                  <a:gd name="T85" fmla="*/ 1277 h 2775"/>
                  <a:gd name="T86" fmla="*/ 2024 w 2302"/>
                  <a:gd name="T87" fmla="*/ 945 h 2775"/>
                  <a:gd name="T88" fmla="*/ 1731 w 2302"/>
                  <a:gd name="T89" fmla="*/ 899 h 2775"/>
                  <a:gd name="T90" fmla="*/ 1282 w 2302"/>
                  <a:gd name="T91" fmla="*/ 933 h 2775"/>
                  <a:gd name="T92" fmla="*/ 1553 w 2302"/>
                  <a:gd name="T93" fmla="*/ 636 h 2775"/>
                  <a:gd name="T94" fmla="*/ 1683 w 2302"/>
                  <a:gd name="T95" fmla="*/ 563 h 2775"/>
                  <a:gd name="T96" fmla="*/ 1633 w 2302"/>
                  <a:gd name="T97" fmla="*/ 40 h 2775"/>
                  <a:gd name="T98" fmla="*/ 1502 w 2302"/>
                  <a:gd name="T99" fmla="*/ 78 h 27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302" h="2775">
                    <a:moveTo>
                      <a:pt x="935" y="1957"/>
                    </a:moveTo>
                    <a:cubicBezTo>
                      <a:pt x="1034" y="2024"/>
                      <a:pt x="961" y="2093"/>
                      <a:pt x="943" y="2093"/>
                    </a:cubicBezTo>
                    <a:cubicBezTo>
                      <a:pt x="884" y="2093"/>
                      <a:pt x="897" y="2096"/>
                      <a:pt x="876" y="2067"/>
                    </a:cubicBezTo>
                    <a:cubicBezTo>
                      <a:pt x="838" y="2013"/>
                      <a:pt x="877" y="1971"/>
                      <a:pt x="935" y="1957"/>
                    </a:cubicBezTo>
                    <a:close/>
                    <a:moveTo>
                      <a:pt x="1250" y="1993"/>
                    </a:moveTo>
                    <a:cubicBezTo>
                      <a:pt x="1158" y="1970"/>
                      <a:pt x="1189" y="1946"/>
                      <a:pt x="1214" y="1898"/>
                    </a:cubicBezTo>
                    <a:cubicBezTo>
                      <a:pt x="1252" y="1907"/>
                      <a:pt x="1272" y="1930"/>
                      <a:pt x="1290" y="1957"/>
                    </a:cubicBezTo>
                    <a:lnTo>
                      <a:pt x="1250" y="1993"/>
                    </a:lnTo>
                    <a:close/>
                    <a:moveTo>
                      <a:pt x="893" y="1466"/>
                    </a:moveTo>
                    <a:lnTo>
                      <a:pt x="923" y="1327"/>
                    </a:lnTo>
                    <a:cubicBezTo>
                      <a:pt x="931" y="1299"/>
                      <a:pt x="934" y="1330"/>
                      <a:pt x="935" y="1280"/>
                    </a:cubicBezTo>
                    <a:cubicBezTo>
                      <a:pt x="998" y="1280"/>
                      <a:pt x="970" y="1269"/>
                      <a:pt x="1019" y="1246"/>
                    </a:cubicBezTo>
                    <a:cubicBezTo>
                      <a:pt x="1040" y="1236"/>
                      <a:pt x="1067" y="1229"/>
                      <a:pt x="1088" y="1222"/>
                    </a:cubicBezTo>
                    <a:cubicBezTo>
                      <a:pt x="1209" y="1179"/>
                      <a:pt x="1402" y="1081"/>
                      <a:pt x="1517" y="1067"/>
                    </a:cubicBezTo>
                    <a:cubicBezTo>
                      <a:pt x="1653" y="1050"/>
                      <a:pt x="1887" y="1045"/>
                      <a:pt x="2002" y="1127"/>
                    </a:cubicBezTo>
                    <a:cubicBezTo>
                      <a:pt x="2130" y="1220"/>
                      <a:pt x="2068" y="1347"/>
                      <a:pt x="2022" y="1529"/>
                    </a:cubicBezTo>
                    <a:cubicBezTo>
                      <a:pt x="2015" y="1556"/>
                      <a:pt x="2011" y="1575"/>
                      <a:pt x="2003" y="1595"/>
                    </a:cubicBezTo>
                    <a:cubicBezTo>
                      <a:pt x="1991" y="1626"/>
                      <a:pt x="1985" y="1625"/>
                      <a:pt x="1975" y="1651"/>
                    </a:cubicBezTo>
                    <a:cubicBezTo>
                      <a:pt x="1964" y="1681"/>
                      <a:pt x="1962" y="1716"/>
                      <a:pt x="1934" y="1788"/>
                    </a:cubicBezTo>
                    <a:cubicBezTo>
                      <a:pt x="1898" y="1880"/>
                      <a:pt x="1725" y="2178"/>
                      <a:pt x="1638" y="2178"/>
                    </a:cubicBezTo>
                    <a:cubicBezTo>
                      <a:pt x="1506" y="2178"/>
                      <a:pt x="1485" y="2185"/>
                      <a:pt x="1417" y="2084"/>
                    </a:cubicBezTo>
                    <a:cubicBezTo>
                      <a:pt x="1527" y="2011"/>
                      <a:pt x="1551" y="1867"/>
                      <a:pt x="1392" y="1830"/>
                    </a:cubicBezTo>
                    <a:cubicBezTo>
                      <a:pt x="1414" y="1735"/>
                      <a:pt x="1468" y="1850"/>
                      <a:pt x="1468" y="1678"/>
                    </a:cubicBezTo>
                    <a:cubicBezTo>
                      <a:pt x="1468" y="1651"/>
                      <a:pt x="1408" y="1618"/>
                      <a:pt x="1392" y="1551"/>
                    </a:cubicBezTo>
                    <a:cubicBezTo>
                      <a:pt x="1465" y="1502"/>
                      <a:pt x="1467" y="1491"/>
                      <a:pt x="1556" y="1444"/>
                    </a:cubicBezTo>
                    <a:cubicBezTo>
                      <a:pt x="1666" y="1385"/>
                      <a:pt x="1571" y="1315"/>
                      <a:pt x="1534" y="1282"/>
                    </a:cubicBezTo>
                    <a:cubicBezTo>
                      <a:pt x="1448" y="1206"/>
                      <a:pt x="1434" y="1221"/>
                      <a:pt x="1299" y="1221"/>
                    </a:cubicBezTo>
                    <a:cubicBezTo>
                      <a:pt x="1270" y="1221"/>
                      <a:pt x="1236" y="1276"/>
                      <a:pt x="1211" y="1293"/>
                    </a:cubicBezTo>
                    <a:cubicBezTo>
                      <a:pt x="1158" y="1330"/>
                      <a:pt x="1104" y="1349"/>
                      <a:pt x="1011" y="1416"/>
                    </a:cubicBezTo>
                    <a:cubicBezTo>
                      <a:pt x="978" y="1439"/>
                      <a:pt x="944" y="1462"/>
                      <a:pt x="893" y="1466"/>
                    </a:cubicBezTo>
                    <a:close/>
                    <a:moveTo>
                      <a:pt x="1502" y="78"/>
                    </a:moveTo>
                    <a:cubicBezTo>
                      <a:pt x="1502" y="179"/>
                      <a:pt x="1543" y="206"/>
                      <a:pt x="1488" y="301"/>
                    </a:cubicBezTo>
                    <a:cubicBezTo>
                      <a:pt x="1474" y="325"/>
                      <a:pt x="1462" y="338"/>
                      <a:pt x="1439" y="354"/>
                    </a:cubicBezTo>
                    <a:cubicBezTo>
                      <a:pt x="1395" y="384"/>
                      <a:pt x="1363" y="418"/>
                      <a:pt x="1307" y="391"/>
                    </a:cubicBezTo>
                    <a:cubicBezTo>
                      <a:pt x="1327" y="306"/>
                      <a:pt x="1350" y="200"/>
                      <a:pt x="1350" y="112"/>
                    </a:cubicBezTo>
                    <a:cubicBezTo>
                      <a:pt x="1350" y="14"/>
                      <a:pt x="1261" y="17"/>
                      <a:pt x="1198" y="53"/>
                    </a:cubicBezTo>
                    <a:lnTo>
                      <a:pt x="1187" y="59"/>
                    </a:lnTo>
                    <a:cubicBezTo>
                      <a:pt x="1173" y="69"/>
                      <a:pt x="1180" y="62"/>
                      <a:pt x="1169" y="75"/>
                    </a:cubicBezTo>
                    <a:cubicBezTo>
                      <a:pt x="1162" y="85"/>
                      <a:pt x="1164" y="85"/>
                      <a:pt x="1157" y="97"/>
                    </a:cubicBezTo>
                    <a:lnTo>
                      <a:pt x="989" y="420"/>
                    </a:lnTo>
                    <a:cubicBezTo>
                      <a:pt x="932" y="571"/>
                      <a:pt x="876" y="450"/>
                      <a:pt x="698" y="450"/>
                    </a:cubicBezTo>
                    <a:cubicBezTo>
                      <a:pt x="577" y="450"/>
                      <a:pt x="571" y="457"/>
                      <a:pt x="571" y="603"/>
                    </a:cubicBezTo>
                    <a:cubicBezTo>
                      <a:pt x="571" y="613"/>
                      <a:pt x="618" y="689"/>
                      <a:pt x="627" y="707"/>
                    </a:cubicBezTo>
                    <a:cubicBezTo>
                      <a:pt x="647" y="743"/>
                      <a:pt x="668" y="772"/>
                      <a:pt x="696" y="800"/>
                    </a:cubicBezTo>
                    <a:cubicBezTo>
                      <a:pt x="749" y="853"/>
                      <a:pt x="825" y="898"/>
                      <a:pt x="901" y="916"/>
                    </a:cubicBezTo>
                    <a:lnTo>
                      <a:pt x="901" y="1043"/>
                    </a:lnTo>
                    <a:cubicBezTo>
                      <a:pt x="825" y="1083"/>
                      <a:pt x="633" y="1238"/>
                      <a:pt x="571" y="1238"/>
                    </a:cubicBezTo>
                    <a:cubicBezTo>
                      <a:pt x="497" y="1238"/>
                      <a:pt x="453" y="1111"/>
                      <a:pt x="359" y="1111"/>
                    </a:cubicBezTo>
                    <a:cubicBezTo>
                      <a:pt x="257" y="1111"/>
                      <a:pt x="166" y="1245"/>
                      <a:pt x="115" y="1307"/>
                    </a:cubicBezTo>
                    <a:cubicBezTo>
                      <a:pt x="90" y="1338"/>
                      <a:pt x="95" y="1346"/>
                      <a:pt x="80" y="1381"/>
                    </a:cubicBezTo>
                    <a:cubicBezTo>
                      <a:pt x="35" y="1484"/>
                      <a:pt x="49" y="1554"/>
                      <a:pt x="25" y="1658"/>
                    </a:cubicBezTo>
                    <a:cubicBezTo>
                      <a:pt x="3" y="1755"/>
                      <a:pt x="0" y="1733"/>
                      <a:pt x="26" y="1834"/>
                    </a:cubicBezTo>
                    <a:cubicBezTo>
                      <a:pt x="49" y="1925"/>
                      <a:pt x="47" y="1918"/>
                      <a:pt x="89" y="1991"/>
                    </a:cubicBezTo>
                    <a:cubicBezTo>
                      <a:pt x="124" y="2053"/>
                      <a:pt x="229" y="2203"/>
                      <a:pt x="317" y="2203"/>
                    </a:cubicBezTo>
                    <a:cubicBezTo>
                      <a:pt x="436" y="2203"/>
                      <a:pt x="477" y="2208"/>
                      <a:pt x="507" y="2088"/>
                    </a:cubicBezTo>
                    <a:cubicBezTo>
                      <a:pt x="526" y="2011"/>
                      <a:pt x="545" y="1926"/>
                      <a:pt x="545" y="1839"/>
                    </a:cubicBezTo>
                    <a:cubicBezTo>
                      <a:pt x="545" y="1720"/>
                      <a:pt x="477" y="1710"/>
                      <a:pt x="551" y="1599"/>
                    </a:cubicBezTo>
                    <a:lnTo>
                      <a:pt x="684" y="1452"/>
                    </a:lnTo>
                    <a:cubicBezTo>
                      <a:pt x="784" y="1375"/>
                      <a:pt x="689" y="1568"/>
                      <a:pt x="689" y="1653"/>
                    </a:cubicBezTo>
                    <a:cubicBezTo>
                      <a:pt x="689" y="1702"/>
                      <a:pt x="727" y="1706"/>
                      <a:pt x="740" y="1754"/>
                    </a:cubicBezTo>
                    <a:lnTo>
                      <a:pt x="850" y="1754"/>
                    </a:lnTo>
                    <a:cubicBezTo>
                      <a:pt x="880" y="1709"/>
                      <a:pt x="883" y="1692"/>
                      <a:pt x="930" y="1656"/>
                    </a:cubicBezTo>
                    <a:cubicBezTo>
                      <a:pt x="1000" y="1602"/>
                      <a:pt x="1081" y="1572"/>
                      <a:pt x="1150" y="1521"/>
                    </a:cubicBezTo>
                    <a:cubicBezTo>
                      <a:pt x="1181" y="1498"/>
                      <a:pt x="1226" y="1467"/>
                      <a:pt x="1265" y="1458"/>
                    </a:cubicBezTo>
                    <a:cubicBezTo>
                      <a:pt x="1214" y="1554"/>
                      <a:pt x="1214" y="1572"/>
                      <a:pt x="1122" y="1628"/>
                    </a:cubicBezTo>
                    <a:lnTo>
                      <a:pt x="1049" y="1665"/>
                    </a:lnTo>
                    <a:cubicBezTo>
                      <a:pt x="1027" y="1678"/>
                      <a:pt x="1014" y="1691"/>
                      <a:pt x="988" y="1706"/>
                    </a:cubicBezTo>
                    <a:cubicBezTo>
                      <a:pt x="962" y="1722"/>
                      <a:pt x="943" y="1732"/>
                      <a:pt x="918" y="1746"/>
                    </a:cubicBezTo>
                    <a:cubicBezTo>
                      <a:pt x="744" y="1848"/>
                      <a:pt x="769" y="1780"/>
                      <a:pt x="658" y="1798"/>
                    </a:cubicBezTo>
                    <a:cubicBezTo>
                      <a:pt x="583" y="1810"/>
                      <a:pt x="579" y="1836"/>
                      <a:pt x="579" y="1898"/>
                    </a:cubicBezTo>
                    <a:cubicBezTo>
                      <a:pt x="579" y="1928"/>
                      <a:pt x="671" y="1995"/>
                      <a:pt x="692" y="2023"/>
                    </a:cubicBezTo>
                    <a:cubicBezTo>
                      <a:pt x="718" y="2059"/>
                      <a:pt x="664" y="2123"/>
                      <a:pt x="664" y="2237"/>
                    </a:cubicBezTo>
                    <a:cubicBezTo>
                      <a:pt x="664" y="2262"/>
                      <a:pt x="739" y="2337"/>
                      <a:pt x="762" y="2350"/>
                    </a:cubicBezTo>
                    <a:cubicBezTo>
                      <a:pt x="795" y="2368"/>
                      <a:pt x="812" y="2364"/>
                      <a:pt x="848" y="2374"/>
                    </a:cubicBezTo>
                    <a:cubicBezTo>
                      <a:pt x="895" y="2387"/>
                      <a:pt x="877" y="2404"/>
                      <a:pt x="918" y="2415"/>
                    </a:cubicBezTo>
                    <a:cubicBezTo>
                      <a:pt x="918" y="2482"/>
                      <a:pt x="893" y="2510"/>
                      <a:pt x="893" y="2677"/>
                    </a:cubicBezTo>
                    <a:cubicBezTo>
                      <a:pt x="893" y="2707"/>
                      <a:pt x="963" y="2775"/>
                      <a:pt x="1103" y="2684"/>
                    </a:cubicBezTo>
                    <a:cubicBezTo>
                      <a:pt x="1126" y="2669"/>
                      <a:pt x="1171" y="2629"/>
                      <a:pt x="1183" y="2604"/>
                    </a:cubicBezTo>
                    <a:cubicBezTo>
                      <a:pt x="1212" y="2540"/>
                      <a:pt x="1174" y="2425"/>
                      <a:pt x="1207" y="2339"/>
                    </a:cubicBezTo>
                    <a:cubicBezTo>
                      <a:pt x="1276" y="2153"/>
                      <a:pt x="1454" y="2482"/>
                      <a:pt x="1612" y="2482"/>
                    </a:cubicBezTo>
                    <a:cubicBezTo>
                      <a:pt x="1720" y="2482"/>
                      <a:pt x="1833" y="2340"/>
                      <a:pt x="1877" y="2265"/>
                    </a:cubicBezTo>
                    <a:cubicBezTo>
                      <a:pt x="1929" y="2179"/>
                      <a:pt x="2023" y="1992"/>
                      <a:pt x="2056" y="1894"/>
                    </a:cubicBezTo>
                    <a:cubicBezTo>
                      <a:pt x="2086" y="1807"/>
                      <a:pt x="2115" y="1781"/>
                      <a:pt x="2149" y="1630"/>
                    </a:cubicBezTo>
                    <a:lnTo>
                      <a:pt x="2175" y="1529"/>
                    </a:lnTo>
                    <a:cubicBezTo>
                      <a:pt x="2179" y="1510"/>
                      <a:pt x="2184" y="1501"/>
                      <a:pt x="2189" y="1484"/>
                    </a:cubicBezTo>
                    <a:cubicBezTo>
                      <a:pt x="2208" y="1426"/>
                      <a:pt x="2202" y="1341"/>
                      <a:pt x="2227" y="1277"/>
                    </a:cubicBezTo>
                    <a:cubicBezTo>
                      <a:pt x="2260" y="1189"/>
                      <a:pt x="2302" y="1157"/>
                      <a:pt x="2199" y="1058"/>
                    </a:cubicBezTo>
                    <a:cubicBezTo>
                      <a:pt x="2177" y="1036"/>
                      <a:pt x="2048" y="950"/>
                      <a:pt x="2024" y="945"/>
                    </a:cubicBezTo>
                    <a:cubicBezTo>
                      <a:pt x="1993" y="938"/>
                      <a:pt x="1965" y="939"/>
                      <a:pt x="1934" y="932"/>
                    </a:cubicBezTo>
                    <a:cubicBezTo>
                      <a:pt x="1873" y="919"/>
                      <a:pt x="1805" y="899"/>
                      <a:pt x="1731" y="899"/>
                    </a:cubicBezTo>
                    <a:cubicBezTo>
                      <a:pt x="1626" y="899"/>
                      <a:pt x="1547" y="941"/>
                      <a:pt x="1358" y="941"/>
                    </a:cubicBezTo>
                    <a:cubicBezTo>
                      <a:pt x="1316" y="941"/>
                      <a:pt x="1320" y="934"/>
                      <a:pt x="1282" y="933"/>
                    </a:cubicBezTo>
                    <a:cubicBezTo>
                      <a:pt x="1282" y="859"/>
                      <a:pt x="1262" y="813"/>
                      <a:pt x="1351" y="757"/>
                    </a:cubicBezTo>
                    <a:lnTo>
                      <a:pt x="1553" y="636"/>
                    </a:lnTo>
                    <a:cubicBezTo>
                      <a:pt x="1593" y="610"/>
                      <a:pt x="1589" y="605"/>
                      <a:pt x="1637" y="586"/>
                    </a:cubicBezTo>
                    <a:cubicBezTo>
                      <a:pt x="1650" y="580"/>
                      <a:pt x="1668" y="571"/>
                      <a:pt x="1683" y="563"/>
                    </a:cubicBezTo>
                    <a:cubicBezTo>
                      <a:pt x="1786" y="506"/>
                      <a:pt x="1790" y="441"/>
                      <a:pt x="1790" y="332"/>
                    </a:cubicBezTo>
                    <a:cubicBezTo>
                      <a:pt x="1790" y="213"/>
                      <a:pt x="1724" y="96"/>
                      <a:pt x="1633" y="40"/>
                    </a:cubicBezTo>
                    <a:lnTo>
                      <a:pt x="1617" y="30"/>
                    </a:lnTo>
                    <a:cubicBezTo>
                      <a:pt x="1567" y="0"/>
                      <a:pt x="1502" y="18"/>
                      <a:pt x="1502" y="7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grpSp>
            <p:nvGrpSpPr>
              <p:cNvPr id="46" name="组合 45">
                <a:extLst>
                  <a:ext uri="{FF2B5EF4-FFF2-40B4-BE49-F238E27FC236}">
                    <a16:creationId xmlns:a16="http://schemas.microsoft.com/office/drawing/2014/main" id="{1ED99250-C18B-4E1E-9D20-B3D755F47FD7}"/>
                  </a:ext>
                </a:extLst>
              </p:cNvPr>
              <p:cNvGrpSpPr/>
              <p:nvPr/>
            </p:nvGrpSpPr>
            <p:grpSpPr>
              <a:xfrm>
                <a:off x="7683654" y="5211762"/>
                <a:ext cx="777721" cy="795133"/>
                <a:chOff x="8128154" y="5211762"/>
                <a:chExt cx="777721" cy="795133"/>
              </a:xfrm>
              <a:grpFill/>
            </p:grpSpPr>
            <p:sp>
              <p:nvSpPr>
                <p:cNvPr id="50" name="Freeform 34">
                  <a:extLst>
                    <a:ext uri="{FF2B5EF4-FFF2-40B4-BE49-F238E27FC236}">
                      <a16:creationId xmlns:a16="http://schemas.microsoft.com/office/drawing/2014/main" id="{04AFAB2D-C0AB-4483-9D1C-92828FDD8EB9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8128154" y="5211762"/>
                  <a:ext cx="777721" cy="644232"/>
                </a:xfrm>
                <a:custGeom>
                  <a:avLst/>
                  <a:gdLst>
                    <a:gd name="T0" fmla="*/ 1651 w 2752"/>
                    <a:gd name="T1" fmla="*/ 1193 h 2259"/>
                    <a:gd name="T2" fmla="*/ 1795 w 2752"/>
                    <a:gd name="T3" fmla="*/ 939 h 2259"/>
                    <a:gd name="T4" fmla="*/ 1758 w 2752"/>
                    <a:gd name="T5" fmla="*/ 1045 h 2259"/>
                    <a:gd name="T6" fmla="*/ 1728 w 2752"/>
                    <a:gd name="T7" fmla="*/ 1184 h 2259"/>
                    <a:gd name="T8" fmla="*/ 2752 w 2752"/>
                    <a:gd name="T9" fmla="*/ 1370 h 2259"/>
                    <a:gd name="T10" fmla="*/ 2252 w 2752"/>
                    <a:gd name="T11" fmla="*/ 1498 h 2259"/>
                    <a:gd name="T12" fmla="*/ 1965 w 2752"/>
                    <a:gd name="T13" fmla="*/ 1396 h 2259"/>
                    <a:gd name="T14" fmla="*/ 2405 w 2752"/>
                    <a:gd name="T15" fmla="*/ 1303 h 2259"/>
                    <a:gd name="T16" fmla="*/ 1880 w 2752"/>
                    <a:gd name="T17" fmla="*/ 1286 h 2259"/>
                    <a:gd name="T18" fmla="*/ 1753 w 2752"/>
                    <a:gd name="T19" fmla="*/ 1430 h 2259"/>
                    <a:gd name="T20" fmla="*/ 1448 w 2752"/>
                    <a:gd name="T21" fmla="*/ 1429 h 2259"/>
                    <a:gd name="T22" fmla="*/ 1169 w 2752"/>
                    <a:gd name="T23" fmla="*/ 1480 h 2259"/>
                    <a:gd name="T24" fmla="*/ 911 w 2752"/>
                    <a:gd name="T25" fmla="*/ 1646 h 2259"/>
                    <a:gd name="T26" fmla="*/ 780 w 2752"/>
                    <a:gd name="T27" fmla="*/ 1726 h 2259"/>
                    <a:gd name="T28" fmla="*/ 518 w 2752"/>
                    <a:gd name="T29" fmla="*/ 1998 h 2259"/>
                    <a:gd name="T30" fmla="*/ 263 w 2752"/>
                    <a:gd name="T31" fmla="*/ 2259 h 2259"/>
                    <a:gd name="T32" fmla="*/ 0 w 2752"/>
                    <a:gd name="T33" fmla="*/ 2031 h 2259"/>
                    <a:gd name="T34" fmla="*/ 81 w 2752"/>
                    <a:gd name="T35" fmla="*/ 1781 h 2259"/>
                    <a:gd name="T36" fmla="*/ 314 w 2752"/>
                    <a:gd name="T37" fmla="*/ 1599 h 2259"/>
                    <a:gd name="T38" fmla="*/ 544 w 2752"/>
                    <a:gd name="T39" fmla="*/ 1685 h 2259"/>
                    <a:gd name="T40" fmla="*/ 763 w 2752"/>
                    <a:gd name="T41" fmla="*/ 1548 h 2259"/>
                    <a:gd name="T42" fmla="*/ 931 w 2752"/>
                    <a:gd name="T43" fmla="*/ 1480 h 2259"/>
                    <a:gd name="T44" fmla="*/ 1135 w 2752"/>
                    <a:gd name="T45" fmla="*/ 1447 h 2259"/>
                    <a:gd name="T46" fmla="*/ 1262 w 2752"/>
                    <a:gd name="T47" fmla="*/ 1396 h 2259"/>
                    <a:gd name="T48" fmla="*/ 1381 w 2752"/>
                    <a:gd name="T49" fmla="*/ 1345 h 2259"/>
                    <a:gd name="T50" fmla="*/ 1482 w 2752"/>
                    <a:gd name="T51" fmla="*/ 1133 h 2259"/>
                    <a:gd name="T52" fmla="*/ 1423 w 2752"/>
                    <a:gd name="T53" fmla="*/ 1226 h 2259"/>
                    <a:gd name="T54" fmla="*/ 1326 w 2752"/>
                    <a:gd name="T55" fmla="*/ 1151 h 2259"/>
                    <a:gd name="T56" fmla="*/ 1351 w 2752"/>
                    <a:gd name="T57" fmla="*/ 866 h 2259"/>
                    <a:gd name="T58" fmla="*/ 1541 w 2752"/>
                    <a:gd name="T59" fmla="*/ 845 h 2259"/>
                    <a:gd name="T60" fmla="*/ 1635 w 2752"/>
                    <a:gd name="T61" fmla="*/ 727 h 2259"/>
                    <a:gd name="T62" fmla="*/ 1582 w 2752"/>
                    <a:gd name="T63" fmla="*/ 538 h 2259"/>
                    <a:gd name="T64" fmla="*/ 1406 w 2752"/>
                    <a:gd name="T65" fmla="*/ 685 h 2259"/>
                    <a:gd name="T66" fmla="*/ 1262 w 2752"/>
                    <a:gd name="T67" fmla="*/ 1134 h 2259"/>
                    <a:gd name="T68" fmla="*/ 1177 w 2752"/>
                    <a:gd name="T69" fmla="*/ 1311 h 2259"/>
                    <a:gd name="T70" fmla="*/ 1135 w 2752"/>
                    <a:gd name="T71" fmla="*/ 1133 h 2259"/>
                    <a:gd name="T72" fmla="*/ 1008 w 2752"/>
                    <a:gd name="T73" fmla="*/ 1387 h 2259"/>
                    <a:gd name="T74" fmla="*/ 788 w 2752"/>
                    <a:gd name="T75" fmla="*/ 1218 h 2259"/>
                    <a:gd name="T76" fmla="*/ 915 w 2752"/>
                    <a:gd name="T77" fmla="*/ 888 h 2259"/>
                    <a:gd name="T78" fmla="*/ 1101 w 2752"/>
                    <a:gd name="T79" fmla="*/ 659 h 2259"/>
                    <a:gd name="T80" fmla="*/ 1067 w 2752"/>
                    <a:gd name="T81" fmla="*/ 337 h 2259"/>
                    <a:gd name="T82" fmla="*/ 1389 w 2752"/>
                    <a:gd name="T83" fmla="*/ 617 h 2259"/>
                    <a:gd name="T84" fmla="*/ 1618 w 2752"/>
                    <a:gd name="T85" fmla="*/ 337 h 2259"/>
                    <a:gd name="T86" fmla="*/ 1767 w 2752"/>
                    <a:gd name="T87" fmla="*/ 21 h 2259"/>
                    <a:gd name="T88" fmla="*/ 1814 w 2752"/>
                    <a:gd name="T89" fmla="*/ 331 h 2259"/>
                    <a:gd name="T90" fmla="*/ 1849 w 2752"/>
                    <a:gd name="T91" fmla="*/ 552 h 2259"/>
                    <a:gd name="T92" fmla="*/ 1990 w 2752"/>
                    <a:gd name="T93" fmla="*/ 329 h 2259"/>
                    <a:gd name="T94" fmla="*/ 2192 w 2752"/>
                    <a:gd name="T95" fmla="*/ 211 h 2259"/>
                    <a:gd name="T96" fmla="*/ 2021 w 2752"/>
                    <a:gd name="T97" fmla="*/ 783 h 2259"/>
                    <a:gd name="T98" fmla="*/ 1922 w 2752"/>
                    <a:gd name="T99" fmla="*/ 1057 h 2259"/>
                    <a:gd name="T100" fmla="*/ 2372 w 2752"/>
                    <a:gd name="T101" fmla="*/ 1115 h 2259"/>
                    <a:gd name="T102" fmla="*/ 2491 w 2752"/>
                    <a:gd name="T103" fmla="*/ 1152 h 2259"/>
                    <a:gd name="T104" fmla="*/ 2615 w 2752"/>
                    <a:gd name="T105" fmla="*/ 1178 h 2259"/>
                    <a:gd name="T106" fmla="*/ 2752 w 2752"/>
                    <a:gd name="T107" fmla="*/ 1349 h 2259"/>
                    <a:gd name="T108" fmla="*/ 1592 w 2752"/>
                    <a:gd name="T109" fmla="*/ 1049 h 2259"/>
                    <a:gd name="T110" fmla="*/ 1540 w 2752"/>
                    <a:gd name="T111" fmla="*/ 954 h 2259"/>
                    <a:gd name="T112" fmla="*/ 1609 w 2752"/>
                    <a:gd name="T113" fmla="*/ 922 h 2259"/>
                    <a:gd name="T114" fmla="*/ 1863 w 2752"/>
                    <a:gd name="T115" fmla="*/ 820 h 2259"/>
                    <a:gd name="T116" fmla="*/ 1838 w 2752"/>
                    <a:gd name="T117" fmla="*/ 693 h 2259"/>
                    <a:gd name="T118" fmla="*/ 1863 w 2752"/>
                    <a:gd name="T119" fmla="*/ 820 h 225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</a:cxnLst>
                  <a:rect l="0" t="0" r="r" b="b"/>
                  <a:pathLst>
                    <a:path w="2752" h="2259">
                      <a:moveTo>
                        <a:pt x="1728" y="1184"/>
                      </a:moveTo>
                      <a:cubicBezTo>
                        <a:pt x="1690" y="1184"/>
                        <a:pt x="1678" y="1180"/>
                        <a:pt x="1651" y="1193"/>
                      </a:cubicBezTo>
                      <a:cubicBezTo>
                        <a:pt x="1651" y="1141"/>
                        <a:pt x="1646" y="1151"/>
                        <a:pt x="1674" y="1122"/>
                      </a:cubicBezTo>
                      <a:cubicBezTo>
                        <a:pt x="1794" y="1002"/>
                        <a:pt x="1745" y="952"/>
                        <a:pt x="1795" y="939"/>
                      </a:cubicBezTo>
                      <a:cubicBezTo>
                        <a:pt x="1796" y="972"/>
                        <a:pt x="1809" y="981"/>
                        <a:pt x="1799" y="1002"/>
                      </a:cubicBezTo>
                      <a:cubicBezTo>
                        <a:pt x="1788" y="1025"/>
                        <a:pt x="1773" y="1009"/>
                        <a:pt x="1758" y="1045"/>
                      </a:cubicBezTo>
                      <a:cubicBezTo>
                        <a:pt x="1747" y="1073"/>
                        <a:pt x="1756" y="1095"/>
                        <a:pt x="1753" y="1125"/>
                      </a:cubicBezTo>
                      <a:cubicBezTo>
                        <a:pt x="1748" y="1177"/>
                        <a:pt x="1740" y="1139"/>
                        <a:pt x="1728" y="1184"/>
                      </a:cubicBezTo>
                      <a:close/>
                      <a:moveTo>
                        <a:pt x="2752" y="1349"/>
                      </a:moveTo>
                      <a:lnTo>
                        <a:pt x="2752" y="1370"/>
                      </a:lnTo>
                      <a:cubicBezTo>
                        <a:pt x="2749" y="1398"/>
                        <a:pt x="2729" y="1424"/>
                        <a:pt x="2686" y="1448"/>
                      </a:cubicBezTo>
                      <a:cubicBezTo>
                        <a:pt x="2529" y="1535"/>
                        <a:pt x="2421" y="1512"/>
                        <a:pt x="2252" y="1498"/>
                      </a:cubicBezTo>
                      <a:cubicBezTo>
                        <a:pt x="2153" y="1489"/>
                        <a:pt x="2076" y="1534"/>
                        <a:pt x="1965" y="1480"/>
                      </a:cubicBezTo>
                      <a:lnTo>
                        <a:pt x="1965" y="1396"/>
                      </a:lnTo>
                      <a:cubicBezTo>
                        <a:pt x="2044" y="1389"/>
                        <a:pt x="2121" y="1370"/>
                        <a:pt x="2210" y="1370"/>
                      </a:cubicBezTo>
                      <a:cubicBezTo>
                        <a:pt x="2286" y="1371"/>
                        <a:pt x="2369" y="1371"/>
                        <a:pt x="2405" y="1303"/>
                      </a:cubicBezTo>
                      <a:cubicBezTo>
                        <a:pt x="2343" y="1210"/>
                        <a:pt x="2133" y="1231"/>
                        <a:pt x="2029" y="1248"/>
                      </a:cubicBezTo>
                      <a:cubicBezTo>
                        <a:pt x="1977" y="1256"/>
                        <a:pt x="1916" y="1283"/>
                        <a:pt x="1880" y="1286"/>
                      </a:cubicBezTo>
                      <a:cubicBezTo>
                        <a:pt x="1874" y="1364"/>
                        <a:pt x="1860" y="1372"/>
                        <a:pt x="1829" y="1430"/>
                      </a:cubicBezTo>
                      <a:lnTo>
                        <a:pt x="1753" y="1430"/>
                      </a:lnTo>
                      <a:cubicBezTo>
                        <a:pt x="1740" y="1380"/>
                        <a:pt x="1634" y="1350"/>
                        <a:pt x="1561" y="1398"/>
                      </a:cubicBezTo>
                      <a:cubicBezTo>
                        <a:pt x="1532" y="1417"/>
                        <a:pt x="1512" y="1410"/>
                        <a:pt x="1448" y="1429"/>
                      </a:cubicBezTo>
                      <a:cubicBezTo>
                        <a:pt x="1402" y="1442"/>
                        <a:pt x="1359" y="1438"/>
                        <a:pt x="1313" y="1438"/>
                      </a:cubicBezTo>
                      <a:cubicBezTo>
                        <a:pt x="1298" y="1495"/>
                        <a:pt x="1239" y="1480"/>
                        <a:pt x="1169" y="1480"/>
                      </a:cubicBezTo>
                      <a:cubicBezTo>
                        <a:pt x="1150" y="1562"/>
                        <a:pt x="1109" y="1526"/>
                        <a:pt x="1042" y="1565"/>
                      </a:cubicBezTo>
                      <a:cubicBezTo>
                        <a:pt x="998" y="1591"/>
                        <a:pt x="957" y="1618"/>
                        <a:pt x="911" y="1646"/>
                      </a:cubicBezTo>
                      <a:cubicBezTo>
                        <a:pt x="885" y="1662"/>
                        <a:pt x="869" y="1671"/>
                        <a:pt x="842" y="1687"/>
                      </a:cubicBezTo>
                      <a:cubicBezTo>
                        <a:pt x="817" y="1703"/>
                        <a:pt x="805" y="1713"/>
                        <a:pt x="780" y="1726"/>
                      </a:cubicBezTo>
                      <a:cubicBezTo>
                        <a:pt x="727" y="1753"/>
                        <a:pt x="696" y="1770"/>
                        <a:pt x="648" y="1807"/>
                      </a:cubicBezTo>
                      <a:cubicBezTo>
                        <a:pt x="586" y="1854"/>
                        <a:pt x="564" y="1937"/>
                        <a:pt x="518" y="1998"/>
                      </a:cubicBezTo>
                      <a:cubicBezTo>
                        <a:pt x="463" y="2072"/>
                        <a:pt x="490" y="2060"/>
                        <a:pt x="464" y="2105"/>
                      </a:cubicBezTo>
                      <a:cubicBezTo>
                        <a:pt x="418" y="2185"/>
                        <a:pt x="374" y="2259"/>
                        <a:pt x="263" y="2259"/>
                      </a:cubicBezTo>
                      <a:cubicBezTo>
                        <a:pt x="171" y="2259"/>
                        <a:pt x="130" y="2237"/>
                        <a:pt x="90" y="2170"/>
                      </a:cubicBezTo>
                      <a:cubicBezTo>
                        <a:pt x="66" y="2129"/>
                        <a:pt x="0" y="2071"/>
                        <a:pt x="0" y="2031"/>
                      </a:cubicBezTo>
                      <a:cubicBezTo>
                        <a:pt x="0" y="1981"/>
                        <a:pt x="7" y="1918"/>
                        <a:pt x="23" y="1876"/>
                      </a:cubicBezTo>
                      <a:cubicBezTo>
                        <a:pt x="37" y="1839"/>
                        <a:pt x="61" y="1811"/>
                        <a:pt x="81" y="1781"/>
                      </a:cubicBezTo>
                      <a:lnTo>
                        <a:pt x="195" y="1599"/>
                      </a:lnTo>
                      <a:lnTo>
                        <a:pt x="314" y="1599"/>
                      </a:lnTo>
                      <a:cubicBezTo>
                        <a:pt x="320" y="1622"/>
                        <a:pt x="344" y="1660"/>
                        <a:pt x="359" y="1680"/>
                      </a:cubicBezTo>
                      <a:cubicBezTo>
                        <a:pt x="404" y="1740"/>
                        <a:pt x="493" y="1742"/>
                        <a:pt x="544" y="1685"/>
                      </a:cubicBezTo>
                      <a:cubicBezTo>
                        <a:pt x="568" y="1658"/>
                        <a:pt x="563" y="1644"/>
                        <a:pt x="607" y="1629"/>
                      </a:cubicBezTo>
                      <a:cubicBezTo>
                        <a:pt x="666" y="1610"/>
                        <a:pt x="710" y="1576"/>
                        <a:pt x="763" y="1548"/>
                      </a:cubicBezTo>
                      <a:cubicBezTo>
                        <a:pt x="795" y="1531"/>
                        <a:pt x="820" y="1536"/>
                        <a:pt x="853" y="1520"/>
                      </a:cubicBezTo>
                      <a:cubicBezTo>
                        <a:pt x="886" y="1505"/>
                        <a:pt x="890" y="1491"/>
                        <a:pt x="931" y="1480"/>
                      </a:cubicBezTo>
                      <a:cubicBezTo>
                        <a:pt x="951" y="1474"/>
                        <a:pt x="958" y="1475"/>
                        <a:pt x="983" y="1472"/>
                      </a:cubicBezTo>
                      <a:cubicBezTo>
                        <a:pt x="1057" y="1464"/>
                        <a:pt x="1021" y="1447"/>
                        <a:pt x="1135" y="1447"/>
                      </a:cubicBezTo>
                      <a:cubicBezTo>
                        <a:pt x="1137" y="1418"/>
                        <a:pt x="1141" y="1416"/>
                        <a:pt x="1152" y="1396"/>
                      </a:cubicBezTo>
                      <a:lnTo>
                        <a:pt x="1262" y="1396"/>
                      </a:lnTo>
                      <a:cubicBezTo>
                        <a:pt x="1264" y="1367"/>
                        <a:pt x="1268" y="1365"/>
                        <a:pt x="1279" y="1345"/>
                      </a:cubicBezTo>
                      <a:lnTo>
                        <a:pt x="1381" y="1345"/>
                      </a:lnTo>
                      <a:cubicBezTo>
                        <a:pt x="1414" y="1282"/>
                        <a:pt x="1429" y="1260"/>
                        <a:pt x="1524" y="1260"/>
                      </a:cubicBezTo>
                      <a:cubicBezTo>
                        <a:pt x="1498" y="1210"/>
                        <a:pt x="1496" y="1195"/>
                        <a:pt x="1482" y="1133"/>
                      </a:cubicBezTo>
                      <a:lnTo>
                        <a:pt x="1423" y="1133"/>
                      </a:lnTo>
                      <a:lnTo>
                        <a:pt x="1423" y="1226"/>
                      </a:lnTo>
                      <a:lnTo>
                        <a:pt x="1338" y="1226"/>
                      </a:lnTo>
                      <a:cubicBezTo>
                        <a:pt x="1336" y="1201"/>
                        <a:pt x="1324" y="1169"/>
                        <a:pt x="1326" y="1151"/>
                      </a:cubicBezTo>
                      <a:cubicBezTo>
                        <a:pt x="1333" y="1083"/>
                        <a:pt x="1345" y="1194"/>
                        <a:pt x="1346" y="913"/>
                      </a:cubicBezTo>
                      <a:cubicBezTo>
                        <a:pt x="1346" y="892"/>
                        <a:pt x="1345" y="885"/>
                        <a:pt x="1351" y="866"/>
                      </a:cubicBezTo>
                      <a:lnTo>
                        <a:pt x="1364" y="838"/>
                      </a:lnTo>
                      <a:cubicBezTo>
                        <a:pt x="1414" y="762"/>
                        <a:pt x="1489" y="841"/>
                        <a:pt x="1541" y="845"/>
                      </a:cubicBezTo>
                      <a:cubicBezTo>
                        <a:pt x="1543" y="795"/>
                        <a:pt x="1565" y="773"/>
                        <a:pt x="1575" y="727"/>
                      </a:cubicBezTo>
                      <a:lnTo>
                        <a:pt x="1635" y="727"/>
                      </a:lnTo>
                      <a:lnTo>
                        <a:pt x="1636" y="618"/>
                      </a:lnTo>
                      <a:cubicBezTo>
                        <a:pt x="1642" y="566"/>
                        <a:pt x="1666" y="484"/>
                        <a:pt x="1582" y="538"/>
                      </a:cubicBezTo>
                      <a:cubicBezTo>
                        <a:pt x="1512" y="584"/>
                        <a:pt x="1495" y="651"/>
                        <a:pt x="1406" y="651"/>
                      </a:cubicBezTo>
                      <a:lnTo>
                        <a:pt x="1406" y="685"/>
                      </a:lnTo>
                      <a:cubicBezTo>
                        <a:pt x="1406" y="754"/>
                        <a:pt x="1270" y="828"/>
                        <a:pt x="1262" y="939"/>
                      </a:cubicBezTo>
                      <a:cubicBezTo>
                        <a:pt x="1258" y="1000"/>
                        <a:pt x="1264" y="1071"/>
                        <a:pt x="1262" y="1134"/>
                      </a:cubicBezTo>
                      <a:cubicBezTo>
                        <a:pt x="1261" y="1186"/>
                        <a:pt x="1246" y="1261"/>
                        <a:pt x="1245" y="1311"/>
                      </a:cubicBezTo>
                      <a:lnTo>
                        <a:pt x="1177" y="1311"/>
                      </a:lnTo>
                      <a:cubicBezTo>
                        <a:pt x="1169" y="1274"/>
                        <a:pt x="1159" y="1265"/>
                        <a:pt x="1152" y="1227"/>
                      </a:cubicBezTo>
                      <a:cubicBezTo>
                        <a:pt x="1146" y="1194"/>
                        <a:pt x="1142" y="1164"/>
                        <a:pt x="1135" y="1133"/>
                      </a:cubicBezTo>
                      <a:cubicBezTo>
                        <a:pt x="1097" y="1154"/>
                        <a:pt x="1106" y="1143"/>
                        <a:pt x="1089" y="1189"/>
                      </a:cubicBezTo>
                      <a:cubicBezTo>
                        <a:pt x="1064" y="1254"/>
                        <a:pt x="1023" y="1321"/>
                        <a:pt x="1008" y="1387"/>
                      </a:cubicBezTo>
                      <a:cubicBezTo>
                        <a:pt x="946" y="1387"/>
                        <a:pt x="897" y="1393"/>
                        <a:pt x="857" y="1344"/>
                      </a:cubicBezTo>
                      <a:cubicBezTo>
                        <a:pt x="838" y="1321"/>
                        <a:pt x="788" y="1254"/>
                        <a:pt x="788" y="1218"/>
                      </a:cubicBezTo>
                      <a:cubicBezTo>
                        <a:pt x="788" y="1082"/>
                        <a:pt x="852" y="1144"/>
                        <a:pt x="863" y="1039"/>
                      </a:cubicBezTo>
                      <a:cubicBezTo>
                        <a:pt x="870" y="984"/>
                        <a:pt x="855" y="888"/>
                        <a:pt x="915" y="888"/>
                      </a:cubicBezTo>
                      <a:cubicBezTo>
                        <a:pt x="970" y="888"/>
                        <a:pt x="998" y="911"/>
                        <a:pt x="1042" y="922"/>
                      </a:cubicBezTo>
                      <a:cubicBezTo>
                        <a:pt x="1151" y="849"/>
                        <a:pt x="1110" y="799"/>
                        <a:pt x="1101" y="659"/>
                      </a:cubicBezTo>
                      <a:cubicBezTo>
                        <a:pt x="1098" y="606"/>
                        <a:pt x="1089" y="550"/>
                        <a:pt x="1084" y="498"/>
                      </a:cubicBezTo>
                      <a:cubicBezTo>
                        <a:pt x="1080" y="449"/>
                        <a:pt x="1068" y="383"/>
                        <a:pt x="1067" y="337"/>
                      </a:cubicBezTo>
                      <a:cubicBezTo>
                        <a:pt x="1105" y="317"/>
                        <a:pt x="1264" y="143"/>
                        <a:pt x="1313" y="430"/>
                      </a:cubicBezTo>
                      <a:cubicBezTo>
                        <a:pt x="1326" y="509"/>
                        <a:pt x="1307" y="615"/>
                        <a:pt x="1389" y="617"/>
                      </a:cubicBezTo>
                      <a:cubicBezTo>
                        <a:pt x="1394" y="555"/>
                        <a:pt x="1433" y="500"/>
                        <a:pt x="1499" y="498"/>
                      </a:cubicBezTo>
                      <a:cubicBezTo>
                        <a:pt x="1516" y="426"/>
                        <a:pt x="1540" y="356"/>
                        <a:pt x="1618" y="337"/>
                      </a:cubicBezTo>
                      <a:cubicBezTo>
                        <a:pt x="1618" y="193"/>
                        <a:pt x="1655" y="196"/>
                        <a:pt x="1722" y="111"/>
                      </a:cubicBezTo>
                      <a:cubicBezTo>
                        <a:pt x="1750" y="75"/>
                        <a:pt x="1714" y="35"/>
                        <a:pt x="1767" y="21"/>
                      </a:cubicBezTo>
                      <a:cubicBezTo>
                        <a:pt x="1843" y="0"/>
                        <a:pt x="1885" y="50"/>
                        <a:pt x="1948" y="83"/>
                      </a:cubicBezTo>
                      <a:cubicBezTo>
                        <a:pt x="1944" y="240"/>
                        <a:pt x="1908" y="245"/>
                        <a:pt x="1814" y="331"/>
                      </a:cubicBezTo>
                      <a:cubicBezTo>
                        <a:pt x="1697" y="439"/>
                        <a:pt x="1770" y="464"/>
                        <a:pt x="1770" y="617"/>
                      </a:cubicBezTo>
                      <a:lnTo>
                        <a:pt x="1849" y="552"/>
                      </a:lnTo>
                      <a:cubicBezTo>
                        <a:pt x="1878" y="516"/>
                        <a:pt x="1907" y="498"/>
                        <a:pt x="1956" y="498"/>
                      </a:cubicBezTo>
                      <a:cubicBezTo>
                        <a:pt x="1956" y="393"/>
                        <a:pt x="1944" y="418"/>
                        <a:pt x="1990" y="329"/>
                      </a:cubicBezTo>
                      <a:cubicBezTo>
                        <a:pt x="2025" y="262"/>
                        <a:pt x="2031" y="206"/>
                        <a:pt x="2123" y="190"/>
                      </a:cubicBezTo>
                      <a:cubicBezTo>
                        <a:pt x="2162" y="183"/>
                        <a:pt x="2171" y="190"/>
                        <a:pt x="2192" y="211"/>
                      </a:cubicBezTo>
                      <a:cubicBezTo>
                        <a:pt x="2251" y="271"/>
                        <a:pt x="2325" y="422"/>
                        <a:pt x="2216" y="479"/>
                      </a:cubicBezTo>
                      <a:cubicBezTo>
                        <a:pt x="1964" y="611"/>
                        <a:pt x="2076" y="697"/>
                        <a:pt x="2021" y="783"/>
                      </a:cubicBezTo>
                      <a:cubicBezTo>
                        <a:pt x="1988" y="835"/>
                        <a:pt x="1988" y="782"/>
                        <a:pt x="1981" y="870"/>
                      </a:cubicBezTo>
                      <a:cubicBezTo>
                        <a:pt x="1975" y="942"/>
                        <a:pt x="1922" y="981"/>
                        <a:pt x="1922" y="1057"/>
                      </a:cubicBezTo>
                      <a:cubicBezTo>
                        <a:pt x="1922" y="1133"/>
                        <a:pt x="2037" y="1099"/>
                        <a:pt x="2109" y="1099"/>
                      </a:cubicBezTo>
                      <a:cubicBezTo>
                        <a:pt x="2195" y="1099"/>
                        <a:pt x="2292" y="1102"/>
                        <a:pt x="2372" y="1115"/>
                      </a:cubicBezTo>
                      <a:cubicBezTo>
                        <a:pt x="2401" y="1120"/>
                        <a:pt x="2417" y="1121"/>
                        <a:pt x="2441" y="1131"/>
                      </a:cubicBezTo>
                      <a:cubicBezTo>
                        <a:pt x="2459" y="1138"/>
                        <a:pt x="2474" y="1150"/>
                        <a:pt x="2491" y="1152"/>
                      </a:cubicBezTo>
                      <a:cubicBezTo>
                        <a:pt x="2518" y="1156"/>
                        <a:pt x="2511" y="1144"/>
                        <a:pt x="2555" y="1161"/>
                      </a:cubicBezTo>
                      <a:cubicBezTo>
                        <a:pt x="2583" y="1171"/>
                        <a:pt x="2583" y="1170"/>
                        <a:pt x="2615" y="1178"/>
                      </a:cubicBezTo>
                      <a:cubicBezTo>
                        <a:pt x="2657" y="1189"/>
                        <a:pt x="2675" y="1211"/>
                        <a:pt x="2700" y="1244"/>
                      </a:cubicBezTo>
                      <a:cubicBezTo>
                        <a:pt x="2728" y="1281"/>
                        <a:pt x="2748" y="1317"/>
                        <a:pt x="2752" y="1349"/>
                      </a:cubicBezTo>
                      <a:close/>
                      <a:moveTo>
                        <a:pt x="1592" y="998"/>
                      </a:moveTo>
                      <a:lnTo>
                        <a:pt x="1592" y="1049"/>
                      </a:lnTo>
                      <a:cubicBezTo>
                        <a:pt x="1548" y="1048"/>
                        <a:pt x="1508" y="1033"/>
                        <a:pt x="1508" y="989"/>
                      </a:cubicBezTo>
                      <a:cubicBezTo>
                        <a:pt x="1508" y="962"/>
                        <a:pt x="1526" y="969"/>
                        <a:pt x="1540" y="954"/>
                      </a:cubicBezTo>
                      <a:cubicBezTo>
                        <a:pt x="1554" y="939"/>
                        <a:pt x="1552" y="932"/>
                        <a:pt x="1558" y="905"/>
                      </a:cubicBezTo>
                      <a:cubicBezTo>
                        <a:pt x="1575" y="913"/>
                        <a:pt x="1589" y="917"/>
                        <a:pt x="1609" y="922"/>
                      </a:cubicBezTo>
                      <a:cubicBezTo>
                        <a:pt x="1602" y="952"/>
                        <a:pt x="1592" y="961"/>
                        <a:pt x="1592" y="998"/>
                      </a:cubicBezTo>
                      <a:close/>
                      <a:moveTo>
                        <a:pt x="1863" y="820"/>
                      </a:moveTo>
                      <a:cubicBezTo>
                        <a:pt x="1814" y="820"/>
                        <a:pt x="1798" y="815"/>
                        <a:pt x="1762" y="812"/>
                      </a:cubicBezTo>
                      <a:cubicBezTo>
                        <a:pt x="1764" y="719"/>
                        <a:pt x="1836" y="782"/>
                        <a:pt x="1838" y="693"/>
                      </a:cubicBezTo>
                      <a:cubicBezTo>
                        <a:pt x="1854" y="701"/>
                        <a:pt x="1883" y="708"/>
                        <a:pt x="1905" y="710"/>
                      </a:cubicBezTo>
                      <a:cubicBezTo>
                        <a:pt x="1902" y="756"/>
                        <a:pt x="1874" y="775"/>
                        <a:pt x="1863" y="82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egoe UI"/>
                    <a:ea typeface="微软雅黑"/>
                  </a:endParaRPr>
                </a:p>
              </p:txBody>
            </p:sp>
            <p:sp>
              <p:nvSpPr>
                <p:cNvPr id="51" name="Freeform 36">
                  <a:extLst>
                    <a:ext uri="{FF2B5EF4-FFF2-40B4-BE49-F238E27FC236}">
                      <a16:creationId xmlns:a16="http://schemas.microsoft.com/office/drawing/2014/main" id="{869F8F68-69F0-4B07-AB6E-C5F50C189CF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8364179" y="5627708"/>
                  <a:ext cx="381123" cy="379187"/>
                </a:xfrm>
                <a:custGeom>
                  <a:avLst/>
                  <a:gdLst>
                    <a:gd name="T0" fmla="*/ 224 w 1353"/>
                    <a:gd name="T1" fmla="*/ 424 h 1330"/>
                    <a:gd name="T2" fmla="*/ 406 w 1353"/>
                    <a:gd name="T3" fmla="*/ 335 h 1330"/>
                    <a:gd name="T4" fmla="*/ 491 w 1353"/>
                    <a:gd name="T5" fmla="*/ 285 h 1330"/>
                    <a:gd name="T6" fmla="*/ 656 w 1353"/>
                    <a:gd name="T7" fmla="*/ 254 h 1330"/>
                    <a:gd name="T8" fmla="*/ 552 w 1353"/>
                    <a:gd name="T9" fmla="*/ 320 h 1330"/>
                    <a:gd name="T10" fmla="*/ 497 w 1353"/>
                    <a:gd name="T11" fmla="*/ 383 h 1330"/>
                    <a:gd name="T12" fmla="*/ 496 w 1353"/>
                    <a:gd name="T13" fmla="*/ 542 h 1330"/>
                    <a:gd name="T14" fmla="*/ 313 w 1353"/>
                    <a:gd name="T15" fmla="*/ 597 h 1330"/>
                    <a:gd name="T16" fmla="*/ 97 w 1353"/>
                    <a:gd name="T17" fmla="*/ 551 h 1330"/>
                    <a:gd name="T18" fmla="*/ 78 w 1353"/>
                    <a:gd name="T19" fmla="*/ 747 h 1330"/>
                    <a:gd name="T20" fmla="*/ 266 w 1353"/>
                    <a:gd name="T21" fmla="*/ 898 h 1330"/>
                    <a:gd name="T22" fmla="*/ 586 w 1353"/>
                    <a:gd name="T23" fmla="*/ 860 h 1330"/>
                    <a:gd name="T24" fmla="*/ 527 w 1353"/>
                    <a:gd name="T25" fmla="*/ 1006 h 1330"/>
                    <a:gd name="T26" fmla="*/ 269 w 1353"/>
                    <a:gd name="T27" fmla="*/ 1133 h 1330"/>
                    <a:gd name="T28" fmla="*/ 4 w 1353"/>
                    <a:gd name="T29" fmla="*/ 1127 h 1330"/>
                    <a:gd name="T30" fmla="*/ 92 w 1353"/>
                    <a:gd name="T31" fmla="*/ 1216 h 1330"/>
                    <a:gd name="T32" fmla="*/ 162 w 1353"/>
                    <a:gd name="T33" fmla="*/ 1239 h 1330"/>
                    <a:gd name="T34" fmla="*/ 191 w 1353"/>
                    <a:gd name="T35" fmla="*/ 1253 h 1330"/>
                    <a:gd name="T36" fmla="*/ 272 w 1353"/>
                    <a:gd name="T37" fmla="*/ 1273 h 1330"/>
                    <a:gd name="T38" fmla="*/ 373 w 1353"/>
                    <a:gd name="T39" fmla="*/ 1298 h 1330"/>
                    <a:gd name="T40" fmla="*/ 588 w 1353"/>
                    <a:gd name="T41" fmla="*/ 1330 h 1330"/>
                    <a:gd name="T42" fmla="*/ 701 w 1353"/>
                    <a:gd name="T43" fmla="*/ 1282 h 1330"/>
                    <a:gd name="T44" fmla="*/ 771 w 1353"/>
                    <a:gd name="T45" fmla="*/ 1175 h 1330"/>
                    <a:gd name="T46" fmla="*/ 848 w 1353"/>
                    <a:gd name="T47" fmla="*/ 980 h 1330"/>
                    <a:gd name="T48" fmla="*/ 867 w 1353"/>
                    <a:gd name="T49" fmla="*/ 906 h 1330"/>
                    <a:gd name="T50" fmla="*/ 1104 w 1353"/>
                    <a:gd name="T51" fmla="*/ 635 h 1330"/>
                    <a:gd name="T52" fmla="*/ 1236 w 1353"/>
                    <a:gd name="T53" fmla="*/ 650 h 1330"/>
                    <a:gd name="T54" fmla="*/ 1301 w 1353"/>
                    <a:gd name="T55" fmla="*/ 464 h 1330"/>
                    <a:gd name="T56" fmla="*/ 1045 w 1353"/>
                    <a:gd name="T57" fmla="*/ 348 h 1330"/>
                    <a:gd name="T58" fmla="*/ 801 w 1353"/>
                    <a:gd name="T59" fmla="*/ 426 h 1330"/>
                    <a:gd name="T60" fmla="*/ 789 w 1353"/>
                    <a:gd name="T61" fmla="*/ 328 h 1330"/>
                    <a:gd name="T62" fmla="*/ 865 w 1353"/>
                    <a:gd name="T63" fmla="*/ 278 h 1330"/>
                    <a:gd name="T64" fmla="*/ 928 w 1353"/>
                    <a:gd name="T65" fmla="*/ 222 h 1330"/>
                    <a:gd name="T66" fmla="*/ 910 w 1353"/>
                    <a:gd name="T67" fmla="*/ 51 h 1330"/>
                    <a:gd name="T68" fmla="*/ 791 w 1353"/>
                    <a:gd name="T69" fmla="*/ 0 h 1330"/>
                    <a:gd name="T70" fmla="*/ 537 w 1353"/>
                    <a:gd name="T71" fmla="*/ 51 h 1330"/>
                    <a:gd name="T72" fmla="*/ 290 w 1353"/>
                    <a:gd name="T73" fmla="*/ 177 h 1330"/>
                    <a:gd name="T74" fmla="*/ 192 w 1353"/>
                    <a:gd name="T75" fmla="*/ 332 h 1330"/>
                    <a:gd name="T76" fmla="*/ 224 w 1353"/>
                    <a:gd name="T77" fmla="*/ 424 h 133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</a:cxnLst>
                  <a:rect l="0" t="0" r="r" b="b"/>
                  <a:pathLst>
                    <a:path w="1353" h="1330">
                      <a:moveTo>
                        <a:pt x="224" y="424"/>
                      </a:moveTo>
                      <a:cubicBezTo>
                        <a:pt x="314" y="416"/>
                        <a:pt x="324" y="385"/>
                        <a:pt x="406" y="335"/>
                      </a:cubicBezTo>
                      <a:cubicBezTo>
                        <a:pt x="438" y="317"/>
                        <a:pt x="459" y="304"/>
                        <a:pt x="491" y="285"/>
                      </a:cubicBezTo>
                      <a:cubicBezTo>
                        <a:pt x="588" y="225"/>
                        <a:pt x="614" y="254"/>
                        <a:pt x="656" y="254"/>
                      </a:cubicBezTo>
                      <a:cubicBezTo>
                        <a:pt x="654" y="323"/>
                        <a:pt x="646" y="286"/>
                        <a:pt x="552" y="320"/>
                      </a:cubicBezTo>
                      <a:cubicBezTo>
                        <a:pt x="516" y="333"/>
                        <a:pt x="506" y="337"/>
                        <a:pt x="497" y="383"/>
                      </a:cubicBezTo>
                      <a:cubicBezTo>
                        <a:pt x="480" y="466"/>
                        <a:pt x="485" y="467"/>
                        <a:pt x="496" y="542"/>
                      </a:cubicBezTo>
                      <a:cubicBezTo>
                        <a:pt x="428" y="558"/>
                        <a:pt x="395" y="589"/>
                        <a:pt x="313" y="597"/>
                      </a:cubicBezTo>
                      <a:cubicBezTo>
                        <a:pt x="220" y="605"/>
                        <a:pt x="234" y="551"/>
                        <a:pt x="97" y="551"/>
                      </a:cubicBezTo>
                      <a:cubicBezTo>
                        <a:pt x="10" y="551"/>
                        <a:pt x="0" y="649"/>
                        <a:pt x="78" y="747"/>
                      </a:cubicBezTo>
                      <a:cubicBezTo>
                        <a:pt x="103" y="778"/>
                        <a:pt x="226" y="898"/>
                        <a:pt x="266" y="898"/>
                      </a:cubicBezTo>
                      <a:cubicBezTo>
                        <a:pt x="408" y="898"/>
                        <a:pt x="597" y="749"/>
                        <a:pt x="586" y="860"/>
                      </a:cubicBezTo>
                      <a:cubicBezTo>
                        <a:pt x="575" y="968"/>
                        <a:pt x="564" y="969"/>
                        <a:pt x="527" y="1006"/>
                      </a:cubicBezTo>
                      <a:cubicBezTo>
                        <a:pt x="470" y="1062"/>
                        <a:pt x="381" y="1175"/>
                        <a:pt x="269" y="1133"/>
                      </a:cubicBezTo>
                      <a:cubicBezTo>
                        <a:pt x="243" y="1123"/>
                        <a:pt x="4" y="963"/>
                        <a:pt x="4" y="1127"/>
                      </a:cubicBezTo>
                      <a:cubicBezTo>
                        <a:pt x="4" y="1179"/>
                        <a:pt x="51" y="1201"/>
                        <a:pt x="92" y="1216"/>
                      </a:cubicBezTo>
                      <a:cubicBezTo>
                        <a:pt x="120" y="1227"/>
                        <a:pt x="136" y="1227"/>
                        <a:pt x="162" y="1239"/>
                      </a:cubicBezTo>
                      <a:lnTo>
                        <a:pt x="191" y="1253"/>
                      </a:lnTo>
                      <a:cubicBezTo>
                        <a:pt x="223" y="1263"/>
                        <a:pt x="218" y="1253"/>
                        <a:pt x="272" y="1273"/>
                      </a:cubicBezTo>
                      <a:lnTo>
                        <a:pt x="373" y="1298"/>
                      </a:lnTo>
                      <a:cubicBezTo>
                        <a:pt x="489" y="1319"/>
                        <a:pt x="418" y="1330"/>
                        <a:pt x="588" y="1330"/>
                      </a:cubicBezTo>
                      <a:cubicBezTo>
                        <a:pt x="604" y="1330"/>
                        <a:pt x="684" y="1300"/>
                        <a:pt x="701" y="1282"/>
                      </a:cubicBezTo>
                      <a:cubicBezTo>
                        <a:pt x="743" y="1238"/>
                        <a:pt x="743" y="1231"/>
                        <a:pt x="771" y="1175"/>
                      </a:cubicBezTo>
                      <a:cubicBezTo>
                        <a:pt x="802" y="1114"/>
                        <a:pt x="832" y="1048"/>
                        <a:pt x="848" y="980"/>
                      </a:cubicBezTo>
                      <a:cubicBezTo>
                        <a:pt x="858" y="939"/>
                        <a:pt x="867" y="930"/>
                        <a:pt x="867" y="906"/>
                      </a:cubicBezTo>
                      <a:cubicBezTo>
                        <a:pt x="867" y="706"/>
                        <a:pt x="786" y="635"/>
                        <a:pt x="1104" y="635"/>
                      </a:cubicBezTo>
                      <a:cubicBezTo>
                        <a:pt x="1156" y="635"/>
                        <a:pt x="1200" y="656"/>
                        <a:pt x="1236" y="650"/>
                      </a:cubicBezTo>
                      <a:cubicBezTo>
                        <a:pt x="1353" y="628"/>
                        <a:pt x="1334" y="509"/>
                        <a:pt x="1301" y="464"/>
                      </a:cubicBezTo>
                      <a:cubicBezTo>
                        <a:pt x="1262" y="410"/>
                        <a:pt x="1126" y="348"/>
                        <a:pt x="1045" y="348"/>
                      </a:cubicBezTo>
                      <a:cubicBezTo>
                        <a:pt x="796" y="348"/>
                        <a:pt x="865" y="402"/>
                        <a:pt x="801" y="426"/>
                      </a:cubicBezTo>
                      <a:cubicBezTo>
                        <a:pt x="745" y="447"/>
                        <a:pt x="723" y="391"/>
                        <a:pt x="789" y="328"/>
                      </a:cubicBezTo>
                      <a:cubicBezTo>
                        <a:pt x="820" y="298"/>
                        <a:pt x="836" y="302"/>
                        <a:pt x="865" y="278"/>
                      </a:cubicBezTo>
                      <a:cubicBezTo>
                        <a:pt x="890" y="257"/>
                        <a:pt x="900" y="244"/>
                        <a:pt x="928" y="222"/>
                      </a:cubicBezTo>
                      <a:cubicBezTo>
                        <a:pt x="1010" y="158"/>
                        <a:pt x="975" y="91"/>
                        <a:pt x="910" y="51"/>
                      </a:cubicBezTo>
                      <a:lnTo>
                        <a:pt x="791" y="0"/>
                      </a:lnTo>
                      <a:lnTo>
                        <a:pt x="537" y="51"/>
                      </a:lnTo>
                      <a:cubicBezTo>
                        <a:pt x="477" y="68"/>
                        <a:pt x="325" y="151"/>
                        <a:pt x="290" y="177"/>
                      </a:cubicBezTo>
                      <a:cubicBezTo>
                        <a:pt x="241" y="214"/>
                        <a:pt x="196" y="269"/>
                        <a:pt x="192" y="332"/>
                      </a:cubicBezTo>
                      <a:cubicBezTo>
                        <a:pt x="190" y="364"/>
                        <a:pt x="212" y="401"/>
                        <a:pt x="224" y="424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egoe UI"/>
                    <a:ea typeface="微软雅黑"/>
                  </a:endParaRPr>
                </a:p>
              </p:txBody>
            </p:sp>
          </p:grpSp>
          <p:grpSp>
            <p:nvGrpSpPr>
              <p:cNvPr id="47" name="组合 46">
                <a:extLst>
                  <a:ext uri="{FF2B5EF4-FFF2-40B4-BE49-F238E27FC236}">
                    <a16:creationId xmlns:a16="http://schemas.microsoft.com/office/drawing/2014/main" id="{FD4CFF44-AF55-4233-A412-72FBCC134C0C}"/>
                  </a:ext>
                </a:extLst>
              </p:cNvPr>
              <p:cNvGrpSpPr/>
              <p:nvPr/>
            </p:nvGrpSpPr>
            <p:grpSpPr>
              <a:xfrm>
                <a:off x="7088496" y="5329775"/>
                <a:ext cx="487527" cy="574585"/>
                <a:chOff x="7333022" y="5329775"/>
                <a:chExt cx="487527" cy="574585"/>
              </a:xfrm>
              <a:grpFill/>
            </p:grpSpPr>
            <p:sp>
              <p:nvSpPr>
                <p:cNvPr id="48" name="Freeform 35">
                  <a:extLst>
                    <a:ext uri="{FF2B5EF4-FFF2-40B4-BE49-F238E27FC236}">
                      <a16:creationId xmlns:a16="http://schemas.microsoft.com/office/drawing/2014/main" id="{7E4A14BA-BEDA-4150-94C1-CB9CA367C19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333022" y="5329775"/>
                  <a:ext cx="487527" cy="574585"/>
                </a:xfrm>
                <a:custGeom>
                  <a:avLst/>
                  <a:gdLst>
                    <a:gd name="T0" fmla="*/ 730 w 1729"/>
                    <a:gd name="T1" fmla="*/ 127 h 2015"/>
                    <a:gd name="T2" fmla="*/ 750 w 1729"/>
                    <a:gd name="T3" fmla="*/ 200 h 2015"/>
                    <a:gd name="T4" fmla="*/ 772 w 1729"/>
                    <a:gd name="T5" fmla="*/ 627 h 2015"/>
                    <a:gd name="T6" fmla="*/ 771 w 1729"/>
                    <a:gd name="T7" fmla="*/ 718 h 2015"/>
                    <a:gd name="T8" fmla="*/ 341 w 1729"/>
                    <a:gd name="T9" fmla="*/ 914 h 2015"/>
                    <a:gd name="T10" fmla="*/ 162 w 1729"/>
                    <a:gd name="T11" fmla="*/ 813 h 2015"/>
                    <a:gd name="T12" fmla="*/ 80 w 1729"/>
                    <a:gd name="T13" fmla="*/ 806 h 2015"/>
                    <a:gd name="T14" fmla="*/ 10 w 1729"/>
                    <a:gd name="T15" fmla="*/ 1024 h 2015"/>
                    <a:gd name="T16" fmla="*/ 122 w 1729"/>
                    <a:gd name="T17" fmla="*/ 1208 h 2015"/>
                    <a:gd name="T18" fmla="*/ 569 w 1729"/>
                    <a:gd name="T19" fmla="*/ 1227 h 2015"/>
                    <a:gd name="T20" fmla="*/ 637 w 1729"/>
                    <a:gd name="T21" fmla="*/ 1193 h 2015"/>
                    <a:gd name="T22" fmla="*/ 395 w 1729"/>
                    <a:gd name="T23" fmla="*/ 1536 h 2015"/>
                    <a:gd name="T24" fmla="*/ 312 w 1729"/>
                    <a:gd name="T25" fmla="*/ 1597 h 2015"/>
                    <a:gd name="T26" fmla="*/ 263 w 1729"/>
                    <a:gd name="T27" fmla="*/ 1624 h 2015"/>
                    <a:gd name="T28" fmla="*/ 61 w 1729"/>
                    <a:gd name="T29" fmla="*/ 1795 h 2015"/>
                    <a:gd name="T30" fmla="*/ 256 w 1729"/>
                    <a:gd name="T31" fmla="*/ 2015 h 2015"/>
                    <a:gd name="T32" fmla="*/ 438 w 1729"/>
                    <a:gd name="T33" fmla="*/ 1986 h 2015"/>
                    <a:gd name="T34" fmla="*/ 560 w 1729"/>
                    <a:gd name="T35" fmla="*/ 1938 h 2015"/>
                    <a:gd name="T36" fmla="*/ 609 w 1729"/>
                    <a:gd name="T37" fmla="*/ 1903 h 2015"/>
                    <a:gd name="T38" fmla="*/ 667 w 1729"/>
                    <a:gd name="T39" fmla="*/ 1876 h 2015"/>
                    <a:gd name="T40" fmla="*/ 822 w 1729"/>
                    <a:gd name="T41" fmla="*/ 1692 h 2015"/>
                    <a:gd name="T42" fmla="*/ 891 w 1729"/>
                    <a:gd name="T43" fmla="*/ 1591 h 2015"/>
                    <a:gd name="T44" fmla="*/ 1006 w 1729"/>
                    <a:gd name="T45" fmla="*/ 1360 h 2015"/>
                    <a:gd name="T46" fmla="*/ 1037 w 1729"/>
                    <a:gd name="T47" fmla="*/ 1306 h 2015"/>
                    <a:gd name="T48" fmla="*/ 1132 w 1729"/>
                    <a:gd name="T49" fmla="*/ 1063 h 2015"/>
                    <a:gd name="T50" fmla="*/ 1155 w 1729"/>
                    <a:gd name="T51" fmla="*/ 1001 h 2015"/>
                    <a:gd name="T52" fmla="*/ 1236 w 1729"/>
                    <a:gd name="T53" fmla="*/ 912 h 2015"/>
                    <a:gd name="T54" fmla="*/ 1729 w 1729"/>
                    <a:gd name="T55" fmla="*/ 694 h 2015"/>
                    <a:gd name="T56" fmla="*/ 1378 w 1729"/>
                    <a:gd name="T57" fmla="*/ 564 h 2015"/>
                    <a:gd name="T58" fmla="*/ 1187 w 1729"/>
                    <a:gd name="T59" fmla="*/ 575 h 2015"/>
                    <a:gd name="T60" fmla="*/ 1151 w 1729"/>
                    <a:gd name="T61" fmla="*/ 247 h 2015"/>
                    <a:gd name="T62" fmla="*/ 978 w 1729"/>
                    <a:gd name="T63" fmla="*/ 65 h 2015"/>
                    <a:gd name="T64" fmla="*/ 857 w 1729"/>
                    <a:gd name="T65" fmla="*/ 0 h 2015"/>
                    <a:gd name="T66" fmla="*/ 767 w 1729"/>
                    <a:gd name="T67" fmla="*/ 36 h 2015"/>
                    <a:gd name="T68" fmla="*/ 730 w 1729"/>
                    <a:gd name="T69" fmla="*/ 127 h 201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</a:cxnLst>
                  <a:rect l="0" t="0" r="r" b="b"/>
                  <a:pathLst>
                    <a:path w="1729" h="2015">
                      <a:moveTo>
                        <a:pt x="730" y="127"/>
                      </a:moveTo>
                      <a:cubicBezTo>
                        <a:pt x="730" y="151"/>
                        <a:pt x="742" y="175"/>
                        <a:pt x="750" y="200"/>
                      </a:cubicBezTo>
                      <a:cubicBezTo>
                        <a:pt x="790" y="330"/>
                        <a:pt x="783" y="495"/>
                        <a:pt x="772" y="627"/>
                      </a:cubicBezTo>
                      <a:cubicBezTo>
                        <a:pt x="770" y="654"/>
                        <a:pt x="775" y="693"/>
                        <a:pt x="771" y="718"/>
                      </a:cubicBezTo>
                      <a:cubicBezTo>
                        <a:pt x="751" y="835"/>
                        <a:pt x="454" y="939"/>
                        <a:pt x="341" y="914"/>
                      </a:cubicBezTo>
                      <a:cubicBezTo>
                        <a:pt x="234" y="890"/>
                        <a:pt x="244" y="821"/>
                        <a:pt x="162" y="813"/>
                      </a:cubicBezTo>
                      <a:cubicBezTo>
                        <a:pt x="144" y="811"/>
                        <a:pt x="86" y="804"/>
                        <a:pt x="80" y="806"/>
                      </a:cubicBezTo>
                      <a:cubicBezTo>
                        <a:pt x="0" y="824"/>
                        <a:pt x="10" y="958"/>
                        <a:pt x="10" y="1024"/>
                      </a:cubicBezTo>
                      <a:cubicBezTo>
                        <a:pt x="10" y="1052"/>
                        <a:pt x="72" y="1166"/>
                        <a:pt x="122" y="1208"/>
                      </a:cubicBezTo>
                      <a:cubicBezTo>
                        <a:pt x="256" y="1320"/>
                        <a:pt x="426" y="1342"/>
                        <a:pt x="569" y="1227"/>
                      </a:cubicBezTo>
                      <a:cubicBezTo>
                        <a:pt x="598" y="1204"/>
                        <a:pt x="591" y="1194"/>
                        <a:pt x="637" y="1193"/>
                      </a:cubicBezTo>
                      <a:cubicBezTo>
                        <a:pt x="630" y="1276"/>
                        <a:pt x="466" y="1480"/>
                        <a:pt x="395" y="1536"/>
                      </a:cubicBezTo>
                      <a:cubicBezTo>
                        <a:pt x="361" y="1562"/>
                        <a:pt x="354" y="1575"/>
                        <a:pt x="312" y="1597"/>
                      </a:cubicBezTo>
                      <a:cubicBezTo>
                        <a:pt x="291" y="1608"/>
                        <a:pt x="281" y="1612"/>
                        <a:pt x="263" y="1624"/>
                      </a:cubicBezTo>
                      <a:cubicBezTo>
                        <a:pt x="164" y="1684"/>
                        <a:pt x="61" y="1608"/>
                        <a:pt x="61" y="1795"/>
                      </a:cubicBezTo>
                      <a:cubicBezTo>
                        <a:pt x="61" y="1902"/>
                        <a:pt x="158" y="2015"/>
                        <a:pt x="256" y="2015"/>
                      </a:cubicBezTo>
                      <a:cubicBezTo>
                        <a:pt x="397" y="2015"/>
                        <a:pt x="317" y="2003"/>
                        <a:pt x="438" y="1986"/>
                      </a:cubicBezTo>
                      <a:lnTo>
                        <a:pt x="560" y="1938"/>
                      </a:lnTo>
                      <a:cubicBezTo>
                        <a:pt x="578" y="1927"/>
                        <a:pt x="588" y="1915"/>
                        <a:pt x="609" y="1903"/>
                      </a:cubicBezTo>
                      <a:cubicBezTo>
                        <a:pt x="633" y="1888"/>
                        <a:pt x="645" y="1890"/>
                        <a:pt x="667" y="1876"/>
                      </a:cubicBezTo>
                      <a:cubicBezTo>
                        <a:pt x="738" y="1831"/>
                        <a:pt x="790" y="1735"/>
                        <a:pt x="822" y="1692"/>
                      </a:cubicBezTo>
                      <a:cubicBezTo>
                        <a:pt x="851" y="1652"/>
                        <a:pt x="867" y="1640"/>
                        <a:pt x="891" y="1591"/>
                      </a:cubicBezTo>
                      <a:cubicBezTo>
                        <a:pt x="929" y="1514"/>
                        <a:pt x="966" y="1439"/>
                        <a:pt x="1006" y="1360"/>
                      </a:cubicBezTo>
                      <a:cubicBezTo>
                        <a:pt x="1019" y="1335"/>
                        <a:pt x="1026" y="1328"/>
                        <a:pt x="1037" y="1306"/>
                      </a:cubicBezTo>
                      <a:cubicBezTo>
                        <a:pt x="1073" y="1230"/>
                        <a:pt x="1111" y="1145"/>
                        <a:pt x="1132" y="1063"/>
                      </a:cubicBezTo>
                      <a:cubicBezTo>
                        <a:pt x="1144" y="1016"/>
                        <a:pt x="1135" y="1039"/>
                        <a:pt x="1155" y="1001"/>
                      </a:cubicBezTo>
                      <a:cubicBezTo>
                        <a:pt x="1178" y="959"/>
                        <a:pt x="1194" y="935"/>
                        <a:pt x="1236" y="912"/>
                      </a:cubicBezTo>
                      <a:cubicBezTo>
                        <a:pt x="1404" y="823"/>
                        <a:pt x="1729" y="909"/>
                        <a:pt x="1729" y="694"/>
                      </a:cubicBezTo>
                      <a:cubicBezTo>
                        <a:pt x="1729" y="591"/>
                        <a:pt x="1501" y="532"/>
                        <a:pt x="1378" y="564"/>
                      </a:cubicBezTo>
                      <a:cubicBezTo>
                        <a:pt x="1356" y="570"/>
                        <a:pt x="1187" y="640"/>
                        <a:pt x="1187" y="575"/>
                      </a:cubicBezTo>
                      <a:cubicBezTo>
                        <a:pt x="1187" y="414"/>
                        <a:pt x="1289" y="383"/>
                        <a:pt x="1151" y="247"/>
                      </a:cubicBezTo>
                      <a:cubicBezTo>
                        <a:pt x="1090" y="188"/>
                        <a:pt x="1075" y="147"/>
                        <a:pt x="978" y="65"/>
                      </a:cubicBezTo>
                      <a:cubicBezTo>
                        <a:pt x="941" y="34"/>
                        <a:pt x="921" y="0"/>
                        <a:pt x="857" y="0"/>
                      </a:cubicBezTo>
                      <a:cubicBezTo>
                        <a:pt x="817" y="0"/>
                        <a:pt x="786" y="12"/>
                        <a:pt x="767" y="36"/>
                      </a:cubicBezTo>
                      <a:cubicBezTo>
                        <a:pt x="751" y="56"/>
                        <a:pt x="730" y="95"/>
                        <a:pt x="730" y="127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egoe UI"/>
                    <a:ea typeface="微软雅黑"/>
                  </a:endParaRPr>
                </a:p>
              </p:txBody>
            </p:sp>
            <p:sp>
              <p:nvSpPr>
                <p:cNvPr id="49" name="Freeform 37">
                  <a:extLst>
                    <a:ext uri="{FF2B5EF4-FFF2-40B4-BE49-F238E27FC236}">
                      <a16:creationId xmlns:a16="http://schemas.microsoft.com/office/drawing/2014/main" id="{F82B3523-7BF3-40DC-AF77-C7643F548C1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654170" y="5739916"/>
                  <a:ext cx="154770" cy="147032"/>
                </a:xfrm>
                <a:custGeom>
                  <a:avLst/>
                  <a:gdLst>
                    <a:gd name="T0" fmla="*/ 363 w 550"/>
                    <a:gd name="T1" fmla="*/ 516 h 516"/>
                    <a:gd name="T2" fmla="*/ 524 w 550"/>
                    <a:gd name="T3" fmla="*/ 262 h 516"/>
                    <a:gd name="T4" fmla="*/ 450 w 550"/>
                    <a:gd name="T5" fmla="*/ 176 h 516"/>
                    <a:gd name="T6" fmla="*/ 67 w 550"/>
                    <a:gd name="T7" fmla="*/ 0 h 516"/>
                    <a:gd name="T8" fmla="*/ 20 w 550"/>
                    <a:gd name="T9" fmla="*/ 157 h 516"/>
                    <a:gd name="T10" fmla="*/ 63 w 550"/>
                    <a:gd name="T11" fmla="*/ 233 h 516"/>
                    <a:gd name="T12" fmla="*/ 99 w 550"/>
                    <a:gd name="T13" fmla="*/ 315 h 516"/>
                    <a:gd name="T14" fmla="*/ 363 w 550"/>
                    <a:gd name="T15" fmla="*/ 516 h 51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</a:cxnLst>
                  <a:rect l="0" t="0" r="r" b="b"/>
                  <a:pathLst>
                    <a:path w="550" h="516">
                      <a:moveTo>
                        <a:pt x="363" y="516"/>
                      </a:moveTo>
                      <a:cubicBezTo>
                        <a:pt x="550" y="516"/>
                        <a:pt x="524" y="376"/>
                        <a:pt x="524" y="262"/>
                      </a:cubicBezTo>
                      <a:cubicBezTo>
                        <a:pt x="524" y="246"/>
                        <a:pt x="491" y="223"/>
                        <a:pt x="450" y="176"/>
                      </a:cubicBezTo>
                      <a:cubicBezTo>
                        <a:pt x="343" y="53"/>
                        <a:pt x="249" y="0"/>
                        <a:pt x="67" y="0"/>
                      </a:cubicBezTo>
                      <a:cubicBezTo>
                        <a:pt x="9" y="0"/>
                        <a:pt x="0" y="107"/>
                        <a:pt x="20" y="157"/>
                      </a:cubicBezTo>
                      <a:cubicBezTo>
                        <a:pt x="30" y="183"/>
                        <a:pt x="49" y="206"/>
                        <a:pt x="63" y="233"/>
                      </a:cubicBezTo>
                      <a:cubicBezTo>
                        <a:pt x="78" y="263"/>
                        <a:pt x="82" y="288"/>
                        <a:pt x="99" y="315"/>
                      </a:cubicBezTo>
                      <a:cubicBezTo>
                        <a:pt x="138" y="380"/>
                        <a:pt x="276" y="516"/>
                        <a:pt x="363" y="516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egoe UI"/>
                    <a:ea typeface="微软雅黑"/>
                  </a:endParaRPr>
                </a:p>
              </p:txBody>
            </p:sp>
          </p:grpSp>
        </p:grpSp>
        <p:grpSp>
          <p:nvGrpSpPr>
            <p:cNvPr id="15" name="组合 14">
              <a:extLst>
                <a:ext uri="{FF2B5EF4-FFF2-40B4-BE49-F238E27FC236}">
                  <a16:creationId xmlns:a16="http://schemas.microsoft.com/office/drawing/2014/main" id="{E1904341-FD8C-4876-9944-A4BD826DD885}"/>
                </a:ext>
              </a:extLst>
            </p:cNvPr>
            <p:cNvGrpSpPr/>
            <p:nvPr/>
          </p:nvGrpSpPr>
          <p:grpSpPr>
            <a:xfrm>
              <a:off x="335077" y="270942"/>
              <a:ext cx="421971" cy="417136"/>
              <a:chOff x="4065588" y="1646238"/>
              <a:chExt cx="969963" cy="958850"/>
            </a:xfrm>
            <a:grpFill/>
          </p:grpSpPr>
          <p:sp>
            <p:nvSpPr>
              <p:cNvPr id="16" name="Freeform 5">
                <a:extLst>
                  <a:ext uri="{FF2B5EF4-FFF2-40B4-BE49-F238E27FC236}">
                    <a16:creationId xmlns:a16="http://schemas.microsoft.com/office/drawing/2014/main" id="{33C75B86-6464-430D-994A-E34F7DAD8C3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78338" y="1900238"/>
                <a:ext cx="134938" cy="63500"/>
              </a:xfrm>
              <a:custGeom>
                <a:avLst/>
                <a:gdLst>
                  <a:gd name="T0" fmla="*/ 0 w 584"/>
                  <a:gd name="T1" fmla="*/ 272 h 272"/>
                  <a:gd name="T2" fmla="*/ 122 w 584"/>
                  <a:gd name="T3" fmla="*/ 233 h 272"/>
                  <a:gd name="T4" fmla="*/ 584 w 584"/>
                  <a:gd name="T5" fmla="*/ 272 h 272"/>
                  <a:gd name="T6" fmla="*/ 471 w 584"/>
                  <a:gd name="T7" fmla="*/ 123 h 272"/>
                  <a:gd name="T8" fmla="*/ 116 w 584"/>
                  <a:gd name="T9" fmla="*/ 134 h 272"/>
                  <a:gd name="T10" fmla="*/ 0 w 584"/>
                  <a:gd name="T11" fmla="*/ 272 h 2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584" h="272">
                    <a:moveTo>
                      <a:pt x="0" y="272"/>
                    </a:moveTo>
                    <a:lnTo>
                      <a:pt x="122" y="233"/>
                    </a:lnTo>
                    <a:cubicBezTo>
                      <a:pt x="349" y="156"/>
                      <a:pt x="436" y="269"/>
                      <a:pt x="584" y="272"/>
                    </a:cubicBezTo>
                    <a:cubicBezTo>
                      <a:pt x="584" y="179"/>
                      <a:pt x="535" y="154"/>
                      <a:pt x="471" y="123"/>
                    </a:cubicBezTo>
                    <a:cubicBezTo>
                      <a:pt x="224" y="0"/>
                      <a:pt x="315" y="35"/>
                      <a:pt x="116" y="134"/>
                    </a:cubicBezTo>
                    <a:cubicBezTo>
                      <a:pt x="51" y="166"/>
                      <a:pt x="7" y="183"/>
                      <a:pt x="0" y="27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17" name="Freeform 6">
                <a:extLst>
                  <a:ext uri="{FF2B5EF4-FFF2-40B4-BE49-F238E27FC236}">
                    <a16:creationId xmlns:a16="http://schemas.microsoft.com/office/drawing/2014/main" id="{6A961642-C13B-4EB9-80E4-E4C84ED0639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13250" y="2001838"/>
                <a:ext cx="39688" cy="90488"/>
              </a:xfrm>
              <a:custGeom>
                <a:avLst/>
                <a:gdLst>
                  <a:gd name="T0" fmla="*/ 0 w 169"/>
                  <a:gd name="T1" fmla="*/ 389 h 389"/>
                  <a:gd name="T2" fmla="*/ 76 w 169"/>
                  <a:gd name="T3" fmla="*/ 330 h 389"/>
                  <a:gd name="T4" fmla="*/ 169 w 169"/>
                  <a:gd name="T5" fmla="*/ 279 h 389"/>
                  <a:gd name="T6" fmla="*/ 169 w 169"/>
                  <a:gd name="T7" fmla="*/ 0 h 389"/>
                  <a:gd name="T8" fmla="*/ 34 w 169"/>
                  <a:gd name="T9" fmla="*/ 145 h 389"/>
                  <a:gd name="T10" fmla="*/ 0 w 169"/>
                  <a:gd name="T11" fmla="*/ 389 h 38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69" h="389">
                    <a:moveTo>
                      <a:pt x="0" y="389"/>
                    </a:moveTo>
                    <a:cubicBezTo>
                      <a:pt x="36" y="380"/>
                      <a:pt x="47" y="348"/>
                      <a:pt x="76" y="330"/>
                    </a:cubicBezTo>
                    <a:cubicBezTo>
                      <a:pt x="107" y="311"/>
                      <a:pt x="137" y="301"/>
                      <a:pt x="169" y="279"/>
                    </a:cubicBezTo>
                    <a:lnTo>
                      <a:pt x="169" y="0"/>
                    </a:lnTo>
                    <a:cubicBezTo>
                      <a:pt x="103" y="5"/>
                      <a:pt x="54" y="92"/>
                      <a:pt x="34" y="145"/>
                    </a:cubicBezTo>
                    <a:cubicBezTo>
                      <a:pt x="9" y="216"/>
                      <a:pt x="0" y="294"/>
                      <a:pt x="0" y="38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18" name="Freeform 7">
                <a:extLst>
                  <a:ext uri="{FF2B5EF4-FFF2-40B4-BE49-F238E27FC236}">
                    <a16:creationId xmlns:a16="http://schemas.microsoft.com/office/drawing/2014/main" id="{DC3A26E1-27E7-4C4B-A091-CD7AA90E7E8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637088" y="2001838"/>
                <a:ext cx="41275" cy="88900"/>
              </a:xfrm>
              <a:custGeom>
                <a:avLst/>
                <a:gdLst>
                  <a:gd name="T0" fmla="*/ 0 w 178"/>
                  <a:gd name="T1" fmla="*/ 279 h 381"/>
                  <a:gd name="T2" fmla="*/ 178 w 178"/>
                  <a:gd name="T3" fmla="*/ 381 h 381"/>
                  <a:gd name="T4" fmla="*/ 17 w 178"/>
                  <a:gd name="T5" fmla="*/ 0 h 381"/>
                  <a:gd name="T6" fmla="*/ 0 w 178"/>
                  <a:gd name="T7" fmla="*/ 279 h 3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78" h="381">
                    <a:moveTo>
                      <a:pt x="0" y="279"/>
                    </a:moveTo>
                    <a:cubicBezTo>
                      <a:pt x="51" y="306"/>
                      <a:pt x="127" y="369"/>
                      <a:pt x="178" y="381"/>
                    </a:cubicBezTo>
                    <a:cubicBezTo>
                      <a:pt x="178" y="237"/>
                      <a:pt x="125" y="25"/>
                      <a:pt x="17" y="0"/>
                    </a:cubicBezTo>
                    <a:lnTo>
                      <a:pt x="0" y="279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19" name="Freeform 8">
                <a:extLst>
                  <a:ext uri="{FF2B5EF4-FFF2-40B4-BE49-F238E27FC236}">
                    <a16:creationId xmlns:a16="http://schemas.microsoft.com/office/drawing/2014/main" id="{AED53D59-77AA-448A-B032-444C6CA36D1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557713" y="2289176"/>
                <a:ext cx="12700" cy="46038"/>
              </a:xfrm>
              <a:custGeom>
                <a:avLst/>
                <a:gdLst>
                  <a:gd name="T0" fmla="*/ 0 w 54"/>
                  <a:gd name="T1" fmla="*/ 192 h 192"/>
                  <a:gd name="T2" fmla="*/ 47 w 54"/>
                  <a:gd name="T3" fmla="*/ 116 h 192"/>
                  <a:gd name="T4" fmla="*/ 53 w 54"/>
                  <a:gd name="T5" fmla="*/ 0 h 192"/>
                  <a:gd name="T6" fmla="*/ 2 w 54"/>
                  <a:gd name="T7" fmla="*/ 22 h 192"/>
                  <a:gd name="T8" fmla="*/ 0 w 54"/>
                  <a:gd name="T9" fmla="*/ 192 h 1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4" h="192">
                    <a:moveTo>
                      <a:pt x="0" y="192"/>
                    </a:moveTo>
                    <a:cubicBezTo>
                      <a:pt x="37" y="174"/>
                      <a:pt x="40" y="164"/>
                      <a:pt x="47" y="116"/>
                    </a:cubicBezTo>
                    <a:cubicBezTo>
                      <a:pt x="53" y="75"/>
                      <a:pt x="54" y="46"/>
                      <a:pt x="53" y="0"/>
                    </a:cubicBezTo>
                    <a:lnTo>
                      <a:pt x="2" y="22"/>
                    </a:lnTo>
                    <a:lnTo>
                      <a:pt x="0" y="192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20" name="Freeform 9">
                <a:extLst>
                  <a:ext uri="{FF2B5EF4-FFF2-40B4-BE49-F238E27FC236}">
                    <a16:creationId xmlns:a16="http://schemas.microsoft.com/office/drawing/2014/main" id="{98B5A89A-604D-4459-9BC2-94F28E96A3B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551363" y="2193926"/>
                <a:ext cx="20638" cy="17463"/>
              </a:xfrm>
              <a:custGeom>
                <a:avLst/>
                <a:gdLst>
                  <a:gd name="T0" fmla="*/ 0 w 84"/>
                  <a:gd name="T1" fmla="*/ 75 h 75"/>
                  <a:gd name="T2" fmla="*/ 84 w 84"/>
                  <a:gd name="T3" fmla="*/ 69 h 75"/>
                  <a:gd name="T4" fmla="*/ 0 w 84"/>
                  <a:gd name="T5" fmla="*/ 75 h 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84" h="75">
                    <a:moveTo>
                      <a:pt x="0" y="75"/>
                    </a:moveTo>
                    <a:lnTo>
                      <a:pt x="84" y="69"/>
                    </a:lnTo>
                    <a:cubicBezTo>
                      <a:pt x="56" y="13"/>
                      <a:pt x="15" y="0"/>
                      <a:pt x="0" y="7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21" name="Freeform 10">
                <a:extLst>
                  <a:ext uri="{FF2B5EF4-FFF2-40B4-BE49-F238E27FC236}">
                    <a16:creationId xmlns:a16="http://schemas.microsoft.com/office/drawing/2014/main" id="{F5D7F1C8-696D-474F-AEAA-3827BEB0181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76750" y="1973263"/>
                <a:ext cx="146050" cy="93663"/>
              </a:xfrm>
              <a:custGeom>
                <a:avLst/>
                <a:gdLst>
                  <a:gd name="T0" fmla="*/ 0 w 631"/>
                  <a:gd name="T1" fmla="*/ 75 h 403"/>
                  <a:gd name="T2" fmla="*/ 0 w 631"/>
                  <a:gd name="T3" fmla="*/ 372 h 403"/>
                  <a:gd name="T4" fmla="*/ 330 w 631"/>
                  <a:gd name="T5" fmla="*/ 329 h 403"/>
                  <a:gd name="T6" fmla="*/ 592 w 631"/>
                  <a:gd name="T7" fmla="*/ 338 h 403"/>
                  <a:gd name="T8" fmla="*/ 469 w 631"/>
                  <a:gd name="T9" fmla="*/ 29 h 403"/>
                  <a:gd name="T10" fmla="*/ 65 w 631"/>
                  <a:gd name="T11" fmla="*/ 47 h 403"/>
                  <a:gd name="T12" fmla="*/ 0 w 631"/>
                  <a:gd name="T13" fmla="*/ 75 h 4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631" h="403">
                    <a:moveTo>
                      <a:pt x="0" y="75"/>
                    </a:moveTo>
                    <a:lnTo>
                      <a:pt x="0" y="372"/>
                    </a:lnTo>
                    <a:cubicBezTo>
                      <a:pt x="68" y="372"/>
                      <a:pt x="180" y="329"/>
                      <a:pt x="330" y="329"/>
                    </a:cubicBezTo>
                    <a:cubicBezTo>
                      <a:pt x="435" y="329"/>
                      <a:pt x="592" y="403"/>
                      <a:pt x="592" y="338"/>
                    </a:cubicBezTo>
                    <a:cubicBezTo>
                      <a:pt x="592" y="31"/>
                      <a:pt x="631" y="64"/>
                      <a:pt x="469" y="29"/>
                    </a:cubicBezTo>
                    <a:cubicBezTo>
                      <a:pt x="360" y="6"/>
                      <a:pt x="174" y="0"/>
                      <a:pt x="65" y="47"/>
                    </a:cubicBezTo>
                    <a:cubicBezTo>
                      <a:pt x="37" y="59"/>
                      <a:pt x="29" y="68"/>
                      <a:pt x="0" y="7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22" name="Freeform 11">
                <a:extLst>
                  <a:ext uri="{FF2B5EF4-FFF2-40B4-BE49-F238E27FC236}">
                    <a16:creationId xmlns:a16="http://schemas.microsoft.com/office/drawing/2014/main" id="{328CDFBA-A536-465E-BDA1-73ABD8E4315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86275" y="2066926"/>
                <a:ext cx="120650" cy="60325"/>
              </a:xfrm>
              <a:custGeom>
                <a:avLst/>
                <a:gdLst>
                  <a:gd name="T0" fmla="*/ 0 w 525"/>
                  <a:gd name="T1" fmla="*/ 80 h 257"/>
                  <a:gd name="T2" fmla="*/ 262 w 525"/>
                  <a:gd name="T3" fmla="*/ 257 h 257"/>
                  <a:gd name="T4" fmla="*/ 525 w 525"/>
                  <a:gd name="T5" fmla="*/ 54 h 257"/>
                  <a:gd name="T6" fmla="*/ 120 w 525"/>
                  <a:gd name="T7" fmla="*/ 30 h 257"/>
                  <a:gd name="T8" fmla="*/ 0 w 525"/>
                  <a:gd name="T9" fmla="*/ 80 h 2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25" h="257">
                    <a:moveTo>
                      <a:pt x="0" y="80"/>
                    </a:moveTo>
                    <a:cubicBezTo>
                      <a:pt x="12" y="126"/>
                      <a:pt x="165" y="257"/>
                      <a:pt x="262" y="257"/>
                    </a:cubicBezTo>
                    <a:cubicBezTo>
                      <a:pt x="350" y="257"/>
                      <a:pt x="482" y="136"/>
                      <a:pt x="525" y="54"/>
                    </a:cubicBezTo>
                    <a:cubicBezTo>
                      <a:pt x="440" y="13"/>
                      <a:pt x="241" y="0"/>
                      <a:pt x="120" y="30"/>
                    </a:cubicBezTo>
                    <a:cubicBezTo>
                      <a:pt x="69" y="43"/>
                      <a:pt x="42" y="57"/>
                      <a:pt x="0" y="8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23" name="Freeform 12">
                <a:extLst>
                  <a:ext uri="{FF2B5EF4-FFF2-40B4-BE49-F238E27FC236}">
                    <a16:creationId xmlns:a16="http://schemas.microsoft.com/office/drawing/2014/main" id="{10475CCF-A783-49C9-B534-8FD9A45EECB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229100" y="1758951"/>
                <a:ext cx="622300" cy="609600"/>
              </a:xfrm>
              <a:custGeom>
                <a:avLst/>
                <a:gdLst>
                  <a:gd name="T0" fmla="*/ 532 w 2683"/>
                  <a:gd name="T1" fmla="*/ 2604 h 2604"/>
                  <a:gd name="T2" fmla="*/ 693 w 2683"/>
                  <a:gd name="T3" fmla="*/ 2071 h 2604"/>
                  <a:gd name="T4" fmla="*/ 775 w 2683"/>
                  <a:gd name="T5" fmla="*/ 1111 h 2604"/>
                  <a:gd name="T6" fmla="*/ 945 w 2683"/>
                  <a:gd name="T7" fmla="*/ 935 h 2604"/>
                  <a:gd name="T8" fmla="*/ 1062 w 2683"/>
                  <a:gd name="T9" fmla="*/ 704 h 2604"/>
                  <a:gd name="T10" fmla="*/ 1320 w 2683"/>
                  <a:gd name="T11" fmla="*/ 606 h 2604"/>
                  <a:gd name="T12" fmla="*/ 1320 w 2683"/>
                  <a:gd name="T13" fmla="*/ 589 h 2604"/>
                  <a:gd name="T14" fmla="*/ 1131 w 2683"/>
                  <a:gd name="T15" fmla="*/ 523 h 2604"/>
                  <a:gd name="T16" fmla="*/ 1015 w 2683"/>
                  <a:gd name="T17" fmla="*/ 344 h 2604"/>
                  <a:gd name="T18" fmla="*/ 1286 w 2683"/>
                  <a:gd name="T19" fmla="*/ 513 h 2604"/>
                  <a:gd name="T20" fmla="*/ 1316 w 2683"/>
                  <a:gd name="T21" fmla="*/ 408 h 2604"/>
                  <a:gd name="T22" fmla="*/ 1320 w 2683"/>
                  <a:gd name="T23" fmla="*/ 268 h 2604"/>
                  <a:gd name="T24" fmla="*/ 1362 w 2683"/>
                  <a:gd name="T25" fmla="*/ 259 h 2604"/>
                  <a:gd name="T26" fmla="*/ 1413 w 2683"/>
                  <a:gd name="T27" fmla="*/ 276 h 2604"/>
                  <a:gd name="T28" fmla="*/ 1420 w 2683"/>
                  <a:gd name="T29" fmla="*/ 430 h 2604"/>
                  <a:gd name="T30" fmla="*/ 1490 w 2683"/>
                  <a:gd name="T31" fmla="*/ 498 h 2604"/>
                  <a:gd name="T32" fmla="*/ 1675 w 2683"/>
                  <a:gd name="T33" fmla="*/ 344 h 2604"/>
                  <a:gd name="T34" fmla="*/ 1717 w 2683"/>
                  <a:gd name="T35" fmla="*/ 352 h 2604"/>
                  <a:gd name="T36" fmla="*/ 1631 w 2683"/>
                  <a:gd name="T37" fmla="*/ 503 h 2604"/>
                  <a:gd name="T38" fmla="*/ 1500 w 2683"/>
                  <a:gd name="T39" fmla="*/ 558 h 2604"/>
                  <a:gd name="T40" fmla="*/ 1447 w 2683"/>
                  <a:gd name="T41" fmla="*/ 572 h 2604"/>
                  <a:gd name="T42" fmla="*/ 1734 w 2683"/>
                  <a:gd name="T43" fmla="*/ 793 h 2604"/>
                  <a:gd name="T44" fmla="*/ 1788 w 2683"/>
                  <a:gd name="T45" fmla="*/ 916 h 2604"/>
                  <a:gd name="T46" fmla="*/ 1958 w 2683"/>
                  <a:gd name="T47" fmla="*/ 1094 h 2604"/>
                  <a:gd name="T48" fmla="*/ 2022 w 2683"/>
                  <a:gd name="T49" fmla="*/ 1377 h 2604"/>
                  <a:gd name="T50" fmla="*/ 2031 w 2683"/>
                  <a:gd name="T51" fmla="*/ 1538 h 2604"/>
                  <a:gd name="T52" fmla="*/ 2031 w 2683"/>
                  <a:gd name="T53" fmla="*/ 1969 h 2604"/>
                  <a:gd name="T54" fmla="*/ 2200 w 2683"/>
                  <a:gd name="T55" fmla="*/ 2587 h 2604"/>
                  <a:gd name="T56" fmla="*/ 2683 w 2683"/>
                  <a:gd name="T57" fmla="*/ 1597 h 2604"/>
                  <a:gd name="T58" fmla="*/ 2559 w 2683"/>
                  <a:gd name="T59" fmla="*/ 1018 h 2604"/>
                  <a:gd name="T60" fmla="*/ 2439 w 2683"/>
                  <a:gd name="T61" fmla="*/ 816 h 2604"/>
                  <a:gd name="T62" fmla="*/ 2329 w 2683"/>
                  <a:gd name="T63" fmla="*/ 680 h 2604"/>
                  <a:gd name="T64" fmla="*/ 2291 w 2683"/>
                  <a:gd name="T65" fmla="*/ 634 h 2604"/>
                  <a:gd name="T66" fmla="*/ 1909 w 2683"/>
                  <a:gd name="T67" fmla="*/ 363 h 2604"/>
                  <a:gd name="T68" fmla="*/ 51 w 2683"/>
                  <a:gd name="T69" fmla="*/ 1318 h 2604"/>
                  <a:gd name="T70" fmla="*/ 34 w 2683"/>
                  <a:gd name="T71" fmla="*/ 1429 h 2604"/>
                  <a:gd name="T72" fmla="*/ 273 w 2683"/>
                  <a:gd name="T73" fmla="*/ 2339 h 2604"/>
                  <a:gd name="T74" fmla="*/ 359 w 2683"/>
                  <a:gd name="T75" fmla="*/ 2447 h 2604"/>
                  <a:gd name="T76" fmla="*/ 532 w 2683"/>
                  <a:gd name="T77" fmla="*/ 2604 h 26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</a:cxnLst>
                <a:rect l="0" t="0" r="r" b="b"/>
                <a:pathLst>
                  <a:path w="2683" h="2604">
                    <a:moveTo>
                      <a:pt x="532" y="2604"/>
                    </a:moveTo>
                    <a:cubicBezTo>
                      <a:pt x="596" y="2558"/>
                      <a:pt x="692" y="2200"/>
                      <a:pt x="693" y="2071"/>
                    </a:cubicBezTo>
                    <a:cubicBezTo>
                      <a:pt x="696" y="1808"/>
                      <a:pt x="665" y="1336"/>
                      <a:pt x="775" y="1111"/>
                    </a:cubicBezTo>
                    <a:cubicBezTo>
                      <a:pt x="824" y="1010"/>
                      <a:pt x="891" y="987"/>
                      <a:pt x="945" y="935"/>
                    </a:cubicBezTo>
                    <a:cubicBezTo>
                      <a:pt x="1017" y="866"/>
                      <a:pt x="924" y="808"/>
                      <a:pt x="1062" y="704"/>
                    </a:cubicBezTo>
                    <a:cubicBezTo>
                      <a:pt x="1131" y="652"/>
                      <a:pt x="1203" y="606"/>
                      <a:pt x="1320" y="606"/>
                    </a:cubicBezTo>
                    <a:lnTo>
                      <a:pt x="1320" y="589"/>
                    </a:lnTo>
                    <a:cubicBezTo>
                      <a:pt x="1241" y="571"/>
                      <a:pt x="1192" y="564"/>
                      <a:pt x="1131" y="523"/>
                    </a:cubicBezTo>
                    <a:cubicBezTo>
                      <a:pt x="1049" y="468"/>
                      <a:pt x="1015" y="428"/>
                      <a:pt x="1015" y="344"/>
                    </a:cubicBezTo>
                    <a:cubicBezTo>
                      <a:pt x="1144" y="344"/>
                      <a:pt x="1115" y="513"/>
                      <a:pt x="1286" y="513"/>
                    </a:cubicBezTo>
                    <a:cubicBezTo>
                      <a:pt x="1324" y="513"/>
                      <a:pt x="1310" y="452"/>
                      <a:pt x="1316" y="408"/>
                    </a:cubicBezTo>
                    <a:cubicBezTo>
                      <a:pt x="1323" y="363"/>
                      <a:pt x="1320" y="314"/>
                      <a:pt x="1320" y="268"/>
                    </a:cubicBezTo>
                    <a:cubicBezTo>
                      <a:pt x="1353" y="265"/>
                      <a:pt x="1340" y="259"/>
                      <a:pt x="1362" y="259"/>
                    </a:cubicBezTo>
                    <a:cubicBezTo>
                      <a:pt x="1378" y="259"/>
                      <a:pt x="1389" y="271"/>
                      <a:pt x="1413" y="276"/>
                    </a:cubicBezTo>
                    <a:cubicBezTo>
                      <a:pt x="1413" y="336"/>
                      <a:pt x="1415" y="382"/>
                      <a:pt x="1420" y="430"/>
                    </a:cubicBezTo>
                    <a:cubicBezTo>
                      <a:pt x="1428" y="513"/>
                      <a:pt x="1410" y="526"/>
                      <a:pt x="1490" y="498"/>
                    </a:cubicBezTo>
                    <a:cubicBezTo>
                      <a:pt x="1608" y="456"/>
                      <a:pt x="1641" y="344"/>
                      <a:pt x="1675" y="344"/>
                    </a:cubicBezTo>
                    <a:cubicBezTo>
                      <a:pt x="1698" y="344"/>
                      <a:pt x="1699" y="348"/>
                      <a:pt x="1717" y="352"/>
                    </a:cubicBezTo>
                    <a:cubicBezTo>
                      <a:pt x="1733" y="417"/>
                      <a:pt x="1694" y="444"/>
                      <a:pt x="1631" y="503"/>
                    </a:cubicBezTo>
                    <a:cubicBezTo>
                      <a:pt x="1568" y="562"/>
                      <a:pt x="1544" y="551"/>
                      <a:pt x="1500" y="558"/>
                    </a:cubicBezTo>
                    <a:cubicBezTo>
                      <a:pt x="1483" y="560"/>
                      <a:pt x="1467" y="568"/>
                      <a:pt x="1447" y="572"/>
                    </a:cubicBezTo>
                    <a:cubicBezTo>
                      <a:pt x="1482" y="621"/>
                      <a:pt x="1689" y="653"/>
                      <a:pt x="1734" y="793"/>
                    </a:cubicBezTo>
                    <a:cubicBezTo>
                      <a:pt x="1750" y="846"/>
                      <a:pt x="1747" y="883"/>
                      <a:pt x="1788" y="916"/>
                    </a:cubicBezTo>
                    <a:cubicBezTo>
                      <a:pt x="1855" y="969"/>
                      <a:pt x="1897" y="974"/>
                      <a:pt x="1958" y="1094"/>
                    </a:cubicBezTo>
                    <a:cubicBezTo>
                      <a:pt x="1999" y="1177"/>
                      <a:pt x="2023" y="1255"/>
                      <a:pt x="2022" y="1377"/>
                    </a:cubicBezTo>
                    <a:cubicBezTo>
                      <a:pt x="2022" y="1434"/>
                      <a:pt x="2031" y="1471"/>
                      <a:pt x="2031" y="1538"/>
                    </a:cubicBezTo>
                    <a:lnTo>
                      <a:pt x="2031" y="1969"/>
                    </a:lnTo>
                    <a:cubicBezTo>
                      <a:pt x="2040" y="2142"/>
                      <a:pt x="2064" y="2496"/>
                      <a:pt x="2200" y="2587"/>
                    </a:cubicBezTo>
                    <a:cubicBezTo>
                      <a:pt x="2428" y="2435"/>
                      <a:pt x="2683" y="1983"/>
                      <a:pt x="2683" y="1597"/>
                    </a:cubicBezTo>
                    <a:cubicBezTo>
                      <a:pt x="2683" y="1366"/>
                      <a:pt x="2642" y="1192"/>
                      <a:pt x="2559" y="1018"/>
                    </a:cubicBezTo>
                    <a:cubicBezTo>
                      <a:pt x="2523" y="943"/>
                      <a:pt x="2483" y="882"/>
                      <a:pt x="2439" y="816"/>
                    </a:cubicBezTo>
                    <a:lnTo>
                      <a:pt x="2329" y="680"/>
                    </a:lnTo>
                    <a:cubicBezTo>
                      <a:pt x="2311" y="661"/>
                      <a:pt x="2309" y="653"/>
                      <a:pt x="2291" y="634"/>
                    </a:cubicBezTo>
                    <a:cubicBezTo>
                      <a:pt x="2202" y="536"/>
                      <a:pt x="2028" y="419"/>
                      <a:pt x="1909" y="363"/>
                    </a:cubicBezTo>
                    <a:cubicBezTo>
                      <a:pt x="1129" y="0"/>
                      <a:pt x="199" y="480"/>
                      <a:pt x="51" y="1318"/>
                    </a:cubicBezTo>
                    <a:cubicBezTo>
                      <a:pt x="44" y="1353"/>
                      <a:pt x="37" y="1398"/>
                      <a:pt x="34" y="1429"/>
                    </a:cubicBezTo>
                    <a:cubicBezTo>
                      <a:pt x="0" y="1758"/>
                      <a:pt x="90" y="2062"/>
                      <a:pt x="273" y="2339"/>
                    </a:cubicBezTo>
                    <a:cubicBezTo>
                      <a:pt x="309" y="2393"/>
                      <a:pt x="328" y="2407"/>
                      <a:pt x="359" y="2447"/>
                    </a:cubicBezTo>
                    <a:cubicBezTo>
                      <a:pt x="401" y="2501"/>
                      <a:pt x="474" y="2574"/>
                      <a:pt x="532" y="260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24" name="Freeform 13">
                <a:extLst>
                  <a:ext uri="{FF2B5EF4-FFF2-40B4-BE49-F238E27FC236}">
                    <a16:creationId xmlns:a16="http://schemas.microsoft.com/office/drawing/2014/main" id="{2D006663-BFD4-42F5-820B-957B37D5E571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208463" y="1784351"/>
                <a:ext cx="668338" cy="698500"/>
              </a:xfrm>
              <a:custGeom>
                <a:avLst/>
                <a:gdLst>
                  <a:gd name="T0" fmla="*/ 1575 w 2879"/>
                  <a:gd name="T1" fmla="*/ 2823 h 2992"/>
                  <a:gd name="T2" fmla="*/ 1761 w 2879"/>
                  <a:gd name="T3" fmla="*/ 2882 h 2992"/>
                  <a:gd name="T4" fmla="*/ 1321 w 2879"/>
                  <a:gd name="T5" fmla="*/ 2857 h 2992"/>
                  <a:gd name="T6" fmla="*/ 1355 w 2879"/>
                  <a:gd name="T7" fmla="*/ 2848 h 2992"/>
                  <a:gd name="T8" fmla="*/ 1524 w 2879"/>
                  <a:gd name="T9" fmla="*/ 2798 h 2992"/>
                  <a:gd name="T10" fmla="*/ 1363 w 2879"/>
                  <a:gd name="T11" fmla="*/ 2798 h 2992"/>
                  <a:gd name="T12" fmla="*/ 1316 w 2879"/>
                  <a:gd name="T13" fmla="*/ 2911 h 2992"/>
                  <a:gd name="T14" fmla="*/ 1160 w 2879"/>
                  <a:gd name="T15" fmla="*/ 2772 h 2992"/>
                  <a:gd name="T16" fmla="*/ 1084 w 2879"/>
                  <a:gd name="T17" fmla="*/ 2874 h 2992"/>
                  <a:gd name="T18" fmla="*/ 1143 w 2879"/>
                  <a:gd name="T19" fmla="*/ 2755 h 2992"/>
                  <a:gd name="T20" fmla="*/ 1084 w 2879"/>
                  <a:gd name="T21" fmla="*/ 2874 h 2992"/>
                  <a:gd name="T22" fmla="*/ 1599 w 2879"/>
                  <a:gd name="T23" fmla="*/ 2806 h 2992"/>
                  <a:gd name="T24" fmla="*/ 1837 w 2879"/>
                  <a:gd name="T25" fmla="*/ 2730 h 2992"/>
                  <a:gd name="T26" fmla="*/ 1803 w 2879"/>
                  <a:gd name="T27" fmla="*/ 2815 h 2992"/>
                  <a:gd name="T28" fmla="*/ 1710 w 2879"/>
                  <a:gd name="T29" fmla="*/ 2815 h 2992"/>
                  <a:gd name="T30" fmla="*/ 1427 w 2879"/>
                  <a:gd name="T31" fmla="*/ 2339 h 2992"/>
                  <a:gd name="T32" fmla="*/ 1311 w 2879"/>
                  <a:gd name="T33" fmla="*/ 1892 h 2992"/>
                  <a:gd name="T34" fmla="*/ 1346 w 2879"/>
                  <a:gd name="T35" fmla="*/ 1665 h 2992"/>
                  <a:gd name="T36" fmla="*/ 1457 w 2879"/>
                  <a:gd name="T37" fmla="*/ 1886 h 2992"/>
                  <a:gd name="T38" fmla="*/ 1511 w 2879"/>
                  <a:gd name="T39" fmla="*/ 2100 h 2992"/>
                  <a:gd name="T40" fmla="*/ 1627 w 2879"/>
                  <a:gd name="T41" fmla="*/ 2196 h 2992"/>
                  <a:gd name="T42" fmla="*/ 1479 w 2879"/>
                  <a:gd name="T43" fmla="*/ 2701 h 2992"/>
                  <a:gd name="T44" fmla="*/ 1353 w 2879"/>
                  <a:gd name="T45" fmla="*/ 2165 h 2992"/>
                  <a:gd name="T46" fmla="*/ 965 w 2879"/>
                  <a:gd name="T47" fmla="*/ 2696 h 2992"/>
                  <a:gd name="T48" fmla="*/ 329 w 2879"/>
                  <a:gd name="T49" fmla="*/ 2283 h 2992"/>
                  <a:gd name="T50" fmla="*/ 442 w 2879"/>
                  <a:gd name="T51" fmla="*/ 514 h 2992"/>
                  <a:gd name="T52" fmla="*/ 2390 w 2879"/>
                  <a:gd name="T53" fmla="*/ 467 h 2992"/>
                  <a:gd name="T54" fmla="*/ 2537 w 2879"/>
                  <a:gd name="T55" fmla="*/ 2304 h 2992"/>
                  <a:gd name="T56" fmla="*/ 1914 w 2879"/>
                  <a:gd name="T57" fmla="*/ 2696 h 2992"/>
                  <a:gd name="T58" fmla="*/ 2068 w 2879"/>
                  <a:gd name="T59" fmla="*/ 2270 h 2992"/>
                  <a:gd name="T60" fmla="*/ 1812 w 2879"/>
                  <a:gd name="T61" fmla="*/ 1308 h 2992"/>
                  <a:gd name="T62" fmla="*/ 1679 w 2879"/>
                  <a:gd name="T63" fmla="*/ 1601 h 2992"/>
                  <a:gd name="T64" fmla="*/ 1770 w 2879"/>
                  <a:gd name="T65" fmla="*/ 2095 h 2992"/>
                  <a:gd name="T66" fmla="*/ 1685 w 2879"/>
                  <a:gd name="T67" fmla="*/ 2493 h 2992"/>
                  <a:gd name="T68" fmla="*/ 1383 w 2879"/>
                  <a:gd name="T69" fmla="*/ 1607 h 2992"/>
                  <a:gd name="T70" fmla="*/ 1228 w 2879"/>
                  <a:gd name="T71" fmla="*/ 2442 h 2992"/>
                  <a:gd name="T72" fmla="*/ 1135 w 2879"/>
                  <a:gd name="T73" fmla="*/ 1849 h 2992"/>
                  <a:gd name="T74" fmla="*/ 958 w 2879"/>
                  <a:gd name="T75" fmla="*/ 1385 h 2992"/>
                  <a:gd name="T76" fmla="*/ 677 w 2879"/>
                  <a:gd name="T77" fmla="*/ 2535 h 2992"/>
                  <a:gd name="T78" fmla="*/ 914 w 2879"/>
                  <a:gd name="T79" fmla="*/ 2806 h 2992"/>
                  <a:gd name="T80" fmla="*/ 1934 w 2879"/>
                  <a:gd name="T81" fmla="*/ 2911 h 2992"/>
                  <a:gd name="T82" fmla="*/ 2320 w 2879"/>
                  <a:gd name="T83" fmla="*/ 2603 h 2992"/>
                  <a:gd name="T84" fmla="*/ 2523 w 2879"/>
                  <a:gd name="T85" fmla="*/ 520 h 2992"/>
                  <a:gd name="T86" fmla="*/ 1516 w 2879"/>
                  <a:gd name="T87" fmla="*/ 29 h 2992"/>
                  <a:gd name="T88" fmla="*/ 408 w 2879"/>
                  <a:gd name="T89" fmla="*/ 463 h 29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</a:cxnLst>
                <a:rect l="0" t="0" r="r" b="b"/>
                <a:pathLst>
                  <a:path w="2879" h="2992">
                    <a:moveTo>
                      <a:pt x="1549" y="2908"/>
                    </a:moveTo>
                    <a:lnTo>
                      <a:pt x="1549" y="2823"/>
                    </a:lnTo>
                    <a:lnTo>
                      <a:pt x="1575" y="2823"/>
                    </a:lnTo>
                    <a:cubicBezTo>
                      <a:pt x="1577" y="2850"/>
                      <a:pt x="1583" y="2853"/>
                      <a:pt x="1583" y="2882"/>
                    </a:cubicBezTo>
                    <a:cubicBezTo>
                      <a:pt x="1583" y="2908"/>
                      <a:pt x="1573" y="2905"/>
                      <a:pt x="1549" y="2908"/>
                    </a:cubicBezTo>
                    <a:close/>
                    <a:moveTo>
                      <a:pt x="1761" y="2882"/>
                    </a:moveTo>
                    <a:cubicBezTo>
                      <a:pt x="1750" y="2860"/>
                      <a:pt x="1753" y="2873"/>
                      <a:pt x="1753" y="2840"/>
                    </a:cubicBezTo>
                    <a:cubicBezTo>
                      <a:pt x="1813" y="2845"/>
                      <a:pt x="1781" y="2880"/>
                      <a:pt x="1761" y="2882"/>
                    </a:cubicBezTo>
                    <a:close/>
                    <a:moveTo>
                      <a:pt x="1321" y="2857"/>
                    </a:moveTo>
                    <a:lnTo>
                      <a:pt x="1321" y="2806"/>
                    </a:lnTo>
                    <a:lnTo>
                      <a:pt x="1346" y="2806"/>
                    </a:lnTo>
                    <a:cubicBezTo>
                      <a:pt x="1348" y="2829"/>
                      <a:pt x="1350" y="2829"/>
                      <a:pt x="1355" y="2848"/>
                    </a:cubicBezTo>
                    <a:cubicBezTo>
                      <a:pt x="1341" y="2850"/>
                      <a:pt x="1328" y="2848"/>
                      <a:pt x="1321" y="2857"/>
                    </a:cubicBezTo>
                    <a:close/>
                    <a:moveTo>
                      <a:pt x="1363" y="2798"/>
                    </a:moveTo>
                    <a:lnTo>
                      <a:pt x="1524" y="2798"/>
                    </a:lnTo>
                    <a:cubicBezTo>
                      <a:pt x="1504" y="2840"/>
                      <a:pt x="1521" y="2884"/>
                      <a:pt x="1524" y="2925"/>
                    </a:cubicBezTo>
                    <a:lnTo>
                      <a:pt x="1338" y="2925"/>
                    </a:lnTo>
                    <a:cubicBezTo>
                      <a:pt x="1376" y="2868"/>
                      <a:pt x="1399" y="2865"/>
                      <a:pt x="1363" y="2798"/>
                    </a:cubicBezTo>
                    <a:close/>
                    <a:moveTo>
                      <a:pt x="1287" y="2874"/>
                    </a:moveTo>
                    <a:cubicBezTo>
                      <a:pt x="1307" y="2879"/>
                      <a:pt x="1312" y="2882"/>
                      <a:pt x="1338" y="2882"/>
                    </a:cubicBezTo>
                    <a:cubicBezTo>
                      <a:pt x="1331" y="2906"/>
                      <a:pt x="1340" y="2897"/>
                      <a:pt x="1316" y="2911"/>
                    </a:cubicBezTo>
                    <a:cubicBezTo>
                      <a:pt x="1275" y="2934"/>
                      <a:pt x="1165" y="2927"/>
                      <a:pt x="1143" y="2882"/>
                    </a:cubicBezTo>
                    <a:cubicBezTo>
                      <a:pt x="1135" y="2866"/>
                      <a:pt x="1139" y="2855"/>
                      <a:pt x="1145" y="2835"/>
                    </a:cubicBezTo>
                    <a:cubicBezTo>
                      <a:pt x="1153" y="2811"/>
                      <a:pt x="1158" y="2797"/>
                      <a:pt x="1160" y="2772"/>
                    </a:cubicBezTo>
                    <a:lnTo>
                      <a:pt x="1312" y="2783"/>
                    </a:lnTo>
                    <a:cubicBezTo>
                      <a:pt x="1289" y="2816"/>
                      <a:pt x="1287" y="2814"/>
                      <a:pt x="1287" y="2874"/>
                    </a:cubicBezTo>
                    <a:close/>
                    <a:moveTo>
                      <a:pt x="1084" y="2874"/>
                    </a:moveTo>
                    <a:cubicBezTo>
                      <a:pt x="1021" y="2874"/>
                      <a:pt x="1025" y="2869"/>
                      <a:pt x="974" y="2857"/>
                    </a:cubicBezTo>
                    <a:lnTo>
                      <a:pt x="1036" y="2731"/>
                    </a:lnTo>
                    <a:cubicBezTo>
                      <a:pt x="1070" y="2739"/>
                      <a:pt x="1099" y="2754"/>
                      <a:pt x="1143" y="2755"/>
                    </a:cubicBezTo>
                    <a:cubicBezTo>
                      <a:pt x="1125" y="2800"/>
                      <a:pt x="1149" y="2744"/>
                      <a:pt x="1122" y="2776"/>
                    </a:cubicBezTo>
                    <a:cubicBezTo>
                      <a:pt x="1104" y="2798"/>
                      <a:pt x="1114" y="2769"/>
                      <a:pt x="1116" y="2807"/>
                    </a:cubicBezTo>
                    <a:cubicBezTo>
                      <a:pt x="1118" y="2844"/>
                      <a:pt x="1120" y="2874"/>
                      <a:pt x="1084" y="2874"/>
                    </a:cubicBezTo>
                    <a:close/>
                    <a:moveTo>
                      <a:pt x="1736" y="2899"/>
                    </a:moveTo>
                    <a:cubicBezTo>
                      <a:pt x="1699" y="2908"/>
                      <a:pt x="1632" y="2924"/>
                      <a:pt x="1592" y="2925"/>
                    </a:cubicBezTo>
                    <a:cubicBezTo>
                      <a:pt x="1607" y="2859"/>
                      <a:pt x="1616" y="2924"/>
                      <a:pt x="1599" y="2806"/>
                    </a:cubicBezTo>
                    <a:cubicBezTo>
                      <a:pt x="1592" y="2802"/>
                      <a:pt x="1584" y="2800"/>
                      <a:pt x="1581" y="2800"/>
                    </a:cubicBezTo>
                    <a:lnTo>
                      <a:pt x="1558" y="2789"/>
                    </a:lnTo>
                    <a:cubicBezTo>
                      <a:pt x="1664" y="2765"/>
                      <a:pt x="1744" y="2775"/>
                      <a:pt x="1837" y="2730"/>
                    </a:cubicBezTo>
                    <a:lnTo>
                      <a:pt x="1888" y="2857"/>
                    </a:lnTo>
                    <a:cubicBezTo>
                      <a:pt x="1864" y="2869"/>
                      <a:pt x="1833" y="2876"/>
                      <a:pt x="1803" y="2882"/>
                    </a:cubicBezTo>
                    <a:lnTo>
                      <a:pt x="1803" y="2815"/>
                    </a:lnTo>
                    <a:cubicBezTo>
                      <a:pt x="1759" y="2811"/>
                      <a:pt x="1788" y="2804"/>
                      <a:pt x="1744" y="2815"/>
                    </a:cubicBezTo>
                    <a:cubicBezTo>
                      <a:pt x="1756" y="2797"/>
                      <a:pt x="1767" y="2781"/>
                      <a:pt x="1778" y="2764"/>
                    </a:cubicBezTo>
                    <a:cubicBezTo>
                      <a:pt x="1738" y="2773"/>
                      <a:pt x="1722" y="2778"/>
                      <a:pt x="1710" y="2815"/>
                    </a:cubicBezTo>
                    <a:cubicBezTo>
                      <a:pt x="1701" y="2846"/>
                      <a:pt x="1719" y="2868"/>
                      <a:pt x="1736" y="2899"/>
                    </a:cubicBezTo>
                    <a:close/>
                    <a:moveTo>
                      <a:pt x="1353" y="2165"/>
                    </a:moveTo>
                    <a:cubicBezTo>
                      <a:pt x="1390" y="2221"/>
                      <a:pt x="1360" y="2325"/>
                      <a:pt x="1427" y="2339"/>
                    </a:cubicBezTo>
                    <a:cubicBezTo>
                      <a:pt x="1434" y="2077"/>
                      <a:pt x="1373" y="2191"/>
                      <a:pt x="1342" y="2121"/>
                    </a:cubicBezTo>
                    <a:cubicBezTo>
                      <a:pt x="1327" y="2045"/>
                      <a:pt x="1349" y="2044"/>
                      <a:pt x="1358" y="1989"/>
                    </a:cubicBezTo>
                    <a:cubicBezTo>
                      <a:pt x="1365" y="1942"/>
                      <a:pt x="1321" y="1950"/>
                      <a:pt x="1311" y="1892"/>
                    </a:cubicBezTo>
                    <a:cubicBezTo>
                      <a:pt x="1357" y="1820"/>
                      <a:pt x="1435" y="1869"/>
                      <a:pt x="1428" y="1793"/>
                    </a:cubicBezTo>
                    <a:cubicBezTo>
                      <a:pt x="1395" y="1772"/>
                      <a:pt x="1337" y="1792"/>
                      <a:pt x="1316" y="1759"/>
                    </a:cubicBezTo>
                    <a:cubicBezTo>
                      <a:pt x="1296" y="1727"/>
                      <a:pt x="1329" y="1682"/>
                      <a:pt x="1346" y="1665"/>
                    </a:cubicBezTo>
                    <a:cubicBezTo>
                      <a:pt x="1395" y="1679"/>
                      <a:pt x="1376" y="1680"/>
                      <a:pt x="1400" y="1719"/>
                    </a:cubicBezTo>
                    <a:cubicBezTo>
                      <a:pt x="1515" y="1731"/>
                      <a:pt x="1523" y="1715"/>
                      <a:pt x="1625" y="1757"/>
                    </a:cubicBezTo>
                    <a:cubicBezTo>
                      <a:pt x="1634" y="1916"/>
                      <a:pt x="1547" y="1882"/>
                      <a:pt x="1457" y="1886"/>
                    </a:cubicBezTo>
                    <a:cubicBezTo>
                      <a:pt x="1427" y="1888"/>
                      <a:pt x="1405" y="1892"/>
                      <a:pt x="1385" y="1909"/>
                    </a:cubicBezTo>
                    <a:cubicBezTo>
                      <a:pt x="1409" y="1929"/>
                      <a:pt x="1409" y="1927"/>
                      <a:pt x="1448" y="1935"/>
                    </a:cubicBezTo>
                    <a:cubicBezTo>
                      <a:pt x="1533" y="1952"/>
                      <a:pt x="1492" y="2005"/>
                      <a:pt x="1511" y="2100"/>
                    </a:cubicBezTo>
                    <a:cubicBezTo>
                      <a:pt x="1550" y="2041"/>
                      <a:pt x="1523" y="1991"/>
                      <a:pt x="1577" y="1967"/>
                    </a:cubicBezTo>
                    <a:cubicBezTo>
                      <a:pt x="1610" y="2042"/>
                      <a:pt x="1601" y="2076"/>
                      <a:pt x="1577" y="2149"/>
                    </a:cubicBezTo>
                    <a:cubicBezTo>
                      <a:pt x="1617" y="2174"/>
                      <a:pt x="1618" y="2137"/>
                      <a:pt x="1627" y="2196"/>
                    </a:cubicBezTo>
                    <a:cubicBezTo>
                      <a:pt x="1638" y="2274"/>
                      <a:pt x="1612" y="2358"/>
                      <a:pt x="1557" y="2407"/>
                    </a:cubicBezTo>
                    <a:cubicBezTo>
                      <a:pt x="1497" y="2459"/>
                      <a:pt x="1503" y="2425"/>
                      <a:pt x="1502" y="2535"/>
                    </a:cubicBezTo>
                    <a:cubicBezTo>
                      <a:pt x="1502" y="2594"/>
                      <a:pt x="1503" y="2655"/>
                      <a:pt x="1479" y="2701"/>
                    </a:cubicBezTo>
                    <a:cubicBezTo>
                      <a:pt x="1383" y="2681"/>
                      <a:pt x="1423" y="2605"/>
                      <a:pt x="1425" y="2434"/>
                    </a:cubicBezTo>
                    <a:cubicBezTo>
                      <a:pt x="1366" y="2389"/>
                      <a:pt x="1294" y="2369"/>
                      <a:pt x="1302" y="2221"/>
                    </a:cubicBezTo>
                    <a:cubicBezTo>
                      <a:pt x="1305" y="2178"/>
                      <a:pt x="1313" y="2169"/>
                      <a:pt x="1353" y="2165"/>
                    </a:cubicBezTo>
                    <a:close/>
                    <a:moveTo>
                      <a:pt x="677" y="2535"/>
                    </a:moveTo>
                    <a:cubicBezTo>
                      <a:pt x="685" y="2563"/>
                      <a:pt x="678" y="2547"/>
                      <a:pt x="699" y="2565"/>
                    </a:cubicBezTo>
                    <a:cubicBezTo>
                      <a:pt x="752" y="2611"/>
                      <a:pt x="903" y="2695"/>
                      <a:pt x="965" y="2696"/>
                    </a:cubicBezTo>
                    <a:cubicBezTo>
                      <a:pt x="959" y="2722"/>
                      <a:pt x="954" y="2721"/>
                      <a:pt x="948" y="2747"/>
                    </a:cubicBezTo>
                    <a:cubicBezTo>
                      <a:pt x="896" y="2746"/>
                      <a:pt x="791" y="2693"/>
                      <a:pt x="755" y="2669"/>
                    </a:cubicBezTo>
                    <a:cubicBezTo>
                      <a:pt x="589" y="2561"/>
                      <a:pt x="451" y="2449"/>
                      <a:pt x="329" y="2283"/>
                    </a:cubicBezTo>
                    <a:cubicBezTo>
                      <a:pt x="91" y="1958"/>
                      <a:pt x="5" y="1570"/>
                      <a:pt x="97" y="1150"/>
                    </a:cubicBezTo>
                    <a:cubicBezTo>
                      <a:pt x="143" y="940"/>
                      <a:pt x="268" y="687"/>
                      <a:pt x="421" y="535"/>
                    </a:cubicBezTo>
                    <a:cubicBezTo>
                      <a:pt x="430" y="526"/>
                      <a:pt x="434" y="523"/>
                      <a:pt x="442" y="514"/>
                    </a:cubicBezTo>
                    <a:cubicBezTo>
                      <a:pt x="504" y="446"/>
                      <a:pt x="576" y="385"/>
                      <a:pt x="652" y="334"/>
                    </a:cubicBezTo>
                    <a:cubicBezTo>
                      <a:pt x="1121" y="23"/>
                      <a:pt x="1735" y="0"/>
                      <a:pt x="2203" y="315"/>
                    </a:cubicBezTo>
                    <a:lnTo>
                      <a:pt x="2390" y="467"/>
                    </a:lnTo>
                    <a:cubicBezTo>
                      <a:pt x="2613" y="693"/>
                      <a:pt x="2811" y="1034"/>
                      <a:pt x="2811" y="1375"/>
                    </a:cubicBezTo>
                    <a:lnTo>
                      <a:pt x="2811" y="1528"/>
                    </a:lnTo>
                    <a:cubicBezTo>
                      <a:pt x="2811" y="1813"/>
                      <a:pt x="2667" y="2145"/>
                      <a:pt x="2537" y="2304"/>
                    </a:cubicBezTo>
                    <a:cubicBezTo>
                      <a:pt x="2493" y="2358"/>
                      <a:pt x="2460" y="2391"/>
                      <a:pt x="2411" y="2440"/>
                    </a:cubicBezTo>
                    <a:cubicBezTo>
                      <a:pt x="2306" y="2545"/>
                      <a:pt x="2055" y="2744"/>
                      <a:pt x="1922" y="2747"/>
                    </a:cubicBezTo>
                    <a:cubicBezTo>
                      <a:pt x="1917" y="2727"/>
                      <a:pt x="1914" y="2722"/>
                      <a:pt x="1914" y="2696"/>
                    </a:cubicBezTo>
                    <a:cubicBezTo>
                      <a:pt x="1995" y="2694"/>
                      <a:pt x="2114" y="2602"/>
                      <a:pt x="2176" y="2569"/>
                    </a:cubicBezTo>
                    <a:cubicBezTo>
                      <a:pt x="2169" y="2539"/>
                      <a:pt x="2155" y="2526"/>
                      <a:pt x="2142" y="2501"/>
                    </a:cubicBezTo>
                    <a:cubicBezTo>
                      <a:pt x="2102" y="2424"/>
                      <a:pt x="2080" y="2361"/>
                      <a:pt x="2068" y="2270"/>
                    </a:cubicBezTo>
                    <a:cubicBezTo>
                      <a:pt x="2051" y="2134"/>
                      <a:pt x="2024" y="1600"/>
                      <a:pt x="2024" y="1502"/>
                    </a:cubicBezTo>
                    <a:cubicBezTo>
                      <a:pt x="2024" y="1424"/>
                      <a:pt x="1992" y="1413"/>
                      <a:pt x="1945" y="1378"/>
                    </a:cubicBezTo>
                    <a:cubicBezTo>
                      <a:pt x="1914" y="1354"/>
                      <a:pt x="1853" y="1317"/>
                      <a:pt x="1812" y="1308"/>
                    </a:cubicBezTo>
                    <a:cubicBezTo>
                      <a:pt x="1769" y="1389"/>
                      <a:pt x="1656" y="1489"/>
                      <a:pt x="1575" y="1511"/>
                    </a:cubicBezTo>
                    <a:cubicBezTo>
                      <a:pt x="1583" y="1540"/>
                      <a:pt x="1596" y="1544"/>
                      <a:pt x="1621" y="1558"/>
                    </a:cubicBezTo>
                    <a:cubicBezTo>
                      <a:pt x="1654" y="1577"/>
                      <a:pt x="1652" y="1575"/>
                      <a:pt x="1679" y="1601"/>
                    </a:cubicBezTo>
                    <a:cubicBezTo>
                      <a:pt x="1722" y="1645"/>
                      <a:pt x="1728" y="1668"/>
                      <a:pt x="1742" y="1733"/>
                    </a:cubicBezTo>
                    <a:cubicBezTo>
                      <a:pt x="1753" y="1781"/>
                      <a:pt x="1762" y="1854"/>
                      <a:pt x="1761" y="1908"/>
                    </a:cubicBezTo>
                    <a:cubicBezTo>
                      <a:pt x="1761" y="1979"/>
                      <a:pt x="1770" y="2024"/>
                      <a:pt x="1770" y="2095"/>
                    </a:cubicBezTo>
                    <a:cubicBezTo>
                      <a:pt x="1770" y="2175"/>
                      <a:pt x="1761" y="2221"/>
                      <a:pt x="1761" y="2298"/>
                    </a:cubicBezTo>
                    <a:cubicBezTo>
                      <a:pt x="1762" y="2375"/>
                      <a:pt x="1746" y="2429"/>
                      <a:pt x="1744" y="2493"/>
                    </a:cubicBezTo>
                    <a:lnTo>
                      <a:pt x="1685" y="2493"/>
                    </a:lnTo>
                    <a:cubicBezTo>
                      <a:pt x="1681" y="2447"/>
                      <a:pt x="1668" y="2400"/>
                      <a:pt x="1668" y="2349"/>
                    </a:cubicBezTo>
                    <a:cubicBezTo>
                      <a:pt x="1668" y="2091"/>
                      <a:pt x="1708" y="1881"/>
                      <a:pt x="1609" y="1688"/>
                    </a:cubicBezTo>
                    <a:cubicBezTo>
                      <a:pt x="1566" y="1604"/>
                      <a:pt x="1470" y="1541"/>
                      <a:pt x="1383" y="1607"/>
                    </a:cubicBezTo>
                    <a:cubicBezTo>
                      <a:pt x="1200" y="1748"/>
                      <a:pt x="1245" y="1884"/>
                      <a:pt x="1223" y="2031"/>
                    </a:cubicBezTo>
                    <a:cubicBezTo>
                      <a:pt x="1217" y="2072"/>
                      <a:pt x="1218" y="2102"/>
                      <a:pt x="1224" y="2141"/>
                    </a:cubicBezTo>
                    <a:lnTo>
                      <a:pt x="1228" y="2442"/>
                    </a:lnTo>
                    <a:cubicBezTo>
                      <a:pt x="1228" y="2487"/>
                      <a:pt x="1205" y="2500"/>
                      <a:pt x="1160" y="2501"/>
                    </a:cubicBezTo>
                    <a:cubicBezTo>
                      <a:pt x="1159" y="2465"/>
                      <a:pt x="1152" y="2467"/>
                      <a:pt x="1151" y="2425"/>
                    </a:cubicBezTo>
                    <a:lnTo>
                      <a:pt x="1135" y="1849"/>
                    </a:lnTo>
                    <a:cubicBezTo>
                      <a:pt x="1135" y="1673"/>
                      <a:pt x="1215" y="1607"/>
                      <a:pt x="1321" y="1536"/>
                    </a:cubicBezTo>
                    <a:cubicBezTo>
                      <a:pt x="1259" y="1444"/>
                      <a:pt x="1243" y="1545"/>
                      <a:pt x="1084" y="1308"/>
                    </a:cubicBezTo>
                    <a:cubicBezTo>
                      <a:pt x="1032" y="1335"/>
                      <a:pt x="1004" y="1350"/>
                      <a:pt x="958" y="1385"/>
                    </a:cubicBezTo>
                    <a:cubicBezTo>
                      <a:pt x="891" y="1434"/>
                      <a:pt x="881" y="1445"/>
                      <a:pt x="880" y="1511"/>
                    </a:cubicBezTo>
                    <a:cubicBezTo>
                      <a:pt x="878" y="1674"/>
                      <a:pt x="851" y="2123"/>
                      <a:pt x="824" y="2266"/>
                    </a:cubicBezTo>
                    <a:cubicBezTo>
                      <a:pt x="805" y="2361"/>
                      <a:pt x="772" y="2527"/>
                      <a:pt x="677" y="2535"/>
                    </a:cubicBezTo>
                    <a:close/>
                    <a:moveTo>
                      <a:pt x="0" y="1426"/>
                    </a:moveTo>
                    <a:cubicBezTo>
                      <a:pt x="0" y="1915"/>
                      <a:pt x="185" y="2298"/>
                      <a:pt x="549" y="2596"/>
                    </a:cubicBezTo>
                    <a:cubicBezTo>
                      <a:pt x="716" y="2732"/>
                      <a:pt x="761" y="2732"/>
                      <a:pt x="914" y="2806"/>
                    </a:cubicBezTo>
                    <a:cubicBezTo>
                      <a:pt x="902" y="2825"/>
                      <a:pt x="889" y="2842"/>
                      <a:pt x="889" y="2874"/>
                    </a:cubicBezTo>
                    <a:cubicBezTo>
                      <a:pt x="889" y="2941"/>
                      <a:pt x="1344" y="2992"/>
                      <a:pt x="1482" y="2992"/>
                    </a:cubicBezTo>
                    <a:cubicBezTo>
                      <a:pt x="1595" y="2992"/>
                      <a:pt x="1822" y="2950"/>
                      <a:pt x="1934" y="2911"/>
                    </a:cubicBezTo>
                    <a:cubicBezTo>
                      <a:pt x="1961" y="2902"/>
                      <a:pt x="1965" y="2897"/>
                      <a:pt x="1990" y="2891"/>
                    </a:cubicBezTo>
                    <a:cubicBezTo>
                      <a:pt x="1987" y="2857"/>
                      <a:pt x="1972" y="2841"/>
                      <a:pt x="1964" y="2806"/>
                    </a:cubicBezTo>
                    <a:cubicBezTo>
                      <a:pt x="2149" y="2709"/>
                      <a:pt x="2126" y="2751"/>
                      <a:pt x="2320" y="2603"/>
                    </a:cubicBezTo>
                    <a:cubicBezTo>
                      <a:pt x="2642" y="2357"/>
                      <a:pt x="2879" y="1923"/>
                      <a:pt x="2879" y="1477"/>
                    </a:cubicBezTo>
                    <a:cubicBezTo>
                      <a:pt x="2879" y="1164"/>
                      <a:pt x="2759" y="794"/>
                      <a:pt x="2563" y="565"/>
                    </a:cubicBezTo>
                    <a:cubicBezTo>
                      <a:pt x="2547" y="546"/>
                      <a:pt x="2538" y="540"/>
                      <a:pt x="2523" y="520"/>
                    </a:cubicBezTo>
                    <a:cubicBezTo>
                      <a:pt x="2507" y="499"/>
                      <a:pt x="2498" y="491"/>
                      <a:pt x="2479" y="471"/>
                    </a:cubicBezTo>
                    <a:cubicBezTo>
                      <a:pt x="2361" y="355"/>
                      <a:pt x="2228" y="254"/>
                      <a:pt x="2072" y="176"/>
                    </a:cubicBezTo>
                    <a:cubicBezTo>
                      <a:pt x="1922" y="101"/>
                      <a:pt x="1735" y="29"/>
                      <a:pt x="1516" y="29"/>
                    </a:cubicBezTo>
                    <a:cubicBezTo>
                      <a:pt x="1101" y="29"/>
                      <a:pt x="857" y="107"/>
                      <a:pt x="552" y="335"/>
                    </a:cubicBezTo>
                    <a:cubicBezTo>
                      <a:pt x="527" y="353"/>
                      <a:pt x="523" y="359"/>
                      <a:pt x="502" y="378"/>
                    </a:cubicBezTo>
                    <a:lnTo>
                      <a:pt x="408" y="463"/>
                    </a:lnTo>
                    <a:cubicBezTo>
                      <a:pt x="388" y="484"/>
                      <a:pt x="384" y="493"/>
                      <a:pt x="366" y="514"/>
                    </a:cubicBezTo>
                    <a:cubicBezTo>
                      <a:pt x="152" y="755"/>
                      <a:pt x="0" y="1086"/>
                      <a:pt x="0" y="142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25" name="Freeform 14">
                <a:extLst>
                  <a:ext uri="{FF2B5EF4-FFF2-40B4-BE49-F238E27FC236}">
                    <a16:creationId xmlns:a16="http://schemas.microsoft.com/office/drawing/2014/main" id="{7C80EA70-2211-4F92-8237-3D8966D4FFD5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065588" y="1646238"/>
                <a:ext cx="969963" cy="958850"/>
              </a:xfrm>
              <a:custGeom>
                <a:avLst/>
                <a:gdLst>
                  <a:gd name="T0" fmla="*/ 2152 w 4182"/>
                  <a:gd name="T1" fmla="*/ 4022 h 4106"/>
                  <a:gd name="T2" fmla="*/ 1282 w 4182"/>
                  <a:gd name="T3" fmla="*/ 3867 h 4106"/>
                  <a:gd name="T4" fmla="*/ 834 w 4182"/>
                  <a:gd name="T5" fmla="*/ 3603 h 4106"/>
                  <a:gd name="T6" fmla="*/ 773 w 4182"/>
                  <a:gd name="T7" fmla="*/ 3546 h 4106"/>
                  <a:gd name="T8" fmla="*/ 646 w 4182"/>
                  <a:gd name="T9" fmla="*/ 3427 h 4106"/>
                  <a:gd name="T10" fmla="*/ 382 w 4182"/>
                  <a:gd name="T11" fmla="*/ 3098 h 4106"/>
                  <a:gd name="T12" fmla="*/ 94 w 4182"/>
                  <a:gd name="T13" fmla="*/ 2184 h 4106"/>
                  <a:gd name="T14" fmla="*/ 280 w 4182"/>
                  <a:gd name="T15" fmla="*/ 1211 h 4106"/>
                  <a:gd name="T16" fmla="*/ 567 w 4182"/>
                  <a:gd name="T17" fmla="*/ 769 h 4106"/>
                  <a:gd name="T18" fmla="*/ 630 w 4182"/>
                  <a:gd name="T19" fmla="*/ 713 h 4106"/>
                  <a:gd name="T20" fmla="*/ 953 w 4182"/>
                  <a:gd name="T21" fmla="*/ 427 h 4106"/>
                  <a:gd name="T22" fmla="*/ 2075 w 4182"/>
                  <a:gd name="T23" fmla="*/ 85 h 4106"/>
                  <a:gd name="T24" fmla="*/ 2939 w 4182"/>
                  <a:gd name="T25" fmla="*/ 288 h 4106"/>
                  <a:gd name="T26" fmla="*/ 3360 w 4182"/>
                  <a:gd name="T27" fmla="*/ 578 h 4106"/>
                  <a:gd name="T28" fmla="*/ 3483 w 4182"/>
                  <a:gd name="T29" fmla="*/ 700 h 4106"/>
                  <a:gd name="T30" fmla="*/ 3647 w 4182"/>
                  <a:gd name="T31" fmla="*/ 893 h 4106"/>
                  <a:gd name="T32" fmla="*/ 4023 w 4182"/>
                  <a:gd name="T33" fmla="*/ 1947 h 4106"/>
                  <a:gd name="T34" fmla="*/ 3777 w 4182"/>
                  <a:gd name="T35" fmla="*/ 3014 h 4106"/>
                  <a:gd name="T36" fmla="*/ 3473 w 4182"/>
                  <a:gd name="T37" fmla="*/ 3429 h 4106"/>
                  <a:gd name="T38" fmla="*/ 3077 w 4182"/>
                  <a:gd name="T39" fmla="*/ 3745 h 4106"/>
                  <a:gd name="T40" fmla="*/ 2914 w 4182"/>
                  <a:gd name="T41" fmla="*/ 3827 h 4106"/>
                  <a:gd name="T42" fmla="*/ 2567 w 4182"/>
                  <a:gd name="T43" fmla="*/ 3955 h 4106"/>
                  <a:gd name="T44" fmla="*/ 2152 w 4182"/>
                  <a:gd name="T45" fmla="*/ 4022 h 4106"/>
                  <a:gd name="T46" fmla="*/ 9 w 4182"/>
                  <a:gd name="T47" fmla="*/ 1880 h 4106"/>
                  <a:gd name="T48" fmla="*/ 62 w 4182"/>
                  <a:gd name="T49" fmla="*/ 2563 h 4106"/>
                  <a:gd name="T50" fmla="*/ 122 w 4182"/>
                  <a:gd name="T51" fmla="*/ 2749 h 4106"/>
                  <a:gd name="T52" fmla="*/ 480 w 4182"/>
                  <a:gd name="T53" fmla="*/ 3373 h 4106"/>
                  <a:gd name="T54" fmla="*/ 730 w 4182"/>
                  <a:gd name="T55" fmla="*/ 3623 h 4106"/>
                  <a:gd name="T56" fmla="*/ 868 w 4182"/>
                  <a:gd name="T57" fmla="*/ 3730 h 4106"/>
                  <a:gd name="T58" fmla="*/ 939 w 4182"/>
                  <a:gd name="T59" fmla="*/ 3778 h 4106"/>
                  <a:gd name="T60" fmla="*/ 1017 w 4182"/>
                  <a:gd name="T61" fmla="*/ 3827 h 4106"/>
                  <a:gd name="T62" fmla="*/ 1982 w 4182"/>
                  <a:gd name="T63" fmla="*/ 4106 h 4106"/>
                  <a:gd name="T64" fmla="*/ 2935 w 4182"/>
                  <a:gd name="T65" fmla="*/ 3917 h 4106"/>
                  <a:gd name="T66" fmla="*/ 3094 w 4182"/>
                  <a:gd name="T67" fmla="*/ 3830 h 4106"/>
                  <a:gd name="T68" fmla="*/ 3243 w 4182"/>
                  <a:gd name="T69" fmla="*/ 3733 h 4106"/>
                  <a:gd name="T70" fmla="*/ 3379 w 4182"/>
                  <a:gd name="T71" fmla="*/ 3624 h 4106"/>
                  <a:gd name="T72" fmla="*/ 3445 w 4182"/>
                  <a:gd name="T73" fmla="*/ 3571 h 4106"/>
                  <a:gd name="T74" fmla="*/ 3624 w 4182"/>
                  <a:gd name="T75" fmla="*/ 3377 h 4106"/>
                  <a:gd name="T76" fmla="*/ 3915 w 4182"/>
                  <a:gd name="T77" fmla="*/ 2932 h 4106"/>
                  <a:gd name="T78" fmla="*/ 3944 w 4182"/>
                  <a:gd name="T79" fmla="*/ 1247 h 4106"/>
                  <a:gd name="T80" fmla="*/ 3813 w 4182"/>
                  <a:gd name="T81" fmla="*/ 1006 h 4106"/>
                  <a:gd name="T82" fmla="*/ 3718 w 4182"/>
                  <a:gd name="T83" fmla="*/ 847 h 4106"/>
                  <a:gd name="T84" fmla="*/ 3470 w 4182"/>
                  <a:gd name="T85" fmla="*/ 595 h 4106"/>
                  <a:gd name="T86" fmla="*/ 3139 w 4182"/>
                  <a:gd name="T87" fmla="*/ 308 h 4106"/>
                  <a:gd name="T88" fmla="*/ 2067 w 4182"/>
                  <a:gd name="T89" fmla="*/ 0 h 4106"/>
                  <a:gd name="T90" fmla="*/ 787 w 4182"/>
                  <a:gd name="T91" fmla="*/ 439 h 4106"/>
                  <a:gd name="T92" fmla="*/ 89 w 4182"/>
                  <a:gd name="T93" fmla="*/ 1459 h 4106"/>
                  <a:gd name="T94" fmla="*/ 9 w 4182"/>
                  <a:gd name="T95" fmla="*/ 1880 h 41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</a:cxnLst>
                <a:rect l="0" t="0" r="r" b="b"/>
                <a:pathLst>
                  <a:path w="4182" h="4106">
                    <a:moveTo>
                      <a:pt x="2152" y="4022"/>
                    </a:moveTo>
                    <a:cubicBezTo>
                      <a:pt x="1818" y="4022"/>
                      <a:pt x="1527" y="3989"/>
                      <a:pt x="1282" y="3867"/>
                    </a:cubicBezTo>
                    <a:cubicBezTo>
                      <a:pt x="1123" y="3787"/>
                      <a:pt x="973" y="3712"/>
                      <a:pt x="834" y="3603"/>
                    </a:cubicBezTo>
                    <a:cubicBezTo>
                      <a:pt x="808" y="3583"/>
                      <a:pt x="797" y="3565"/>
                      <a:pt x="773" y="3546"/>
                    </a:cubicBezTo>
                    <a:cubicBezTo>
                      <a:pt x="711" y="3497"/>
                      <a:pt x="693" y="3468"/>
                      <a:pt x="646" y="3427"/>
                    </a:cubicBezTo>
                    <a:cubicBezTo>
                      <a:pt x="560" y="3351"/>
                      <a:pt x="442" y="3197"/>
                      <a:pt x="382" y="3098"/>
                    </a:cubicBezTo>
                    <a:cubicBezTo>
                      <a:pt x="250" y="2879"/>
                      <a:pt x="94" y="2473"/>
                      <a:pt x="94" y="2184"/>
                    </a:cubicBezTo>
                    <a:cubicBezTo>
                      <a:pt x="94" y="1799"/>
                      <a:pt x="106" y="1560"/>
                      <a:pt x="280" y="1211"/>
                    </a:cubicBezTo>
                    <a:cubicBezTo>
                      <a:pt x="334" y="1105"/>
                      <a:pt x="478" y="840"/>
                      <a:pt x="567" y="769"/>
                    </a:cubicBezTo>
                    <a:cubicBezTo>
                      <a:pt x="595" y="747"/>
                      <a:pt x="604" y="739"/>
                      <a:pt x="630" y="713"/>
                    </a:cubicBezTo>
                    <a:lnTo>
                      <a:pt x="953" y="427"/>
                    </a:lnTo>
                    <a:cubicBezTo>
                      <a:pt x="1277" y="213"/>
                      <a:pt x="1674" y="85"/>
                      <a:pt x="2075" y="85"/>
                    </a:cubicBezTo>
                    <a:cubicBezTo>
                      <a:pt x="2385" y="85"/>
                      <a:pt x="2717" y="174"/>
                      <a:pt x="2939" y="288"/>
                    </a:cubicBezTo>
                    <a:lnTo>
                      <a:pt x="3360" y="578"/>
                    </a:lnTo>
                    <a:cubicBezTo>
                      <a:pt x="3430" y="647"/>
                      <a:pt x="3408" y="610"/>
                      <a:pt x="3483" y="700"/>
                    </a:cubicBezTo>
                    <a:cubicBezTo>
                      <a:pt x="3541" y="769"/>
                      <a:pt x="3569" y="789"/>
                      <a:pt x="3647" y="893"/>
                    </a:cubicBezTo>
                    <a:cubicBezTo>
                      <a:pt x="3850" y="1164"/>
                      <a:pt x="4023" y="1591"/>
                      <a:pt x="4023" y="1947"/>
                    </a:cubicBezTo>
                    <a:cubicBezTo>
                      <a:pt x="4023" y="2470"/>
                      <a:pt x="3975" y="2614"/>
                      <a:pt x="3777" y="3014"/>
                    </a:cubicBezTo>
                    <a:cubicBezTo>
                      <a:pt x="3733" y="3103"/>
                      <a:pt x="3548" y="3369"/>
                      <a:pt x="3473" y="3429"/>
                    </a:cubicBezTo>
                    <a:cubicBezTo>
                      <a:pt x="3340" y="3534"/>
                      <a:pt x="3274" y="3636"/>
                      <a:pt x="3077" y="3745"/>
                    </a:cubicBezTo>
                    <a:cubicBezTo>
                      <a:pt x="3019" y="3777"/>
                      <a:pt x="2974" y="3800"/>
                      <a:pt x="2914" y="3827"/>
                    </a:cubicBezTo>
                    <a:cubicBezTo>
                      <a:pt x="2776" y="3889"/>
                      <a:pt x="2714" y="3912"/>
                      <a:pt x="2567" y="3955"/>
                    </a:cubicBezTo>
                    <a:cubicBezTo>
                      <a:pt x="2455" y="3988"/>
                      <a:pt x="2297" y="4022"/>
                      <a:pt x="2152" y="4022"/>
                    </a:cubicBezTo>
                    <a:close/>
                    <a:moveTo>
                      <a:pt x="9" y="1880"/>
                    </a:moveTo>
                    <a:cubicBezTo>
                      <a:pt x="9" y="2149"/>
                      <a:pt x="0" y="2296"/>
                      <a:pt x="62" y="2563"/>
                    </a:cubicBezTo>
                    <a:cubicBezTo>
                      <a:pt x="76" y="2621"/>
                      <a:pt x="99" y="2693"/>
                      <a:pt x="122" y="2749"/>
                    </a:cubicBezTo>
                    <a:cubicBezTo>
                      <a:pt x="207" y="2959"/>
                      <a:pt x="341" y="3194"/>
                      <a:pt x="480" y="3373"/>
                    </a:cubicBezTo>
                    <a:cubicBezTo>
                      <a:pt x="543" y="3455"/>
                      <a:pt x="651" y="3558"/>
                      <a:pt x="730" y="3623"/>
                    </a:cubicBezTo>
                    <a:lnTo>
                      <a:pt x="868" y="3730"/>
                    </a:lnTo>
                    <a:cubicBezTo>
                      <a:pt x="893" y="3748"/>
                      <a:pt x="914" y="3762"/>
                      <a:pt x="939" y="3778"/>
                    </a:cubicBezTo>
                    <a:cubicBezTo>
                      <a:pt x="966" y="3795"/>
                      <a:pt x="993" y="3812"/>
                      <a:pt x="1017" y="3827"/>
                    </a:cubicBezTo>
                    <a:cubicBezTo>
                      <a:pt x="1283" y="3980"/>
                      <a:pt x="1622" y="4106"/>
                      <a:pt x="1982" y="4106"/>
                    </a:cubicBezTo>
                    <a:cubicBezTo>
                      <a:pt x="2426" y="4106"/>
                      <a:pt x="2563" y="4069"/>
                      <a:pt x="2935" y="3917"/>
                    </a:cubicBezTo>
                    <a:lnTo>
                      <a:pt x="3094" y="3830"/>
                    </a:lnTo>
                    <a:cubicBezTo>
                      <a:pt x="3147" y="3801"/>
                      <a:pt x="3197" y="3767"/>
                      <a:pt x="3243" y="3733"/>
                    </a:cubicBezTo>
                    <a:lnTo>
                      <a:pt x="3379" y="3624"/>
                    </a:lnTo>
                    <a:cubicBezTo>
                      <a:pt x="3403" y="3605"/>
                      <a:pt x="3422" y="3594"/>
                      <a:pt x="3445" y="3571"/>
                    </a:cubicBezTo>
                    <a:lnTo>
                      <a:pt x="3624" y="3377"/>
                    </a:lnTo>
                    <a:cubicBezTo>
                      <a:pt x="3763" y="3205"/>
                      <a:pt x="3800" y="3163"/>
                      <a:pt x="3915" y="2932"/>
                    </a:cubicBezTo>
                    <a:cubicBezTo>
                      <a:pt x="4155" y="2453"/>
                      <a:pt x="4182" y="1744"/>
                      <a:pt x="3944" y="1247"/>
                    </a:cubicBezTo>
                    <a:lnTo>
                      <a:pt x="3813" y="1006"/>
                    </a:lnTo>
                    <a:cubicBezTo>
                      <a:pt x="3780" y="952"/>
                      <a:pt x="3753" y="896"/>
                      <a:pt x="3718" y="847"/>
                    </a:cubicBezTo>
                    <a:lnTo>
                      <a:pt x="3470" y="595"/>
                    </a:lnTo>
                    <a:cubicBezTo>
                      <a:pt x="3363" y="487"/>
                      <a:pt x="3265" y="393"/>
                      <a:pt x="3139" y="308"/>
                    </a:cubicBezTo>
                    <a:cubicBezTo>
                      <a:pt x="2870" y="127"/>
                      <a:pt x="2419" y="0"/>
                      <a:pt x="2067" y="0"/>
                    </a:cubicBezTo>
                    <a:cubicBezTo>
                      <a:pt x="1608" y="0"/>
                      <a:pt x="1130" y="165"/>
                      <a:pt x="787" y="439"/>
                    </a:cubicBezTo>
                    <a:cubicBezTo>
                      <a:pt x="457" y="703"/>
                      <a:pt x="223" y="1059"/>
                      <a:pt x="89" y="1459"/>
                    </a:cubicBezTo>
                    <a:cubicBezTo>
                      <a:pt x="52" y="1570"/>
                      <a:pt x="9" y="1739"/>
                      <a:pt x="9" y="188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26" name="Freeform 15">
                <a:extLst>
                  <a:ext uri="{FF2B5EF4-FFF2-40B4-BE49-F238E27FC236}">
                    <a16:creationId xmlns:a16="http://schemas.microsoft.com/office/drawing/2014/main" id="{50C4029F-23DC-46AC-9638-3E2475CFCC17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570413" y="2382838"/>
                <a:ext cx="298450" cy="184150"/>
              </a:xfrm>
              <a:custGeom>
                <a:avLst/>
                <a:gdLst>
                  <a:gd name="T0" fmla="*/ 781 w 1287"/>
                  <a:gd name="T1" fmla="*/ 444 h 788"/>
                  <a:gd name="T2" fmla="*/ 1067 w 1287"/>
                  <a:gd name="T3" fmla="*/ 69 h 788"/>
                  <a:gd name="T4" fmla="*/ 1118 w 1287"/>
                  <a:gd name="T5" fmla="*/ 128 h 788"/>
                  <a:gd name="T6" fmla="*/ 1228 w 1287"/>
                  <a:gd name="T7" fmla="*/ 204 h 788"/>
                  <a:gd name="T8" fmla="*/ 1236 w 1287"/>
                  <a:gd name="T9" fmla="*/ 187 h 788"/>
                  <a:gd name="T10" fmla="*/ 1278 w 1287"/>
                  <a:gd name="T11" fmla="*/ 86 h 788"/>
                  <a:gd name="T12" fmla="*/ 1168 w 1287"/>
                  <a:gd name="T13" fmla="*/ 103 h 788"/>
                  <a:gd name="T14" fmla="*/ 997 w 1287"/>
                  <a:gd name="T15" fmla="*/ 101 h 788"/>
                  <a:gd name="T16" fmla="*/ 728 w 1287"/>
                  <a:gd name="T17" fmla="*/ 306 h 788"/>
                  <a:gd name="T18" fmla="*/ 779 w 1287"/>
                  <a:gd name="T19" fmla="*/ 433 h 788"/>
                  <a:gd name="T20" fmla="*/ 711 w 1287"/>
                  <a:gd name="T21" fmla="*/ 314 h 788"/>
                  <a:gd name="T22" fmla="*/ 398 w 1287"/>
                  <a:gd name="T23" fmla="*/ 450 h 788"/>
                  <a:gd name="T24" fmla="*/ 329 w 1287"/>
                  <a:gd name="T25" fmla="*/ 484 h 788"/>
                  <a:gd name="T26" fmla="*/ 152 w 1287"/>
                  <a:gd name="T27" fmla="*/ 534 h 788"/>
                  <a:gd name="T28" fmla="*/ 203 w 1287"/>
                  <a:gd name="T29" fmla="*/ 721 h 788"/>
                  <a:gd name="T30" fmla="*/ 102 w 1287"/>
                  <a:gd name="T31" fmla="*/ 543 h 788"/>
                  <a:gd name="T32" fmla="*/ 0 w 1287"/>
                  <a:gd name="T33" fmla="*/ 534 h 788"/>
                  <a:gd name="T34" fmla="*/ 42 w 1287"/>
                  <a:gd name="T35" fmla="*/ 560 h 788"/>
                  <a:gd name="T36" fmla="*/ 220 w 1287"/>
                  <a:gd name="T37" fmla="*/ 534 h 788"/>
                  <a:gd name="T38" fmla="*/ 313 w 1287"/>
                  <a:gd name="T39" fmla="*/ 729 h 788"/>
                  <a:gd name="T40" fmla="*/ 406 w 1287"/>
                  <a:gd name="T41" fmla="*/ 678 h 788"/>
                  <a:gd name="T42" fmla="*/ 421 w 1287"/>
                  <a:gd name="T43" fmla="*/ 630 h 788"/>
                  <a:gd name="T44" fmla="*/ 474 w 1287"/>
                  <a:gd name="T45" fmla="*/ 458 h 788"/>
                  <a:gd name="T46" fmla="*/ 584 w 1287"/>
                  <a:gd name="T47" fmla="*/ 628 h 788"/>
                  <a:gd name="T48" fmla="*/ 686 w 1287"/>
                  <a:gd name="T49" fmla="*/ 619 h 788"/>
                  <a:gd name="T50" fmla="*/ 609 w 1287"/>
                  <a:gd name="T51" fmla="*/ 501 h 788"/>
                  <a:gd name="T52" fmla="*/ 821 w 1287"/>
                  <a:gd name="T53" fmla="*/ 534 h 788"/>
                  <a:gd name="T54" fmla="*/ 838 w 1287"/>
                  <a:gd name="T55" fmla="*/ 271 h 788"/>
                  <a:gd name="T56" fmla="*/ 940 w 1287"/>
                  <a:gd name="T57" fmla="*/ 450 h 788"/>
                  <a:gd name="T58" fmla="*/ 1049 w 1287"/>
                  <a:gd name="T59" fmla="*/ 264 h 788"/>
                  <a:gd name="T60" fmla="*/ 957 w 1287"/>
                  <a:gd name="T61" fmla="*/ 297 h 788"/>
                  <a:gd name="T62" fmla="*/ 948 w 1287"/>
                  <a:gd name="T63" fmla="*/ 221 h 788"/>
                  <a:gd name="T64" fmla="*/ 897 w 1287"/>
                  <a:gd name="T65" fmla="*/ 213 h 788"/>
                  <a:gd name="T66" fmla="*/ 982 w 1287"/>
                  <a:gd name="T67" fmla="*/ 145 h 788"/>
                  <a:gd name="T68" fmla="*/ 1228 w 1287"/>
                  <a:gd name="T69" fmla="*/ 204 h 78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</a:cxnLst>
                <a:rect l="0" t="0" r="r" b="b"/>
                <a:pathLst>
                  <a:path w="1287" h="788">
                    <a:moveTo>
                      <a:pt x="779" y="441"/>
                    </a:moveTo>
                    <a:lnTo>
                      <a:pt x="781" y="444"/>
                    </a:lnTo>
                    <a:cubicBezTo>
                      <a:pt x="781" y="444"/>
                      <a:pt x="778" y="442"/>
                      <a:pt x="779" y="441"/>
                    </a:cubicBezTo>
                    <a:close/>
                    <a:moveTo>
                      <a:pt x="1067" y="69"/>
                    </a:moveTo>
                    <a:cubicBezTo>
                      <a:pt x="1103" y="70"/>
                      <a:pt x="1119" y="73"/>
                      <a:pt x="1134" y="94"/>
                    </a:cubicBezTo>
                    <a:cubicBezTo>
                      <a:pt x="1128" y="119"/>
                      <a:pt x="1131" y="108"/>
                      <a:pt x="1118" y="128"/>
                    </a:cubicBezTo>
                    <a:cubicBezTo>
                      <a:pt x="1087" y="120"/>
                      <a:pt x="1071" y="104"/>
                      <a:pt x="1067" y="69"/>
                    </a:cubicBezTo>
                    <a:close/>
                    <a:moveTo>
                      <a:pt x="1228" y="204"/>
                    </a:moveTo>
                    <a:cubicBezTo>
                      <a:pt x="1197" y="204"/>
                      <a:pt x="1151" y="208"/>
                      <a:pt x="1134" y="145"/>
                    </a:cubicBezTo>
                    <a:lnTo>
                      <a:pt x="1236" y="187"/>
                    </a:lnTo>
                    <a:cubicBezTo>
                      <a:pt x="1285" y="186"/>
                      <a:pt x="1287" y="147"/>
                      <a:pt x="1287" y="94"/>
                    </a:cubicBezTo>
                    <a:lnTo>
                      <a:pt x="1278" y="86"/>
                    </a:lnTo>
                    <a:cubicBezTo>
                      <a:pt x="1254" y="104"/>
                      <a:pt x="1262" y="85"/>
                      <a:pt x="1261" y="128"/>
                    </a:cubicBezTo>
                    <a:cubicBezTo>
                      <a:pt x="1227" y="110"/>
                      <a:pt x="1223" y="103"/>
                      <a:pt x="1168" y="103"/>
                    </a:cubicBezTo>
                    <a:cubicBezTo>
                      <a:pt x="1185" y="67"/>
                      <a:pt x="1186" y="58"/>
                      <a:pt x="1177" y="18"/>
                    </a:cubicBezTo>
                    <a:cubicBezTo>
                      <a:pt x="1101" y="0"/>
                      <a:pt x="1032" y="42"/>
                      <a:pt x="997" y="101"/>
                    </a:cubicBezTo>
                    <a:cubicBezTo>
                      <a:pt x="973" y="143"/>
                      <a:pt x="994" y="128"/>
                      <a:pt x="952" y="149"/>
                    </a:cubicBezTo>
                    <a:cubicBezTo>
                      <a:pt x="891" y="179"/>
                      <a:pt x="764" y="296"/>
                      <a:pt x="728" y="306"/>
                    </a:cubicBezTo>
                    <a:lnTo>
                      <a:pt x="762" y="323"/>
                    </a:lnTo>
                    <a:cubicBezTo>
                      <a:pt x="765" y="356"/>
                      <a:pt x="776" y="400"/>
                      <a:pt x="779" y="433"/>
                    </a:cubicBezTo>
                    <a:cubicBezTo>
                      <a:pt x="741" y="413"/>
                      <a:pt x="721" y="392"/>
                      <a:pt x="686" y="374"/>
                    </a:cubicBezTo>
                    <a:cubicBezTo>
                      <a:pt x="696" y="354"/>
                      <a:pt x="705" y="339"/>
                      <a:pt x="711" y="314"/>
                    </a:cubicBezTo>
                    <a:cubicBezTo>
                      <a:pt x="687" y="327"/>
                      <a:pt x="665" y="337"/>
                      <a:pt x="638" y="351"/>
                    </a:cubicBezTo>
                    <a:cubicBezTo>
                      <a:pt x="545" y="401"/>
                      <a:pt x="522" y="421"/>
                      <a:pt x="398" y="450"/>
                    </a:cubicBezTo>
                    <a:cubicBezTo>
                      <a:pt x="405" y="534"/>
                      <a:pt x="425" y="404"/>
                      <a:pt x="466" y="577"/>
                    </a:cubicBezTo>
                    <a:cubicBezTo>
                      <a:pt x="379" y="531"/>
                      <a:pt x="382" y="491"/>
                      <a:pt x="329" y="484"/>
                    </a:cubicBezTo>
                    <a:cubicBezTo>
                      <a:pt x="287" y="478"/>
                      <a:pt x="268" y="491"/>
                      <a:pt x="233" y="497"/>
                    </a:cubicBezTo>
                    <a:cubicBezTo>
                      <a:pt x="181" y="506"/>
                      <a:pt x="165" y="486"/>
                      <a:pt x="152" y="534"/>
                    </a:cubicBezTo>
                    <a:cubicBezTo>
                      <a:pt x="181" y="537"/>
                      <a:pt x="183" y="541"/>
                      <a:pt x="203" y="551"/>
                    </a:cubicBezTo>
                    <a:cubicBezTo>
                      <a:pt x="203" y="623"/>
                      <a:pt x="216" y="664"/>
                      <a:pt x="203" y="721"/>
                    </a:cubicBezTo>
                    <a:cubicBezTo>
                      <a:pt x="173" y="728"/>
                      <a:pt x="175" y="729"/>
                      <a:pt x="135" y="729"/>
                    </a:cubicBezTo>
                    <a:cubicBezTo>
                      <a:pt x="121" y="700"/>
                      <a:pt x="102" y="589"/>
                      <a:pt x="102" y="543"/>
                    </a:cubicBezTo>
                    <a:cubicBezTo>
                      <a:pt x="142" y="539"/>
                      <a:pt x="116" y="555"/>
                      <a:pt x="135" y="518"/>
                    </a:cubicBezTo>
                    <a:cubicBezTo>
                      <a:pt x="103" y="518"/>
                      <a:pt x="28" y="528"/>
                      <a:pt x="0" y="534"/>
                    </a:cubicBezTo>
                    <a:lnTo>
                      <a:pt x="0" y="560"/>
                    </a:lnTo>
                    <a:lnTo>
                      <a:pt x="42" y="560"/>
                    </a:lnTo>
                    <a:cubicBezTo>
                      <a:pt x="42" y="675"/>
                      <a:pt x="45" y="788"/>
                      <a:pt x="166" y="760"/>
                    </a:cubicBezTo>
                    <a:cubicBezTo>
                      <a:pt x="291" y="731"/>
                      <a:pt x="222" y="614"/>
                      <a:pt x="220" y="534"/>
                    </a:cubicBezTo>
                    <a:cubicBezTo>
                      <a:pt x="250" y="528"/>
                      <a:pt x="248" y="526"/>
                      <a:pt x="288" y="526"/>
                    </a:cubicBezTo>
                    <a:cubicBezTo>
                      <a:pt x="318" y="657"/>
                      <a:pt x="328" y="555"/>
                      <a:pt x="313" y="729"/>
                    </a:cubicBezTo>
                    <a:cubicBezTo>
                      <a:pt x="354" y="720"/>
                      <a:pt x="351" y="712"/>
                      <a:pt x="406" y="712"/>
                    </a:cubicBezTo>
                    <a:lnTo>
                      <a:pt x="406" y="678"/>
                    </a:lnTo>
                    <a:cubicBezTo>
                      <a:pt x="354" y="677"/>
                      <a:pt x="338" y="656"/>
                      <a:pt x="330" y="560"/>
                    </a:cubicBezTo>
                    <a:cubicBezTo>
                      <a:pt x="364" y="578"/>
                      <a:pt x="392" y="604"/>
                      <a:pt x="421" y="630"/>
                    </a:cubicBezTo>
                    <a:cubicBezTo>
                      <a:pt x="494" y="693"/>
                      <a:pt x="484" y="673"/>
                      <a:pt x="525" y="670"/>
                    </a:cubicBezTo>
                    <a:cubicBezTo>
                      <a:pt x="518" y="589"/>
                      <a:pt x="474" y="546"/>
                      <a:pt x="474" y="458"/>
                    </a:cubicBezTo>
                    <a:cubicBezTo>
                      <a:pt x="491" y="450"/>
                      <a:pt x="504" y="446"/>
                      <a:pt x="525" y="441"/>
                    </a:cubicBezTo>
                    <a:cubicBezTo>
                      <a:pt x="531" y="514"/>
                      <a:pt x="584" y="547"/>
                      <a:pt x="584" y="628"/>
                    </a:cubicBezTo>
                    <a:cubicBezTo>
                      <a:pt x="556" y="638"/>
                      <a:pt x="578" y="617"/>
                      <a:pt x="559" y="653"/>
                    </a:cubicBezTo>
                    <a:cubicBezTo>
                      <a:pt x="621" y="648"/>
                      <a:pt x="618" y="619"/>
                      <a:pt x="686" y="619"/>
                    </a:cubicBezTo>
                    <a:lnTo>
                      <a:pt x="686" y="585"/>
                    </a:lnTo>
                    <a:cubicBezTo>
                      <a:pt x="641" y="584"/>
                      <a:pt x="647" y="581"/>
                      <a:pt x="609" y="501"/>
                    </a:cubicBezTo>
                    <a:cubicBezTo>
                      <a:pt x="599" y="478"/>
                      <a:pt x="564" y="384"/>
                      <a:pt x="628" y="403"/>
                    </a:cubicBezTo>
                    <a:cubicBezTo>
                      <a:pt x="686" y="420"/>
                      <a:pt x="739" y="533"/>
                      <a:pt x="821" y="534"/>
                    </a:cubicBezTo>
                    <a:cubicBezTo>
                      <a:pt x="821" y="435"/>
                      <a:pt x="782" y="377"/>
                      <a:pt x="804" y="280"/>
                    </a:cubicBezTo>
                    <a:lnTo>
                      <a:pt x="838" y="271"/>
                    </a:lnTo>
                    <a:lnTo>
                      <a:pt x="938" y="393"/>
                    </a:lnTo>
                    <a:cubicBezTo>
                      <a:pt x="955" y="421"/>
                      <a:pt x="941" y="401"/>
                      <a:pt x="940" y="450"/>
                    </a:cubicBezTo>
                    <a:cubicBezTo>
                      <a:pt x="1024" y="405"/>
                      <a:pt x="1066" y="358"/>
                      <a:pt x="1118" y="323"/>
                    </a:cubicBezTo>
                    <a:cubicBezTo>
                      <a:pt x="1114" y="316"/>
                      <a:pt x="1049" y="209"/>
                      <a:pt x="1049" y="264"/>
                    </a:cubicBezTo>
                    <a:cubicBezTo>
                      <a:pt x="1048" y="315"/>
                      <a:pt x="1063" y="359"/>
                      <a:pt x="991" y="365"/>
                    </a:cubicBezTo>
                    <a:cubicBezTo>
                      <a:pt x="979" y="317"/>
                      <a:pt x="967" y="336"/>
                      <a:pt x="957" y="297"/>
                    </a:cubicBezTo>
                    <a:cubicBezTo>
                      <a:pt x="990" y="297"/>
                      <a:pt x="991" y="300"/>
                      <a:pt x="1016" y="306"/>
                    </a:cubicBezTo>
                    <a:cubicBezTo>
                      <a:pt x="1015" y="253"/>
                      <a:pt x="991" y="231"/>
                      <a:pt x="948" y="221"/>
                    </a:cubicBezTo>
                    <a:lnTo>
                      <a:pt x="948" y="272"/>
                    </a:lnTo>
                    <a:cubicBezTo>
                      <a:pt x="909" y="263"/>
                      <a:pt x="898" y="258"/>
                      <a:pt x="897" y="213"/>
                    </a:cubicBezTo>
                    <a:cubicBezTo>
                      <a:pt x="962" y="198"/>
                      <a:pt x="958" y="208"/>
                      <a:pt x="1016" y="213"/>
                    </a:cubicBezTo>
                    <a:cubicBezTo>
                      <a:pt x="1015" y="161"/>
                      <a:pt x="1005" y="179"/>
                      <a:pt x="982" y="145"/>
                    </a:cubicBezTo>
                    <a:cubicBezTo>
                      <a:pt x="1051" y="112"/>
                      <a:pt x="1133" y="224"/>
                      <a:pt x="1134" y="289"/>
                    </a:cubicBezTo>
                    <a:cubicBezTo>
                      <a:pt x="1164" y="281"/>
                      <a:pt x="1211" y="229"/>
                      <a:pt x="1228" y="20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27" name="Freeform 16">
                <a:extLst>
                  <a:ext uri="{FF2B5EF4-FFF2-40B4-BE49-F238E27FC236}">
                    <a16:creationId xmlns:a16="http://schemas.microsoft.com/office/drawing/2014/main" id="{4F543444-5B88-47A6-9A00-EE939D11A9AB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165600" y="2305051"/>
                <a:ext cx="212725" cy="219075"/>
              </a:xfrm>
              <a:custGeom>
                <a:avLst/>
                <a:gdLst>
                  <a:gd name="T0" fmla="*/ 770 w 914"/>
                  <a:gd name="T1" fmla="*/ 779 h 937"/>
                  <a:gd name="T2" fmla="*/ 796 w 914"/>
                  <a:gd name="T3" fmla="*/ 686 h 937"/>
                  <a:gd name="T4" fmla="*/ 855 w 914"/>
                  <a:gd name="T5" fmla="*/ 720 h 937"/>
                  <a:gd name="T6" fmla="*/ 770 w 914"/>
                  <a:gd name="T7" fmla="*/ 779 h 937"/>
                  <a:gd name="T8" fmla="*/ 677 w 914"/>
                  <a:gd name="T9" fmla="*/ 712 h 937"/>
                  <a:gd name="T10" fmla="*/ 728 w 914"/>
                  <a:gd name="T11" fmla="*/ 618 h 937"/>
                  <a:gd name="T12" fmla="*/ 677 w 914"/>
                  <a:gd name="T13" fmla="*/ 712 h 937"/>
                  <a:gd name="T14" fmla="*/ 421 w 914"/>
                  <a:gd name="T15" fmla="*/ 642 h 937"/>
                  <a:gd name="T16" fmla="*/ 381 w 914"/>
                  <a:gd name="T17" fmla="*/ 618 h 937"/>
                  <a:gd name="T18" fmla="*/ 388 w 914"/>
                  <a:gd name="T19" fmla="*/ 600 h 937"/>
                  <a:gd name="T20" fmla="*/ 415 w 914"/>
                  <a:gd name="T21" fmla="*/ 542 h 937"/>
                  <a:gd name="T22" fmla="*/ 482 w 914"/>
                  <a:gd name="T23" fmla="*/ 576 h 937"/>
                  <a:gd name="T24" fmla="*/ 421 w 914"/>
                  <a:gd name="T25" fmla="*/ 642 h 937"/>
                  <a:gd name="T26" fmla="*/ 447 w 914"/>
                  <a:gd name="T27" fmla="*/ 510 h 937"/>
                  <a:gd name="T28" fmla="*/ 533 w 914"/>
                  <a:gd name="T29" fmla="*/ 500 h 937"/>
                  <a:gd name="T30" fmla="*/ 499 w 914"/>
                  <a:gd name="T31" fmla="*/ 559 h 937"/>
                  <a:gd name="T32" fmla="*/ 447 w 914"/>
                  <a:gd name="T33" fmla="*/ 510 h 937"/>
                  <a:gd name="T34" fmla="*/ 0 w 914"/>
                  <a:gd name="T35" fmla="*/ 136 h 937"/>
                  <a:gd name="T36" fmla="*/ 180 w 914"/>
                  <a:gd name="T37" fmla="*/ 231 h 937"/>
                  <a:gd name="T38" fmla="*/ 279 w 914"/>
                  <a:gd name="T39" fmla="*/ 212 h 937"/>
                  <a:gd name="T40" fmla="*/ 228 w 914"/>
                  <a:gd name="T41" fmla="*/ 280 h 937"/>
                  <a:gd name="T42" fmla="*/ 322 w 914"/>
                  <a:gd name="T43" fmla="*/ 271 h 937"/>
                  <a:gd name="T44" fmla="*/ 247 w 914"/>
                  <a:gd name="T45" fmla="*/ 350 h 937"/>
                  <a:gd name="T46" fmla="*/ 152 w 914"/>
                  <a:gd name="T47" fmla="*/ 390 h 937"/>
                  <a:gd name="T48" fmla="*/ 245 w 914"/>
                  <a:gd name="T49" fmla="*/ 491 h 937"/>
                  <a:gd name="T50" fmla="*/ 290 w 914"/>
                  <a:gd name="T51" fmla="*/ 409 h 937"/>
                  <a:gd name="T52" fmla="*/ 372 w 914"/>
                  <a:gd name="T53" fmla="*/ 339 h 937"/>
                  <a:gd name="T54" fmla="*/ 364 w 914"/>
                  <a:gd name="T55" fmla="*/ 432 h 937"/>
                  <a:gd name="T56" fmla="*/ 440 w 914"/>
                  <a:gd name="T57" fmla="*/ 398 h 937"/>
                  <a:gd name="T58" fmla="*/ 346 w 914"/>
                  <a:gd name="T59" fmla="*/ 532 h 937"/>
                  <a:gd name="T60" fmla="*/ 288 w 914"/>
                  <a:gd name="T61" fmla="*/ 551 h 937"/>
                  <a:gd name="T62" fmla="*/ 491 w 914"/>
                  <a:gd name="T63" fmla="*/ 720 h 937"/>
                  <a:gd name="T64" fmla="*/ 474 w 914"/>
                  <a:gd name="T65" fmla="*/ 678 h 937"/>
                  <a:gd name="T66" fmla="*/ 584 w 914"/>
                  <a:gd name="T67" fmla="*/ 551 h 937"/>
                  <a:gd name="T68" fmla="*/ 643 w 914"/>
                  <a:gd name="T69" fmla="*/ 576 h 937"/>
                  <a:gd name="T70" fmla="*/ 601 w 914"/>
                  <a:gd name="T71" fmla="*/ 813 h 937"/>
                  <a:gd name="T72" fmla="*/ 711 w 914"/>
                  <a:gd name="T73" fmla="*/ 745 h 937"/>
                  <a:gd name="T74" fmla="*/ 688 w 914"/>
                  <a:gd name="T75" fmla="*/ 850 h 937"/>
                  <a:gd name="T76" fmla="*/ 914 w 914"/>
                  <a:gd name="T77" fmla="*/ 737 h 937"/>
                  <a:gd name="T78" fmla="*/ 830 w 914"/>
                  <a:gd name="T79" fmla="*/ 678 h 937"/>
                  <a:gd name="T80" fmla="*/ 747 w 914"/>
                  <a:gd name="T81" fmla="*/ 617 h 937"/>
                  <a:gd name="T82" fmla="*/ 661 w 914"/>
                  <a:gd name="T83" fmla="*/ 559 h 937"/>
                  <a:gd name="T84" fmla="*/ 539 w 914"/>
                  <a:gd name="T85" fmla="*/ 468 h 937"/>
                  <a:gd name="T86" fmla="*/ 505 w 914"/>
                  <a:gd name="T87" fmla="*/ 427 h 937"/>
                  <a:gd name="T88" fmla="*/ 464 w 914"/>
                  <a:gd name="T89" fmla="*/ 400 h 937"/>
                  <a:gd name="T90" fmla="*/ 332 w 914"/>
                  <a:gd name="T91" fmla="*/ 244 h 937"/>
                  <a:gd name="T92" fmla="*/ 291 w 914"/>
                  <a:gd name="T93" fmla="*/ 208 h 937"/>
                  <a:gd name="T94" fmla="*/ 228 w 914"/>
                  <a:gd name="T95" fmla="*/ 119 h 937"/>
                  <a:gd name="T96" fmla="*/ 175 w 914"/>
                  <a:gd name="T97" fmla="*/ 201 h 937"/>
                  <a:gd name="T98" fmla="*/ 76 w 914"/>
                  <a:gd name="T99" fmla="*/ 237 h 937"/>
                  <a:gd name="T100" fmla="*/ 39 w 914"/>
                  <a:gd name="T101" fmla="*/ 191 h 937"/>
                  <a:gd name="T102" fmla="*/ 228 w 914"/>
                  <a:gd name="T103" fmla="*/ 110 h 937"/>
                  <a:gd name="T104" fmla="*/ 169 w 914"/>
                  <a:gd name="T105" fmla="*/ 0 h 937"/>
                  <a:gd name="T106" fmla="*/ 134 w 914"/>
                  <a:gd name="T107" fmla="*/ 41 h 937"/>
                  <a:gd name="T108" fmla="*/ 117 w 914"/>
                  <a:gd name="T109" fmla="*/ 58 h 937"/>
                  <a:gd name="T110" fmla="*/ 0 w 914"/>
                  <a:gd name="T111" fmla="*/ 136 h 9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</a:cxnLst>
                <a:rect l="0" t="0" r="r" b="b"/>
                <a:pathLst>
                  <a:path w="914" h="937">
                    <a:moveTo>
                      <a:pt x="770" y="779"/>
                    </a:moveTo>
                    <a:cubicBezTo>
                      <a:pt x="781" y="756"/>
                      <a:pt x="795" y="719"/>
                      <a:pt x="796" y="686"/>
                    </a:cubicBezTo>
                    <a:cubicBezTo>
                      <a:pt x="852" y="686"/>
                      <a:pt x="838" y="687"/>
                      <a:pt x="855" y="720"/>
                    </a:cubicBezTo>
                    <a:lnTo>
                      <a:pt x="770" y="779"/>
                    </a:lnTo>
                    <a:close/>
                    <a:moveTo>
                      <a:pt x="677" y="712"/>
                    </a:moveTo>
                    <a:cubicBezTo>
                      <a:pt x="684" y="634"/>
                      <a:pt x="696" y="626"/>
                      <a:pt x="728" y="618"/>
                    </a:cubicBezTo>
                    <a:cubicBezTo>
                      <a:pt x="734" y="646"/>
                      <a:pt x="758" y="693"/>
                      <a:pt x="677" y="712"/>
                    </a:cubicBezTo>
                    <a:close/>
                    <a:moveTo>
                      <a:pt x="421" y="642"/>
                    </a:moveTo>
                    <a:cubicBezTo>
                      <a:pt x="399" y="627"/>
                      <a:pt x="412" y="627"/>
                      <a:pt x="381" y="618"/>
                    </a:cubicBezTo>
                    <a:cubicBezTo>
                      <a:pt x="383" y="614"/>
                      <a:pt x="387" y="603"/>
                      <a:pt x="388" y="600"/>
                    </a:cubicBezTo>
                    <a:cubicBezTo>
                      <a:pt x="416" y="544"/>
                      <a:pt x="411" y="591"/>
                      <a:pt x="415" y="542"/>
                    </a:cubicBezTo>
                    <a:cubicBezTo>
                      <a:pt x="466" y="543"/>
                      <a:pt x="448" y="553"/>
                      <a:pt x="482" y="576"/>
                    </a:cubicBezTo>
                    <a:lnTo>
                      <a:pt x="421" y="642"/>
                    </a:lnTo>
                    <a:close/>
                    <a:moveTo>
                      <a:pt x="447" y="510"/>
                    </a:moveTo>
                    <a:cubicBezTo>
                      <a:pt x="449" y="508"/>
                      <a:pt x="533" y="433"/>
                      <a:pt x="533" y="500"/>
                    </a:cubicBezTo>
                    <a:cubicBezTo>
                      <a:pt x="533" y="515"/>
                      <a:pt x="508" y="547"/>
                      <a:pt x="499" y="559"/>
                    </a:cubicBezTo>
                    <a:lnTo>
                      <a:pt x="447" y="510"/>
                    </a:lnTo>
                    <a:close/>
                    <a:moveTo>
                      <a:pt x="0" y="136"/>
                    </a:moveTo>
                    <a:cubicBezTo>
                      <a:pt x="0" y="253"/>
                      <a:pt x="70" y="313"/>
                      <a:pt x="180" y="231"/>
                    </a:cubicBezTo>
                    <a:cubicBezTo>
                      <a:pt x="215" y="204"/>
                      <a:pt x="223" y="212"/>
                      <a:pt x="279" y="212"/>
                    </a:cubicBezTo>
                    <a:cubicBezTo>
                      <a:pt x="255" y="246"/>
                      <a:pt x="242" y="223"/>
                      <a:pt x="228" y="280"/>
                    </a:cubicBezTo>
                    <a:cubicBezTo>
                      <a:pt x="265" y="279"/>
                      <a:pt x="275" y="271"/>
                      <a:pt x="322" y="271"/>
                    </a:cubicBezTo>
                    <a:cubicBezTo>
                      <a:pt x="310" y="321"/>
                      <a:pt x="280" y="319"/>
                      <a:pt x="247" y="350"/>
                    </a:cubicBezTo>
                    <a:cubicBezTo>
                      <a:pt x="174" y="419"/>
                      <a:pt x="221" y="391"/>
                      <a:pt x="152" y="390"/>
                    </a:cubicBezTo>
                    <a:cubicBezTo>
                      <a:pt x="156" y="432"/>
                      <a:pt x="224" y="486"/>
                      <a:pt x="245" y="491"/>
                    </a:cubicBezTo>
                    <a:cubicBezTo>
                      <a:pt x="232" y="433"/>
                      <a:pt x="252" y="442"/>
                      <a:pt x="290" y="409"/>
                    </a:cubicBezTo>
                    <a:cubicBezTo>
                      <a:pt x="326" y="378"/>
                      <a:pt x="327" y="363"/>
                      <a:pt x="372" y="339"/>
                    </a:cubicBezTo>
                    <a:cubicBezTo>
                      <a:pt x="372" y="386"/>
                      <a:pt x="367" y="397"/>
                      <a:pt x="364" y="432"/>
                    </a:cubicBezTo>
                    <a:cubicBezTo>
                      <a:pt x="438" y="397"/>
                      <a:pt x="398" y="402"/>
                      <a:pt x="440" y="398"/>
                    </a:cubicBezTo>
                    <a:cubicBezTo>
                      <a:pt x="436" y="449"/>
                      <a:pt x="387" y="495"/>
                      <a:pt x="346" y="532"/>
                    </a:cubicBezTo>
                    <a:cubicBezTo>
                      <a:pt x="322" y="554"/>
                      <a:pt x="330" y="551"/>
                      <a:pt x="288" y="551"/>
                    </a:cubicBezTo>
                    <a:cubicBezTo>
                      <a:pt x="316" y="593"/>
                      <a:pt x="445" y="709"/>
                      <a:pt x="491" y="720"/>
                    </a:cubicBezTo>
                    <a:cubicBezTo>
                      <a:pt x="488" y="684"/>
                      <a:pt x="492" y="705"/>
                      <a:pt x="474" y="678"/>
                    </a:cubicBezTo>
                    <a:cubicBezTo>
                      <a:pt x="513" y="667"/>
                      <a:pt x="565" y="586"/>
                      <a:pt x="584" y="551"/>
                    </a:cubicBezTo>
                    <a:cubicBezTo>
                      <a:pt x="604" y="561"/>
                      <a:pt x="623" y="565"/>
                      <a:pt x="643" y="576"/>
                    </a:cubicBezTo>
                    <a:cubicBezTo>
                      <a:pt x="615" y="696"/>
                      <a:pt x="591" y="697"/>
                      <a:pt x="601" y="813"/>
                    </a:cubicBezTo>
                    <a:cubicBezTo>
                      <a:pt x="655" y="800"/>
                      <a:pt x="658" y="760"/>
                      <a:pt x="711" y="745"/>
                    </a:cubicBezTo>
                    <a:cubicBezTo>
                      <a:pt x="707" y="763"/>
                      <a:pt x="687" y="838"/>
                      <a:pt x="688" y="850"/>
                    </a:cubicBezTo>
                    <a:cubicBezTo>
                      <a:pt x="695" y="937"/>
                      <a:pt x="793" y="765"/>
                      <a:pt x="914" y="737"/>
                    </a:cubicBezTo>
                    <a:cubicBezTo>
                      <a:pt x="910" y="689"/>
                      <a:pt x="877" y="682"/>
                      <a:pt x="830" y="678"/>
                    </a:cubicBezTo>
                    <a:cubicBezTo>
                      <a:pt x="826" y="643"/>
                      <a:pt x="828" y="647"/>
                      <a:pt x="747" y="617"/>
                    </a:cubicBezTo>
                    <a:cubicBezTo>
                      <a:pt x="696" y="598"/>
                      <a:pt x="754" y="617"/>
                      <a:pt x="661" y="559"/>
                    </a:cubicBezTo>
                    <a:lnTo>
                      <a:pt x="539" y="468"/>
                    </a:lnTo>
                    <a:cubicBezTo>
                      <a:pt x="518" y="450"/>
                      <a:pt x="528" y="447"/>
                      <a:pt x="505" y="427"/>
                    </a:cubicBezTo>
                    <a:cubicBezTo>
                      <a:pt x="493" y="418"/>
                      <a:pt x="474" y="409"/>
                      <a:pt x="464" y="400"/>
                    </a:cubicBezTo>
                    <a:cubicBezTo>
                      <a:pt x="442" y="380"/>
                      <a:pt x="389" y="297"/>
                      <a:pt x="332" y="244"/>
                    </a:cubicBezTo>
                    <a:cubicBezTo>
                      <a:pt x="319" y="231"/>
                      <a:pt x="300" y="219"/>
                      <a:pt x="291" y="208"/>
                    </a:cubicBezTo>
                    <a:cubicBezTo>
                      <a:pt x="261" y="168"/>
                      <a:pt x="287" y="158"/>
                      <a:pt x="228" y="119"/>
                    </a:cubicBezTo>
                    <a:cubicBezTo>
                      <a:pt x="228" y="186"/>
                      <a:pt x="225" y="176"/>
                      <a:pt x="175" y="201"/>
                    </a:cubicBezTo>
                    <a:cubicBezTo>
                      <a:pt x="140" y="218"/>
                      <a:pt x="125" y="237"/>
                      <a:pt x="76" y="237"/>
                    </a:cubicBezTo>
                    <a:cubicBezTo>
                      <a:pt x="50" y="237"/>
                      <a:pt x="35" y="210"/>
                      <a:pt x="39" y="191"/>
                    </a:cubicBezTo>
                    <a:cubicBezTo>
                      <a:pt x="48" y="156"/>
                      <a:pt x="162" y="79"/>
                      <a:pt x="228" y="110"/>
                    </a:cubicBezTo>
                    <a:cubicBezTo>
                      <a:pt x="223" y="86"/>
                      <a:pt x="185" y="12"/>
                      <a:pt x="169" y="0"/>
                    </a:cubicBezTo>
                    <a:cubicBezTo>
                      <a:pt x="125" y="12"/>
                      <a:pt x="158" y="6"/>
                      <a:pt x="134" y="41"/>
                    </a:cubicBezTo>
                    <a:cubicBezTo>
                      <a:pt x="126" y="54"/>
                      <a:pt x="133" y="47"/>
                      <a:pt x="117" y="58"/>
                    </a:cubicBezTo>
                    <a:cubicBezTo>
                      <a:pt x="84" y="84"/>
                      <a:pt x="0" y="102"/>
                      <a:pt x="0" y="13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28" name="Freeform 17">
                <a:extLst>
                  <a:ext uri="{FF2B5EF4-FFF2-40B4-BE49-F238E27FC236}">
                    <a16:creationId xmlns:a16="http://schemas.microsoft.com/office/drawing/2014/main" id="{0E49FE35-9B4A-49CD-AB18-B63C6A1F7F86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154488" y="1903413"/>
                <a:ext cx="77788" cy="103188"/>
              </a:xfrm>
              <a:custGeom>
                <a:avLst/>
                <a:gdLst>
                  <a:gd name="T0" fmla="*/ 169 w 339"/>
                  <a:gd name="T1" fmla="*/ 304 h 445"/>
                  <a:gd name="T2" fmla="*/ 172 w 339"/>
                  <a:gd name="T3" fmla="*/ 307 h 445"/>
                  <a:gd name="T4" fmla="*/ 169 w 339"/>
                  <a:gd name="T5" fmla="*/ 304 h 445"/>
                  <a:gd name="T6" fmla="*/ 195 w 339"/>
                  <a:gd name="T7" fmla="*/ 228 h 445"/>
                  <a:gd name="T8" fmla="*/ 254 w 339"/>
                  <a:gd name="T9" fmla="*/ 245 h 445"/>
                  <a:gd name="T10" fmla="*/ 195 w 339"/>
                  <a:gd name="T11" fmla="*/ 304 h 445"/>
                  <a:gd name="T12" fmla="*/ 222 w 339"/>
                  <a:gd name="T13" fmla="*/ 272 h 445"/>
                  <a:gd name="T14" fmla="*/ 195 w 339"/>
                  <a:gd name="T15" fmla="*/ 228 h 445"/>
                  <a:gd name="T16" fmla="*/ 119 w 339"/>
                  <a:gd name="T17" fmla="*/ 144 h 445"/>
                  <a:gd name="T18" fmla="*/ 152 w 339"/>
                  <a:gd name="T19" fmla="*/ 177 h 445"/>
                  <a:gd name="T20" fmla="*/ 119 w 339"/>
                  <a:gd name="T21" fmla="*/ 144 h 445"/>
                  <a:gd name="T22" fmla="*/ 271 w 339"/>
                  <a:gd name="T23" fmla="*/ 203 h 445"/>
                  <a:gd name="T24" fmla="*/ 246 w 339"/>
                  <a:gd name="T25" fmla="*/ 203 h 445"/>
                  <a:gd name="T26" fmla="*/ 262 w 339"/>
                  <a:gd name="T27" fmla="*/ 59 h 445"/>
                  <a:gd name="T28" fmla="*/ 271 w 339"/>
                  <a:gd name="T29" fmla="*/ 203 h 445"/>
                  <a:gd name="T30" fmla="*/ 0 w 339"/>
                  <a:gd name="T31" fmla="*/ 220 h 445"/>
                  <a:gd name="T32" fmla="*/ 59 w 339"/>
                  <a:gd name="T33" fmla="*/ 211 h 445"/>
                  <a:gd name="T34" fmla="*/ 117 w 339"/>
                  <a:gd name="T35" fmla="*/ 264 h 445"/>
                  <a:gd name="T36" fmla="*/ 93 w 339"/>
                  <a:gd name="T37" fmla="*/ 338 h 445"/>
                  <a:gd name="T38" fmla="*/ 25 w 339"/>
                  <a:gd name="T39" fmla="*/ 313 h 445"/>
                  <a:gd name="T40" fmla="*/ 19 w 339"/>
                  <a:gd name="T41" fmla="*/ 386 h 445"/>
                  <a:gd name="T42" fmla="*/ 263 w 339"/>
                  <a:gd name="T43" fmla="*/ 339 h 445"/>
                  <a:gd name="T44" fmla="*/ 300 w 339"/>
                  <a:gd name="T45" fmla="*/ 266 h 445"/>
                  <a:gd name="T46" fmla="*/ 339 w 339"/>
                  <a:gd name="T47" fmla="*/ 194 h 445"/>
                  <a:gd name="T48" fmla="*/ 296 w 339"/>
                  <a:gd name="T49" fmla="*/ 194 h 445"/>
                  <a:gd name="T50" fmla="*/ 322 w 339"/>
                  <a:gd name="T51" fmla="*/ 67 h 445"/>
                  <a:gd name="T52" fmla="*/ 296 w 339"/>
                  <a:gd name="T53" fmla="*/ 25 h 445"/>
                  <a:gd name="T54" fmla="*/ 161 w 339"/>
                  <a:gd name="T55" fmla="*/ 93 h 445"/>
                  <a:gd name="T56" fmla="*/ 161 w 339"/>
                  <a:gd name="T57" fmla="*/ 0 h 445"/>
                  <a:gd name="T58" fmla="*/ 54 w 339"/>
                  <a:gd name="T59" fmla="*/ 104 h 445"/>
                  <a:gd name="T60" fmla="*/ 0 w 339"/>
                  <a:gd name="T61" fmla="*/ 220 h 4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</a:cxnLst>
                <a:rect l="0" t="0" r="r" b="b"/>
                <a:pathLst>
                  <a:path w="339" h="445">
                    <a:moveTo>
                      <a:pt x="169" y="304"/>
                    </a:moveTo>
                    <a:lnTo>
                      <a:pt x="172" y="307"/>
                    </a:lnTo>
                    <a:cubicBezTo>
                      <a:pt x="172" y="307"/>
                      <a:pt x="169" y="305"/>
                      <a:pt x="169" y="304"/>
                    </a:cubicBezTo>
                    <a:close/>
                    <a:moveTo>
                      <a:pt x="195" y="228"/>
                    </a:moveTo>
                    <a:cubicBezTo>
                      <a:pt x="220" y="245"/>
                      <a:pt x="212" y="245"/>
                      <a:pt x="254" y="245"/>
                    </a:cubicBezTo>
                    <a:cubicBezTo>
                      <a:pt x="236" y="279"/>
                      <a:pt x="240" y="301"/>
                      <a:pt x="195" y="304"/>
                    </a:cubicBezTo>
                    <a:lnTo>
                      <a:pt x="222" y="272"/>
                    </a:lnTo>
                    <a:cubicBezTo>
                      <a:pt x="194" y="242"/>
                      <a:pt x="201" y="241"/>
                      <a:pt x="195" y="228"/>
                    </a:cubicBezTo>
                    <a:close/>
                    <a:moveTo>
                      <a:pt x="119" y="144"/>
                    </a:moveTo>
                    <a:cubicBezTo>
                      <a:pt x="148" y="151"/>
                      <a:pt x="145" y="148"/>
                      <a:pt x="152" y="177"/>
                    </a:cubicBezTo>
                    <a:cubicBezTo>
                      <a:pt x="110" y="167"/>
                      <a:pt x="124" y="175"/>
                      <a:pt x="119" y="144"/>
                    </a:cubicBezTo>
                    <a:close/>
                    <a:moveTo>
                      <a:pt x="271" y="203"/>
                    </a:moveTo>
                    <a:lnTo>
                      <a:pt x="246" y="203"/>
                    </a:lnTo>
                    <a:cubicBezTo>
                      <a:pt x="245" y="200"/>
                      <a:pt x="159" y="87"/>
                      <a:pt x="262" y="59"/>
                    </a:cubicBezTo>
                    <a:cubicBezTo>
                      <a:pt x="304" y="90"/>
                      <a:pt x="271" y="129"/>
                      <a:pt x="271" y="203"/>
                    </a:cubicBezTo>
                    <a:close/>
                    <a:moveTo>
                      <a:pt x="0" y="220"/>
                    </a:moveTo>
                    <a:cubicBezTo>
                      <a:pt x="0" y="273"/>
                      <a:pt x="21" y="221"/>
                      <a:pt x="59" y="211"/>
                    </a:cubicBezTo>
                    <a:lnTo>
                      <a:pt x="117" y="264"/>
                    </a:lnTo>
                    <a:cubicBezTo>
                      <a:pt x="113" y="286"/>
                      <a:pt x="103" y="318"/>
                      <a:pt x="93" y="338"/>
                    </a:cubicBezTo>
                    <a:cubicBezTo>
                      <a:pt x="77" y="331"/>
                      <a:pt x="44" y="317"/>
                      <a:pt x="25" y="313"/>
                    </a:cubicBezTo>
                    <a:cubicBezTo>
                      <a:pt x="14" y="338"/>
                      <a:pt x="3" y="359"/>
                      <a:pt x="19" y="386"/>
                    </a:cubicBezTo>
                    <a:cubicBezTo>
                      <a:pt x="55" y="445"/>
                      <a:pt x="210" y="443"/>
                      <a:pt x="263" y="339"/>
                    </a:cubicBezTo>
                    <a:cubicBezTo>
                      <a:pt x="273" y="318"/>
                      <a:pt x="286" y="286"/>
                      <a:pt x="300" y="266"/>
                    </a:cubicBezTo>
                    <a:cubicBezTo>
                      <a:pt x="325" y="229"/>
                      <a:pt x="338" y="248"/>
                      <a:pt x="339" y="194"/>
                    </a:cubicBezTo>
                    <a:lnTo>
                      <a:pt x="296" y="194"/>
                    </a:lnTo>
                    <a:lnTo>
                      <a:pt x="322" y="67"/>
                    </a:lnTo>
                    <a:cubicBezTo>
                      <a:pt x="322" y="47"/>
                      <a:pt x="308" y="43"/>
                      <a:pt x="296" y="25"/>
                    </a:cubicBezTo>
                    <a:cubicBezTo>
                      <a:pt x="194" y="27"/>
                      <a:pt x="219" y="77"/>
                      <a:pt x="161" y="93"/>
                    </a:cubicBezTo>
                    <a:lnTo>
                      <a:pt x="161" y="0"/>
                    </a:lnTo>
                    <a:cubicBezTo>
                      <a:pt x="62" y="0"/>
                      <a:pt x="96" y="14"/>
                      <a:pt x="54" y="104"/>
                    </a:cubicBezTo>
                    <a:cubicBezTo>
                      <a:pt x="38" y="138"/>
                      <a:pt x="0" y="185"/>
                      <a:pt x="0" y="22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29" name="Freeform 18">
                <a:extLst>
                  <a:ext uri="{FF2B5EF4-FFF2-40B4-BE49-F238E27FC236}">
                    <a16:creationId xmlns:a16="http://schemas.microsoft.com/office/drawing/2014/main" id="{DD2DF83A-EEB4-4058-896E-3CF3557079F4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343400" y="1709738"/>
                <a:ext cx="93663" cy="111125"/>
              </a:xfrm>
              <a:custGeom>
                <a:avLst/>
                <a:gdLst>
                  <a:gd name="T0" fmla="*/ 182 w 401"/>
                  <a:gd name="T1" fmla="*/ 347 h 474"/>
                  <a:gd name="T2" fmla="*/ 185 w 401"/>
                  <a:gd name="T3" fmla="*/ 350 h 474"/>
                  <a:gd name="T4" fmla="*/ 182 w 401"/>
                  <a:gd name="T5" fmla="*/ 347 h 474"/>
                  <a:gd name="T6" fmla="*/ 114 w 401"/>
                  <a:gd name="T7" fmla="*/ 305 h 474"/>
                  <a:gd name="T8" fmla="*/ 140 w 401"/>
                  <a:gd name="T9" fmla="*/ 339 h 474"/>
                  <a:gd name="T10" fmla="*/ 114 w 401"/>
                  <a:gd name="T11" fmla="*/ 339 h 474"/>
                  <a:gd name="T12" fmla="*/ 114 w 401"/>
                  <a:gd name="T13" fmla="*/ 305 h 474"/>
                  <a:gd name="T14" fmla="*/ 165 w 401"/>
                  <a:gd name="T15" fmla="*/ 305 h 474"/>
                  <a:gd name="T16" fmla="*/ 173 w 401"/>
                  <a:gd name="T17" fmla="*/ 306 h 474"/>
                  <a:gd name="T18" fmla="*/ 165 w 401"/>
                  <a:gd name="T19" fmla="*/ 305 h 474"/>
                  <a:gd name="T20" fmla="*/ 182 w 401"/>
                  <a:gd name="T21" fmla="*/ 203 h 474"/>
                  <a:gd name="T22" fmla="*/ 148 w 401"/>
                  <a:gd name="T23" fmla="*/ 254 h 474"/>
                  <a:gd name="T24" fmla="*/ 182 w 401"/>
                  <a:gd name="T25" fmla="*/ 203 h 474"/>
                  <a:gd name="T26" fmla="*/ 182 w 401"/>
                  <a:gd name="T27" fmla="*/ 203 h 474"/>
                  <a:gd name="T28" fmla="*/ 228 w 401"/>
                  <a:gd name="T29" fmla="*/ 165 h 474"/>
                  <a:gd name="T30" fmla="*/ 259 w 401"/>
                  <a:gd name="T31" fmla="*/ 152 h 474"/>
                  <a:gd name="T32" fmla="*/ 277 w 401"/>
                  <a:gd name="T33" fmla="*/ 149 h 474"/>
                  <a:gd name="T34" fmla="*/ 323 w 401"/>
                  <a:gd name="T35" fmla="*/ 189 h 474"/>
                  <a:gd name="T36" fmla="*/ 318 w 401"/>
                  <a:gd name="T37" fmla="*/ 313 h 474"/>
                  <a:gd name="T38" fmla="*/ 275 w 401"/>
                  <a:gd name="T39" fmla="*/ 347 h 474"/>
                  <a:gd name="T40" fmla="*/ 241 w 401"/>
                  <a:gd name="T41" fmla="*/ 203 h 474"/>
                  <a:gd name="T42" fmla="*/ 182 w 401"/>
                  <a:gd name="T43" fmla="*/ 203 h 474"/>
                  <a:gd name="T44" fmla="*/ 89 w 401"/>
                  <a:gd name="T45" fmla="*/ 17 h 474"/>
                  <a:gd name="T46" fmla="*/ 80 w 401"/>
                  <a:gd name="T47" fmla="*/ 68 h 474"/>
                  <a:gd name="T48" fmla="*/ 30 w 401"/>
                  <a:gd name="T49" fmla="*/ 118 h 474"/>
                  <a:gd name="T50" fmla="*/ 114 w 401"/>
                  <a:gd name="T51" fmla="*/ 195 h 474"/>
                  <a:gd name="T52" fmla="*/ 97 w 401"/>
                  <a:gd name="T53" fmla="*/ 254 h 474"/>
                  <a:gd name="T54" fmla="*/ 21 w 401"/>
                  <a:gd name="T55" fmla="*/ 254 h 474"/>
                  <a:gd name="T56" fmla="*/ 123 w 401"/>
                  <a:gd name="T57" fmla="*/ 423 h 474"/>
                  <a:gd name="T58" fmla="*/ 123 w 401"/>
                  <a:gd name="T59" fmla="*/ 372 h 474"/>
                  <a:gd name="T60" fmla="*/ 157 w 401"/>
                  <a:gd name="T61" fmla="*/ 372 h 474"/>
                  <a:gd name="T62" fmla="*/ 216 w 401"/>
                  <a:gd name="T63" fmla="*/ 423 h 474"/>
                  <a:gd name="T64" fmla="*/ 224 w 401"/>
                  <a:gd name="T65" fmla="*/ 474 h 474"/>
                  <a:gd name="T66" fmla="*/ 275 w 401"/>
                  <a:gd name="T67" fmla="*/ 389 h 474"/>
                  <a:gd name="T68" fmla="*/ 351 w 401"/>
                  <a:gd name="T69" fmla="*/ 135 h 474"/>
                  <a:gd name="T70" fmla="*/ 213 w 401"/>
                  <a:gd name="T71" fmla="*/ 141 h 474"/>
                  <a:gd name="T72" fmla="*/ 165 w 401"/>
                  <a:gd name="T73" fmla="*/ 161 h 474"/>
                  <a:gd name="T74" fmla="*/ 148 w 401"/>
                  <a:gd name="T75" fmla="*/ 0 h 474"/>
                  <a:gd name="T76" fmla="*/ 140 w 401"/>
                  <a:gd name="T77" fmla="*/ 63 h 474"/>
                  <a:gd name="T78" fmla="*/ 89 w 401"/>
                  <a:gd name="T79" fmla="*/ 17 h 4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</a:cxnLst>
                <a:rect l="0" t="0" r="r" b="b"/>
                <a:pathLst>
                  <a:path w="401" h="474">
                    <a:moveTo>
                      <a:pt x="182" y="347"/>
                    </a:moveTo>
                    <a:lnTo>
                      <a:pt x="185" y="350"/>
                    </a:lnTo>
                    <a:cubicBezTo>
                      <a:pt x="184" y="349"/>
                      <a:pt x="181" y="348"/>
                      <a:pt x="182" y="347"/>
                    </a:cubicBezTo>
                    <a:close/>
                    <a:moveTo>
                      <a:pt x="114" y="305"/>
                    </a:moveTo>
                    <a:cubicBezTo>
                      <a:pt x="139" y="323"/>
                      <a:pt x="125" y="310"/>
                      <a:pt x="140" y="339"/>
                    </a:cubicBezTo>
                    <a:lnTo>
                      <a:pt x="114" y="339"/>
                    </a:lnTo>
                    <a:lnTo>
                      <a:pt x="114" y="305"/>
                    </a:lnTo>
                    <a:close/>
                    <a:moveTo>
                      <a:pt x="165" y="305"/>
                    </a:moveTo>
                    <a:cubicBezTo>
                      <a:pt x="167" y="287"/>
                      <a:pt x="210" y="307"/>
                      <a:pt x="173" y="306"/>
                    </a:cubicBezTo>
                    <a:cubicBezTo>
                      <a:pt x="170" y="305"/>
                      <a:pt x="163" y="324"/>
                      <a:pt x="165" y="305"/>
                    </a:cubicBezTo>
                    <a:close/>
                    <a:moveTo>
                      <a:pt x="182" y="203"/>
                    </a:moveTo>
                    <a:cubicBezTo>
                      <a:pt x="181" y="244"/>
                      <a:pt x="183" y="250"/>
                      <a:pt x="148" y="254"/>
                    </a:cubicBezTo>
                    <a:cubicBezTo>
                      <a:pt x="162" y="228"/>
                      <a:pt x="159" y="220"/>
                      <a:pt x="182" y="203"/>
                    </a:cubicBezTo>
                    <a:close/>
                    <a:moveTo>
                      <a:pt x="182" y="203"/>
                    </a:moveTo>
                    <a:cubicBezTo>
                      <a:pt x="194" y="185"/>
                      <a:pt x="206" y="176"/>
                      <a:pt x="228" y="165"/>
                    </a:cubicBezTo>
                    <a:cubicBezTo>
                      <a:pt x="233" y="163"/>
                      <a:pt x="259" y="152"/>
                      <a:pt x="259" y="152"/>
                    </a:cubicBezTo>
                    <a:cubicBezTo>
                      <a:pt x="262" y="152"/>
                      <a:pt x="277" y="149"/>
                      <a:pt x="277" y="149"/>
                    </a:cubicBezTo>
                    <a:cubicBezTo>
                      <a:pt x="303" y="149"/>
                      <a:pt x="316" y="164"/>
                      <a:pt x="323" y="189"/>
                    </a:cubicBezTo>
                    <a:cubicBezTo>
                      <a:pt x="331" y="219"/>
                      <a:pt x="326" y="285"/>
                      <a:pt x="318" y="313"/>
                    </a:cubicBezTo>
                    <a:cubicBezTo>
                      <a:pt x="309" y="343"/>
                      <a:pt x="309" y="344"/>
                      <a:pt x="275" y="347"/>
                    </a:cubicBezTo>
                    <a:cubicBezTo>
                      <a:pt x="260" y="283"/>
                      <a:pt x="241" y="296"/>
                      <a:pt x="241" y="203"/>
                    </a:cubicBezTo>
                    <a:lnTo>
                      <a:pt x="182" y="203"/>
                    </a:lnTo>
                    <a:close/>
                    <a:moveTo>
                      <a:pt x="89" y="17"/>
                    </a:moveTo>
                    <a:cubicBezTo>
                      <a:pt x="86" y="52"/>
                      <a:pt x="80" y="36"/>
                      <a:pt x="80" y="68"/>
                    </a:cubicBezTo>
                    <a:cubicBezTo>
                      <a:pt x="80" y="112"/>
                      <a:pt x="114" y="118"/>
                      <a:pt x="30" y="118"/>
                    </a:cubicBezTo>
                    <a:cubicBezTo>
                      <a:pt x="31" y="187"/>
                      <a:pt x="62" y="167"/>
                      <a:pt x="114" y="195"/>
                    </a:cubicBezTo>
                    <a:cubicBezTo>
                      <a:pt x="107" y="226"/>
                      <a:pt x="100" y="218"/>
                      <a:pt x="97" y="254"/>
                    </a:cubicBezTo>
                    <a:cubicBezTo>
                      <a:pt x="45" y="253"/>
                      <a:pt x="74" y="242"/>
                      <a:pt x="21" y="254"/>
                    </a:cubicBezTo>
                    <a:cubicBezTo>
                      <a:pt x="0" y="345"/>
                      <a:pt x="9" y="414"/>
                      <a:pt x="123" y="423"/>
                    </a:cubicBezTo>
                    <a:lnTo>
                      <a:pt x="123" y="372"/>
                    </a:lnTo>
                    <a:lnTo>
                      <a:pt x="157" y="372"/>
                    </a:lnTo>
                    <a:cubicBezTo>
                      <a:pt x="157" y="429"/>
                      <a:pt x="157" y="423"/>
                      <a:pt x="216" y="423"/>
                    </a:cubicBezTo>
                    <a:cubicBezTo>
                      <a:pt x="221" y="443"/>
                      <a:pt x="224" y="448"/>
                      <a:pt x="224" y="474"/>
                    </a:cubicBezTo>
                    <a:cubicBezTo>
                      <a:pt x="265" y="453"/>
                      <a:pt x="271" y="445"/>
                      <a:pt x="275" y="389"/>
                    </a:cubicBezTo>
                    <a:cubicBezTo>
                      <a:pt x="401" y="389"/>
                      <a:pt x="351" y="263"/>
                      <a:pt x="351" y="135"/>
                    </a:cubicBezTo>
                    <a:cubicBezTo>
                      <a:pt x="231" y="107"/>
                      <a:pt x="263" y="115"/>
                      <a:pt x="213" y="141"/>
                    </a:cubicBezTo>
                    <a:cubicBezTo>
                      <a:pt x="194" y="152"/>
                      <a:pt x="187" y="156"/>
                      <a:pt x="165" y="161"/>
                    </a:cubicBezTo>
                    <a:cubicBezTo>
                      <a:pt x="191" y="50"/>
                      <a:pt x="280" y="70"/>
                      <a:pt x="148" y="0"/>
                    </a:cubicBezTo>
                    <a:cubicBezTo>
                      <a:pt x="150" y="27"/>
                      <a:pt x="173" y="61"/>
                      <a:pt x="140" y="63"/>
                    </a:cubicBezTo>
                    <a:cubicBezTo>
                      <a:pt x="106" y="65"/>
                      <a:pt x="142" y="53"/>
                      <a:pt x="89" y="17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30" name="Freeform 19">
                <a:extLst>
                  <a:ext uri="{FF2B5EF4-FFF2-40B4-BE49-F238E27FC236}">
                    <a16:creationId xmlns:a16="http://schemas.microsoft.com/office/drawing/2014/main" id="{62521436-7B2F-4AC8-B2CA-FA55774032E4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846638" y="1912938"/>
                <a:ext cx="114300" cy="84138"/>
              </a:xfrm>
              <a:custGeom>
                <a:avLst/>
                <a:gdLst>
                  <a:gd name="T0" fmla="*/ 279 w 491"/>
                  <a:gd name="T1" fmla="*/ 240 h 360"/>
                  <a:gd name="T2" fmla="*/ 313 w 491"/>
                  <a:gd name="T3" fmla="*/ 282 h 360"/>
                  <a:gd name="T4" fmla="*/ 294 w 491"/>
                  <a:gd name="T5" fmla="*/ 268 h 360"/>
                  <a:gd name="T6" fmla="*/ 279 w 491"/>
                  <a:gd name="T7" fmla="*/ 240 h 360"/>
                  <a:gd name="T8" fmla="*/ 279 w 491"/>
                  <a:gd name="T9" fmla="*/ 181 h 360"/>
                  <a:gd name="T10" fmla="*/ 282 w 491"/>
                  <a:gd name="T11" fmla="*/ 183 h 360"/>
                  <a:gd name="T12" fmla="*/ 279 w 491"/>
                  <a:gd name="T13" fmla="*/ 181 h 360"/>
                  <a:gd name="T14" fmla="*/ 237 w 491"/>
                  <a:gd name="T15" fmla="*/ 130 h 360"/>
                  <a:gd name="T16" fmla="*/ 247 w 491"/>
                  <a:gd name="T17" fmla="*/ 138 h 360"/>
                  <a:gd name="T18" fmla="*/ 237 w 491"/>
                  <a:gd name="T19" fmla="*/ 130 h 360"/>
                  <a:gd name="T20" fmla="*/ 321 w 491"/>
                  <a:gd name="T21" fmla="*/ 113 h 360"/>
                  <a:gd name="T22" fmla="*/ 372 w 491"/>
                  <a:gd name="T23" fmla="*/ 113 h 360"/>
                  <a:gd name="T24" fmla="*/ 372 w 491"/>
                  <a:gd name="T25" fmla="*/ 122 h 360"/>
                  <a:gd name="T26" fmla="*/ 321 w 491"/>
                  <a:gd name="T27" fmla="*/ 122 h 360"/>
                  <a:gd name="T28" fmla="*/ 321 w 491"/>
                  <a:gd name="T29" fmla="*/ 113 h 360"/>
                  <a:gd name="T30" fmla="*/ 279 w 491"/>
                  <a:gd name="T31" fmla="*/ 113 h 360"/>
                  <a:gd name="T32" fmla="*/ 293 w 491"/>
                  <a:gd name="T33" fmla="*/ 117 h 360"/>
                  <a:gd name="T34" fmla="*/ 279 w 491"/>
                  <a:gd name="T35" fmla="*/ 113 h 360"/>
                  <a:gd name="T36" fmla="*/ 0 w 491"/>
                  <a:gd name="T37" fmla="*/ 54 h 360"/>
                  <a:gd name="T38" fmla="*/ 243 w 491"/>
                  <a:gd name="T39" fmla="*/ 184 h 360"/>
                  <a:gd name="T40" fmla="*/ 299 w 491"/>
                  <a:gd name="T41" fmla="*/ 339 h 360"/>
                  <a:gd name="T42" fmla="*/ 333 w 491"/>
                  <a:gd name="T43" fmla="*/ 355 h 360"/>
                  <a:gd name="T44" fmla="*/ 330 w 491"/>
                  <a:gd name="T45" fmla="*/ 215 h 360"/>
                  <a:gd name="T46" fmla="*/ 491 w 491"/>
                  <a:gd name="T47" fmla="*/ 147 h 360"/>
                  <a:gd name="T48" fmla="*/ 398 w 491"/>
                  <a:gd name="T49" fmla="*/ 155 h 360"/>
                  <a:gd name="T50" fmla="*/ 398 w 491"/>
                  <a:gd name="T51" fmla="*/ 138 h 360"/>
                  <a:gd name="T52" fmla="*/ 465 w 491"/>
                  <a:gd name="T53" fmla="*/ 96 h 360"/>
                  <a:gd name="T54" fmla="*/ 355 w 491"/>
                  <a:gd name="T55" fmla="*/ 88 h 360"/>
                  <a:gd name="T56" fmla="*/ 389 w 491"/>
                  <a:gd name="T57" fmla="*/ 20 h 360"/>
                  <a:gd name="T58" fmla="*/ 296 w 491"/>
                  <a:gd name="T59" fmla="*/ 62 h 360"/>
                  <a:gd name="T60" fmla="*/ 279 w 491"/>
                  <a:gd name="T61" fmla="*/ 71 h 360"/>
                  <a:gd name="T62" fmla="*/ 262 w 491"/>
                  <a:gd name="T63" fmla="*/ 45 h 360"/>
                  <a:gd name="T64" fmla="*/ 194 w 491"/>
                  <a:gd name="T65" fmla="*/ 79 h 360"/>
                  <a:gd name="T66" fmla="*/ 220 w 491"/>
                  <a:gd name="T67" fmla="*/ 122 h 360"/>
                  <a:gd name="T68" fmla="*/ 101 w 491"/>
                  <a:gd name="T69" fmla="*/ 62 h 360"/>
                  <a:gd name="T70" fmla="*/ 110 w 491"/>
                  <a:gd name="T71" fmla="*/ 3 h 360"/>
                  <a:gd name="T72" fmla="*/ 39 w 491"/>
                  <a:gd name="T73" fmla="*/ 8 h 360"/>
                  <a:gd name="T74" fmla="*/ 0 w 491"/>
                  <a:gd name="T75" fmla="*/ 54 h 3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</a:cxnLst>
                <a:rect l="0" t="0" r="r" b="b"/>
                <a:pathLst>
                  <a:path w="491" h="360">
                    <a:moveTo>
                      <a:pt x="279" y="240"/>
                    </a:moveTo>
                    <a:cubicBezTo>
                      <a:pt x="309" y="248"/>
                      <a:pt x="310" y="248"/>
                      <a:pt x="313" y="282"/>
                    </a:cubicBezTo>
                    <a:cubicBezTo>
                      <a:pt x="306" y="278"/>
                      <a:pt x="302" y="277"/>
                      <a:pt x="294" y="268"/>
                    </a:cubicBezTo>
                    <a:cubicBezTo>
                      <a:pt x="272" y="243"/>
                      <a:pt x="287" y="255"/>
                      <a:pt x="279" y="240"/>
                    </a:cubicBezTo>
                    <a:close/>
                    <a:moveTo>
                      <a:pt x="279" y="181"/>
                    </a:moveTo>
                    <a:lnTo>
                      <a:pt x="282" y="183"/>
                    </a:lnTo>
                    <a:cubicBezTo>
                      <a:pt x="282" y="183"/>
                      <a:pt x="278" y="182"/>
                      <a:pt x="279" y="181"/>
                    </a:cubicBezTo>
                    <a:close/>
                    <a:moveTo>
                      <a:pt x="237" y="130"/>
                    </a:moveTo>
                    <a:cubicBezTo>
                      <a:pt x="251" y="116"/>
                      <a:pt x="264" y="151"/>
                      <a:pt x="247" y="138"/>
                    </a:cubicBezTo>
                    <a:cubicBezTo>
                      <a:pt x="241" y="134"/>
                      <a:pt x="225" y="142"/>
                      <a:pt x="237" y="130"/>
                    </a:cubicBezTo>
                    <a:close/>
                    <a:moveTo>
                      <a:pt x="321" y="113"/>
                    </a:moveTo>
                    <a:lnTo>
                      <a:pt x="372" y="113"/>
                    </a:lnTo>
                    <a:lnTo>
                      <a:pt x="372" y="122"/>
                    </a:lnTo>
                    <a:lnTo>
                      <a:pt x="321" y="122"/>
                    </a:lnTo>
                    <a:lnTo>
                      <a:pt x="321" y="113"/>
                    </a:lnTo>
                    <a:close/>
                    <a:moveTo>
                      <a:pt x="279" y="113"/>
                    </a:moveTo>
                    <a:cubicBezTo>
                      <a:pt x="288" y="104"/>
                      <a:pt x="325" y="126"/>
                      <a:pt x="293" y="117"/>
                    </a:cubicBezTo>
                    <a:cubicBezTo>
                      <a:pt x="286" y="116"/>
                      <a:pt x="265" y="127"/>
                      <a:pt x="279" y="113"/>
                    </a:cubicBezTo>
                    <a:close/>
                    <a:moveTo>
                      <a:pt x="0" y="54"/>
                    </a:moveTo>
                    <a:cubicBezTo>
                      <a:pt x="0" y="153"/>
                      <a:pt x="138" y="47"/>
                      <a:pt x="243" y="184"/>
                    </a:cubicBezTo>
                    <a:cubicBezTo>
                      <a:pt x="285" y="239"/>
                      <a:pt x="216" y="280"/>
                      <a:pt x="299" y="339"/>
                    </a:cubicBezTo>
                    <a:cubicBezTo>
                      <a:pt x="303" y="341"/>
                      <a:pt x="331" y="355"/>
                      <a:pt x="333" y="355"/>
                    </a:cubicBezTo>
                    <a:cubicBezTo>
                      <a:pt x="402" y="360"/>
                      <a:pt x="333" y="255"/>
                      <a:pt x="330" y="215"/>
                    </a:cubicBezTo>
                    <a:cubicBezTo>
                      <a:pt x="466" y="183"/>
                      <a:pt x="489" y="225"/>
                      <a:pt x="491" y="147"/>
                    </a:cubicBezTo>
                    <a:cubicBezTo>
                      <a:pt x="446" y="151"/>
                      <a:pt x="438" y="164"/>
                      <a:pt x="398" y="155"/>
                    </a:cubicBezTo>
                    <a:lnTo>
                      <a:pt x="398" y="138"/>
                    </a:lnTo>
                    <a:cubicBezTo>
                      <a:pt x="445" y="140"/>
                      <a:pt x="464" y="159"/>
                      <a:pt x="465" y="96"/>
                    </a:cubicBezTo>
                    <a:cubicBezTo>
                      <a:pt x="398" y="96"/>
                      <a:pt x="412" y="101"/>
                      <a:pt x="355" y="88"/>
                    </a:cubicBezTo>
                    <a:cubicBezTo>
                      <a:pt x="374" y="59"/>
                      <a:pt x="385" y="65"/>
                      <a:pt x="389" y="20"/>
                    </a:cubicBezTo>
                    <a:cubicBezTo>
                      <a:pt x="351" y="23"/>
                      <a:pt x="337" y="40"/>
                      <a:pt x="296" y="62"/>
                    </a:cubicBezTo>
                    <a:lnTo>
                      <a:pt x="279" y="71"/>
                    </a:lnTo>
                    <a:cubicBezTo>
                      <a:pt x="260" y="58"/>
                      <a:pt x="269" y="69"/>
                      <a:pt x="262" y="45"/>
                    </a:cubicBezTo>
                    <a:cubicBezTo>
                      <a:pt x="233" y="48"/>
                      <a:pt x="194" y="49"/>
                      <a:pt x="194" y="79"/>
                    </a:cubicBezTo>
                    <a:cubicBezTo>
                      <a:pt x="194" y="115"/>
                      <a:pt x="203" y="75"/>
                      <a:pt x="220" y="122"/>
                    </a:cubicBezTo>
                    <a:lnTo>
                      <a:pt x="101" y="62"/>
                    </a:lnTo>
                    <a:cubicBezTo>
                      <a:pt x="102" y="25"/>
                      <a:pt x="107" y="36"/>
                      <a:pt x="110" y="3"/>
                    </a:cubicBezTo>
                    <a:cubicBezTo>
                      <a:pt x="83" y="3"/>
                      <a:pt x="62" y="0"/>
                      <a:pt x="39" y="8"/>
                    </a:cubicBezTo>
                    <a:cubicBezTo>
                      <a:pt x="22" y="15"/>
                      <a:pt x="0" y="34"/>
                      <a:pt x="0" y="5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31" name="Freeform 20">
                <a:extLst>
                  <a:ext uri="{FF2B5EF4-FFF2-40B4-BE49-F238E27FC236}">
                    <a16:creationId xmlns:a16="http://schemas.microsoft.com/office/drawing/2014/main" id="{9F50185C-9271-4CD4-84DF-E2C4CC8FABDC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837113" y="2320926"/>
                <a:ext cx="80963" cy="87313"/>
              </a:xfrm>
              <a:custGeom>
                <a:avLst/>
                <a:gdLst>
                  <a:gd name="T0" fmla="*/ 153 w 348"/>
                  <a:gd name="T1" fmla="*/ 178 h 373"/>
                  <a:gd name="T2" fmla="*/ 45 w 348"/>
                  <a:gd name="T3" fmla="*/ 212 h 373"/>
                  <a:gd name="T4" fmla="*/ 68 w 348"/>
                  <a:gd name="T5" fmla="*/ 169 h 373"/>
                  <a:gd name="T6" fmla="*/ 153 w 348"/>
                  <a:gd name="T7" fmla="*/ 178 h 373"/>
                  <a:gd name="T8" fmla="*/ 127 w 348"/>
                  <a:gd name="T9" fmla="*/ 356 h 373"/>
                  <a:gd name="T10" fmla="*/ 136 w 348"/>
                  <a:gd name="T11" fmla="*/ 364 h 373"/>
                  <a:gd name="T12" fmla="*/ 195 w 348"/>
                  <a:gd name="T13" fmla="*/ 373 h 373"/>
                  <a:gd name="T14" fmla="*/ 221 w 348"/>
                  <a:gd name="T15" fmla="*/ 186 h 373"/>
                  <a:gd name="T16" fmla="*/ 153 w 348"/>
                  <a:gd name="T17" fmla="*/ 178 h 373"/>
                  <a:gd name="T18" fmla="*/ 153 w 348"/>
                  <a:gd name="T19" fmla="*/ 144 h 373"/>
                  <a:gd name="T20" fmla="*/ 94 w 348"/>
                  <a:gd name="T21" fmla="*/ 126 h 373"/>
                  <a:gd name="T22" fmla="*/ 94 w 348"/>
                  <a:gd name="T23" fmla="*/ 102 h 373"/>
                  <a:gd name="T24" fmla="*/ 204 w 348"/>
                  <a:gd name="T25" fmla="*/ 135 h 373"/>
                  <a:gd name="T26" fmla="*/ 280 w 348"/>
                  <a:gd name="T27" fmla="*/ 212 h 373"/>
                  <a:gd name="T28" fmla="*/ 324 w 348"/>
                  <a:gd name="T29" fmla="*/ 172 h 373"/>
                  <a:gd name="T30" fmla="*/ 348 w 348"/>
                  <a:gd name="T31" fmla="*/ 102 h 373"/>
                  <a:gd name="T32" fmla="*/ 194 w 348"/>
                  <a:gd name="T33" fmla="*/ 52 h 373"/>
                  <a:gd name="T34" fmla="*/ 170 w 348"/>
                  <a:gd name="T35" fmla="*/ 0 h 373"/>
                  <a:gd name="T36" fmla="*/ 127 w 348"/>
                  <a:gd name="T37" fmla="*/ 0 h 373"/>
                  <a:gd name="T38" fmla="*/ 0 w 348"/>
                  <a:gd name="T39" fmla="*/ 229 h 373"/>
                  <a:gd name="T40" fmla="*/ 68 w 348"/>
                  <a:gd name="T41" fmla="*/ 305 h 373"/>
                  <a:gd name="T42" fmla="*/ 212 w 348"/>
                  <a:gd name="T43" fmla="*/ 246 h 373"/>
                  <a:gd name="T44" fmla="*/ 110 w 348"/>
                  <a:gd name="T45" fmla="*/ 305 h 373"/>
                  <a:gd name="T46" fmla="*/ 127 w 348"/>
                  <a:gd name="T47" fmla="*/ 356 h 3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348" h="373">
                    <a:moveTo>
                      <a:pt x="153" y="178"/>
                    </a:moveTo>
                    <a:cubicBezTo>
                      <a:pt x="137" y="192"/>
                      <a:pt x="55" y="260"/>
                      <a:pt x="45" y="212"/>
                    </a:cubicBezTo>
                    <a:cubicBezTo>
                      <a:pt x="41" y="191"/>
                      <a:pt x="56" y="188"/>
                      <a:pt x="68" y="169"/>
                    </a:cubicBezTo>
                    <a:cubicBezTo>
                      <a:pt x="113" y="169"/>
                      <a:pt x="118" y="170"/>
                      <a:pt x="153" y="178"/>
                    </a:cubicBezTo>
                    <a:close/>
                    <a:moveTo>
                      <a:pt x="127" y="356"/>
                    </a:moveTo>
                    <a:lnTo>
                      <a:pt x="136" y="364"/>
                    </a:lnTo>
                    <a:cubicBezTo>
                      <a:pt x="169" y="367"/>
                      <a:pt x="158" y="372"/>
                      <a:pt x="195" y="373"/>
                    </a:cubicBezTo>
                    <a:cubicBezTo>
                      <a:pt x="206" y="325"/>
                      <a:pt x="307" y="240"/>
                      <a:pt x="221" y="186"/>
                    </a:cubicBezTo>
                    <a:cubicBezTo>
                      <a:pt x="190" y="166"/>
                      <a:pt x="191" y="175"/>
                      <a:pt x="153" y="178"/>
                    </a:cubicBezTo>
                    <a:lnTo>
                      <a:pt x="153" y="144"/>
                    </a:lnTo>
                    <a:lnTo>
                      <a:pt x="94" y="126"/>
                    </a:lnTo>
                    <a:lnTo>
                      <a:pt x="94" y="102"/>
                    </a:lnTo>
                    <a:cubicBezTo>
                      <a:pt x="178" y="102"/>
                      <a:pt x="152" y="105"/>
                      <a:pt x="204" y="135"/>
                    </a:cubicBezTo>
                    <a:cubicBezTo>
                      <a:pt x="244" y="159"/>
                      <a:pt x="267" y="158"/>
                      <a:pt x="280" y="212"/>
                    </a:cubicBezTo>
                    <a:cubicBezTo>
                      <a:pt x="308" y="204"/>
                      <a:pt x="310" y="195"/>
                      <a:pt x="324" y="172"/>
                    </a:cubicBezTo>
                    <a:cubicBezTo>
                      <a:pt x="339" y="148"/>
                      <a:pt x="347" y="137"/>
                      <a:pt x="348" y="102"/>
                    </a:cubicBezTo>
                    <a:cubicBezTo>
                      <a:pt x="289" y="115"/>
                      <a:pt x="240" y="87"/>
                      <a:pt x="194" y="52"/>
                    </a:cubicBezTo>
                    <a:cubicBezTo>
                      <a:pt x="171" y="33"/>
                      <a:pt x="171" y="39"/>
                      <a:pt x="170" y="0"/>
                    </a:cubicBezTo>
                    <a:lnTo>
                      <a:pt x="127" y="0"/>
                    </a:lnTo>
                    <a:cubicBezTo>
                      <a:pt x="125" y="87"/>
                      <a:pt x="18" y="154"/>
                      <a:pt x="0" y="229"/>
                    </a:cubicBezTo>
                    <a:cubicBezTo>
                      <a:pt x="14" y="249"/>
                      <a:pt x="48" y="291"/>
                      <a:pt x="68" y="305"/>
                    </a:cubicBezTo>
                    <a:cubicBezTo>
                      <a:pt x="177" y="280"/>
                      <a:pt x="137" y="247"/>
                      <a:pt x="212" y="246"/>
                    </a:cubicBezTo>
                    <a:cubicBezTo>
                      <a:pt x="210" y="327"/>
                      <a:pt x="171" y="334"/>
                      <a:pt x="110" y="305"/>
                    </a:cubicBezTo>
                    <a:cubicBezTo>
                      <a:pt x="113" y="334"/>
                      <a:pt x="117" y="336"/>
                      <a:pt x="127" y="35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32" name="Freeform 21">
                <a:extLst>
                  <a:ext uri="{FF2B5EF4-FFF2-40B4-BE49-F238E27FC236}">
                    <a16:creationId xmlns:a16="http://schemas.microsoft.com/office/drawing/2014/main" id="{CCCEFCFD-795E-4411-9D60-6362BED2CD3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656138" y="1728788"/>
                <a:ext cx="77788" cy="79375"/>
              </a:xfrm>
              <a:custGeom>
                <a:avLst/>
                <a:gdLst>
                  <a:gd name="T0" fmla="*/ 161 w 331"/>
                  <a:gd name="T1" fmla="*/ 127 h 339"/>
                  <a:gd name="T2" fmla="*/ 43 w 331"/>
                  <a:gd name="T3" fmla="*/ 144 h 339"/>
                  <a:gd name="T4" fmla="*/ 136 w 331"/>
                  <a:gd name="T5" fmla="*/ 186 h 339"/>
                  <a:gd name="T6" fmla="*/ 0 w 331"/>
                  <a:gd name="T7" fmla="*/ 279 h 339"/>
                  <a:gd name="T8" fmla="*/ 181 w 331"/>
                  <a:gd name="T9" fmla="*/ 231 h 339"/>
                  <a:gd name="T10" fmla="*/ 331 w 331"/>
                  <a:gd name="T11" fmla="*/ 186 h 339"/>
                  <a:gd name="T12" fmla="*/ 263 w 331"/>
                  <a:gd name="T13" fmla="*/ 127 h 339"/>
                  <a:gd name="T14" fmla="*/ 212 w 331"/>
                  <a:gd name="T15" fmla="*/ 0 h 339"/>
                  <a:gd name="T16" fmla="*/ 195 w 331"/>
                  <a:gd name="T17" fmla="*/ 67 h 339"/>
                  <a:gd name="T18" fmla="*/ 161 w 331"/>
                  <a:gd name="T19" fmla="*/ 127 h 3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331" h="339">
                    <a:moveTo>
                      <a:pt x="161" y="127"/>
                    </a:moveTo>
                    <a:cubicBezTo>
                      <a:pt x="68" y="127"/>
                      <a:pt x="43" y="51"/>
                      <a:pt x="43" y="144"/>
                    </a:cubicBezTo>
                    <a:cubicBezTo>
                      <a:pt x="43" y="189"/>
                      <a:pt x="91" y="186"/>
                      <a:pt x="136" y="186"/>
                    </a:cubicBezTo>
                    <a:cubicBezTo>
                      <a:pt x="73" y="280"/>
                      <a:pt x="0" y="206"/>
                      <a:pt x="0" y="279"/>
                    </a:cubicBezTo>
                    <a:cubicBezTo>
                      <a:pt x="0" y="321"/>
                      <a:pt x="93" y="339"/>
                      <a:pt x="181" y="231"/>
                    </a:cubicBezTo>
                    <a:cubicBezTo>
                      <a:pt x="233" y="167"/>
                      <a:pt x="252" y="186"/>
                      <a:pt x="331" y="186"/>
                    </a:cubicBezTo>
                    <a:cubicBezTo>
                      <a:pt x="320" y="140"/>
                      <a:pt x="319" y="128"/>
                      <a:pt x="263" y="127"/>
                    </a:cubicBezTo>
                    <a:cubicBezTo>
                      <a:pt x="264" y="75"/>
                      <a:pt x="301" y="20"/>
                      <a:pt x="212" y="0"/>
                    </a:cubicBezTo>
                    <a:cubicBezTo>
                      <a:pt x="210" y="29"/>
                      <a:pt x="202" y="41"/>
                      <a:pt x="195" y="67"/>
                    </a:cubicBezTo>
                    <a:cubicBezTo>
                      <a:pt x="188" y="96"/>
                      <a:pt x="192" y="127"/>
                      <a:pt x="161" y="127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33" name="Freeform 22">
                <a:extLst>
                  <a:ext uri="{FF2B5EF4-FFF2-40B4-BE49-F238E27FC236}">
                    <a16:creationId xmlns:a16="http://schemas.microsoft.com/office/drawing/2014/main" id="{504196FC-9EEC-455C-8FDE-E3B5528E584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62450" y="2473326"/>
                <a:ext cx="66675" cy="68263"/>
              </a:xfrm>
              <a:custGeom>
                <a:avLst/>
                <a:gdLst>
                  <a:gd name="T0" fmla="*/ 0 w 293"/>
                  <a:gd name="T1" fmla="*/ 203 h 296"/>
                  <a:gd name="T2" fmla="*/ 0 w 293"/>
                  <a:gd name="T3" fmla="*/ 237 h 296"/>
                  <a:gd name="T4" fmla="*/ 212 w 293"/>
                  <a:gd name="T5" fmla="*/ 296 h 296"/>
                  <a:gd name="T6" fmla="*/ 237 w 293"/>
                  <a:gd name="T7" fmla="*/ 237 h 296"/>
                  <a:gd name="T8" fmla="*/ 224 w 293"/>
                  <a:gd name="T9" fmla="*/ 219 h 296"/>
                  <a:gd name="T10" fmla="*/ 208 w 293"/>
                  <a:gd name="T11" fmla="*/ 223 h 296"/>
                  <a:gd name="T12" fmla="*/ 173 w 293"/>
                  <a:gd name="T13" fmla="*/ 242 h 296"/>
                  <a:gd name="T14" fmla="*/ 102 w 293"/>
                  <a:gd name="T15" fmla="*/ 229 h 296"/>
                  <a:gd name="T16" fmla="*/ 119 w 293"/>
                  <a:gd name="T17" fmla="*/ 169 h 296"/>
                  <a:gd name="T18" fmla="*/ 161 w 293"/>
                  <a:gd name="T19" fmla="*/ 220 h 296"/>
                  <a:gd name="T20" fmla="*/ 212 w 293"/>
                  <a:gd name="T21" fmla="*/ 119 h 296"/>
                  <a:gd name="T22" fmla="*/ 144 w 293"/>
                  <a:gd name="T23" fmla="*/ 136 h 296"/>
                  <a:gd name="T24" fmla="*/ 229 w 293"/>
                  <a:gd name="T25" fmla="*/ 161 h 296"/>
                  <a:gd name="T26" fmla="*/ 288 w 293"/>
                  <a:gd name="T27" fmla="*/ 85 h 296"/>
                  <a:gd name="T28" fmla="*/ 85 w 293"/>
                  <a:gd name="T29" fmla="*/ 0 h 296"/>
                  <a:gd name="T30" fmla="*/ 97 w 293"/>
                  <a:gd name="T31" fmla="*/ 58 h 296"/>
                  <a:gd name="T32" fmla="*/ 55 w 293"/>
                  <a:gd name="T33" fmla="*/ 173 h 296"/>
                  <a:gd name="T34" fmla="*/ 0 w 293"/>
                  <a:gd name="T35" fmla="*/ 203 h 2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293" h="296">
                    <a:moveTo>
                      <a:pt x="0" y="203"/>
                    </a:moveTo>
                    <a:lnTo>
                      <a:pt x="0" y="237"/>
                    </a:lnTo>
                    <a:cubicBezTo>
                      <a:pt x="83" y="244"/>
                      <a:pt x="103" y="296"/>
                      <a:pt x="212" y="296"/>
                    </a:cubicBezTo>
                    <a:cubicBezTo>
                      <a:pt x="220" y="263"/>
                      <a:pt x="231" y="258"/>
                      <a:pt x="237" y="237"/>
                    </a:cubicBezTo>
                    <a:cubicBezTo>
                      <a:pt x="240" y="227"/>
                      <a:pt x="250" y="215"/>
                      <a:pt x="224" y="219"/>
                    </a:cubicBezTo>
                    <a:cubicBezTo>
                      <a:pt x="217" y="220"/>
                      <a:pt x="214" y="220"/>
                      <a:pt x="208" y="223"/>
                    </a:cubicBezTo>
                    <a:cubicBezTo>
                      <a:pt x="192" y="229"/>
                      <a:pt x="188" y="234"/>
                      <a:pt x="173" y="242"/>
                    </a:cubicBezTo>
                    <a:cubicBezTo>
                      <a:pt x="135" y="263"/>
                      <a:pt x="135" y="251"/>
                      <a:pt x="102" y="229"/>
                    </a:cubicBezTo>
                    <a:cubicBezTo>
                      <a:pt x="109" y="197"/>
                      <a:pt x="116" y="205"/>
                      <a:pt x="119" y="169"/>
                    </a:cubicBezTo>
                    <a:cubicBezTo>
                      <a:pt x="167" y="170"/>
                      <a:pt x="161" y="173"/>
                      <a:pt x="161" y="220"/>
                    </a:cubicBezTo>
                    <a:cubicBezTo>
                      <a:pt x="191" y="201"/>
                      <a:pt x="208" y="163"/>
                      <a:pt x="212" y="119"/>
                    </a:cubicBezTo>
                    <a:cubicBezTo>
                      <a:pt x="195" y="127"/>
                      <a:pt x="166" y="131"/>
                      <a:pt x="144" y="136"/>
                    </a:cubicBezTo>
                    <a:cubicBezTo>
                      <a:pt x="152" y="42"/>
                      <a:pt x="229" y="60"/>
                      <a:pt x="229" y="161"/>
                    </a:cubicBezTo>
                    <a:cubicBezTo>
                      <a:pt x="293" y="156"/>
                      <a:pt x="266" y="132"/>
                      <a:pt x="288" y="85"/>
                    </a:cubicBezTo>
                    <a:cubicBezTo>
                      <a:pt x="186" y="31"/>
                      <a:pt x="142" y="28"/>
                      <a:pt x="85" y="0"/>
                    </a:cubicBezTo>
                    <a:cubicBezTo>
                      <a:pt x="88" y="29"/>
                      <a:pt x="98" y="39"/>
                      <a:pt x="97" y="58"/>
                    </a:cubicBezTo>
                    <a:lnTo>
                      <a:pt x="55" y="173"/>
                    </a:lnTo>
                    <a:cubicBezTo>
                      <a:pt x="39" y="206"/>
                      <a:pt x="44" y="203"/>
                      <a:pt x="0" y="20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34" name="Freeform 23">
                <a:extLst>
                  <a:ext uri="{FF2B5EF4-FFF2-40B4-BE49-F238E27FC236}">
                    <a16:creationId xmlns:a16="http://schemas.microsoft.com/office/drawing/2014/main" id="{92C14057-D83C-4266-9D2B-5FB8A1102638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141788" y="2263776"/>
                <a:ext cx="57150" cy="57150"/>
              </a:xfrm>
              <a:custGeom>
                <a:avLst/>
                <a:gdLst>
                  <a:gd name="T0" fmla="*/ 36 w 248"/>
                  <a:gd name="T1" fmla="*/ 186 h 245"/>
                  <a:gd name="T2" fmla="*/ 28 w 248"/>
                  <a:gd name="T3" fmla="*/ 152 h 245"/>
                  <a:gd name="T4" fmla="*/ 211 w 248"/>
                  <a:gd name="T5" fmla="*/ 106 h 245"/>
                  <a:gd name="T6" fmla="*/ 173 w 248"/>
                  <a:gd name="T7" fmla="*/ 154 h 245"/>
                  <a:gd name="T8" fmla="*/ 36 w 248"/>
                  <a:gd name="T9" fmla="*/ 186 h 245"/>
                  <a:gd name="T10" fmla="*/ 2 w 248"/>
                  <a:gd name="T11" fmla="*/ 101 h 245"/>
                  <a:gd name="T12" fmla="*/ 104 w 248"/>
                  <a:gd name="T13" fmla="*/ 245 h 245"/>
                  <a:gd name="T14" fmla="*/ 248 w 248"/>
                  <a:gd name="T15" fmla="*/ 110 h 245"/>
                  <a:gd name="T16" fmla="*/ 121 w 248"/>
                  <a:gd name="T17" fmla="*/ 0 h 245"/>
                  <a:gd name="T18" fmla="*/ 2 w 248"/>
                  <a:gd name="T19" fmla="*/ 101 h 2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48" h="245">
                    <a:moveTo>
                      <a:pt x="36" y="186"/>
                    </a:moveTo>
                    <a:cubicBezTo>
                      <a:pt x="31" y="163"/>
                      <a:pt x="28" y="170"/>
                      <a:pt x="28" y="152"/>
                    </a:cubicBezTo>
                    <a:cubicBezTo>
                      <a:pt x="28" y="83"/>
                      <a:pt x="227" y="25"/>
                      <a:pt x="211" y="106"/>
                    </a:cubicBezTo>
                    <a:cubicBezTo>
                      <a:pt x="208" y="123"/>
                      <a:pt x="185" y="145"/>
                      <a:pt x="173" y="154"/>
                    </a:cubicBezTo>
                    <a:cubicBezTo>
                      <a:pt x="134" y="183"/>
                      <a:pt x="102" y="186"/>
                      <a:pt x="36" y="186"/>
                    </a:cubicBezTo>
                    <a:close/>
                    <a:moveTo>
                      <a:pt x="2" y="101"/>
                    </a:moveTo>
                    <a:cubicBezTo>
                      <a:pt x="2" y="165"/>
                      <a:pt x="0" y="245"/>
                      <a:pt x="104" y="245"/>
                    </a:cubicBezTo>
                    <a:cubicBezTo>
                      <a:pt x="171" y="245"/>
                      <a:pt x="248" y="201"/>
                      <a:pt x="248" y="110"/>
                    </a:cubicBezTo>
                    <a:cubicBezTo>
                      <a:pt x="248" y="57"/>
                      <a:pt x="168" y="0"/>
                      <a:pt x="121" y="0"/>
                    </a:cubicBezTo>
                    <a:cubicBezTo>
                      <a:pt x="68" y="0"/>
                      <a:pt x="2" y="49"/>
                      <a:pt x="2" y="10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35" name="Freeform 24">
                <a:extLst>
                  <a:ext uri="{FF2B5EF4-FFF2-40B4-BE49-F238E27FC236}">
                    <a16:creationId xmlns:a16="http://schemas.microsoft.com/office/drawing/2014/main" id="{AB5EA0B0-2C92-4FCF-AFCF-C2BE3F58963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16425" y="2482851"/>
                <a:ext cx="52388" cy="73025"/>
              </a:xfrm>
              <a:custGeom>
                <a:avLst/>
                <a:gdLst>
                  <a:gd name="T0" fmla="*/ 33 w 220"/>
                  <a:gd name="T1" fmla="*/ 132 h 310"/>
                  <a:gd name="T2" fmla="*/ 128 w 220"/>
                  <a:gd name="T3" fmla="*/ 242 h 310"/>
                  <a:gd name="T4" fmla="*/ 50 w 220"/>
                  <a:gd name="T5" fmla="*/ 183 h 310"/>
                  <a:gd name="T6" fmla="*/ 16 w 220"/>
                  <a:gd name="T7" fmla="*/ 183 h 310"/>
                  <a:gd name="T8" fmla="*/ 0 w 220"/>
                  <a:gd name="T9" fmla="*/ 267 h 310"/>
                  <a:gd name="T10" fmla="*/ 110 w 220"/>
                  <a:gd name="T11" fmla="*/ 310 h 310"/>
                  <a:gd name="T12" fmla="*/ 194 w 220"/>
                  <a:gd name="T13" fmla="*/ 250 h 310"/>
                  <a:gd name="T14" fmla="*/ 127 w 220"/>
                  <a:gd name="T15" fmla="*/ 81 h 310"/>
                  <a:gd name="T16" fmla="*/ 177 w 220"/>
                  <a:gd name="T17" fmla="*/ 174 h 310"/>
                  <a:gd name="T18" fmla="*/ 211 w 220"/>
                  <a:gd name="T19" fmla="*/ 174 h 310"/>
                  <a:gd name="T20" fmla="*/ 220 w 220"/>
                  <a:gd name="T21" fmla="*/ 73 h 310"/>
                  <a:gd name="T22" fmla="*/ 66 w 220"/>
                  <a:gd name="T23" fmla="*/ 72 h 310"/>
                  <a:gd name="T24" fmla="*/ 33 w 220"/>
                  <a:gd name="T25" fmla="*/ 132 h 3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220" h="310">
                    <a:moveTo>
                      <a:pt x="33" y="132"/>
                    </a:moveTo>
                    <a:cubicBezTo>
                      <a:pt x="33" y="182"/>
                      <a:pt x="114" y="205"/>
                      <a:pt x="128" y="242"/>
                    </a:cubicBezTo>
                    <a:cubicBezTo>
                      <a:pt x="149" y="292"/>
                      <a:pt x="50" y="309"/>
                      <a:pt x="50" y="183"/>
                    </a:cubicBezTo>
                    <a:lnTo>
                      <a:pt x="16" y="183"/>
                    </a:lnTo>
                    <a:cubicBezTo>
                      <a:pt x="11" y="207"/>
                      <a:pt x="2" y="240"/>
                      <a:pt x="0" y="267"/>
                    </a:cubicBezTo>
                    <a:cubicBezTo>
                      <a:pt x="27" y="274"/>
                      <a:pt x="96" y="310"/>
                      <a:pt x="110" y="310"/>
                    </a:cubicBezTo>
                    <a:cubicBezTo>
                      <a:pt x="130" y="310"/>
                      <a:pt x="194" y="278"/>
                      <a:pt x="194" y="250"/>
                    </a:cubicBezTo>
                    <a:cubicBezTo>
                      <a:pt x="194" y="125"/>
                      <a:pt x="35" y="142"/>
                      <a:pt x="127" y="81"/>
                    </a:cubicBezTo>
                    <a:cubicBezTo>
                      <a:pt x="165" y="91"/>
                      <a:pt x="176" y="128"/>
                      <a:pt x="177" y="174"/>
                    </a:cubicBezTo>
                    <a:lnTo>
                      <a:pt x="211" y="174"/>
                    </a:lnTo>
                    <a:cubicBezTo>
                      <a:pt x="211" y="125"/>
                      <a:pt x="220" y="115"/>
                      <a:pt x="220" y="73"/>
                    </a:cubicBezTo>
                    <a:cubicBezTo>
                      <a:pt x="155" y="104"/>
                      <a:pt x="141" y="0"/>
                      <a:pt x="66" y="72"/>
                    </a:cubicBezTo>
                    <a:cubicBezTo>
                      <a:pt x="57" y="81"/>
                      <a:pt x="33" y="115"/>
                      <a:pt x="33" y="13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36" name="Freeform 25">
                <a:extLst>
                  <a:ext uri="{FF2B5EF4-FFF2-40B4-BE49-F238E27FC236}">
                    <a16:creationId xmlns:a16="http://schemas.microsoft.com/office/drawing/2014/main" id="{06F79EE3-873A-463B-BD91-84526B9E29F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68813" y="2500313"/>
                <a:ext cx="58738" cy="63500"/>
              </a:xfrm>
              <a:custGeom>
                <a:avLst/>
                <a:gdLst>
                  <a:gd name="T0" fmla="*/ 6 w 252"/>
                  <a:gd name="T1" fmla="*/ 101 h 271"/>
                  <a:gd name="T2" fmla="*/ 99 w 252"/>
                  <a:gd name="T3" fmla="*/ 50 h 271"/>
                  <a:gd name="T4" fmla="*/ 74 w 252"/>
                  <a:gd name="T5" fmla="*/ 228 h 271"/>
                  <a:gd name="T6" fmla="*/ 40 w 252"/>
                  <a:gd name="T7" fmla="*/ 228 h 271"/>
                  <a:gd name="T8" fmla="*/ 40 w 252"/>
                  <a:gd name="T9" fmla="*/ 262 h 271"/>
                  <a:gd name="T10" fmla="*/ 175 w 252"/>
                  <a:gd name="T11" fmla="*/ 271 h 271"/>
                  <a:gd name="T12" fmla="*/ 160 w 252"/>
                  <a:gd name="T13" fmla="*/ 59 h 271"/>
                  <a:gd name="T14" fmla="*/ 209 w 252"/>
                  <a:gd name="T15" fmla="*/ 127 h 271"/>
                  <a:gd name="T16" fmla="*/ 243 w 252"/>
                  <a:gd name="T17" fmla="*/ 127 h 271"/>
                  <a:gd name="T18" fmla="*/ 252 w 252"/>
                  <a:gd name="T19" fmla="*/ 42 h 271"/>
                  <a:gd name="T20" fmla="*/ 23 w 252"/>
                  <a:gd name="T21" fmla="*/ 0 h 271"/>
                  <a:gd name="T22" fmla="*/ 6 w 252"/>
                  <a:gd name="T23" fmla="*/ 101 h 2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252" h="271">
                    <a:moveTo>
                      <a:pt x="6" y="101"/>
                    </a:moveTo>
                    <a:cubicBezTo>
                      <a:pt x="94" y="81"/>
                      <a:pt x="0" y="50"/>
                      <a:pt x="99" y="50"/>
                    </a:cubicBezTo>
                    <a:cubicBezTo>
                      <a:pt x="90" y="92"/>
                      <a:pt x="74" y="181"/>
                      <a:pt x="74" y="228"/>
                    </a:cubicBezTo>
                    <a:lnTo>
                      <a:pt x="40" y="228"/>
                    </a:lnTo>
                    <a:lnTo>
                      <a:pt x="40" y="262"/>
                    </a:lnTo>
                    <a:lnTo>
                      <a:pt x="175" y="271"/>
                    </a:lnTo>
                    <a:cubicBezTo>
                      <a:pt x="136" y="196"/>
                      <a:pt x="149" y="238"/>
                      <a:pt x="160" y="59"/>
                    </a:cubicBezTo>
                    <a:cubicBezTo>
                      <a:pt x="208" y="60"/>
                      <a:pt x="205" y="74"/>
                      <a:pt x="209" y="127"/>
                    </a:cubicBezTo>
                    <a:lnTo>
                      <a:pt x="243" y="127"/>
                    </a:lnTo>
                    <a:lnTo>
                      <a:pt x="252" y="42"/>
                    </a:lnTo>
                    <a:cubicBezTo>
                      <a:pt x="191" y="13"/>
                      <a:pt x="70" y="22"/>
                      <a:pt x="23" y="0"/>
                    </a:cubicBezTo>
                    <a:cubicBezTo>
                      <a:pt x="20" y="41"/>
                      <a:pt x="6" y="53"/>
                      <a:pt x="6" y="10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37" name="Freeform 26">
                <a:extLst>
                  <a:ext uri="{FF2B5EF4-FFF2-40B4-BE49-F238E27FC236}">
                    <a16:creationId xmlns:a16="http://schemas.microsoft.com/office/drawing/2014/main" id="{A601BEC1-ACDE-4460-B249-8849D100190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119563" y="2219326"/>
                <a:ext cx="63500" cy="47625"/>
              </a:xfrm>
              <a:custGeom>
                <a:avLst/>
                <a:gdLst>
                  <a:gd name="T0" fmla="*/ 93 w 271"/>
                  <a:gd name="T1" fmla="*/ 161 h 204"/>
                  <a:gd name="T2" fmla="*/ 34 w 271"/>
                  <a:gd name="T3" fmla="*/ 136 h 204"/>
                  <a:gd name="T4" fmla="*/ 93 w 271"/>
                  <a:gd name="T5" fmla="*/ 26 h 204"/>
                  <a:gd name="T6" fmla="*/ 0 w 271"/>
                  <a:gd name="T7" fmla="*/ 51 h 204"/>
                  <a:gd name="T8" fmla="*/ 68 w 271"/>
                  <a:gd name="T9" fmla="*/ 204 h 204"/>
                  <a:gd name="T10" fmla="*/ 119 w 271"/>
                  <a:gd name="T11" fmla="*/ 204 h 204"/>
                  <a:gd name="T12" fmla="*/ 169 w 271"/>
                  <a:gd name="T13" fmla="*/ 68 h 204"/>
                  <a:gd name="T14" fmla="*/ 202 w 271"/>
                  <a:gd name="T15" fmla="*/ 41 h 204"/>
                  <a:gd name="T16" fmla="*/ 186 w 271"/>
                  <a:gd name="T17" fmla="*/ 161 h 204"/>
                  <a:gd name="T18" fmla="*/ 271 w 271"/>
                  <a:gd name="T19" fmla="*/ 153 h 204"/>
                  <a:gd name="T20" fmla="*/ 251 w 271"/>
                  <a:gd name="T21" fmla="*/ 71 h 204"/>
                  <a:gd name="T22" fmla="*/ 220 w 271"/>
                  <a:gd name="T23" fmla="*/ 0 h 204"/>
                  <a:gd name="T24" fmla="*/ 127 w 271"/>
                  <a:gd name="T25" fmla="*/ 0 h 204"/>
                  <a:gd name="T26" fmla="*/ 105 w 271"/>
                  <a:gd name="T27" fmla="*/ 71 h 204"/>
                  <a:gd name="T28" fmla="*/ 93 w 271"/>
                  <a:gd name="T29" fmla="*/ 161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271" h="204">
                    <a:moveTo>
                      <a:pt x="93" y="161"/>
                    </a:moveTo>
                    <a:cubicBezTo>
                      <a:pt x="61" y="159"/>
                      <a:pt x="54" y="149"/>
                      <a:pt x="34" y="136"/>
                    </a:cubicBezTo>
                    <a:cubicBezTo>
                      <a:pt x="47" y="82"/>
                      <a:pt x="67" y="65"/>
                      <a:pt x="93" y="26"/>
                    </a:cubicBezTo>
                    <a:cubicBezTo>
                      <a:pt x="69" y="26"/>
                      <a:pt x="0" y="31"/>
                      <a:pt x="0" y="51"/>
                    </a:cubicBezTo>
                    <a:cubicBezTo>
                      <a:pt x="0" y="94"/>
                      <a:pt x="32" y="204"/>
                      <a:pt x="68" y="204"/>
                    </a:cubicBezTo>
                    <a:lnTo>
                      <a:pt x="119" y="204"/>
                    </a:lnTo>
                    <a:cubicBezTo>
                      <a:pt x="134" y="204"/>
                      <a:pt x="191" y="161"/>
                      <a:pt x="169" y="68"/>
                    </a:cubicBezTo>
                    <a:lnTo>
                      <a:pt x="202" y="41"/>
                    </a:lnTo>
                    <a:cubicBezTo>
                      <a:pt x="248" y="109"/>
                      <a:pt x="219" y="100"/>
                      <a:pt x="186" y="161"/>
                    </a:cubicBezTo>
                    <a:cubicBezTo>
                      <a:pt x="231" y="161"/>
                      <a:pt x="238" y="156"/>
                      <a:pt x="271" y="153"/>
                    </a:cubicBezTo>
                    <a:cubicBezTo>
                      <a:pt x="260" y="130"/>
                      <a:pt x="260" y="100"/>
                      <a:pt x="251" y="71"/>
                    </a:cubicBezTo>
                    <a:cubicBezTo>
                      <a:pt x="239" y="31"/>
                      <a:pt x="229" y="38"/>
                      <a:pt x="220" y="0"/>
                    </a:cubicBezTo>
                    <a:lnTo>
                      <a:pt x="127" y="0"/>
                    </a:lnTo>
                    <a:cubicBezTo>
                      <a:pt x="121" y="28"/>
                      <a:pt x="112" y="36"/>
                      <a:pt x="105" y="71"/>
                    </a:cubicBezTo>
                    <a:cubicBezTo>
                      <a:pt x="99" y="102"/>
                      <a:pt x="93" y="132"/>
                      <a:pt x="93" y="16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38" name="Freeform 27">
                <a:extLst>
                  <a:ext uri="{FF2B5EF4-FFF2-40B4-BE49-F238E27FC236}">
                    <a16:creationId xmlns:a16="http://schemas.microsoft.com/office/drawing/2014/main" id="{22F629C7-2C2F-4C0C-9AA0-97B8AF89DD5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875213" y="2268538"/>
                <a:ext cx="66675" cy="61913"/>
              </a:xfrm>
              <a:custGeom>
                <a:avLst/>
                <a:gdLst>
                  <a:gd name="T0" fmla="*/ 0 w 288"/>
                  <a:gd name="T1" fmla="*/ 212 h 262"/>
                  <a:gd name="T2" fmla="*/ 85 w 288"/>
                  <a:gd name="T3" fmla="*/ 229 h 262"/>
                  <a:gd name="T4" fmla="*/ 60 w 288"/>
                  <a:gd name="T5" fmla="*/ 144 h 262"/>
                  <a:gd name="T6" fmla="*/ 212 w 288"/>
                  <a:gd name="T7" fmla="*/ 262 h 262"/>
                  <a:gd name="T8" fmla="*/ 246 w 288"/>
                  <a:gd name="T9" fmla="*/ 262 h 262"/>
                  <a:gd name="T10" fmla="*/ 288 w 288"/>
                  <a:gd name="T11" fmla="*/ 135 h 262"/>
                  <a:gd name="T12" fmla="*/ 246 w 288"/>
                  <a:gd name="T13" fmla="*/ 144 h 262"/>
                  <a:gd name="T14" fmla="*/ 85 w 288"/>
                  <a:gd name="T15" fmla="*/ 85 h 262"/>
                  <a:gd name="T16" fmla="*/ 178 w 288"/>
                  <a:gd name="T17" fmla="*/ 25 h 262"/>
                  <a:gd name="T18" fmla="*/ 85 w 288"/>
                  <a:gd name="T19" fmla="*/ 0 h 262"/>
                  <a:gd name="T20" fmla="*/ 0 w 288"/>
                  <a:gd name="T21" fmla="*/ 212 h 2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88" h="262">
                    <a:moveTo>
                      <a:pt x="0" y="212"/>
                    </a:moveTo>
                    <a:cubicBezTo>
                      <a:pt x="40" y="215"/>
                      <a:pt x="41" y="228"/>
                      <a:pt x="85" y="229"/>
                    </a:cubicBezTo>
                    <a:cubicBezTo>
                      <a:pt x="70" y="200"/>
                      <a:pt x="60" y="189"/>
                      <a:pt x="60" y="144"/>
                    </a:cubicBezTo>
                    <a:cubicBezTo>
                      <a:pt x="215" y="226"/>
                      <a:pt x="232" y="177"/>
                      <a:pt x="212" y="262"/>
                    </a:cubicBezTo>
                    <a:lnTo>
                      <a:pt x="246" y="262"/>
                    </a:lnTo>
                    <a:cubicBezTo>
                      <a:pt x="251" y="203"/>
                      <a:pt x="284" y="187"/>
                      <a:pt x="288" y="135"/>
                    </a:cubicBezTo>
                    <a:cubicBezTo>
                      <a:pt x="255" y="138"/>
                      <a:pt x="268" y="144"/>
                      <a:pt x="246" y="144"/>
                    </a:cubicBezTo>
                    <a:cubicBezTo>
                      <a:pt x="200" y="144"/>
                      <a:pt x="140" y="97"/>
                      <a:pt x="85" y="85"/>
                    </a:cubicBezTo>
                    <a:cubicBezTo>
                      <a:pt x="129" y="19"/>
                      <a:pt x="136" y="104"/>
                      <a:pt x="178" y="25"/>
                    </a:cubicBezTo>
                    <a:cubicBezTo>
                      <a:pt x="142" y="22"/>
                      <a:pt x="119" y="8"/>
                      <a:pt x="85" y="0"/>
                    </a:cubicBezTo>
                    <a:cubicBezTo>
                      <a:pt x="69" y="33"/>
                      <a:pt x="3" y="184"/>
                      <a:pt x="0" y="21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39" name="Freeform 28">
                <a:extLst>
                  <a:ext uri="{FF2B5EF4-FFF2-40B4-BE49-F238E27FC236}">
                    <a16:creationId xmlns:a16="http://schemas.microsoft.com/office/drawing/2014/main" id="{AB357579-AA10-4353-92FC-BCDC025C75F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840288" y="1944688"/>
                <a:ext cx="66675" cy="44450"/>
              </a:xfrm>
              <a:custGeom>
                <a:avLst/>
                <a:gdLst>
                  <a:gd name="T0" fmla="*/ 82 w 291"/>
                  <a:gd name="T1" fmla="*/ 43 h 187"/>
                  <a:gd name="T2" fmla="*/ 115 w 291"/>
                  <a:gd name="T3" fmla="*/ 102 h 187"/>
                  <a:gd name="T4" fmla="*/ 56 w 291"/>
                  <a:gd name="T5" fmla="*/ 102 h 187"/>
                  <a:gd name="T6" fmla="*/ 22 w 291"/>
                  <a:gd name="T7" fmla="*/ 34 h 187"/>
                  <a:gd name="T8" fmla="*/ 90 w 291"/>
                  <a:gd name="T9" fmla="*/ 161 h 187"/>
                  <a:gd name="T10" fmla="*/ 170 w 291"/>
                  <a:gd name="T11" fmla="*/ 157 h 187"/>
                  <a:gd name="T12" fmla="*/ 234 w 291"/>
                  <a:gd name="T13" fmla="*/ 187 h 187"/>
                  <a:gd name="T14" fmla="*/ 251 w 291"/>
                  <a:gd name="T15" fmla="*/ 144 h 187"/>
                  <a:gd name="T16" fmla="*/ 209 w 291"/>
                  <a:gd name="T17" fmla="*/ 102 h 187"/>
                  <a:gd name="T18" fmla="*/ 257 w 291"/>
                  <a:gd name="T19" fmla="*/ 55 h 187"/>
                  <a:gd name="T20" fmla="*/ 166 w 291"/>
                  <a:gd name="T21" fmla="*/ 0 h 187"/>
                  <a:gd name="T22" fmla="*/ 192 w 291"/>
                  <a:gd name="T23" fmla="*/ 60 h 187"/>
                  <a:gd name="T24" fmla="*/ 149 w 291"/>
                  <a:gd name="T25" fmla="*/ 68 h 187"/>
                  <a:gd name="T26" fmla="*/ 90 w 291"/>
                  <a:gd name="T27" fmla="*/ 0 h 187"/>
                  <a:gd name="T28" fmla="*/ 82 w 291"/>
                  <a:gd name="T29" fmla="*/ 43 h 18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291" h="187">
                    <a:moveTo>
                      <a:pt x="82" y="43"/>
                    </a:moveTo>
                    <a:cubicBezTo>
                      <a:pt x="82" y="68"/>
                      <a:pt x="104" y="85"/>
                      <a:pt x="115" y="102"/>
                    </a:cubicBezTo>
                    <a:lnTo>
                      <a:pt x="56" y="102"/>
                    </a:lnTo>
                    <a:cubicBezTo>
                      <a:pt x="56" y="59"/>
                      <a:pt x="56" y="43"/>
                      <a:pt x="22" y="34"/>
                    </a:cubicBezTo>
                    <a:cubicBezTo>
                      <a:pt x="0" y="80"/>
                      <a:pt x="40" y="161"/>
                      <a:pt x="90" y="161"/>
                    </a:cubicBezTo>
                    <a:cubicBezTo>
                      <a:pt x="128" y="161"/>
                      <a:pt x="144" y="148"/>
                      <a:pt x="170" y="157"/>
                    </a:cubicBezTo>
                    <a:cubicBezTo>
                      <a:pt x="198" y="168"/>
                      <a:pt x="183" y="182"/>
                      <a:pt x="234" y="187"/>
                    </a:cubicBezTo>
                    <a:cubicBezTo>
                      <a:pt x="243" y="169"/>
                      <a:pt x="246" y="167"/>
                      <a:pt x="251" y="144"/>
                    </a:cubicBezTo>
                    <a:cubicBezTo>
                      <a:pt x="220" y="103"/>
                      <a:pt x="223" y="155"/>
                      <a:pt x="209" y="102"/>
                    </a:cubicBezTo>
                    <a:cubicBezTo>
                      <a:pt x="268" y="102"/>
                      <a:pt x="291" y="103"/>
                      <a:pt x="257" y="55"/>
                    </a:cubicBezTo>
                    <a:cubicBezTo>
                      <a:pt x="232" y="20"/>
                      <a:pt x="211" y="11"/>
                      <a:pt x="166" y="0"/>
                    </a:cubicBezTo>
                    <a:cubicBezTo>
                      <a:pt x="175" y="38"/>
                      <a:pt x="183" y="28"/>
                      <a:pt x="192" y="60"/>
                    </a:cubicBezTo>
                    <a:cubicBezTo>
                      <a:pt x="158" y="60"/>
                      <a:pt x="172" y="57"/>
                      <a:pt x="149" y="68"/>
                    </a:cubicBezTo>
                    <a:cubicBezTo>
                      <a:pt x="141" y="32"/>
                      <a:pt x="131" y="4"/>
                      <a:pt x="90" y="0"/>
                    </a:cubicBezTo>
                    <a:cubicBezTo>
                      <a:pt x="87" y="34"/>
                      <a:pt x="82" y="21"/>
                      <a:pt x="82" y="4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40" name="Freeform 29">
                <a:extLst>
                  <a:ext uri="{FF2B5EF4-FFF2-40B4-BE49-F238E27FC236}">
                    <a16:creationId xmlns:a16="http://schemas.microsoft.com/office/drawing/2014/main" id="{E2B6AAB6-248C-4E14-B9B1-DEBB0BA8D32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900613" y="2216151"/>
                <a:ext cx="61913" cy="57150"/>
              </a:xfrm>
              <a:custGeom>
                <a:avLst/>
                <a:gdLst>
                  <a:gd name="T0" fmla="*/ 34 w 271"/>
                  <a:gd name="T1" fmla="*/ 102 h 246"/>
                  <a:gd name="T2" fmla="*/ 93 w 271"/>
                  <a:gd name="T3" fmla="*/ 85 h 246"/>
                  <a:gd name="T4" fmla="*/ 110 w 271"/>
                  <a:gd name="T5" fmla="*/ 127 h 246"/>
                  <a:gd name="T6" fmla="*/ 26 w 271"/>
                  <a:gd name="T7" fmla="*/ 110 h 246"/>
                  <a:gd name="T8" fmla="*/ 0 w 271"/>
                  <a:gd name="T9" fmla="*/ 221 h 246"/>
                  <a:gd name="T10" fmla="*/ 212 w 271"/>
                  <a:gd name="T11" fmla="*/ 246 h 246"/>
                  <a:gd name="T12" fmla="*/ 246 w 271"/>
                  <a:gd name="T13" fmla="*/ 246 h 246"/>
                  <a:gd name="T14" fmla="*/ 271 w 271"/>
                  <a:gd name="T15" fmla="*/ 110 h 246"/>
                  <a:gd name="T16" fmla="*/ 121 w 271"/>
                  <a:gd name="T17" fmla="*/ 83 h 246"/>
                  <a:gd name="T18" fmla="*/ 51 w 271"/>
                  <a:gd name="T19" fmla="*/ 0 h 246"/>
                  <a:gd name="T20" fmla="*/ 34 w 271"/>
                  <a:gd name="T21" fmla="*/ 102 h 2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71" h="246">
                    <a:moveTo>
                      <a:pt x="34" y="102"/>
                    </a:moveTo>
                    <a:cubicBezTo>
                      <a:pt x="57" y="90"/>
                      <a:pt x="59" y="86"/>
                      <a:pt x="93" y="85"/>
                    </a:cubicBezTo>
                    <a:cubicBezTo>
                      <a:pt x="102" y="116"/>
                      <a:pt x="102" y="96"/>
                      <a:pt x="110" y="127"/>
                    </a:cubicBezTo>
                    <a:cubicBezTo>
                      <a:pt x="37" y="134"/>
                      <a:pt x="92" y="155"/>
                      <a:pt x="26" y="110"/>
                    </a:cubicBezTo>
                    <a:cubicBezTo>
                      <a:pt x="8" y="144"/>
                      <a:pt x="0" y="169"/>
                      <a:pt x="0" y="221"/>
                    </a:cubicBezTo>
                    <a:cubicBezTo>
                      <a:pt x="95" y="213"/>
                      <a:pt x="185" y="129"/>
                      <a:pt x="212" y="246"/>
                    </a:cubicBezTo>
                    <a:lnTo>
                      <a:pt x="246" y="246"/>
                    </a:lnTo>
                    <a:cubicBezTo>
                      <a:pt x="246" y="188"/>
                      <a:pt x="270" y="167"/>
                      <a:pt x="271" y="110"/>
                    </a:cubicBezTo>
                    <a:cubicBezTo>
                      <a:pt x="215" y="140"/>
                      <a:pt x="204" y="160"/>
                      <a:pt x="121" y="83"/>
                    </a:cubicBezTo>
                    <a:cubicBezTo>
                      <a:pt x="56" y="24"/>
                      <a:pt x="114" y="6"/>
                      <a:pt x="51" y="0"/>
                    </a:cubicBezTo>
                    <a:cubicBezTo>
                      <a:pt x="48" y="37"/>
                      <a:pt x="35" y="63"/>
                      <a:pt x="34" y="10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41" name="Freeform 30">
                <a:extLst>
                  <a:ext uri="{FF2B5EF4-FFF2-40B4-BE49-F238E27FC236}">
                    <a16:creationId xmlns:a16="http://schemas.microsoft.com/office/drawing/2014/main" id="{83A67984-708C-431D-A247-66C2D62BD27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700588" y="1784351"/>
                <a:ext cx="17463" cy="30163"/>
              </a:xfrm>
              <a:custGeom>
                <a:avLst/>
                <a:gdLst>
                  <a:gd name="T0" fmla="*/ 0 w 76"/>
                  <a:gd name="T1" fmla="*/ 52 h 129"/>
                  <a:gd name="T2" fmla="*/ 59 w 76"/>
                  <a:gd name="T3" fmla="*/ 129 h 129"/>
                  <a:gd name="T4" fmla="*/ 76 w 76"/>
                  <a:gd name="T5" fmla="*/ 95 h 129"/>
                  <a:gd name="T6" fmla="*/ 0 w 76"/>
                  <a:gd name="T7" fmla="*/ 52 h 1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76" h="129">
                    <a:moveTo>
                      <a:pt x="0" y="52"/>
                    </a:moveTo>
                    <a:cubicBezTo>
                      <a:pt x="0" y="115"/>
                      <a:pt x="19" y="109"/>
                      <a:pt x="59" y="129"/>
                    </a:cubicBezTo>
                    <a:cubicBezTo>
                      <a:pt x="61" y="125"/>
                      <a:pt x="76" y="96"/>
                      <a:pt x="76" y="95"/>
                    </a:cubicBezTo>
                    <a:cubicBezTo>
                      <a:pt x="76" y="57"/>
                      <a:pt x="0" y="0"/>
                      <a:pt x="0" y="5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42" name="Freeform 31">
                <a:extLst>
                  <a:ext uri="{FF2B5EF4-FFF2-40B4-BE49-F238E27FC236}">
                    <a16:creationId xmlns:a16="http://schemas.microsoft.com/office/drawing/2014/main" id="{39974047-24C6-42E3-9770-18F62E20591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854575" y="2428876"/>
                <a:ext cx="3175" cy="1588"/>
              </a:xfrm>
              <a:custGeom>
                <a:avLst/>
                <a:gdLst>
                  <a:gd name="T0" fmla="*/ 0 w 8"/>
                  <a:gd name="T1" fmla="*/ 10 h 10"/>
                  <a:gd name="T2" fmla="*/ 8 w 8"/>
                  <a:gd name="T3" fmla="*/ 10 h 10"/>
                  <a:gd name="T4" fmla="*/ 1 w 8"/>
                  <a:gd name="T5" fmla="*/ 0 h 10"/>
                  <a:gd name="T6" fmla="*/ 0 w 8"/>
                  <a:gd name="T7" fmla="*/ 10 h 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8" h="10">
                    <a:moveTo>
                      <a:pt x="0" y="10"/>
                    </a:moveTo>
                    <a:lnTo>
                      <a:pt x="8" y="10"/>
                    </a:lnTo>
                    <a:lnTo>
                      <a:pt x="1" y="0"/>
                    </a:lnTo>
                    <a:lnTo>
                      <a:pt x="0" y="1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43" name="Freeform 38">
                <a:extLst>
                  <a:ext uri="{FF2B5EF4-FFF2-40B4-BE49-F238E27FC236}">
                    <a16:creationId xmlns:a16="http://schemas.microsoft.com/office/drawing/2014/main" id="{F6B73AC9-43F0-4C8E-83F7-78E61755035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529138" y="2244726"/>
                <a:ext cx="14288" cy="31750"/>
              </a:xfrm>
              <a:custGeom>
                <a:avLst/>
                <a:gdLst>
                  <a:gd name="T0" fmla="*/ 6 w 58"/>
                  <a:gd name="T1" fmla="*/ 7 h 134"/>
                  <a:gd name="T2" fmla="*/ 57 w 58"/>
                  <a:gd name="T3" fmla="*/ 134 h 134"/>
                  <a:gd name="T4" fmla="*/ 43 w 58"/>
                  <a:gd name="T5" fmla="*/ 0 h 134"/>
                  <a:gd name="T6" fmla="*/ 6 w 58"/>
                  <a:gd name="T7" fmla="*/ 7 h 1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8" h="134">
                    <a:moveTo>
                      <a:pt x="6" y="7"/>
                    </a:moveTo>
                    <a:cubicBezTo>
                      <a:pt x="2" y="72"/>
                      <a:pt x="0" y="116"/>
                      <a:pt x="57" y="134"/>
                    </a:cubicBezTo>
                    <a:cubicBezTo>
                      <a:pt x="58" y="85"/>
                      <a:pt x="57" y="40"/>
                      <a:pt x="43" y="0"/>
                    </a:cubicBezTo>
                    <a:lnTo>
                      <a:pt x="6" y="7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</p:grpSp>
      </p:grpSp>
      <p:grpSp>
        <p:nvGrpSpPr>
          <p:cNvPr id="52" name="组合 51">
            <a:extLst>
              <a:ext uri="{FF2B5EF4-FFF2-40B4-BE49-F238E27FC236}">
                <a16:creationId xmlns:a16="http://schemas.microsoft.com/office/drawing/2014/main" id="{0717691C-50D1-401B-9903-40B50C71F8F0}"/>
              </a:ext>
            </a:extLst>
          </p:cNvPr>
          <p:cNvGrpSpPr/>
          <p:nvPr userDrawn="1"/>
        </p:nvGrpSpPr>
        <p:grpSpPr>
          <a:xfrm>
            <a:off x="0" y="226669"/>
            <a:ext cx="542919" cy="571561"/>
            <a:chOff x="0" y="226669"/>
            <a:chExt cx="542919" cy="617541"/>
          </a:xfrm>
          <a:solidFill>
            <a:schemeClr val="accent1"/>
          </a:solidFill>
        </p:grpSpPr>
        <p:sp>
          <p:nvSpPr>
            <p:cNvPr id="53" name="矩形 52">
              <a:extLst>
                <a:ext uri="{FF2B5EF4-FFF2-40B4-BE49-F238E27FC236}">
                  <a16:creationId xmlns:a16="http://schemas.microsoft.com/office/drawing/2014/main" id="{51522757-9F38-4CDF-9DA3-F0188ECE0AE6}"/>
                </a:ext>
              </a:extLst>
            </p:cNvPr>
            <p:cNvSpPr/>
            <p:nvPr userDrawn="1"/>
          </p:nvSpPr>
          <p:spPr>
            <a:xfrm>
              <a:off x="397776" y="226669"/>
              <a:ext cx="145143" cy="617541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4" name="矩形 53">
              <a:extLst>
                <a:ext uri="{FF2B5EF4-FFF2-40B4-BE49-F238E27FC236}">
                  <a16:creationId xmlns:a16="http://schemas.microsoft.com/office/drawing/2014/main" id="{80190DE1-CA8C-4D04-82B5-03529395FED7}"/>
                </a:ext>
              </a:extLst>
            </p:cNvPr>
            <p:cNvSpPr/>
            <p:nvPr userDrawn="1"/>
          </p:nvSpPr>
          <p:spPr>
            <a:xfrm>
              <a:off x="0" y="226669"/>
              <a:ext cx="324630" cy="617541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60" name="组合 59">
            <a:extLst>
              <a:ext uri="{FF2B5EF4-FFF2-40B4-BE49-F238E27FC236}">
                <a16:creationId xmlns:a16="http://schemas.microsoft.com/office/drawing/2014/main" id="{49F25C38-CB8E-47FE-B4DB-D281166C73F3}"/>
              </a:ext>
            </a:extLst>
          </p:cNvPr>
          <p:cNvGrpSpPr/>
          <p:nvPr userDrawn="1"/>
        </p:nvGrpSpPr>
        <p:grpSpPr>
          <a:xfrm>
            <a:off x="3445670" y="6203946"/>
            <a:ext cx="5463856" cy="452499"/>
            <a:chOff x="3445670" y="6203946"/>
            <a:chExt cx="5463856" cy="452499"/>
          </a:xfrm>
        </p:grpSpPr>
        <p:grpSp>
          <p:nvGrpSpPr>
            <p:cNvPr id="61" name="组合 60">
              <a:extLst>
                <a:ext uri="{FF2B5EF4-FFF2-40B4-BE49-F238E27FC236}">
                  <a16:creationId xmlns:a16="http://schemas.microsoft.com/office/drawing/2014/main" id="{5525B487-5618-4E2F-AC05-CEA64B589EDB}"/>
                </a:ext>
              </a:extLst>
            </p:cNvPr>
            <p:cNvGrpSpPr/>
            <p:nvPr userDrawn="1"/>
          </p:nvGrpSpPr>
          <p:grpSpPr>
            <a:xfrm>
              <a:off x="3445670" y="6403109"/>
              <a:ext cx="5463856" cy="0"/>
              <a:chOff x="3445670" y="6403109"/>
              <a:chExt cx="5463856" cy="0"/>
            </a:xfrm>
          </p:grpSpPr>
          <p:cxnSp>
            <p:nvCxnSpPr>
              <p:cNvPr id="65" name="直接连接符 64">
                <a:extLst>
                  <a:ext uri="{FF2B5EF4-FFF2-40B4-BE49-F238E27FC236}">
                    <a16:creationId xmlns:a16="http://schemas.microsoft.com/office/drawing/2014/main" id="{126D04F9-D634-4852-BEBE-386D48535508}"/>
                  </a:ext>
                </a:extLst>
              </p:cNvPr>
              <p:cNvCxnSpPr>
                <a:cxnSpLocks/>
              </p:cNvCxnSpPr>
              <p:nvPr userDrawn="1"/>
            </p:nvCxnSpPr>
            <p:spPr>
              <a:xfrm flipH="1">
                <a:off x="3445670" y="6403109"/>
                <a:ext cx="180975" cy="0"/>
              </a:xfrm>
              <a:prstGeom prst="line">
                <a:avLst/>
              </a:prstGeom>
              <a:ln w="12700">
                <a:solidFill>
                  <a:schemeClr val="accent1">
                    <a:alpha val="2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6" name="直接连接符 65">
                <a:extLst>
                  <a:ext uri="{FF2B5EF4-FFF2-40B4-BE49-F238E27FC236}">
                    <a16:creationId xmlns:a16="http://schemas.microsoft.com/office/drawing/2014/main" id="{1B901CFE-C353-4DF2-946F-3459AFFAD316}"/>
                  </a:ext>
                </a:extLst>
              </p:cNvPr>
              <p:cNvCxnSpPr>
                <a:cxnSpLocks/>
              </p:cNvCxnSpPr>
              <p:nvPr userDrawn="1"/>
            </p:nvCxnSpPr>
            <p:spPr>
              <a:xfrm flipH="1">
                <a:off x="8728551" y="6403109"/>
                <a:ext cx="180975" cy="0"/>
              </a:xfrm>
              <a:prstGeom prst="line">
                <a:avLst/>
              </a:prstGeom>
              <a:ln w="12700">
                <a:solidFill>
                  <a:schemeClr val="accent1">
                    <a:alpha val="2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62" name="组合 61">
              <a:extLst>
                <a:ext uri="{FF2B5EF4-FFF2-40B4-BE49-F238E27FC236}">
                  <a16:creationId xmlns:a16="http://schemas.microsoft.com/office/drawing/2014/main" id="{E12A6D8B-F412-4BD1-A49B-86AA3ABF2A51}"/>
                </a:ext>
              </a:extLst>
            </p:cNvPr>
            <p:cNvGrpSpPr/>
            <p:nvPr userDrawn="1"/>
          </p:nvGrpSpPr>
          <p:grpSpPr>
            <a:xfrm>
              <a:off x="3773486" y="6203946"/>
              <a:ext cx="4766946" cy="452499"/>
              <a:chOff x="3721016" y="5441926"/>
              <a:chExt cx="5306957" cy="503759"/>
            </a:xfrm>
          </p:grpSpPr>
          <p:pic>
            <p:nvPicPr>
              <p:cNvPr id="63" name="图片 62">
                <a:extLst>
                  <a:ext uri="{FF2B5EF4-FFF2-40B4-BE49-F238E27FC236}">
                    <a16:creationId xmlns:a16="http://schemas.microsoft.com/office/drawing/2014/main" id="{22516C22-6056-4919-8414-7DDF18856B75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6">
                <a:alphaModFix amt="25000"/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3721016" y="5441926"/>
                <a:ext cx="2459915" cy="503759"/>
              </a:xfrm>
              <a:prstGeom prst="rect">
                <a:avLst/>
              </a:prstGeom>
            </p:spPr>
          </p:pic>
          <p:pic>
            <p:nvPicPr>
              <p:cNvPr id="64" name="图片 63">
                <a:extLst>
                  <a:ext uri="{FF2B5EF4-FFF2-40B4-BE49-F238E27FC236}">
                    <a16:creationId xmlns:a16="http://schemas.microsoft.com/office/drawing/2014/main" id="{218AAF80-7C46-4226-9721-A7BA91FBB826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7">
                <a:alphaModFix amt="30000"/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6302928" y="5518467"/>
                <a:ext cx="2725045" cy="350676"/>
              </a:xfrm>
              <a:prstGeom prst="rect">
                <a:avLst/>
              </a:prstGeom>
            </p:spPr>
          </p:pic>
        </p:grpSp>
      </p:grpSp>
    </p:spTree>
    <p:extLst>
      <p:ext uri="{BB962C8B-B14F-4D97-AF65-F5344CB8AC3E}">
        <p14:creationId xmlns:p14="http://schemas.microsoft.com/office/powerpoint/2010/main" val="42953167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5" r:id="rId1"/>
    <p:sldLayoutId id="2147483666" r:id="rId2"/>
    <p:sldLayoutId id="2147483667" r:id="rId3"/>
    <p:sldLayoutId id="2147483668" r:id="rId4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3200" kern="1200">
          <a:solidFill>
            <a:schemeClr val="accent1"/>
          </a:solidFill>
          <a:latin typeface="+mj-ea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平行四边形 6">
            <a:extLst>
              <a:ext uri="{FF2B5EF4-FFF2-40B4-BE49-F238E27FC236}">
                <a16:creationId xmlns:a16="http://schemas.microsoft.com/office/drawing/2014/main" id="{4C56156F-7F69-44C7-806C-21ABD5214470}"/>
              </a:ext>
            </a:extLst>
          </p:cNvPr>
          <p:cNvSpPr/>
          <p:nvPr userDrawn="1"/>
        </p:nvSpPr>
        <p:spPr>
          <a:xfrm>
            <a:off x="10338087" y="246277"/>
            <a:ext cx="2057016" cy="532344"/>
          </a:xfrm>
          <a:prstGeom prst="parallelogram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标题占位符 1">
            <a:extLst>
              <a:ext uri="{FF2B5EF4-FFF2-40B4-BE49-F238E27FC236}">
                <a16:creationId xmlns:a16="http://schemas.microsoft.com/office/drawing/2014/main" id="{D3F65DA1-625D-4C95-B80F-80EE1DF799D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60400" y="191529"/>
            <a:ext cx="9679880" cy="687820"/>
          </a:xfrm>
          <a:prstGeom prst="rect">
            <a:avLst/>
          </a:prstGeom>
        </p:spPr>
        <p:txBody>
          <a:bodyPr vert="horz" lIns="72000" tIns="45720" rIns="91440" bIns="45720" rtlCol="0" anchor="ctr">
            <a:normAutofit/>
          </a:bodyPr>
          <a:lstStyle/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9" name="文本占位符 2">
            <a:extLst>
              <a:ext uri="{FF2B5EF4-FFF2-40B4-BE49-F238E27FC236}">
                <a16:creationId xmlns:a16="http://schemas.microsoft.com/office/drawing/2014/main" id="{EF0545F1-5EED-4522-82DE-E8C1C3CB175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63074" y="1130300"/>
            <a:ext cx="10855825" cy="5003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二级</a:t>
            </a:r>
          </a:p>
          <a:p>
            <a:pPr lvl="2"/>
            <a:r>
              <a:rPr lang="zh-CN" altLang="en-US" dirty="0"/>
              <a:t>三级</a:t>
            </a:r>
          </a:p>
          <a:p>
            <a:pPr lvl="3"/>
            <a:r>
              <a:rPr lang="zh-CN" altLang="en-US" dirty="0"/>
              <a:t>四级</a:t>
            </a:r>
          </a:p>
          <a:p>
            <a:pPr lvl="4"/>
            <a:r>
              <a:rPr lang="zh-CN" altLang="en-US" dirty="0"/>
              <a:t>五级</a:t>
            </a:r>
          </a:p>
        </p:txBody>
      </p:sp>
      <p:sp>
        <p:nvSpPr>
          <p:cNvPr id="10" name="日期占位符 3">
            <a:extLst>
              <a:ext uri="{FF2B5EF4-FFF2-40B4-BE49-F238E27FC236}">
                <a16:creationId xmlns:a16="http://schemas.microsoft.com/office/drawing/2014/main" id="{C1BE16D8-E501-479E-B7F2-A8BC4DC6C481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60400" y="6235700"/>
            <a:ext cx="29210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DCF6A66-06AB-406A-8E76-6AC987CF60A9}" type="datetimeFigureOut">
              <a:rPr lang="zh-CN" altLang="en-US" smtClean="0"/>
              <a:t>2024/9/18</a:t>
            </a:fld>
            <a:endParaRPr lang="zh-CN" altLang="en-US"/>
          </a:p>
        </p:txBody>
      </p:sp>
      <p:sp>
        <p:nvSpPr>
          <p:cNvPr id="12" name="灯片编号占位符 5">
            <a:extLst>
              <a:ext uri="{FF2B5EF4-FFF2-40B4-BE49-F238E27FC236}">
                <a16:creationId xmlns:a16="http://schemas.microsoft.com/office/drawing/2014/main" id="{091F75E8-4C30-40D7-BACD-9CE2AA06BB3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599" y="6247634"/>
            <a:ext cx="290612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2882B55-B6B2-497F-8568-5D2D4C04CE38}" type="slidenum">
              <a:rPr lang="zh-CN" altLang="en-US" smtClean="0"/>
              <a:t>‹#›</a:t>
            </a:fld>
            <a:endParaRPr lang="zh-CN" altLang="en-US"/>
          </a:p>
        </p:txBody>
      </p:sp>
      <p:grpSp>
        <p:nvGrpSpPr>
          <p:cNvPr id="13" name="组合 12">
            <a:extLst>
              <a:ext uri="{FF2B5EF4-FFF2-40B4-BE49-F238E27FC236}">
                <a16:creationId xmlns:a16="http://schemas.microsoft.com/office/drawing/2014/main" id="{91E953AE-08D2-4C7E-AD0B-43B1B0036A98}"/>
              </a:ext>
            </a:extLst>
          </p:cNvPr>
          <p:cNvGrpSpPr/>
          <p:nvPr userDrawn="1"/>
        </p:nvGrpSpPr>
        <p:grpSpPr>
          <a:xfrm>
            <a:off x="10594643" y="344809"/>
            <a:ext cx="1468924" cy="335280"/>
            <a:chOff x="335077" y="270942"/>
            <a:chExt cx="1827552" cy="417136"/>
          </a:xfrm>
          <a:solidFill>
            <a:schemeClr val="bg1"/>
          </a:solidFill>
        </p:grpSpPr>
        <p:grpSp>
          <p:nvGrpSpPr>
            <p:cNvPr id="14" name="组合 13">
              <a:extLst>
                <a:ext uri="{FF2B5EF4-FFF2-40B4-BE49-F238E27FC236}">
                  <a16:creationId xmlns:a16="http://schemas.microsoft.com/office/drawing/2014/main" id="{D32E9CDD-6E24-4F0D-8B9F-D1CBE3BF390E}"/>
                </a:ext>
              </a:extLst>
            </p:cNvPr>
            <p:cNvGrpSpPr/>
            <p:nvPr/>
          </p:nvGrpSpPr>
          <p:grpSpPr>
            <a:xfrm>
              <a:off x="831799" y="288037"/>
              <a:ext cx="1330830" cy="363588"/>
              <a:chOff x="5402262" y="5211762"/>
              <a:chExt cx="3059113" cy="835761"/>
            </a:xfrm>
            <a:grpFill/>
          </p:grpSpPr>
          <p:sp>
            <p:nvSpPr>
              <p:cNvPr id="44" name="Freeform 32">
                <a:extLst>
                  <a:ext uri="{FF2B5EF4-FFF2-40B4-BE49-F238E27FC236}">
                    <a16:creationId xmlns:a16="http://schemas.microsoft.com/office/drawing/2014/main" id="{83894838-66F7-4573-9FAD-D429BA9A86AE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5402262" y="5347186"/>
                <a:ext cx="814480" cy="570716"/>
              </a:xfrm>
              <a:custGeom>
                <a:avLst/>
                <a:gdLst>
                  <a:gd name="T0" fmla="*/ 1607 w 2875"/>
                  <a:gd name="T1" fmla="*/ 1769 h 2008"/>
                  <a:gd name="T2" fmla="*/ 1683 w 2875"/>
                  <a:gd name="T3" fmla="*/ 1769 h 2008"/>
                  <a:gd name="T4" fmla="*/ 1494 w 2875"/>
                  <a:gd name="T5" fmla="*/ 1579 h 2008"/>
                  <a:gd name="T6" fmla="*/ 1223 w 2875"/>
                  <a:gd name="T7" fmla="*/ 1628 h 2008"/>
                  <a:gd name="T8" fmla="*/ 1178 w 2875"/>
                  <a:gd name="T9" fmla="*/ 1615 h 2008"/>
                  <a:gd name="T10" fmla="*/ 1065 w 2875"/>
                  <a:gd name="T11" fmla="*/ 1371 h 2008"/>
                  <a:gd name="T12" fmla="*/ 1454 w 2875"/>
                  <a:gd name="T13" fmla="*/ 1219 h 2008"/>
                  <a:gd name="T14" fmla="*/ 1537 w 2875"/>
                  <a:gd name="T15" fmla="*/ 1242 h 2008"/>
                  <a:gd name="T16" fmla="*/ 1480 w 2875"/>
                  <a:gd name="T17" fmla="*/ 1524 h 2008"/>
                  <a:gd name="T18" fmla="*/ 1734 w 2875"/>
                  <a:gd name="T19" fmla="*/ 1515 h 2008"/>
                  <a:gd name="T20" fmla="*/ 1824 w 2875"/>
                  <a:gd name="T21" fmla="*/ 1300 h 2008"/>
                  <a:gd name="T22" fmla="*/ 2079 w 2875"/>
                  <a:gd name="T23" fmla="*/ 946 h 2008"/>
                  <a:gd name="T24" fmla="*/ 2340 w 2875"/>
                  <a:gd name="T25" fmla="*/ 1258 h 2008"/>
                  <a:gd name="T26" fmla="*/ 2055 w 2875"/>
                  <a:gd name="T27" fmla="*/ 1396 h 2008"/>
                  <a:gd name="T28" fmla="*/ 1497 w 2875"/>
                  <a:gd name="T29" fmla="*/ 643 h 2008"/>
                  <a:gd name="T30" fmla="*/ 1494 w 2875"/>
                  <a:gd name="T31" fmla="*/ 722 h 2008"/>
                  <a:gd name="T32" fmla="*/ 1336 w 2875"/>
                  <a:gd name="T33" fmla="*/ 279 h 2008"/>
                  <a:gd name="T34" fmla="*/ 844 w 2875"/>
                  <a:gd name="T35" fmla="*/ 337 h 2008"/>
                  <a:gd name="T36" fmla="*/ 752 w 2875"/>
                  <a:gd name="T37" fmla="*/ 499 h 2008"/>
                  <a:gd name="T38" fmla="*/ 1074 w 2875"/>
                  <a:gd name="T39" fmla="*/ 559 h 2008"/>
                  <a:gd name="T40" fmla="*/ 1074 w 2875"/>
                  <a:gd name="T41" fmla="*/ 855 h 2008"/>
                  <a:gd name="T42" fmla="*/ 625 w 2875"/>
                  <a:gd name="T43" fmla="*/ 1219 h 2008"/>
                  <a:gd name="T44" fmla="*/ 447 w 2875"/>
                  <a:gd name="T45" fmla="*/ 1058 h 2008"/>
                  <a:gd name="T46" fmla="*/ 532 w 2875"/>
                  <a:gd name="T47" fmla="*/ 830 h 2008"/>
                  <a:gd name="T48" fmla="*/ 107 w 2875"/>
                  <a:gd name="T49" fmla="*/ 1057 h 2008"/>
                  <a:gd name="T50" fmla="*/ 455 w 2875"/>
                  <a:gd name="T51" fmla="*/ 1786 h 2008"/>
                  <a:gd name="T52" fmla="*/ 665 w 2875"/>
                  <a:gd name="T53" fmla="*/ 1941 h 2008"/>
                  <a:gd name="T54" fmla="*/ 988 w 2875"/>
                  <a:gd name="T55" fmla="*/ 1988 h 2008"/>
                  <a:gd name="T56" fmla="*/ 1124 w 2875"/>
                  <a:gd name="T57" fmla="*/ 1963 h 2008"/>
                  <a:gd name="T58" fmla="*/ 1162 w 2875"/>
                  <a:gd name="T59" fmla="*/ 1951 h 2008"/>
                  <a:gd name="T60" fmla="*/ 1404 w 2875"/>
                  <a:gd name="T61" fmla="*/ 1914 h 2008"/>
                  <a:gd name="T62" fmla="*/ 1672 w 2875"/>
                  <a:gd name="T63" fmla="*/ 1902 h 2008"/>
                  <a:gd name="T64" fmla="*/ 2014 w 2875"/>
                  <a:gd name="T65" fmla="*/ 1888 h 2008"/>
                  <a:gd name="T66" fmla="*/ 1987 w 2875"/>
                  <a:gd name="T67" fmla="*/ 1668 h 2008"/>
                  <a:gd name="T68" fmla="*/ 1986 w 2875"/>
                  <a:gd name="T69" fmla="*/ 1607 h 2008"/>
                  <a:gd name="T70" fmla="*/ 2307 w 2875"/>
                  <a:gd name="T71" fmla="*/ 1488 h 2008"/>
                  <a:gd name="T72" fmla="*/ 2774 w 2875"/>
                  <a:gd name="T73" fmla="*/ 1000 h 2008"/>
                  <a:gd name="T74" fmla="*/ 2594 w 2875"/>
                  <a:gd name="T75" fmla="*/ 833 h 2008"/>
                  <a:gd name="T76" fmla="*/ 2394 w 2875"/>
                  <a:gd name="T77" fmla="*/ 728 h 2008"/>
                  <a:gd name="T78" fmla="*/ 2038 w 2875"/>
                  <a:gd name="T79" fmla="*/ 737 h 2008"/>
                  <a:gd name="T80" fmla="*/ 2116 w 2875"/>
                  <a:gd name="T81" fmla="*/ 560 h 2008"/>
                  <a:gd name="T82" fmla="*/ 2380 w 2875"/>
                  <a:gd name="T83" fmla="*/ 358 h 2008"/>
                  <a:gd name="T84" fmla="*/ 2359 w 2875"/>
                  <a:gd name="T85" fmla="*/ 103 h 2008"/>
                  <a:gd name="T86" fmla="*/ 1756 w 2875"/>
                  <a:gd name="T87" fmla="*/ 166 h 2008"/>
                  <a:gd name="T88" fmla="*/ 1403 w 2875"/>
                  <a:gd name="T89" fmla="*/ 290 h 20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</a:cxnLst>
                <a:rect l="0" t="0" r="r" b="b"/>
                <a:pathLst>
                  <a:path w="2875" h="2008">
                    <a:moveTo>
                      <a:pt x="1683" y="1769"/>
                    </a:moveTo>
                    <a:lnTo>
                      <a:pt x="1607" y="1769"/>
                    </a:lnTo>
                    <a:cubicBezTo>
                      <a:pt x="1613" y="1747"/>
                      <a:pt x="1619" y="1739"/>
                      <a:pt x="1642" y="1737"/>
                    </a:cubicBezTo>
                    <a:cubicBezTo>
                      <a:pt x="1670" y="1735"/>
                      <a:pt x="1673" y="1751"/>
                      <a:pt x="1683" y="1769"/>
                    </a:cubicBezTo>
                    <a:close/>
                    <a:moveTo>
                      <a:pt x="1480" y="1524"/>
                    </a:moveTo>
                    <a:cubicBezTo>
                      <a:pt x="1480" y="1558"/>
                      <a:pt x="1482" y="1552"/>
                      <a:pt x="1494" y="1579"/>
                    </a:cubicBezTo>
                    <a:cubicBezTo>
                      <a:pt x="1507" y="1611"/>
                      <a:pt x="1537" y="1644"/>
                      <a:pt x="1426" y="1656"/>
                    </a:cubicBezTo>
                    <a:cubicBezTo>
                      <a:pt x="1391" y="1660"/>
                      <a:pt x="1255" y="1641"/>
                      <a:pt x="1223" y="1628"/>
                    </a:cubicBezTo>
                    <a:cubicBezTo>
                      <a:pt x="1221" y="1627"/>
                      <a:pt x="1219" y="1626"/>
                      <a:pt x="1218" y="1626"/>
                    </a:cubicBezTo>
                    <a:lnTo>
                      <a:pt x="1178" y="1615"/>
                    </a:lnTo>
                    <a:cubicBezTo>
                      <a:pt x="1146" y="1606"/>
                      <a:pt x="939" y="1503"/>
                      <a:pt x="985" y="1419"/>
                    </a:cubicBezTo>
                    <a:cubicBezTo>
                      <a:pt x="1003" y="1386"/>
                      <a:pt x="1023" y="1375"/>
                      <a:pt x="1065" y="1371"/>
                    </a:cubicBezTo>
                    <a:cubicBezTo>
                      <a:pt x="1070" y="1389"/>
                      <a:pt x="1133" y="1549"/>
                      <a:pt x="1209" y="1549"/>
                    </a:cubicBezTo>
                    <a:cubicBezTo>
                      <a:pt x="1343" y="1549"/>
                      <a:pt x="1431" y="1255"/>
                      <a:pt x="1454" y="1219"/>
                    </a:cubicBezTo>
                    <a:cubicBezTo>
                      <a:pt x="1478" y="1182"/>
                      <a:pt x="1506" y="1136"/>
                      <a:pt x="1565" y="1134"/>
                    </a:cubicBezTo>
                    <a:cubicBezTo>
                      <a:pt x="1565" y="1223"/>
                      <a:pt x="1557" y="1194"/>
                      <a:pt x="1537" y="1242"/>
                    </a:cubicBezTo>
                    <a:lnTo>
                      <a:pt x="1514" y="1329"/>
                    </a:lnTo>
                    <a:cubicBezTo>
                      <a:pt x="1506" y="1444"/>
                      <a:pt x="1480" y="1483"/>
                      <a:pt x="1480" y="1524"/>
                    </a:cubicBezTo>
                    <a:close/>
                    <a:moveTo>
                      <a:pt x="1768" y="1541"/>
                    </a:moveTo>
                    <a:cubicBezTo>
                      <a:pt x="1760" y="1510"/>
                      <a:pt x="1767" y="1518"/>
                      <a:pt x="1734" y="1515"/>
                    </a:cubicBezTo>
                    <a:cubicBezTo>
                      <a:pt x="1736" y="1450"/>
                      <a:pt x="1756" y="1449"/>
                      <a:pt x="1779" y="1408"/>
                    </a:cubicBezTo>
                    <a:cubicBezTo>
                      <a:pt x="1800" y="1371"/>
                      <a:pt x="1800" y="1336"/>
                      <a:pt x="1824" y="1300"/>
                    </a:cubicBezTo>
                    <a:cubicBezTo>
                      <a:pt x="1910" y="1168"/>
                      <a:pt x="1857" y="1222"/>
                      <a:pt x="1920" y="1092"/>
                    </a:cubicBezTo>
                    <a:cubicBezTo>
                      <a:pt x="1959" y="1013"/>
                      <a:pt x="1998" y="965"/>
                      <a:pt x="2079" y="946"/>
                    </a:cubicBezTo>
                    <a:cubicBezTo>
                      <a:pt x="2213" y="915"/>
                      <a:pt x="2535" y="852"/>
                      <a:pt x="2582" y="1031"/>
                    </a:cubicBezTo>
                    <a:cubicBezTo>
                      <a:pt x="2615" y="1155"/>
                      <a:pt x="2436" y="1229"/>
                      <a:pt x="2340" y="1258"/>
                    </a:cubicBezTo>
                    <a:cubicBezTo>
                      <a:pt x="2296" y="1271"/>
                      <a:pt x="2250" y="1314"/>
                      <a:pt x="2203" y="1333"/>
                    </a:cubicBezTo>
                    <a:cubicBezTo>
                      <a:pt x="2136" y="1360"/>
                      <a:pt x="2187" y="1351"/>
                      <a:pt x="2055" y="1396"/>
                    </a:cubicBezTo>
                    <a:cubicBezTo>
                      <a:pt x="1823" y="1474"/>
                      <a:pt x="1945" y="1422"/>
                      <a:pt x="1768" y="1541"/>
                    </a:cubicBezTo>
                    <a:close/>
                    <a:moveTo>
                      <a:pt x="1497" y="643"/>
                    </a:moveTo>
                    <a:cubicBezTo>
                      <a:pt x="1581" y="643"/>
                      <a:pt x="1701" y="635"/>
                      <a:pt x="1654" y="800"/>
                    </a:cubicBezTo>
                    <a:cubicBezTo>
                      <a:pt x="1625" y="904"/>
                      <a:pt x="1529" y="865"/>
                      <a:pt x="1494" y="722"/>
                    </a:cubicBezTo>
                    <a:cubicBezTo>
                      <a:pt x="1486" y="686"/>
                      <a:pt x="1496" y="684"/>
                      <a:pt x="1497" y="643"/>
                    </a:cubicBezTo>
                    <a:close/>
                    <a:moveTo>
                      <a:pt x="1336" y="279"/>
                    </a:moveTo>
                    <a:cubicBezTo>
                      <a:pt x="1171" y="279"/>
                      <a:pt x="1108" y="288"/>
                      <a:pt x="955" y="296"/>
                    </a:cubicBezTo>
                    <a:cubicBezTo>
                      <a:pt x="904" y="299"/>
                      <a:pt x="875" y="313"/>
                      <a:pt x="844" y="337"/>
                    </a:cubicBezTo>
                    <a:cubicBezTo>
                      <a:pt x="821" y="355"/>
                      <a:pt x="779" y="391"/>
                      <a:pt x="752" y="398"/>
                    </a:cubicBezTo>
                    <a:lnTo>
                      <a:pt x="752" y="499"/>
                    </a:lnTo>
                    <a:lnTo>
                      <a:pt x="870" y="508"/>
                    </a:lnTo>
                    <a:cubicBezTo>
                      <a:pt x="933" y="511"/>
                      <a:pt x="1023" y="527"/>
                      <a:pt x="1074" y="559"/>
                    </a:cubicBezTo>
                    <a:cubicBezTo>
                      <a:pt x="1093" y="571"/>
                      <a:pt x="1124" y="606"/>
                      <a:pt x="1124" y="635"/>
                    </a:cubicBezTo>
                    <a:cubicBezTo>
                      <a:pt x="1124" y="663"/>
                      <a:pt x="1073" y="719"/>
                      <a:pt x="1074" y="855"/>
                    </a:cubicBezTo>
                    <a:cubicBezTo>
                      <a:pt x="1074" y="992"/>
                      <a:pt x="1087" y="994"/>
                      <a:pt x="992" y="1044"/>
                    </a:cubicBezTo>
                    <a:cubicBezTo>
                      <a:pt x="916" y="1084"/>
                      <a:pt x="685" y="1219"/>
                      <a:pt x="625" y="1219"/>
                    </a:cubicBezTo>
                    <a:cubicBezTo>
                      <a:pt x="550" y="1219"/>
                      <a:pt x="606" y="1220"/>
                      <a:pt x="526" y="1141"/>
                    </a:cubicBezTo>
                    <a:cubicBezTo>
                      <a:pt x="497" y="1113"/>
                      <a:pt x="468" y="1090"/>
                      <a:pt x="447" y="1058"/>
                    </a:cubicBezTo>
                    <a:cubicBezTo>
                      <a:pt x="497" y="954"/>
                      <a:pt x="540" y="981"/>
                      <a:pt x="540" y="906"/>
                    </a:cubicBezTo>
                    <a:cubicBezTo>
                      <a:pt x="540" y="863"/>
                      <a:pt x="533" y="868"/>
                      <a:pt x="532" y="830"/>
                    </a:cubicBezTo>
                    <a:cubicBezTo>
                      <a:pt x="337" y="830"/>
                      <a:pt x="355" y="820"/>
                      <a:pt x="184" y="956"/>
                    </a:cubicBezTo>
                    <a:lnTo>
                      <a:pt x="107" y="1057"/>
                    </a:lnTo>
                    <a:cubicBezTo>
                      <a:pt x="0" y="1252"/>
                      <a:pt x="145" y="1411"/>
                      <a:pt x="268" y="1576"/>
                    </a:cubicBezTo>
                    <a:cubicBezTo>
                      <a:pt x="303" y="1623"/>
                      <a:pt x="418" y="1759"/>
                      <a:pt x="455" y="1786"/>
                    </a:cubicBezTo>
                    <a:cubicBezTo>
                      <a:pt x="495" y="1816"/>
                      <a:pt x="529" y="1843"/>
                      <a:pt x="571" y="1875"/>
                    </a:cubicBezTo>
                    <a:lnTo>
                      <a:pt x="665" y="1941"/>
                    </a:lnTo>
                    <a:cubicBezTo>
                      <a:pt x="709" y="1971"/>
                      <a:pt x="734" y="1969"/>
                      <a:pt x="764" y="1978"/>
                    </a:cubicBezTo>
                    <a:cubicBezTo>
                      <a:pt x="843" y="2001"/>
                      <a:pt x="879" y="2008"/>
                      <a:pt x="988" y="1988"/>
                    </a:cubicBezTo>
                    <a:cubicBezTo>
                      <a:pt x="1024" y="1981"/>
                      <a:pt x="997" y="1977"/>
                      <a:pt x="1040" y="1973"/>
                    </a:cubicBezTo>
                    <a:cubicBezTo>
                      <a:pt x="1087" y="1968"/>
                      <a:pt x="1074" y="1982"/>
                      <a:pt x="1124" y="1963"/>
                    </a:cubicBezTo>
                    <a:cubicBezTo>
                      <a:pt x="1126" y="1962"/>
                      <a:pt x="1124" y="1962"/>
                      <a:pt x="1142" y="1956"/>
                    </a:cubicBezTo>
                    <a:cubicBezTo>
                      <a:pt x="1143" y="1956"/>
                      <a:pt x="1162" y="1951"/>
                      <a:pt x="1162" y="1951"/>
                    </a:cubicBezTo>
                    <a:lnTo>
                      <a:pt x="1263" y="1925"/>
                    </a:lnTo>
                    <a:cubicBezTo>
                      <a:pt x="1339" y="1903"/>
                      <a:pt x="1309" y="1915"/>
                      <a:pt x="1404" y="1914"/>
                    </a:cubicBezTo>
                    <a:cubicBezTo>
                      <a:pt x="1448" y="1913"/>
                      <a:pt x="1451" y="1907"/>
                      <a:pt x="1489" y="1905"/>
                    </a:cubicBezTo>
                    <a:cubicBezTo>
                      <a:pt x="1549" y="1902"/>
                      <a:pt x="1613" y="1911"/>
                      <a:pt x="1672" y="1902"/>
                    </a:cubicBezTo>
                    <a:cubicBezTo>
                      <a:pt x="1839" y="1874"/>
                      <a:pt x="1760" y="1874"/>
                      <a:pt x="1921" y="1887"/>
                    </a:cubicBezTo>
                    <a:cubicBezTo>
                      <a:pt x="1951" y="1890"/>
                      <a:pt x="1984" y="1886"/>
                      <a:pt x="2014" y="1888"/>
                    </a:cubicBezTo>
                    <a:cubicBezTo>
                      <a:pt x="2181" y="1897"/>
                      <a:pt x="2334" y="1970"/>
                      <a:pt x="2267" y="1685"/>
                    </a:cubicBezTo>
                    <a:cubicBezTo>
                      <a:pt x="2134" y="1685"/>
                      <a:pt x="2220" y="1648"/>
                      <a:pt x="1987" y="1668"/>
                    </a:cubicBezTo>
                    <a:cubicBezTo>
                      <a:pt x="1935" y="1672"/>
                      <a:pt x="1932" y="1663"/>
                      <a:pt x="1912" y="1634"/>
                    </a:cubicBezTo>
                    <a:cubicBezTo>
                      <a:pt x="1948" y="1617"/>
                      <a:pt x="1934" y="1639"/>
                      <a:pt x="1986" y="1607"/>
                    </a:cubicBezTo>
                    <a:cubicBezTo>
                      <a:pt x="1992" y="1603"/>
                      <a:pt x="2001" y="1598"/>
                      <a:pt x="2008" y="1594"/>
                    </a:cubicBezTo>
                    <a:cubicBezTo>
                      <a:pt x="2048" y="1573"/>
                      <a:pt x="2216" y="1527"/>
                      <a:pt x="2307" y="1488"/>
                    </a:cubicBezTo>
                    <a:cubicBezTo>
                      <a:pt x="2384" y="1455"/>
                      <a:pt x="2600" y="1349"/>
                      <a:pt x="2659" y="1289"/>
                    </a:cubicBezTo>
                    <a:cubicBezTo>
                      <a:pt x="2716" y="1230"/>
                      <a:pt x="2875" y="1156"/>
                      <a:pt x="2774" y="1000"/>
                    </a:cubicBezTo>
                    <a:cubicBezTo>
                      <a:pt x="2730" y="932"/>
                      <a:pt x="2781" y="926"/>
                      <a:pt x="2667" y="895"/>
                    </a:cubicBezTo>
                    <a:cubicBezTo>
                      <a:pt x="2627" y="884"/>
                      <a:pt x="2620" y="864"/>
                      <a:pt x="2594" y="833"/>
                    </a:cubicBezTo>
                    <a:cubicBezTo>
                      <a:pt x="2566" y="798"/>
                      <a:pt x="2540" y="805"/>
                      <a:pt x="2512" y="780"/>
                    </a:cubicBezTo>
                    <a:cubicBezTo>
                      <a:pt x="2467" y="742"/>
                      <a:pt x="2503" y="728"/>
                      <a:pt x="2394" y="728"/>
                    </a:cubicBezTo>
                    <a:cubicBezTo>
                      <a:pt x="2319" y="728"/>
                      <a:pt x="2223" y="729"/>
                      <a:pt x="2153" y="740"/>
                    </a:cubicBezTo>
                    <a:cubicBezTo>
                      <a:pt x="2117" y="745"/>
                      <a:pt x="2066" y="751"/>
                      <a:pt x="2038" y="737"/>
                    </a:cubicBezTo>
                    <a:cubicBezTo>
                      <a:pt x="2015" y="725"/>
                      <a:pt x="1988" y="682"/>
                      <a:pt x="1988" y="635"/>
                    </a:cubicBezTo>
                    <a:cubicBezTo>
                      <a:pt x="1988" y="602"/>
                      <a:pt x="2089" y="571"/>
                      <a:pt x="2116" y="560"/>
                    </a:cubicBezTo>
                    <a:cubicBezTo>
                      <a:pt x="2173" y="537"/>
                      <a:pt x="2210" y="519"/>
                      <a:pt x="2259" y="491"/>
                    </a:cubicBezTo>
                    <a:cubicBezTo>
                      <a:pt x="2310" y="460"/>
                      <a:pt x="2356" y="413"/>
                      <a:pt x="2380" y="358"/>
                    </a:cubicBezTo>
                    <a:lnTo>
                      <a:pt x="2394" y="321"/>
                    </a:lnTo>
                    <a:cubicBezTo>
                      <a:pt x="2428" y="246"/>
                      <a:pt x="2439" y="184"/>
                      <a:pt x="2359" y="103"/>
                    </a:cubicBezTo>
                    <a:cubicBezTo>
                      <a:pt x="2257" y="0"/>
                      <a:pt x="2097" y="47"/>
                      <a:pt x="1968" y="90"/>
                    </a:cubicBezTo>
                    <a:cubicBezTo>
                      <a:pt x="1881" y="119"/>
                      <a:pt x="1887" y="128"/>
                      <a:pt x="1756" y="166"/>
                    </a:cubicBezTo>
                    <a:cubicBezTo>
                      <a:pt x="1626" y="205"/>
                      <a:pt x="1575" y="246"/>
                      <a:pt x="1452" y="294"/>
                    </a:cubicBezTo>
                    <a:cubicBezTo>
                      <a:pt x="1422" y="306"/>
                      <a:pt x="1436" y="301"/>
                      <a:pt x="1403" y="290"/>
                    </a:cubicBezTo>
                    <a:cubicBezTo>
                      <a:pt x="1377" y="282"/>
                      <a:pt x="1367" y="279"/>
                      <a:pt x="1336" y="27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45" name="Freeform 33">
                <a:extLst>
                  <a:ext uri="{FF2B5EF4-FFF2-40B4-BE49-F238E27FC236}">
                    <a16:creationId xmlns:a16="http://schemas.microsoft.com/office/drawing/2014/main" id="{ED264A04-9729-49AA-BCE8-1D2803C17D08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6270909" y="5256259"/>
                <a:ext cx="650035" cy="791264"/>
              </a:xfrm>
              <a:custGeom>
                <a:avLst/>
                <a:gdLst>
                  <a:gd name="T0" fmla="*/ 943 w 2302"/>
                  <a:gd name="T1" fmla="*/ 2093 h 2775"/>
                  <a:gd name="T2" fmla="*/ 935 w 2302"/>
                  <a:gd name="T3" fmla="*/ 1957 h 2775"/>
                  <a:gd name="T4" fmla="*/ 1214 w 2302"/>
                  <a:gd name="T5" fmla="*/ 1898 h 2775"/>
                  <a:gd name="T6" fmla="*/ 1250 w 2302"/>
                  <a:gd name="T7" fmla="*/ 1993 h 2775"/>
                  <a:gd name="T8" fmla="*/ 923 w 2302"/>
                  <a:gd name="T9" fmla="*/ 1327 h 2775"/>
                  <a:gd name="T10" fmla="*/ 1019 w 2302"/>
                  <a:gd name="T11" fmla="*/ 1246 h 2775"/>
                  <a:gd name="T12" fmla="*/ 1517 w 2302"/>
                  <a:gd name="T13" fmla="*/ 1067 h 2775"/>
                  <a:gd name="T14" fmla="*/ 2022 w 2302"/>
                  <a:gd name="T15" fmla="*/ 1529 h 2775"/>
                  <a:gd name="T16" fmla="*/ 1975 w 2302"/>
                  <a:gd name="T17" fmla="*/ 1651 h 2775"/>
                  <a:gd name="T18" fmla="*/ 1638 w 2302"/>
                  <a:gd name="T19" fmla="*/ 2178 h 2775"/>
                  <a:gd name="T20" fmla="*/ 1392 w 2302"/>
                  <a:gd name="T21" fmla="*/ 1830 h 2775"/>
                  <a:gd name="T22" fmla="*/ 1392 w 2302"/>
                  <a:gd name="T23" fmla="*/ 1551 h 2775"/>
                  <a:gd name="T24" fmla="*/ 1534 w 2302"/>
                  <a:gd name="T25" fmla="*/ 1282 h 2775"/>
                  <a:gd name="T26" fmla="*/ 1211 w 2302"/>
                  <a:gd name="T27" fmla="*/ 1293 h 2775"/>
                  <a:gd name="T28" fmla="*/ 893 w 2302"/>
                  <a:gd name="T29" fmla="*/ 1466 h 2775"/>
                  <a:gd name="T30" fmla="*/ 1488 w 2302"/>
                  <a:gd name="T31" fmla="*/ 301 h 2775"/>
                  <a:gd name="T32" fmla="*/ 1307 w 2302"/>
                  <a:gd name="T33" fmla="*/ 391 h 2775"/>
                  <a:gd name="T34" fmla="*/ 1198 w 2302"/>
                  <a:gd name="T35" fmla="*/ 53 h 2775"/>
                  <a:gd name="T36" fmla="*/ 1169 w 2302"/>
                  <a:gd name="T37" fmla="*/ 75 h 2775"/>
                  <a:gd name="T38" fmla="*/ 989 w 2302"/>
                  <a:gd name="T39" fmla="*/ 420 h 2775"/>
                  <a:gd name="T40" fmla="*/ 571 w 2302"/>
                  <a:gd name="T41" fmla="*/ 603 h 2775"/>
                  <a:gd name="T42" fmla="*/ 696 w 2302"/>
                  <a:gd name="T43" fmla="*/ 800 h 2775"/>
                  <a:gd name="T44" fmla="*/ 901 w 2302"/>
                  <a:gd name="T45" fmla="*/ 1043 h 2775"/>
                  <a:gd name="T46" fmla="*/ 359 w 2302"/>
                  <a:gd name="T47" fmla="*/ 1111 h 2775"/>
                  <a:gd name="T48" fmla="*/ 80 w 2302"/>
                  <a:gd name="T49" fmla="*/ 1381 h 2775"/>
                  <a:gd name="T50" fmla="*/ 26 w 2302"/>
                  <a:gd name="T51" fmla="*/ 1834 h 2775"/>
                  <a:gd name="T52" fmla="*/ 317 w 2302"/>
                  <a:gd name="T53" fmla="*/ 2203 h 2775"/>
                  <a:gd name="T54" fmla="*/ 545 w 2302"/>
                  <a:gd name="T55" fmla="*/ 1839 h 2775"/>
                  <a:gd name="T56" fmla="*/ 684 w 2302"/>
                  <a:gd name="T57" fmla="*/ 1452 h 2775"/>
                  <a:gd name="T58" fmla="*/ 740 w 2302"/>
                  <a:gd name="T59" fmla="*/ 1754 h 2775"/>
                  <a:gd name="T60" fmla="*/ 930 w 2302"/>
                  <a:gd name="T61" fmla="*/ 1656 h 2775"/>
                  <a:gd name="T62" fmla="*/ 1265 w 2302"/>
                  <a:gd name="T63" fmla="*/ 1458 h 2775"/>
                  <a:gd name="T64" fmla="*/ 1049 w 2302"/>
                  <a:gd name="T65" fmla="*/ 1665 h 2775"/>
                  <a:gd name="T66" fmla="*/ 918 w 2302"/>
                  <a:gd name="T67" fmla="*/ 1746 h 2775"/>
                  <a:gd name="T68" fmla="*/ 579 w 2302"/>
                  <a:gd name="T69" fmla="*/ 1898 h 2775"/>
                  <a:gd name="T70" fmla="*/ 664 w 2302"/>
                  <a:gd name="T71" fmla="*/ 2237 h 2775"/>
                  <a:gd name="T72" fmla="*/ 848 w 2302"/>
                  <a:gd name="T73" fmla="*/ 2374 h 2775"/>
                  <a:gd name="T74" fmla="*/ 893 w 2302"/>
                  <a:gd name="T75" fmla="*/ 2677 h 2775"/>
                  <a:gd name="T76" fmla="*/ 1183 w 2302"/>
                  <a:gd name="T77" fmla="*/ 2604 h 2775"/>
                  <a:gd name="T78" fmla="*/ 1612 w 2302"/>
                  <a:gd name="T79" fmla="*/ 2482 h 2775"/>
                  <a:gd name="T80" fmla="*/ 2056 w 2302"/>
                  <a:gd name="T81" fmla="*/ 1894 h 2775"/>
                  <a:gd name="T82" fmla="*/ 2175 w 2302"/>
                  <a:gd name="T83" fmla="*/ 1529 h 2775"/>
                  <a:gd name="T84" fmla="*/ 2227 w 2302"/>
                  <a:gd name="T85" fmla="*/ 1277 h 2775"/>
                  <a:gd name="T86" fmla="*/ 2024 w 2302"/>
                  <a:gd name="T87" fmla="*/ 945 h 2775"/>
                  <a:gd name="T88" fmla="*/ 1731 w 2302"/>
                  <a:gd name="T89" fmla="*/ 899 h 2775"/>
                  <a:gd name="T90" fmla="*/ 1282 w 2302"/>
                  <a:gd name="T91" fmla="*/ 933 h 2775"/>
                  <a:gd name="T92" fmla="*/ 1553 w 2302"/>
                  <a:gd name="T93" fmla="*/ 636 h 2775"/>
                  <a:gd name="T94" fmla="*/ 1683 w 2302"/>
                  <a:gd name="T95" fmla="*/ 563 h 2775"/>
                  <a:gd name="T96" fmla="*/ 1633 w 2302"/>
                  <a:gd name="T97" fmla="*/ 40 h 2775"/>
                  <a:gd name="T98" fmla="*/ 1502 w 2302"/>
                  <a:gd name="T99" fmla="*/ 78 h 27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302" h="2775">
                    <a:moveTo>
                      <a:pt x="935" y="1957"/>
                    </a:moveTo>
                    <a:cubicBezTo>
                      <a:pt x="1034" y="2024"/>
                      <a:pt x="961" y="2093"/>
                      <a:pt x="943" y="2093"/>
                    </a:cubicBezTo>
                    <a:cubicBezTo>
                      <a:pt x="884" y="2093"/>
                      <a:pt x="897" y="2096"/>
                      <a:pt x="876" y="2067"/>
                    </a:cubicBezTo>
                    <a:cubicBezTo>
                      <a:pt x="838" y="2013"/>
                      <a:pt x="877" y="1971"/>
                      <a:pt x="935" y="1957"/>
                    </a:cubicBezTo>
                    <a:close/>
                    <a:moveTo>
                      <a:pt x="1250" y="1993"/>
                    </a:moveTo>
                    <a:cubicBezTo>
                      <a:pt x="1158" y="1970"/>
                      <a:pt x="1189" y="1946"/>
                      <a:pt x="1214" y="1898"/>
                    </a:cubicBezTo>
                    <a:cubicBezTo>
                      <a:pt x="1252" y="1907"/>
                      <a:pt x="1272" y="1930"/>
                      <a:pt x="1290" y="1957"/>
                    </a:cubicBezTo>
                    <a:lnTo>
                      <a:pt x="1250" y="1993"/>
                    </a:lnTo>
                    <a:close/>
                    <a:moveTo>
                      <a:pt x="893" y="1466"/>
                    </a:moveTo>
                    <a:lnTo>
                      <a:pt x="923" y="1327"/>
                    </a:lnTo>
                    <a:cubicBezTo>
                      <a:pt x="931" y="1299"/>
                      <a:pt x="934" y="1330"/>
                      <a:pt x="935" y="1280"/>
                    </a:cubicBezTo>
                    <a:cubicBezTo>
                      <a:pt x="998" y="1280"/>
                      <a:pt x="970" y="1269"/>
                      <a:pt x="1019" y="1246"/>
                    </a:cubicBezTo>
                    <a:cubicBezTo>
                      <a:pt x="1040" y="1236"/>
                      <a:pt x="1067" y="1229"/>
                      <a:pt x="1088" y="1222"/>
                    </a:cubicBezTo>
                    <a:cubicBezTo>
                      <a:pt x="1209" y="1179"/>
                      <a:pt x="1402" y="1081"/>
                      <a:pt x="1517" y="1067"/>
                    </a:cubicBezTo>
                    <a:cubicBezTo>
                      <a:pt x="1653" y="1050"/>
                      <a:pt x="1887" y="1045"/>
                      <a:pt x="2002" y="1127"/>
                    </a:cubicBezTo>
                    <a:cubicBezTo>
                      <a:pt x="2130" y="1220"/>
                      <a:pt x="2068" y="1347"/>
                      <a:pt x="2022" y="1529"/>
                    </a:cubicBezTo>
                    <a:cubicBezTo>
                      <a:pt x="2015" y="1556"/>
                      <a:pt x="2011" y="1575"/>
                      <a:pt x="2003" y="1595"/>
                    </a:cubicBezTo>
                    <a:cubicBezTo>
                      <a:pt x="1991" y="1626"/>
                      <a:pt x="1985" y="1625"/>
                      <a:pt x="1975" y="1651"/>
                    </a:cubicBezTo>
                    <a:cubicBezTo>
                      <a:pt x="1964" y="1681"/>
                      <a:pt x="1962" y="1716"/>
                      <a:pt x="1934" y="1788"/>
                    </a:cubicBezTo>
                    <a:cubicBezTo>
                      <a:pt x="1898" y="1880"/>
                      <a:pt x="1725" y="2178"/>
                      <a:pt x="1638" y="2178"/>
                    </a:cubicBezTo>
                    <a:cubicBezTo>
                      <a:pt x="1506" y="2178"/>
                      <a:pt x="1485" y="2185"/>
                      <a:pt x="1417" y="2084"/>
                    </a:cubicBezTo>
                    <a:cubicBezTo>
                      <a:pt x="1527" y="2011"/>
                      <a:pt x="1551" y="1867"/>
                      <a:pt x="1392" y="1830"/>
                    </a:cubicBezTo>
                    <a:cubicBezTo>
                      <a:pt x="1414" y="1735"/>
                      <a:pt x="1468" y="1850"/>
                      <a:pt x="1468" y="1678"/>
                    </a:cubicBezTo>
                    <a:cubicBezTo>
                      <a:pt x="1468" y="1651"/>
                      <a:pt x="1408" y="1618"/>
                      <a:pt x="1392" y="1551"/>
                    </a:cubicBezTo>
                    <a:cubicBezTo>
                      <a:pt x="1465" y="1502"/>
                      <a:pt x="1467" y="1491"/>
                      <a:pt x="1556" y="1444"/>
                    </a:cubicBezTo>
                    <a:cubicBezTo>
                      <a:pt x="1666" y="1385"/>
                      <a:pt x="1571" y="1315"/>
                      <a:pt x="1534" y="1282"/>
                    </a:cubicBezTo>
                    <a:cubicBezTo>
                      <a:pt x="1448" y="1206"/>
                      <a:pt x="1434" y="1221"/>
                      <a:pt x="1299" y="1221"/>
                    </a:cubicBezTo>
                    <a:cubicBezTo>
                      <a:pt x="1270" y="1221"/>
                      <a:pt x="1236" y="1276"/>
                      <a:pt x="1211" y="1293"/>
                    </a:cubicBezTo>
                    <a:cubicBezTo>
                      <a:pt x="1158" y="1330"/>
                      <a:pt x="1104" y="1349"/>
                      <a:pt x="1011" y="1416"/>
                    </a:cubicBezTo>
                    <a:cubicBezTo>
                      <a:pt x="978" y="1439"/>
                      <a:pt x="944" y="1462"/>
                      <a:pt x="893" y="1466"/>
                    </a:cubicBezTo>
                    <a:close/>
                    <a:moveTo>
                      <a:pt x="1502" y="78"/>
                    </a:moveTo>
                    <a:cubicBezTo>
                      <a:pt x="1502" y="179"/>
                      <a:pt x="1543" y="206"/>
                      <a:pt x="1488" y="301"/>
                    </a:cubicBezTo>
                    <a:cubicBezTo>
                      <a:pt x="1474" y="325"/>
                      <a:pt x="1462" y="338"/>
                      <a:pt x="1439" y="354"/>
                    </a:cubicBezTo>
                    <a:cubicBezTo>
                      <a:pt x="1395" y="384"/>
                      <a:pt x="1363" y="418"/>
                      <a:pt x="1307" y="391"/>
                    </a:cubicBezTo>
                    <a:cubicBezTo>
                      <a:pt x="1327" y="306"/>
                      <a:pt x="1350" y="200"/>
                      <a:pt x="1350" y="112"/>
                    </a:cubicBezTo>
                    <a:cubicBezTo>
                      <a:pt x="1350" y="14"/>
                      <a:pt x="1261" y="17"/>
                      <a:pt x="1198" y="53"/>
                    </a:cubicBezTo>
                    <a:lnTo>
                      <a:pt x="1187" y="59"/>
                    </a:lnTo>
                    <a:cubicBezTo>
                      <a:pt x="1173" y="69"/>
                      <a:pt x="1180" y="62"/>
                      <a:pt x="1169" y="75"/>
                    </a:cubicBezTo>
                    <a:cubicBezTo>
                      <a:pt x="1162" y="85"/>
                      <a:pt x="1164" y="85"/>
                      <a:pt x="1157" y="97"/>
                    </a:cubicBezTo>
                    <a:lnTo>
                      <a:pt x="989" y="420"/>
                    </a:lnTo>
                    <a:cubicBezTo>
                      <a:pt x="932" y="571"/>
                      <a:pt x="876" y="450"/>
                      <a:pt x="698" y="450"/>
                    </a:cubicBezTo>
                    <a:cubicBezTo>
                      <a:pt x="577" y="450"/>
                      <a:pt x="571" y="457"/>
                      <a:pt x="571" y="603"/>
                    </a:cubicBezTo>
                    <a:cubicBezTo>
                      <a:pt x="571" y="613"/>
                      <a:pt x="618" y="689"/>
                      <a:pt x="627" y="707"/>
                    </a:cubicBezTo>
                    <a:cubicBezTo>
                      <a:pt x="647" y="743"/>
                      <a:pt x="668" y="772"/>
                      <a:pt x="696" y="800"/>
                    </a:cubicBezTo>
                    <a:cubicBezTo>
                      <a:pt x="749" y="853"/>
                      <a:pt x="825" y="898"/>
                      <a:pt x="901" y="916"/>
                    </a:cubicBezTo>
                    <a:lnTo>
                      <a:pt x="901" y="1043"/>
                    </a:lnTo>
                    <a:cubicBezTo>
                      <a:pt x="825" y="1083"/>
                      <a:pt x="633" y="1238"/>
                      <a:pt x="571" y="1238"/>
                    </a:cubicBezTo>
                    <a:cubicBezTo>
                      <a:pt x="497" y="1238"/>
                      <a:pt x="453" y="1111"/>
                      <a:pt x="359" y="1111"/>
                    </a:cubicBezTo>
                    <a:cubicBezTo>
                      <a:pt x="257" y="1111"/>
                      <a:pt x="166" y="1245"/>
                      <a:pt x="115" y="1307"/>
                    </a:cubicBezTo>
                    <a:cubicBezTo>
                      <a:pt x="90" y="1338"/>
                      <a:pt x="95" y="1346"/>
                      <a:pt x="80" y="1381"/>
                    </a:cubicBezTo>
                    <a:cubicBezTo>
                      <a:pt x="35" y="1484"/>
                      <a:pt x="49" y="1554"/>
                      <a:pt x="25" y="1658"/>
                    </a:cubicBezTo>
                    <a:cubicBezTo>
                      <a:pt x="3" y="1755"/>
                      <a:pt x="0" y="1733"/>
                      <a:pt x="26" y="1834"/>
                    </a:cubicBezTo>
                    <a:cubicBezTo>
                      <a:pt x="49" y="1925"/>
                      <a:pt x="47" y="1918"/>
                      <a:pt x="89" y="1991"/>
                    </a:cubicBezTo>
                    <a:cubicBezTo>
                      <a:pt x="124" y="2053"/>
                      <a:pt x="229" y="2203"/>
                      <a:pt x="317" y="2203"/>
                    </a:cubicBezTo>
                    <a:cubicBezTo>
                      <a:pt x="436" y="2203"/>
                      <a:pt x="477" y="2208"/>
                      <a:pt x="507" y="2088"/>
                    </a:cubicBezTo>
                    <a:cubicBezTo>
                      <a:pt x="526" y="2011"/>
                      <a:pt x="545" y="1926"/>
                      <a:pt x="545" y="1839"/>
                    </a:cubicBezTo>
                    <a:cubicBezTo>
                      <a:pt x="545" y="1720"/>
                      <a:pt x="477" y="1710"/>
                      <a:pt x="551" y="1599"/>
                    </a:cubicBezTo>
                    <a:lnTo>
                      <a:pt x="684" y="1452"/>
                    </a:lnTo>
                    <a:cubicBezTo>
                      <a:pt x="784" y="1375"/>
                      <a:pt x="689" y="1568"/>
                      <a:pt x="689" y="1653"/>
                    </a:cubicBezTo>
                    <a:cubicBezTo>
                      <a:pt x="689" y="1702"/>
                      <a:pt x="727" y="1706"/>
                      <a:pt x="740" y="1754"/>
                    </a:cubicBezTo>
                    <a:lnTo>
                      <a:pt x="850" y="1754"/>
                    </a:lnTo>
                    <a:cubicBezTo>
                      <a:pt x="880" y="1709"/>
                      <a:pt x="883" y="1692"/>
                      <a:pt x="930" y="1656"/>
                    </a:cubicBezTo>
                    <a:cubicBezTo>
                      <a:pt x="1000" y="1602"/>
                      <a:pt x="1081" y="1572"/>
                      <a:pt x="1150" y="1521"/>
                    </a:cubicBezTo>
                    <a:cubicBezTo>
                      <a:pt x="1181" y="1498"/>
                      <a:pt x="1226" y="1467"/>
                      <a:pt x="1265" y="1458"/>
                    </a:cubicBezTo>
                    <a:cubicBezTo>
                      <a:pt x="1214" y="1554"/>
                      <a:pt x="1214" y="1572"/>
                      <a:pt x="1122" y="1628"/>
                    </a:cubicBezTo>
                    <a:lnTo>
                      <a:pt x="1049" y="1665"/>
                    </a:lnTo>
                    <a:cubicBezTo>
                      <a:pt x="1027" y="1678"/>
                      <a:pt x="1014" y="1691"/>
                      <a:pt x="988" y="1706"/>
                    </a:cubicBezTo>
                    <a:cubicBezTo>
                      <a:pt x="962" y="1722"/>
                      <a:pt x="943" y="1732"/>
                      <a:pt x="918" y="1746"/>
                    </a:cubicBezTo>
                    <a:cubicBezTo>
                      <a:pt x="744" y="1848"/>
                      <a:pt x="769" y="1780"/>
                      <a:pt x="658" y="1798"/>
                    </a:cubicBezTo>
                    <a:cubicBezTo>
                      <a:pt x="583" y="1810"/>
                      <a:pt x="579" y="1836"/>
                      <a:pt x="579" y="1898"/>
                    </a:cubicBezTo>
                    <a:cubicBezTo>
                      <a:pt x="579" y="1928"/>
                      <a:pt x="671" y="1995"/>
                      <a:pt x="692" y="2023"/>
                    </a:cubicBezTo>
                    <a:cubicBezTo>
                      <a:pt x="718" y="2059"/>
                      <a:pt x="664" y="2123"/>
                      <a:pt x="664" y="2237"/>
                    </a:cubicBezTo>
                    <a:cubicBezTo>
                      <a:pt x="664" y="2262"/>
                      <a:pt x="739" y="2337"/>
                      <a:pt x="762" y="2350"/>
                    </a:cubicBezTo>
                    <a:cubicBezTo>
                      <a:pt x="795" y="2368"/>
                      <a:pt x="812" y="2364"/>
                      <a:pt x="848" y="2374"/>
                    </a:cubicBezTo>
                    <a:cubicBezTo>
                      <a:pt x="895" y="2387"/>
                      <a:pt x="877" y="2404"/>
                      <a:pt x="918" y="2415"/>
                    </a:cubicBezTo>
                    <a:cubicBezTo>
                      <a:pt x="918" y="2482"/>
                      <a:pt x="893" y="2510"/>
                      <a:pt x="893" y="2677"/>
                    </a:cubicBezTo>
                    <a:cubicBezTo>
                      <a:pt x="893" y="2707"/>
                      <a:pt x="963" y="2775"/>
                      <a:pt x="1103" y="2684"/>
                    </a:cubicBezTo>
                    <a:cubicBezTo>
                      <a:pt x="1126" y="2669"/>
                      <a:pt x="1171" y="2629"/>
                      <a:pt x="1183" y="2604"/>
                    </a:cubicBezTo>
                    <a:cubicBezTo>
                      <a:pt x="1212" y="2540"/>
                      <a:pt x="1174" y="2425"/>
                      <a:pt x="1207" y="2339"/>
                    </a:cubicBezTo>
                    <a:cubicBezTo>
                      <a:pt x="1276" y="2153"/>
                      <a:pt x="1454" y="2482"/>
                      <a:pt x="1612" y="2482"/>
                    </a:cubicBezTo>
                    <a:cubicBezTo>
                      <a:pt x="1720" y="2482"/>
                      <a:pt x="1833" y="2340"/>
                      <a:pt x="1877" y="2265"/>
                    </a:cubicBezTo>
                    <a:cubicBezTo>
                      <a:pt x="1929" y="2179"/>
                      <a:pt x="2023" y="1992"/>
                      <a:pt x="2056" y="1894"/>
                    </a:cubicBezTo>
                    <a:cubicBezTo>
                      <a:pt x="2086" y="1807"/>
                      <a:pt x="2115" y="1781"/>
                      <a:pt x="2149" y="1630"/>
                    </a:cubicBezTo>
                    <a:lnTo>
                      <a:pt x="2175" y="1529"/>
                    </a:lnTo>
                    <a:cubicBezTo>
                      <a:pt x="2179" y="1510"/>
                      <a:pt x="2184" y="1501"/>
                      <a:pt x="2189" y="1484"/>
                    </a:cubicBezTo>
                    <a:cubicBezTo>
                      <a:pt x="2208" y="1426"/>
                      <a:pt x="2202" y="1341"/>
                      <a:pt x="2227" y="1277"/>
                    </a:cubicBezTo>
                    <a:cubicBezTo>
                      <a:pt x="2260" y="1189"/>
                      <a:pt x="2302" y="1157"/>
                      <a:pt x="2199" y="1058"/>
                    </a:cubicBezTo>
                    <a:cubicBezTo>
                      <a:pt x="2177" y="1036"/>
                      <a:pt x="2048" y="950"/>
                      <a:pt x="2024" y="945"/>
                    </a:cubicBezTo>
                    <a:cubicBezTo>
                      <a:pt x="1993" y="938"/>
                      <a:pt x="1965" y="939"/>
                      <a:pt x="1934" y="932"/>
                    </a:cubicBezTo>
                    <a:cubicBezTo>
                      <a:pt x="1873" y="919"/>
                      <a:pt x="1805" y="899"/>
                      <a:pt x="1731" y="899"/>
                    </a:cubicBezTo>
                    <a:cubicBezTo>
                      <a:pt x="1626" y="899"/>
                      <a:pt x="1547" y="941"/>
                      <a:pt x="1358" y="941"/>
                    </a:cubicBezTo>
                    <a:cubicBezTo>
                      <a:pt x="1316" y="941"/>
                      <a:pt x="1320" y="934"/>
                      <a:pt x="1282" y="933"/>
                    </a:cubicBezTo>
                    <a:cubicBezTo>
                      <a:pt x="1282" y="859"/>
                      <a:pt x="1262" y="813"/>
                      <a:pt x="1351" y="757"/>
                    </a:cubicBezTo>
                    <a:lnTo>
                      <a:pt x="1553" y="636"/>
                    </a:lnTo>
                    <a:cubicBezTo>
                      <a:pt x="1593" y="610"/>
                      <a:pt x="1589" y="605"/>
                      <a:pt x="1637" y="586"/>
                    </a:cubicBezTo>
                    <a:cubicBezTo>
                      <a:pt x="1650" y="580"/>
                      <a:pt x="1668" y="571"/>
                      <a:pt x="1683" y="563"/>
                    </a:cubicBezTo>
                    <a:cubicBezTo>
                      <a:pt x="1786" y="506"/>
                      <a:pt x="1790" y="441"/>
                      <a:pt x="1790" y="332"/>
                    </a:cubicBezTo>
                    <a:cubicBezTo>
                      <a:pt x="1790" y="213"/>
                      <a:pt x="1724" y="96"/>
                      <a:pt x="1633" y="40"/>
                    </a:cubicBezTo>
                    <a:lnTo>
                      <a:pt x="1617" y="30"/>
                    </a:lnTo>
                    <a:cubicBezTo>
                      <a:pt x="1567" y="0"/>
                      <a:pt x="1502" y="18"/>
                      <a:pt x="1502" y="7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grpSp>
            <p:nvGrpSpPr>
              <p:cNvPr id="46" name="组合 45">
                <a:extLst>
                  <a:ext uri="{FF2B5EF4-FFF2-40B4-BE49-F238E27FC236}">
                    <a16:creationId xmlns:a16="http://schemas.microsoft.com/office/drawing/2014/main" id="{CC7FE336-1E36-4F52-B5DF-3978B033E66B}"/>
                  </a:ext>
                </a:extLst>
              </p:cNvPr>
              <p:cNvGrpSpPr/>
              <p:nvPr/>
            </p:nvGrpSpPr>
            <p:grpSpPr>
              <a:xfrm>
                <a:off x="7683654" y="5211762"/>
                <a:ext cx="777721" cy="795133"/>
                <a:chOff x="8128154" y="5211762"/>
                <a:chExt cx="777721" cy="795133"/>
              </a:xfrm>
              <a:grpFill/>
            </p:grpSpPr>
            <p:sp>
              <p:nvSpPr>
                <p:cNvPr id="50" name="Freeform 34">
                  <a:extLst>
                    <a:ext uri="{FF2B5EF4-FFF2-40B4-BE49-F238E27FC236}">
                      <a16:creationId xmlns:a16="http://schemas.microsoft.com/office/drawing/2014/main" id="{D31B6BAA-5FCC-4537-BD9B-FF26B8DAA1CB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8128154" y="5211762"/>
                  <a:ext cx="777721" cy="644232"/>
                </a:xfrm>
                <a:custGeom>
                  <a:avLst/>
                  <a:gdLst>
                    <a:gd name="T0" fmla="*/ 1651 w 2752"/>
                    <a:gd name="T1" fmla="*/ 1193 h 2259"/>
                    <a:gd name="T2" fmla="*/ 1795 w 2752"/>
                    <a:gd name="T3" fmla="*/ 939 h 2259"/>
                    <a:gd name="T4" fmla="*/ 1758 w 2752"/>
                    <a:gd name="T5" fmla="*/ 1045 h 2259"/>
                    <a:gd name="T6" fmla="*/ 1728 w 2752"/>
                    <a:gd name="T7" fmla="*/ 1184 h 2259"/>
                    <a:gd name="T8" fmla="*/ 2752 w 2752"/>
                    <a:gd name="T9" fmla="*/ 1370 h 2259"/>
                    <a:gd name="T10" fmla="*/ 2252 w 2752"/>
                    <a:gd name="T11" fmla="*/ 1498 h 2259"/>
                    <a:gd name="T12" fmla="*/ 1965 w 2752"/>
                    <a:gd name="T13" fmla="*/ 1396 h 2259"/>
                    <a:gd name="T14" fmla="*/ 2405 w 2752"/>
                    <a:gd name="T15" fmla="*/ 1303 h 2259"/>
                    <a:gd name="T16" fmla="*/ 1880 w 2752"/>
                    <a:gd name="T17" fmla="*/ 1286 h 2259"/>
                    <a:gd name="T18" fmla="*/ 1753 w 2752"/>
                    <a:gd name="T19" fmla="*/ 1430 h 2259"/>
                    <a:gd name="T20" fmla="*/ 1448 w 2752"/>
                    <a:gd name="T21" fmla="*/ 1429 h 2259"/>
                    <a:gd name="T22" fmla="*/ 1169 w 2752"/>
                    <a:gd name="T23" fmla="*/ 1480 h 2259"/>
                    <a:gd name="T24" fmla="*/ 911 w 2752"/>
                    <a:gd name="T25" fmla="*/ 1646 h 2259"/>
                    <a:gd name="T26" fmla="*/ 780 w 2752"/>
                    <a:gd name="T27" fmla="*/ 1726 h 2259"/>
                    <a:gd name="T28" fmla="*/ 518 w 2752"/>
                    <a:gd name="T29" fmla="*/ 1998 h 2259"/>
                    <a:gd name="T30" fmla="*/ 263 w 2752"/>
                    <a:gd name="T31" fmla="*/ 2259 h 2259"/>
                    <a:gd name="T32" fmla="*/ 0 w 2752"/>
                    <a:gd name="T33" fmla="*/ 2031 h 2259"/>
                    <a:gd name="T34" fmla="*/ 81 w 2752"/>
                    <a:gd name="T35" fmla="*/ 1781 h 2259"/>
                    <a:gd name="T36" fmla="*/ 314 w 2752"/>
                    <a:gd name="T37" fmla="*/ 1599 h 2259"/>
                    <a:gd name="T38" fmla="*/ 544 w 2752"/>
                    <a:gd name="T39" fmla="*/ 1685 h 2259"/>
                    <a:gd name="T40" fmla="*/ 763 w 2752"/>
                    <a:gd name="T41" fmla="*/ 1548 h 2259"/>
                    <a:gd name="T42" fmla="*/ 931 w 2752"/>
                    <a:gd name="T43" fmla="*/ 1480 h 2259"/>
                    <a:gd name="T44" fmla="*/ 1135 w 2752"/>
                    <a:gd name="T45" fmla="*/ 1447 h 2259"/>
                    <a:gd name="T46" fmla="*/ 1262 w 2752"/>
                    <a:gd name="T47" fmla="*/ 1396 h 2259"/>
                    <a:gd name="T48" fmla="*/ 1381 w 2752"/>
                    <a:gd name="T49" fmla="*/ 1345 h 2259"/>
                    <a:gd name="T50" fmla="*/ 1482 w 2752"/>
                    <a:gd name="T51" fmla="*/ 1133 h 2259"/>
                    <a:gd name="T52" fmla="*/ 1423 w 2752"/>
                    <a:gd name="T53" fmla="*/ 1226 h 2259"/>
                    <a:gd name="T54" fmla="*/ 1326 w 2752"/>
                    <a:gd name="T55" fmla="*/ 1151 h 2259"/>
                    <a:gd name="T56" fmla="*/ 1351 w 2752"/>
                    <a:gd name="T57" fmla="*/ 866 h 2259"/>
                    <a:gd name="T58" fmla="*/ 1541 w 2752"/>
                    <a:gd name="T59" fmla="*/ 845 h 2259"/>
                    <a:gd name="T60" fmla="*/ 1635 w 2752"/>
                    <a:gd name="T61" fmla="*/ 727 h 2259"/>
                    <a:gd name="T62" fmla="*/ 1582 w 2752"/>
                    <a:gd name="T63" fmla="*/ 538 h 2259"/>
                    <a:gd name="T64" fmla="*/ 1406 w 2752"/>
                    <a:gd name="T65" fmla="*/ 685 h 2259"/>
                    <a:gd name="T66" fmla="*/ 1262 w 2752"/>
                    <a:gd name="T67" fmla="*/ 1134 h 2259"/>
                    <a:gd name="T68" fmla="*/ 1177 w 2752"/>
                    <a:gd name="T69" fmla="*/ 1311 h 2259"/>
                    <a:gd name="T70" fmla="*/ 1135 w 2752"/>
                    <a:gd name="T71" fmla="*/ 1133 h 2259"/>
                    <a:gd name="T72" fmla="*/ 1008 w 2752"/>
                    <a:gd name="T73" fmla="*/ 1387 h 2259"/>
                    <a:gd name="T74" fmla="*/ 788 w 2752"/>
                    <a:gd name="T75" fmla="*/ 1218 h 2259"/>
                    <a:gd name="T76" fmla="*/ 915 w 2752"/>
                    <a:gd name="T77" fmla="*/ 888 h 2259"/>
                    <a:gd name="T78" fmla="*/ 1101 w 2752"/>
                    <a:gd name="T79" fmla="*/ 659 h 2259"/>
                    <a:gd name="T80" fmla="*/ 1067 w 2752"/>
                    <a:gd name="T81" fmla="*/ 337 h 2259"/>
                    <a:gd name="T82" fmla="*/ 1389 w 2752"/>
                    <a:gd name="T83" fmla="*/ 617 h 2259"/>
                    <a:gd name="T84" fmla="*/ 1618 w 2752"/>
                    <a:gd name="T85" fmla="*/ 337 h 2259"/>
                    <a:gd name="T86" fmla="*/ 1767 w 2752"/>
                    <a:gd name="T87" fmla="*/ 21 h 2259"/>
                    <a:gd name="T88" fmla="*/ 1814 w 2752"/>
                    <a:gd name="T89" fmla="*/ 331 h 2259"/>
                    <a:gd name="T90" fmla="*/ 1849 w 2752"/>
                    <a:gd name="T91" fmla="*/ 552 h 2259"/>
                    <a:gd name="T92" fmla="*/ 1990 w 2752"/>
                    <a:gd name="T93" fmla="*/ 329 h 2259"/>
                    <a:gd name="T94" fmla="*/ 2192 w 2752"/>
                    <a:gd name="T95" fmla="*/ 211 h 2259"/>
                    <a:gd name="T96" fmla="*/ 2021 w 2752"/>
                    <a:gd name="T97" fmla="*/ 783 h 2259"/>
                    <a:gd name="T98" fmla="*/ 1922 w 2752"/>
                    <a:gd name="T99" fmla="*/ 1057 h 2259"/>
                    <a:gd name="T100" fmla="*/ 2372 w 2752"/>
                    <a:gd name="T101" fmla="*/ 1115 h 2259"/>
                    <a:gd name="T102" fmla="*/ 2491 w 2752"/>
                    <a:gd name="T103" fmla="*/ 1152 h 2259"/>
                    <a:gd name="T104" fmla="*/ 2615 w 2752"/>
                    <a:gd name="T105" fmla="*/ 1178 h 2259"/>
                    <a:gd name="T106" fmla="*/ 2752 w 2752"/>
                    <a:gd name="T107" fmla="*/ 1349 h 2259"/>
                    <a:gd name="T108" fmla="*/ 1592 w 2752"/>
                    <a:gd name="T109" fmla="*/ 1049 h 2259"/>
                    <a:gd name="T110" fmla="*/ 1540 w 2752"/>
                    <a:gd name="T111" fmla="*/ 954 h 2259"/>
                    <a:gd name="T112" fmla="*/ 1609 w 2752"/>
                    <a:gd name="T113" fmla="*/ 922 h 2259"/>
                    <a:gd name="T114" fmla="*/ 1863 w 2752"/>
                    <a:gd name="T115" fmla="*/ 820 h 2259"/>
                    <a:gd name="T116" fmla="*/ 1838 w 2752"/>
                    <a:gd name="T117" fmla="*/ 693 h 2259"/>
                    <a:gd name="T118" fmla="*/ 1863 w 2752"/>
                    <a:gd name="T119" fmla="*/ 820 h 225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</a:cxnLst>
                  <a:rect l="0" t="0" r="r" b="b"/>
                  <a:pathLst>
                    <a:path w="2752" h="2259">
                      <a:moveTo>
                        <a:pt x="1728" y="1184"/>
                      </a:moveTo>
                      <a:cubicBezTo>
                        <a:pt x="1690" y="1184"/>
                        <a:pt x="1678" y="1180"/>
                        <a:pt x="1651" y="1193"/>
                      </a:cubicBezTo>
                      <a:cubicBezTo>
                        <a:pt x="1651" y="1141"/>
                        <a:pt x="1646" y="1151"/>
                        <a:pt x="1674" y="1122"/>
                      </a:cubicBezTo>
                      <a:cubicBezTo>
                        <a:pt x="1794" y="1002"/>
                        <a:pt x="1745" y="952"/>
                        <a:pt x="1795" y="939"/>
                      </a:cubicBezTo>
                      <a:cubicBezTo>
                        <a:pt x="1796" y="972"/>
                        <a:pt x="1809" y="981"/>
                        <a:pt x="1799" y="1002"/>
                      </a:cubicBezTo>
                      <a:cubicBezTo>
                        <a:pt x="1788" y="1025"/>
                        <a:pt x="1773" y="1009"/>
                        <a:pt x="1758" y="1045"/>
                      </a:cubicBezTo>
                      <a:cubicBezTo>
                        <a:pt x="1747" y="1073"/>
                        <a:pt x="1756" y="1095"/>
                        <a:pt x="1753" y="1125"/>
                      </a:cubicBezTo>
                      <a:cubicBezTo>
                        <a:pt x="1748" y="1177"/>
                        <a:pt x="1740" y="1139"/>
                        <a:pt x="1728" y="1184"/>
                      </a:cubicBezTo>
                      <a:close/>
                      <a:moveTo>
                        <a:pt x="2752" y="1349"/>
                      </a:moveTo>
                      <a:lnTo>
                        <a:pt x="2752" y="1370"/>
                      </a:lnTo>
                      <a:cubicBezTo>
                        <a:pt x="2749" y="1398"/>
                        <a:pt x="2729" y="1424"/>
                        <a:pt x="2686" y="1448"/>
                      </a:cubicBezTo>
                      <a:cubicBezTo>
                        <a:pt x="2529" y="1535"/>
                        <a:pt x="2421" y="1512"/>
                        <a:pt x="2252" y="1498"/>
                      </a:cubicBezTo>
                      <a:cubicBezTo>
                        <a:pt x="2153" y="1489"/>
                        <a:pt x="2076" y="1534"/>
                        <a:pt x="1965" y="1480"/>
                      </a:cubicBezTo>
                      <a:lnTo>
                        <a:pt x="1965" y="1396"/>
                      </a:lnTo>
                      <a:cubicBezTo>
                        <a:pt x="2044" y="1389"/>
                        <a:pt x="2121" y="1370"/>
                        <a:pt x="2210" y="1370"/>
                      </a:cubicBezTo>
                      <a:cubicBezTo>
                        <a:pt x="2286" y="1371"/>
                        <a:pt x="2369" y="1371"/>
                        <a:pt x="2405" y="1303"/>
                      </a:cubicBezTo>
                      <a:cubicBezTo>
                        <a:pt x="2343" y="1210"/>
                        <a:pt x="2133" y="1231"/>
                        <a:pt x="2029" y="1248"/>
                      </a:cubicBezTo>
                      <a:cubicBezTo>
                        <a:pt x="1977" y="1256"/>
                        <a:pt x="1916" y="1283"/>
                        <a:pt x="1880" y="1286"/>
                      </a:cubicBezTo>
                      <a:cubicBezTo>
                        <a:pt x="1874" y="1364"/>
                        <a:pt x="1860" y="1372"/>
                        <a:pt x="1829" y="1430"/>
                      </a:cubicBezTo>
                      <a:lnTo>
                        <a:pt x="1753" y="1430"/>
                      </a:lnTo>
                      <a:cubicBezTo>
                        <a:pt x="1740" y="1380"/>
                        <a:pt x="1634" y="1350"/>
                        <a:pt x="1561" y="1398"/>
                      </a:cubicBezTo>
                      <a:cubicBezTo>
                        <a:pt x="1532" y="1417"/>
                        <a:pt x="1512" y="1410"/>
                        <a:pt x="1448" y="1429"/>
                      </a:cubicBezTo>
                      <a:cubicBezTo>
                        <a:pt x="1402" y="1442"/>
                        <a:pt x="1359" y="1438"/>
                        <a:pt x="1313" y="1438"/>
                      </a:cubicBezTo>
                      <a:cubicBezTo>
                        <a:pt x="1298" y="1495"/>
                        <a:pt x="1239" y="1480"/>
                        <a:pt x="1169" y="1480"/>
                      </a:cubicBezTo>
                      <a:cubicBezTo>
                        <a:pt x="1150" y="1562"/>
                        <a:pt x="1109" y="1526"/>
                        <a:pt x="1042" y="1565"/>
                      </a:cubicBezTo>
                      <a:cubicBezTo>
                        <a:pt x="998" y="1591"/>
                        <a:pt x="957" y="1618"/>
                        <a:pt x="911" y="1646"/>
                      </a:cubicBezTo>
                      <a:cubicBezTo>
                        <a:pt x="885" y="1662"/>
                        <a:pt x="869" y="1671"/>
                        <a:pt x="842" y="1687"/>
                      </a:cubicBezTo>
                      <a:cubicBezTo>
                        <a:pt x="817" y="1703"/>
                        <a:pt x="805" y="1713"/>
                        <a:pt x="780" y="1726"/>
                      </a:cubicBezTo>
                      <a:cubicBezTo>
                        <a:pt x="727" y="1753"/>
                        <a:pt x="696" y="1770"/>
                        <a:pt x="648" y="1807"/>
                      </a:cubicBezTo>
                      <a:cubicBezTo>
                        <a:pt x="586" y="1854"/>
                        <a:pt x="564" y="1937"/>
                        <a:pt x="518" y="1998"/>
                      </a:cubicBezTo>
                      <a:cubicBezTo>
                        <a:pt x="463" y="2072"/>
                        <a:pt x="490" y="2060"/>
                        <a:pt x="464" y="2105"/>
                      </a:cubicBezTo>
                      <a:cubicBezTo>
                        <a:pt x="418" y="2185"/>
                        <a:pt x="374" y="2259"/>
                        <a:pt x="263" y="2259"/>
                      </a:cubicBezTo>
                      <a:cubicBezTo>
                        <a:pt x="171" y="2259"/>
                        <a:pt x="130" y="2237"/>
                        <a:pt x="90" y="2170"/>
                      </a:cubicBezTo>
                      <a:cubicBezTo>
                        <a:pt x="66" y="2129"/>
                        <a:pt x="0" y="2071"/>
                        <a:pt x="0" y="2031"/>
                      </a:cubicBezTo>
                      <a:cubicBezTo>
                        <a:pt x="0" y="1981"/>
                        <a:pt x="7" y="1918"/>
                        <a:pt x="23" y="1876"/>
                      </a:cubicBezTo>
                      <a:cubicBezTo>
                        <a:pt x="37" y="1839"/>
                        <a:pt x="61" y="1811"/>
                        <a:pt x="81" y="1781"/>
                      </a:cubicBezTo>
                      <a:lnTo>
                        <a:pt x="195" y="1599"/>
                      </a:lnTo>
                      <a:lnTo>
                        <a:pt x="314" y="1599"/>
                      </a:lnTo>
                      <a:cubicBezTo>
                        <a:pt x="320" y="1622"/>
                        <a:pt x="344" y="1660"/>
                        <a:pt x="359" y="1680"/>
                      </a:cubicBezTo>
                      <a:cubicBezTo>
                        <a:pt x="404" y="1740"/>
                        <a:pt x="493" y="1742"/>
                        <a:pt x="544" y="1685"/>
                      </a:cubicBezTo>
                      <a:cubicBezTo>
                        <a:pt x="568" y="1658"/>
                        <a:pt x="563" y="1644"/>
                        <a:pt x="607" y="1629"/>
                      </a:cubicBezTo>
                      <a:cubicBezTo>
                        <a:pt x="666" y="1610"/>
                        <a:pt x="710" y="1576"/>
                        <a:pt x="763" y="1548"/>
                      </a:cubicBezTo>
                      <a:cubicBezTo>
                        <a:pt x="795" y="1531"/>
                        <a:pt x="820" y="1536"/>
                        <a:pt x="853" y="1520"/>
                      </a:cubicBezTo>
                      <a:cubicBezTo>
                        <a:pt x="886" y="1505"/>
                        <a:pt x="890" y="1491"/>
                        <a:pt x="931" y="1480"/>
                      </a:cubicBezTo>
                      <a:cubicBezTo>
                        <a:pt x="951" y="1474"/>
                        <a:pt x="958" y="1475"/>
                        <a:pt x="983" y="1472"/>
                      </a:cubicBezTo>
                      <a:cubicBezTo>
                        <a:pt x="1057" y="1464"/>
                        <a:pt x="1021" y="1447"/>
                        <a:pt x="1135" y="1447"/>
                      </a:cubicBezTo>
                      <a:cubicBezTo>
                        <a:pt x="1137" y="1418"/>
                        <a:pt x="1141" y="1416"/>
                        <a:pt x="1152" y="1396"/>
                      </a:cubicBezTo>
                      <a:lnTo>
                        <a:pt x="1262" y="1396"/>
                      </a:lnTo>
                      <a:cubicBezTo>
                        <a:pt x="1264" y="1367"/>
                        <a:pt x="1268" y="1365"/>
                        <a:pt x="1279" y="1345"/>
                      </a:cubicBezTo>
                      <a:lnTo>
                        <a:pt x="1381" y="1345"/>
                      </a:lnTo>
                      <a:cubicBezTo>
                        <a:pt x="1414" y="1282"/>
                        <a:pt x="1429" y="1260"/>
                        <a:pt x="1524" y="1260"/>
                      </a:cubicBezTo>
                      <a:cubicBezTo>
                        <a:pt x="1498" y="1210"/>
                        <a:pt x="1496" y="1195"/>
                        <a:pt x="1482" y="1133"/>
                      </a:cubicBezTo>
                      <a:lnTo>
                        <a:pt x="1423" y="1133"/>
                      </a:lnTo>
                      <a:lnTo>
                        <a:pt x="1423" y="1226"/>
                      </a:lnTo>
                      <a:lnTo>
                        <a:pt x="1338" y="1226"/>
                      </a:lnTo>
                      <a:cubicBezTo>
                        <a:pt x="1336" y="1201"/>
                        <a:pt x="1324" y="1169"/>
                        <a:pt x="1326" y="1151"/>
                      </a:cubicBezTo>
                      <a:cubicBezTo>
                        <a:pt x="1333" y="1083"/>
                        <a:pt x="1345" y="1194"/>
                        <a:pt x="1346" y="913"/>
                      </a:cubicBezTo>
                      <a:cubicBezTo>
                        <a:pt x="1346" y="892"/>
                        <a:pt x="1345" y="885"/>
                        <a:pt x="1351" y="866"/>
                      </a:cubicBezTo>
                      <a:lnTo>
                        <a:pt x="1364" y="838"/>
                      </a:lnTo>
                      <a:cubicBezTo>
                        <a:pt x="1414" y="762"/>
                        <a:pt x="1489" y="841"/>
                        <a:pt x="1541" y="845"/>
                      </a:cubicBezTo>
                      <a:cubicBezTo>
                        <a:pt x="1543" y="795"/>
                        <a:pt x="1565" y="773"/>
                        <a:pt x="1575" y="727"/>
                      </a:cubicBezTo>
                      <a:lnTo>
                        <a:pt x="1635" y="727"/>
                      </a:lnTo>
                      <a:lnTo>
                        <a:pt x="1636" y="618"/>
                      </a:lnTo>
                      <a:cubicBezTo>
                        <a:pt x="1642" y="566"/>
                        <a:pt x="1666" y="484"/>
                        <a:pt x="1582" y="538"/>
                      </a:cubicBezTo>
                      <a:cubicBezTo>
                        <a:pt x="1512" y="584"/>
                        <a:pt x="1495" y="651"/>
                        <a:pt x="1406" y="651"/>
                      </a:cubicBezTo>
                      <a:lnTo>
                        <a:pt x="1406" y="685"/>
                      </a:lnTo>
                      <a:cubicBezTo>
                        <a:pt x="1406" y="754"/>
                        <a:pt x="1270" y="828"/>
                        <a:pt x="1262" y="939"/>
                      </a:cubicBezTo>
                      <a:cubicBezTo>
                        <a:pt x="1258" y="1000"/>
                        <a:pt x="1264" y="1071"/>
                        <a:pt x="1262" y="1134"/>
                      </a:cubicBezTo>
                      <a:cubicBezTo>
                        <a:pt x="1261" y="1186"/>
                        <a:pt x="1246" y="1261"/>
                        <a:pt x="1245" y="1311"/>
                      </a:cubicBezTo>
                      <a:lnTo>
                        <a:pt x="1177" y="1311"/>
                      </a:lnTo>
                      <a:cubicBezTo>
                        <a:pt x="1169" y="1274"/>
                        <a:pt x="1159" y="1265"/>
                        <a:pt x="1152" y="1227"/>
                      </a:cubicBezTo>
                      <a:cubicBezTo>
                        <a:pt x="1146" y="1194"/>
                        <a:pt x="1142" y="1164"/>
                        <a:pt x="1135" y="1133"/>
                      </a:cubicBezTo>
                      <a:cubicBezTo>
                        <a:pt x="1097" y="1154"/>
                        <a:pt x="1106" y="1143"/>
                        <a:pt x="1089" y="1189"/>
                      </a:cubicBezTo>
                      <a:cubicBezTo>
                        <a:pt x="1064" y="1254"/>
                        <a:pt x="1023" y="1321"/>
                        <a:pt x="1008" y="1387"/>
                      </a:cubicBezTo>
                      <a:cubicBezTo>
                        <a:pt x="946" y="1387"/>
                        <a:pt x="897" y="1393"/>
                        <a:pt x="857" y="1344"/>
                      </a:cubicBezTo>
                      <a:cubicBezTo>
                        <a:pt x="838" y="1321"/>
                        <a:pt x="788" y="1254"/>
                        <a:pt x="788" y="1218"/>
                      </a:cubicBezTo>
                      <a:cubicBezTo>
                        <a:pt x="788" y="1082"/>
                        <a:pt x="852" y="1144"/>
                        <a:pt x="863" y="1039"/>
                      </a:cubicBezTo>
                      <a:cubicBezTo>
                        <a:pt x="870" y="984"/>
                        <a:pt x="855" y="888"/>
                        <a:pt x="915" y="888"/>
                      </a:cubicBezTo>
                      <a:cubicBezTo>
                        <a:pt x="970" y="888"/>
                        <a:pt x="998" y="911"/>
                        <a:pt x="1042" y="922"/>
                      </a:cubicBezTo>
                      <a:cubicBezTo>
                        <a:pt x="1151" y="849"/>
                        <a:pt x="1110" y="799"/>
                        <a:pt x="1101" y="659"/>
                      </a:cubicBezTo>
                      <a:cubicBezTo>
                        <a:pt x="1098" y="606"/>
                        <a:pt x="1089" y="550"/>
                        <a:pt x="1084" y="498"/>
                      </a:cubicBezTo>
                      <a:cubicBezTo>
                        <a:pt x="1080" y="449"/>
                        <a:pt x="1068" y="383"/>
                        <a:pt x="1067" y="337"/>
                      </a:cubicBezTo>
                      <a:cubicBezTo>
                        <a:pt x="1105" y="317"/>
                        <a:pt x="1264" y="143"/>
                        <a:pt x="1313" y="430"/>
                      </a:cubicBezTo>
                      <a:cubicBezTo>
                        <a:pt x="1326" y="509"/>
                        <a:pt x="1307" y="615"/>
                        <a:pt x="1389" y="617"/>
                      </a:cubicBezTo>
                      <a:cubicBezTo>
                        <a:pt x="1394" y="555"/>
                        <a:pt x="1433" y="500"/>
                        <a:pt x="1499" y="498"/>
                      </a:cubicBezTo>
                      <a:cubicBezTo>
                        <a:pt x="1516" y="426"/>
                        <a:pt x="1540" y="356"/>
                        <a:pt x="1618" y="337"/>
                      </a:cubicBezTo>
                      <a:cubicBezTo>
                        <a:pt x="1618" y="193"/>
                        <a:pt x="1655" y="196"/>
                        <a:pt x="1722" y="111"/>
                      </a:cubicBezTo>
                      <a:cubicBezTo>
                        <a:pt x="1750" y="75"/>
                        <a:pt x="1714" y="35"/>
                        <a:pt x="1767" y="21"/>
                      </a:cubicBezTo>
                      <a:cubicBezTo>
                        <a:pt x="1843" y="0"/>
                        <a:pt x="1885" y="50"/>
                        <a:pt x="1948" y="83"/>
                      </a:cubicBezTo>
                      <a:cubicBezTo>
                        <a:pt x="1944" y="240"/>
                        <a:pt x="1908" y="245"/>
                        <a:pt x="1814" y="331"/>
                      </a:cubicBezTo>
                      <a:cubicBezTo>
                        <a:pt x="1697" y="439"/>
                        <a:pt x="1770" y="464"/>
                        <a:pt x="1770" y="617"/>
                      </a:cubicBezTo>
                      <a:lnTo>
                        <a:pt x="1849" y="552"/>
                      </a:lnTo>
                      <a:cubicBezTo>
                        <a:pt x="1878" y="516"/>
                        <a:pt x="1907" y="498"/>
                        <a:pt x="1956" y="498"/>
                      </a:cubicBezTo>
                      <a:cubicBezTo>
                        <a:pt x="1956" y="393"/>
                        <a:pt x="1944" y="418"/>
                        <a:pt x="1990" y="329"/>
                      </a:cubicBezTo>
                      <a:cubicBezTo>
                        <a:pt x="2025" y="262"/>
                        <a:pt x="2031" y="206"/>
                        <a:pt x="2123" y="190"/>
                      </a:cubicBezTo>
                      <a:cubicBezTo>
                        <a:pt x="2162" y="183"/>
                        <a:pt x="2171" y="190"/>
                        <a:pt x="2192" y="211"/>
                      </a:cubicBezTo>
                      <a:cubicBezTo>
                        <a:pt x="2251" y="271"/>
                        <a:pt x="2325" y="422"/>
                        <a:pt x="2216" y="479"/>
                      </a:cubicBezTo>
                      <a:cubicBezTo>
                        <a:pt x="1964" y="611"/>
                        <a:pt x="2076" y="697"/>
                        <a:pt x="2021" y="783"/>
                      </a:cubicBezTo>
                      <a:cubicBezTo>
                        <a:pt x="1988" y="835"/>
                        <a:pt x="1988" y="782"/>
                        <a:pt x="1981" y="870"/>
                      </a:cubicBezTo>
                      <a:cubicBezTo>
                        <a:pt x="1975" y="942"/>
                        <a:pt x="1922" y="981"/>
                        <a:pt x="1922" y="1057"/>
                      </a:cubicBezTo>
                      <a:cubicBezTo>
                        <a:pt x="1922" y="1133"/>
                        <a:pt x="2037" y="1099"/>
                        <a:pt x="2109" y="1099"/>
                      </a:cubicBezTo>
                      <a:cubicBezTo>
                        <a:pt x="2195" y="1099"/>
                        <a:pt x="2292" y="1102"/>
                        <a:pt x="2372" y="1115"/>
                      </a:cubicBezTo>
                      <a:cubicBezTo>
                        <a:pt x="2401" y="1120"/>
                        <a:pt x="2417" y="1121"/>
                        <a:pt x="2441" y="1131"/>
                      </a:cubicBezTo>
                      <a:cubicBezTo>
                        <a:pt x="2459" y="1138"/>
                        <a:pt x="2474" y="1150"/>
                        <a:pt x="2491" y="1152"/>
                      </a:cubicBezTo>
                      <a:cubicBezTo>
                        <a:pt x="2518" y="1156"/>
                        <a:pt x="2511" y="1144"/>
                        <a:pt x="2555" y="1161"/>
                      </a:cubicBezTo>
                      <a:cubicBezTo>
                        <a:pt x="2583" y="1171"/>
                        <a:pt x="2583" y="1170"/>
                        <a:pt x="2615" y="1178"/>
                      </a:cubicBezTo>
                      <a:cubicBezTo>
                        <a:pt x="2657" y="1189"/>
                        <a:pt x="2675" y="1211"/>
                        <a:pt x="2700" y="1244"/>
                      </a:cubicBezTo>
                      <a:cubicBezTo>
                        <a:pt x="2728" y="1281"/>
                        <a:pt x="2748" y="1317"/>
                        <a:pt x="2752" y="1349"/>
                      </a:cubicBezTo>
                      <a:close/>
                      <a:moveTo>
                        <a:pt x="1592" y="998"/>
                      </a:moveTo>
                      <a:lnTo>
                        <a:pt x="1592" y="1049"/>
                      </a:lnTo>
                      <a:cubicBezTo>
                        <a:pt x="1548" y="1048"/>
                        <a:pt x="1508" y="1033"/>
                        <a:pt x="1508" y="989"/>
                      </a:cubicBezTo>
                      <a:cubicBezTo>
                        <a:pt x="1508" y="962"/>
                        <a:pt x="1526" y="969"/>
                        <a:pt x="1540" y="954"/>
                      </a:cubicBezTo>
                      <a:cubicBezTo>
                        <a:pt x="1554" y="939"/>
                        <a:pt x="1552" y="932"/>
                        <a:pt x="1558" y="905"/>
                      </a:cubicBezTo>
                      <a:cubicBezTo>
                        <a:pt x="1575" y="913"/>
                        <a:pt x="1589" y="917"/>
                        <a:pt x="1609" y="922"/>
                      </a:cubicBezTo>
                      <a:cubicBezTo>
                        <a:pt x="1602" y="952"/>
                        <a:pt x="1592" y="961"/>
                        <a:pt x="1592" y="998"/>
                      </a:cubicBezTo>
                      <a:close/>
                      <a:moveTo>
                        <a:pt x="1863" y="820"/>
                      </a:moveTo>
                      <a:cubicBezTo>
                        <a:pt x="1814" y="820"/>
                        <a:pt x="1798" y="815"/>
                        <a:pt x="1762" y="812"/>
                      </a:cubicBezTo>
                      <a:cubicBezTo>
                        <a:pt x="1764" y="719"/>
                        <a:pt x="1836" y="782"/>
                        <a:pt x="1838" y="693"/>
                      </a:cubicBezTo>
                      <a:cubicBezTo>
                        <a:pt x="1854" y="701"/>
                        <a:pt x="1883" y="708"/>
                        <a:pt x="1905" y="710"/>
                      </a:cubicBezTo>
                      <a:cubicBezTo>
                        <a:pt x="1902" y="756"/>
                        <a:pt x="1874" y="775"/>
                        <a:pt x="1863" y="82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egoe UI"/>
                    <a:ea typeface="微软雅黑"/>
                  </a:endParaRPr>
                </a:p>
              </p:txBody>
            </p:sp>
            <p:sp>
              <p:nvSpPr>
                <p:cNvPr id="51" name="Freeform 36">
                  <a:extLst>
                    <a:ext uri="{FF2B5EF4-FFF2-40B4-BE49-F238E27FC236}">
                      <a16:creationId xmlns:a16="http://schemas.microsoft.com/office/drawing/2014/main" id="{C1936483-5E66-46BD-958B-4E4B96BB98E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8364179" y="5627708"/>
                  <a:ext cx="381123" cy="379187"/>
                </a:xfrm>
                <a:custGeom>
                  <a:avLst/>
                  <a:gdLst>
                    <a:gd name="T0" fmla="*/ 224 w 1353"/>
                    <a:gd name="T1" fmla="*/ 424 h 1330"/>
                    <a:gd name="T2" fmla="*/ 406 w 1353"/>
                    <a:gd name="T3" fmla="*/ 335 h 1330"/>
                    <a:gd name="T4" fmla="*/ 491 w 1353"/>
                    <a:gd name="T5" fmla="*/ 285 h 1330"/>
                    <a:gd name="T6" fmla="*/ 656 w 1353"/>
                    <a:gd name="T7" fmla="*/ 254 h 1330"/>
                    <a:gd name="T8" fmla="*/ 552 w 1353"/>
                    <a:gd name="T9" fmla="*/ 320 h 1330"/>
                    <a:gd name="T10" fmla="*/ 497 w 1353"/>
                    <a:gd name="T11" fmla="*/ 383 h 1330"/>
                    <a:gd name="T12" fmla="*/ 496 w 1353"/>
                    <a:gd name="T13" fmla="*/ 542 h 1330"/>
                    <a:gd name="T14" fmla="*/ 313 w 1353"/>
                    <a:gd name="T15" fmla="*/ 597 h 1330"/>
                    <a:gd name="T16" fmla="*/ 97 w 1353"/>
                    <a:gd name="T17" fmla="*/ 551 h 1330"/>
                    <a:gd name="T18" fmla="*/ 78 w 1353"/>
                    <a:gd name="T19" fmla="*/ 747 h 1330"/>
                    <a:gd name="T20" fmla="*/ 266 w 1353"/>
                    <a:gd name="T21" fmla="*/ 898 h 1330"/>
                    <a:gd name="T22" fmla="*/ 586 w 1353"/>
                    <a:gd name="T23" fmla="*/ 860 h 1330"/>
                    <a:gd name="T24" fmla="*/ 527 w 1353"/>
                    <a:gd name="T25" fmla="*/ 1006 h 1330"/>
                    <a:gd name="T26" fmla="*/ 269 w 1353"/>
                    <a:gd name="T27" fmla="*/ 1133 h 1330"/>
                    <a:gd name="T28" fmla="*/ 4 w 1353"/>
                    <a:gd name="T29" fmla="*/ 1127 h 1330"/>
                    <a:gd name="T30" fmla="*/ 92 w 1353"/>
                    <a:gd name="T31" fmla="*/ 1216 h 1330"/>
                    <a:gd name="T32" fmla="*/ 162 w 1353"/>
                    <a:gd name="T33" fmla="*/ 1239 h 1330"/>
                    <a:gd name="T34" fmla="*/ 191 w 1353"/>
                    <a:gd name="T35" fmla="*/ 1253 h 1330"/>
                    <a:gd name="T36" fmla="*/ 272 w 1353"/>
                    <a:gd name="T37" fmla="*/ 1273 h 1330"/>
                    <a:gd name="T38" fmla="*/ 373 w 1353"/>
                    <a:gd name="T39" fmla="*/ 1298 h 1330"/>
                    <a:gd name="T40" fmla="*/ 588 w 1353"/>
                    <a:gd name="T41" fmla="*/ 1330 h 1330"/>
                    <a:gd name="T42" fmla="*/ 701 w 1353"/>
                    <a:gd name="T43" fmla="*/ 1282 h 1330"/>
                    <a:gd name="T44" fmla="*/ 771 w 1353"/>
                    <a:gd name="T45" fmla="*/ 1175 h 1330"/>
                    <a:gd name="T46" fmla="*/ 848 w 1353"/>
                    <a:gd name="T47" fmla="*/ 980 h 1330"/>
                    <a:gd name="T48" fmla="*/ 867 w 1353"/>
                    <a:gd name="T49" fmla="*/ 906 h 1330"/>
                    <a:gd name="T50" fmla="*/ 1104 w 1353"/>
                    <a:gd name="T51" fmla="*/ 635 h 1330"/>
                    <a:gd name="T52" fmla="*/ 1236 w 1353"/>
                    <a:gd name="T53" fmla="*/ 650 h 1330"/>
                    <a:gd name="T54" fmla="*/ 1301 w 1353"/>
                    <a:gd name="T55" fmla="*/ 464 h 1330"/>
                    <a:gd name="T56" fmla="*/ 1045 w 1353"/>
                    <a:gd name="T57" fmla="*/ 348 h 1330"/>
                    <a:gd name="T58" fmla="*/ 801 w 1353"/>
                    <a:gd name="T59" fmla="*/ 426 h 1330"/>
                    <a:gd name="T60" fmla="*/ 789 w 1353"/>
                    <a:gd name="T61" fmla="*/ 328 h 1330"/>
                    <a:gd name="T62" fmla="*/ 865 w 1353"/>
                    <a:gd name="T63" fmla="*/ 278 h 1330"/>
                    <a:gd name="T64" fmla="*/ 928 w 1353"/>
                    <a:gd name="T65" fmla="*/ 222 h 1330"/>
                    <a:gd name="T66" fmla="*/ 910 w 1353"/>
                    <a:gd name="T67" fmla="*/ 51 h 1330"/>
                    <a:gd name="T68" fmla="*/ 791 w 1353"/>
                    <a:gd name="T69" fmla="*/ 0 h 1330"/>
                    <a:gd name="T70" fmla="*/ 537 w 1353"/>
                    <a:gd name="T71" fmla="*/ 51 h 1330"/>
                    <a:gd name="T72" fmla="*/ 290 w 1353"/>
                    <a:gd name="T73" fmla="*/ 177 h 1330"/>
                    <a:gd name="T74" fmla="*/ 192 w 1353"/>
                    <a:gd name="T75" fmla="*/ 332 h 1330"/>
                    <a:gd name="T76" fmla="*/ 224 w 1353"/>
                    <a:gd name="T77" fmla="*/ 424 h 133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</a:cxnLst>
                  <a:rect l="0" t="0" r="r" b="b"/>
                  <a:pathLst>
                    <a:path w="1353" h="1330">
                      <a:moveTo>
                        <a:pt x="224" y="424"/>
                      </a:moveTo>
                      <a:cubicBezTo>
                        <a:pt x="314" y="416"/>
                        <a:pt x="324" y="385"/>
                        <a:pt x="406" y="335"/>
                      </a:cubicBezTo>
                      <a:cubicBezTo>
                        <a:pt x="438" y="317"/>
                        <a:pt x="459" y="304"/>
                        <a:pt x="491" y="285"/>
                      </a:cubicBezTo>
                      <a:cubicBezTo>
                        <a:pt x="588" y="225"/>
                        <a:pt x="614" y="254"/>
                        <a:pt x="656" y="254"/>
                      </a:cubicBezTo>
                      <a:cubicBezTo>
                        <a:pt x="654" y="323"/>
                        <a:pt x="646" y="286"/>
                        <a:pt x="552" y="320"/>
                      </a:cubicBezTo>
                      <a:cubicBezTo>
                        <a:pt x="516" y="333"/>
                        <a:pt x="506" y="337"/>
                        <a:pt x="497" y="383"/>
                      </a:cubicBezTo>
                      <a:cubicBezTo>
                        <a:pt x="480" y="466"/>
                        <a:pt x="485" y="467"/>
                        <a:pt x="496" y="542"/>
                      </a:cubicBezTo>
                      <a:cubicBezTo>
                        <a:pt x="428" y="558"/>
                        <a:pt x="395" y="589"/>
                        <a:pt x="313" y="597"/>
                      </a:cubicBezTo>
                      <a:cubicBezTo>
                        <a:pt x="220" y="605"/>
                        <a:pt x="234" y="551"/>
                        <a:pt x="97" y="551"/>
                      </a:cubicBezTo>
                      <a:cubicBezTo>
                        <a:pt x="10" y="551"/>
                        <a:pt x="0" y="649"/>
                        <a:pt x="78" y="747"/>
                      </a:cubicBezTo>
                      <a:cubicBezTo>
                        <a:pt x="103" y="778"/>
                        <a:pt x="226" y="898"/>
                        <a:pt x="266" y="898"/>
                      </a:cubicBezTo>
                      <a:cubicBezTo>
                        <a:pt x="408" y="898"/>
                        <a:pt x="597" y="749"/>
                        <a:pt x="586" y="860"/>
                      </a:cubicBezTo>
                      <a:cubicBezTo>
                        <a:pt x="575" y="968"/>
                        <a:pt x="564" y="969"/>
                        <a:pt x="527" y="1006"/>
                      </a:cubicBezTo>
                      <a:cubicBezTo>
                        <a:pt x="470" y="1062"/>
                        <a:pt x="381" y="1175"/>
                        <a:pt x="269" y="1133"/>
                      </a:cubicBezTo>
                      <a:cubicBezTo>
                        <a:pt x="243" y="1123"/>
                        <a:pt x="4" y="963"/>
                        <a:pt x="4" y="1127"/>
                      </a:cubicBezTo>
                      <a:cubicBezTo>
                        <a:pt x="4" y="1179"/>
                        <a:pt x="51" y="1201"/>
                        <a:pt x="92" y="1216"/>
                      </a:cubicBezTo>
                      <a:cubicBezTo>
                        <a:pt x="120" y="1227"/>
                        <a:pt x="136" y="1227"/>
                        <a:pt x="162" y="1239"/>
                      </a:cubicBezTo>
                      <a:lnTo>
                        <a:pt x="191" y="1253"/>
                      </a:lnTo>
                      <a:cubicBezTo>
                        <a:pt x="223" y="1263"/>
                        <a:pt x="218" y="1253"/>
                        <a:pt x="272" y="1273"/>
                      </a:cubicBezTo>
                      <a:lnTo>
                        <a:pt x="373" y="1298"/>
                      </a:lnTo>
                      <a:cubicBezTo>
                        <a:pt x="489" y="1319"/>
                        <a:pt x="418" y="1330"/>
                        <a:pt x="588" y="1330"/>
                      </a:cubicBezTo>
                      <a:cubicBezTo>
                        <a:pt x="604" y="1330"/>
                        <a:pt x="684" y="1300"/>
                        <a:pt x="701" y="1282"/>
                      </a:cubicBezTo>
                      <a:cubicBezTo>
                        <a:pt x="743" y="1238"/>
                        <a:pt x="743" y="1231"/>
                        <a:pt x="771" y="1175"/>
                      </a:cubicBezTo>
                      <a:cubicBezTo>
                        <a:pt x="802" y="1114"/>
                        <a:pt x="832" y="1048"/>
                        <a:pt x="848" y="980"/>
                      </a:cubicBezTo>
                      <a:cubicBezTo>
                        <a:pt x="858" y="939"/>
                        <a:pt x="867" y="930"/>
                        <a:pt x="867" y="906"/>
                      </a:cubicBezTo>
                      <a:cubicBezTo>
                        <a:pt x="867" y="706"/>
                        <a:pt x="786" y="635"/>
                        <a:pt x="1104" y="635"/>
                      </a:cubicBezTo>
                      <a:cubicBezTo>
                        <a:pt x="1156" y="635"/>
                        <a:pt x="1200" y="656"/>
                        <a:pt x="1236" y="650"/>
                      </a:cubicBezTo>
                      <a:cubicBezTo>
                        <a:pt x="1353" y="628"/>
                        <a:pt x="1334" y="509"/>
                        <a:pt x="1301" y="464"/>
                      </a:cubicBezTo>
                      <a:cubicBezTo>
                        <a:pt x="1262" y="410"/>
                        <a:pt x="1126" y="348"/>
                        <a:pt x="1045" y="348"/>
                      </a:cubicBezTo>
                      <a:cubicBezTo>
                        <a:pt x="796" y="348"/>
                        <a:pt x="865" y="402"/>
                        <a:pt x="801" y="426"/>
                      </a:cubicBezTo>
                      <a:cubicBezTo>
                        <a:pt x="745" y="447"/>
                        <a:pt x="723" y="391"/>
                        <a:pt x="789" y="328"/>
                      </a:cubicBezTo>
                      <a:cubicBezTo>
                        <a:pt x="820" y="298"/>
                        <a:pt x="836" y="302"/>
                        <a:pt x="865" y="278"/>
                      </a:cubicBezTo>
                      <a:cubicBezTo>
                        <a:pt x="890" y="257"/>
                        <a:pt x="900" y="244"/>
                        <a:pt x="928" y="222"/>
                      </a:cubicBezTo>
                      <a:cubicBezTo>
                        <a:pt x="1010" y="158"/>
                        <a:pt x="975" y="91"/>
                        <a:pt x="910" y="51"/>
                      </a:cubicBezTo>
                      <a:lnTo>
                        <a:pt x="791" y="0"/>
                      </a:lnTo>
                      <a:lnTo>
                        <a:pt x="537" y="51"/>
                      </a:lnTo>
                      <a:cubicBezTo>
                        <a:pt x="477" y="68"/>
                        <a:pt x="325" y="151"/>
                        <a:pt x="290" y="177"/>
                      </a:cubicBezTo>
                      <a:cubicBezTo>
                        <a:pt x="241" y="214"/>
                        <a:pt x="196" y="269"/>
                        <a:pt x="192" y="332"/>
                      </a:cubicBezTo>
                      <a:cubicBezTo>
                        <a:pt x="190" y="364"/>
                        <a:pt x="212" y="401"/>
                        <a:pt x="224" y="424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egoe UI"/>
                    <a:ea typeface="微软雅黑"/>
                  </a:endParaRPr>
                </a:p>
              </p:txBody>
            </p:sp>
          </p:grpSp>
          <p:grpSp>
            <p:nvGrpSpPr>
              <p:cNvPr id="47" name="组合 46">
                <a:extLst>
                  <a:ext uri="{FF2B5EF4-FFF2-40B4-BE49-F238E27FC236}">
                    <a16:creationId xmlns:a16="http://schemas.microsoft.com/office/drawing/2014/main" id="{29AA6D1A-E5FF-450E-8AAC-62A20377DD38}"/>
                  </a:ext>
                </a:extLst>
              </p:cNvPr>
              <p:cNvGrpSpPr/>
              <p:nvPr/>
            </p:nvGrpSpPr>
            <p:grpSpPr>
              <a:xfrm>
                <a:off x="7088496" y="5329775"/>
                <a:ext cx="487527" cy="574585"/>
                <a:chOff x="7333022" y="5329775"/>
                <a:chExt cx="487527" cy="574585"/>
              </a:xfrm>
              <a:grpFill/>
            </p:grpSpPr>
            <p:sp>
              <p:nvSpPr>
                <p:cNvPr id="48" name="Freeform 35">
                  <a:extLst>
                    <a:ext uri="{FF2B5EF4-FFF2-40B4-BE49-F238E27FC236}">
                      <a16:creationId xmlns:a16="http://schemas.microsoft.com/office/drawing/2014/main" id="{B4F9A6AD-BA80-41EA-AACE-76A64427A32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333022" y="5329775"/>
                  <a:ext cx="487527" cy="574585"/>
                </a:xfrm>
                <a:custGeom>
                  <a:avLst/>
                  <a:gdLst>
                    <a:gd name="T0" fmla="*/ 730 w 1729"/>
                    <a:gd name="T1" fmla="*/ 127 h 2015"/>
                    <a:gd name="T2" fmla="*/ 750 w 1729"/>
                    <a:gd name="T3" fmla="*/ 200 h 2015"/>
                    <a:gd name="T4" fmla="*/ 772 w 1729"/>
                    <a:gd name="T5" fmla="*/ 627 h 2015"/>
                    <a:gd name="T6" fmla="*/ 771 w 1729"/>
                    <a:gd name="T7" fmla="*/ 718 h 2015"/>
                    <a:gd name="T8" fmla="*/ 341 w 1729"/>
                    <a:gd name="T9" fmla="*/ 914 h 2015"/>
                    <a:gd name="T10" fmla="*/ 162 w 1729"/>
                    <a:gd name="T11" fmla="*/ 813 h 2015"/>
                    <a:gd name="T12" fmla="*/ 80 w 1729"/>
                    <a:gd name="T13" fmla="*/ 806 h 2015"/>
                    <a:gd name="T14" fmla="*/ 10 w 1729"/>
                    <a:gd name="T15" fmla="*/ 1024 h 2015"/>
                    <a:gd name="T16" fmla="*/ 122 w 1729"/>
                    <a:gd name="T17" fmla="*/ 1208 h 2015"/>
                    <a:gd name="T18" fmla="*/ 569 w 1729"/>
                    <a:gd name="T19" fmla="*/ 1227 h 2015"/>
                    <a:gd name="T20" fmla="*/ 637 w 1729"/>
                    <a:gd name="T21" fmla="*/ 1193 h 2015"/>
                    <a:gd name="T22" fmla="*/ 395 w 1729"/>
                    <a:gd name="T23" fmla="*/ 1536 h 2015"/>
                    <a:gd name="T24" fmla="*/ 312 w 1729"/>
                    <a:gd name="T25" fmla="*/ 1597 h 2015"/>
                    <a:gd name="T26" fmla="*/ 263 w 1729"/>
                    <a:gd name="T27" fmla="*/ 1624 h 2015"/>
                    <a:gd name="T28" fmla="*/ 61 w 1729"/>
                    <a:gd name="T29" fmla="*/ 1795 h 2015"/>
                    <a:gd name="T30" fmla="*/ 256 w 1729"/>
                    <a:gd name="T31" fmla="*/ 2015 h 2015"/>
                    <a:gd name="T32" fmla="*/ 438 w 1729"/>
                    <a:gd name="T33" fmla="*/ 1986 h 2015"/>
                    <a:gd name="T34" fmla="*/ 560 w 1729"/>
                    <a:gd name="T35" fmla="*/ 1938 h 2015"/>
                    <a:gd name="T36" fmla="*/ 609 w 1729"/>
                    <a:gd name="T37" fmla="*/ 1903 h 2015"/>
                    <a:gd name="T38" fmla="*/ 667 w 1729"/>
                    <a:gd name="T39" fmla="*/ 1876 h 2015"/>
                    <a:gd name="T40" fmla="*/ 822 w 1729"/>
                    <a:gd name="T41" fmla="*/ 1692 h 2015"/>
                    <a:gd name="T42" fmla="*/ 891 w 1729"/>
                    <a:gd name="T43" fmla="*/ 1591 h 2015"/>
                    <a:gd name="T44" fmla="*/ 1006 w 1729"/>
                    <a:gd name="T45" fmla="*/ 1360 h 2015"/>
                    <a:gd name="T46" fmla="*/ 1037 w 1729"/>
                    <a:gd name="T47" fmla="*/ 1306 h 2015"/>
                    <a:gd name="T48" fmla="*/ 1132 w 1729"/>
                    <a:gd name="T49" fmla="*/ 1063 h 2015"/>
                    <a:gd name="T50" fmla="*/ 1155 w 1729"/>
                    <a:gd name="T51" fmla="*/ 1001 h 2015"/>
                    <a:gd name="T52" fmla="*/ 1236 w 1729"/>
                    <a:gd name="T53" fmla="*/ 912 h 2015"/>
                    <a:gd name="T54" fmla="*/ 1729 w 1729"/>
                    <a:gd name="T55" fmla="*/ 694 h 2015"/>
                    <a:gd name="T56" fmla="*/ 1378 w 1729"/>
                    <a:gd name="T57" fmla="*/ 564 h 2015"/>
                    <a:gd name="T58" fmla="*/ 1187 w 1729"/>
                    <a:gd name="T59" fmla="*/ 575 h 2015"/>
                    <a:gd name="T60" fmla="*/ 1151 w 1729"/>
                    <a:gd name="T61" fmla="*/ 247 h 2015"/>
                    <a:gd name="T62" fmla="*/ 978 w 1729"/>
                    <a:gd name="T63" fmla="*/ 65 h 2015"/>
                    <a:gd name="T64" fmla="*/ 857 w 1729"/>
                    <a:gd name="T65" fmla="*/ 0 h 2015"/>
                    <a:gd name="T66" fmla="*/ 767 w 1729"/>
                    <a:gd name="T67" fmla="*/ 36 h 2015"/>
                    <a:gd name="T68" fmla="*/ 730 w 1729"/>
                    <a:gd name="T69" fmla="*/ 127 h 201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</a:cxnLst>
                  <a:rect l="0" t="0" r="r" b="b"/>
                  <a:pathLst>
                    <a:path w="1729" h="2015">
                      <a:moveTo>
                        <a:pt x="730" y="127"/>
                      </a:moveTo>
                      <a:cubicBezTo>
                        <a:pt x="730" y="151"/>
                        <a:pt x="742" y="175"/>
                        <a:pt x="750" y="200"/>
                      </a:cubicBezTo>
                      <a:cubicBezTo>
                        <a:pt x="790" y="330"/>
                        <a:pt x="783" y="495"/>
                        <a:pt x="772" y="627"/>
                      </a:cubicBezTo>
                      <a:cubicBezTo>
                        <a:pt x="770" y="654"/>
                        <a:pt x="775" y="693"/>
                        <a:pt x="771" y="718"/>
                      </a:cubicBezTo>
                      <a:cubicBezTo>
                        <a:pt x="751" y="835"/>
                        <a:pt x="454" y="939"/>
                        <a:pt x="341" y="914"/>
                      </a:cubicBezTo>
                      <a:cubicBezTo>
                        <a:pt x="234" y="890"/>
                        <a:pt x="244" y="821"/>
                        <a:pt x="162" y="813"/>
                      </a:cubicBezTo>
                      <a:cubicBezTo>
                        <a:pt x="144" y="811"/>
                        <a:pt x="86" y="804"/>
                        <a:pt x="80" y="806"/>
                      </a:cubicBezTo>
                      <a:cubicBezTo>
                        <a:pt x="0" y="824"/>
                        <a:pt x="10" y="958"/>
                        <a:pt x="10" y="1024"/>
                      </a:cubicBezTo>
                      <a:cubicBezTo>
                        <a:pt x="10" y="1052"/>
                        <a:pt x="72" y="1166"/>
                        <a:pt x="122" y="1208"/>
                      </a:cubicBezTo>
                      <a:cubicBezTo>
                        <a:pt x="256" y="1320"/>
                        <a:pt x="426" y="1342"/>
                        <a:pt x="569" y="1227"/>
                      </a:cubicBezTo>
                      <a:cubicBezTo>
                        <a:pt x="598" y="1204"/>
                        <a:pt x="591" y="1194"/>
                        <a:pt x="637" y="1193"/>
                      </a:cubicBezTo>
                      <a:cubicBezTo>
                        <a:pt x="630" y="1276"/>
                        <a:pt x="466" y="1480"/>
                        <a:pt x="395" y="1536"/>
                      </a:cubicBezTo>
                      <a:cubicBezTo>
                        <a:pt x="361" y="1562"/>
                        <a:pt x="354" y="1575"/>
                        <a:pt x="312" y="1597"/>
                      </a:cubicBezTo>
                      <a:cubicBezTo>
                        <a:pt x="291" y="1608"/>
                        <a:pt x="281" y="1612"/>
                        <a:pt x="263" y="1624"/>
                      </a:cubicBezTo>
                      <a:cubicBezTo>
                        <a:pt x="164" y="1684"/>
                        <a:pt x="61" y="1608"/>
                        <a:pt x="61" y="1795"/>
                      </a:cubicBezTo>
                      <a:cubicBezTo>
                        <a:pt x="61" y="1902"/>
                        <a:pt x="158" y="2015"/>
                        <a:pt x="256" y="2015"/>
                      </a:cubicBezTo>
                      <a:cubicBezTo>
                        <a:pt x="397" y="2015"/>
                        <a:pt x="317" y="2003"/>
                        <a:pt x="438" y="1986"/>
                      </a:cubicBezTo>
                      <a:lnTo>
                        <a:pt x="560" y="1938"/>
                      </a:lnTo>
                      <a:cubicBezTo>
                        <a:pt x="578" y="1927"/>
                        <a:pt x="588" y="1915"/>
                        <a:pt x="609" y="1903"/>
                      </a:cubicBezTo>
                      <a:cubicBezTo>
                        <a:pt x="633" y="1888"/>
                        <a:pt x="645" y="1890"/>
                        <a:pt x="667" y="1876"/>
                      </a:cubicBezTo>
                      <a:cubicBezTo>
                        <a:pt x="738" y="1831"/>
                        <a:pt x="790" y="1735"/>
                        <a:pt x="822" y="1692"/>
                      </a:cubicBezTo>
                      <a:cubicBezTo>
                        <a:pt x="851" y="1652"/>
                        <a:pt x="867" y="1640"/>
                        <a:pt x="891" y="1591"/>
                      </a:cubicBezTo>
                      <a:cubicBezTo>
                        <a:pt x="929" y="1514"/>
                        <a:pt x="966" y="1439"/>
                        <a:pt x="1006" y="1360"/>
                      </a:cubicBezTo>
                      <a:cubicBezTo>
                        <a:pt x="1019" y="1335"/>
                        <a:pt x="1026" y="1328"/>
                        <a:pt x="1037" y="1306"/>
                      </a:cubicBezTo>
                      <a:cubicBezTo>
                        <a:pt x="1073" y="1230"/>
                        <a:pt x="1111" y="1145"/>
                        <a:pt x="1132" y="1063"/>
                      </a:cubicBezTo>
                      <a:cubicBezTo>
                        <a:pt x="1144" y="1016"/>
                        <a:pt x="1135" y="1039"/>
                        <a:pt x="1155" y="1001"/>
                      </a:cubicBezTo>
                      <a:cubicBezTo>
                        <a:pt x="1178" y="959"/>
                        <a:pt x="1194" y="935"/>
                        <a:pt x="1236" y="912"/>
                      </a:cubicBezTo>
                      <a:cubicBezTo>
                        <a:pt x="1404" y="823"/>
                        <a:pt x="1729" y="909"/>
                        <a:pt x="1729" y="694"/>
                      </a:cubicBezTo>
                      <a:cubicBezTo>
                        <a:pt x="1729" y="591"/>
                        <a:pt x="1501" y="532"/>
                        <a:pt x="1378" y="564"/>
                      </a:cubicBezTo>
                      <a:cubicBezTo>
                        <a:pt x="1356" y="570"/>
                        <a:pt x="1187" y="640"/>
                        <a:pt x="1187" y="575"/>
                      </a:cubicBezTo>
                      <a:cubicBezTo>
                        <a:pt x="1187" y="414"/>
                        <a:pt x="1289" y="383"/>
                        <a:pt x="1151" y="247"/>
                      </a:cubicBezTo>
                      <a:cubicBezTo>
                        <a:pt x="1090" y="188"/>
                        <a:pt x="1075" y="147"/>
                        <a:pt x="978" y="65"/>
                      </a:cubicBezTo>
                      <a:cubicBezTo>
                        <a:pt x="941" y="34"/>
                        <a:pt x="921" y="0"/>
                        <a:pt x="857" y="0"/>
                      </a:cubicBezTo>
                      <a:cubicBezTo>
                        <a:pt x="817" y="0"/>
                        <a:pt x="786" y="12"/>
                        <a:pt x="767" y="36"/>
                      </a:cubicBezTo>
                      <a:cubicBezTo>
                        <a:pt x="751" y="56"/>
                        <a:pt x="730" y="95"/>
                        <a:pt x="730" y="127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egoe UI"/>
                    <a:ea typeface="微软雅黑"/>
                  </a:endParaRPr>
                </a:p>
              </p:txBody>
            </p:sp>
            <p:sp>
              <p:nvSpPr>
                <p:cNvPr id="49" name="Freeform 37">
                  <a:extLst>
                    <a:ext uri="{FF2B5EF4-FFF2-40B4-BE49-F238E27FC236}">
                      <a16:creationId xmlns:a16="http://schemas.microsoft.com/office/drawing/2014/main" id="{C6E0B596-5C7C-4742-AB8D-AA02A9CBBF2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654170" y="5739916"/>
                  <a:ext cx="154770" cy="147032"/>
                </a:xfrm>
                <a:custGeom>
                  <a:avLst/>
                  <a:gdLst>
                    <a:gd name="T0" fmla="*/ 363 w 550"/>
                    <a:gd name="T1" fmla="*/ 516 h 516"/>
                    <a:gd name="T2" fmla="*/ 524 w 550"/>
                    <a:gd name="T3" fmla="*/ 262 h 516"/>
                    <a:gd name="T4" fmla="*/ 450 w 550"/>
                    <a:gd name="T5" fmla="*/ 176 h 516"/>
                    <a:gd name="T6" fmla="*/ 67 w 550"/>
                    <a:gd name="T7" fmla="*/ 0 h 516"/>
                    <a:gd name="T8" fmla="*/ 20 w 550"/>
                    <a:gd name="T9" fmla="*/ 157 h 516"/>
                    <a:gd name="T10" fmla="*/ 63 w 550"/>
                    <a:gd name="T11" fmla="*/ 233 h 516"/>
                    <a:gd name="T12" fmla="*/ 99 w 550"/>
                    <a:gd name="T13" fmla="*/ 315 h 516"/>
                    <a:gd name="T14" fmla="*/ 363 w 550"/>
                    <a:gd name="T15" fmla="*/ 516 h 51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</a:cxnLst>
                  <a:rect l="0" t="0" r="r" b="b"/>
                  <a:pathLst>
                    <a:path w="550" h="516">
                      <a:moveTo>
                        <a:pt x="363" y="516"/>
                      </a:moveTo>
                      <a:cubicBezTo>
                        <a:pt x="550" y="516"/>
                        <a:pt x="524" y="376"/>
                        <a:pt x="524" y="262"/>
                      </a:cubicBezTo>
                      <a:cubicBezTo>
                        <a:pt x="524" y="246"/>
                        <a:pt x="491" y="223"/>
                        <a:pt x="450" y="176"/>
                      </a:cubicBezTo>
                      <a:cubicBezTo>
                        <a:pt x="343" y="53"/>
                        <a:pt x="249" y="0"/>
                        <a:pt x="67" y="0"/>
                      </a:cubicBezTo>
                      <a:cubicBezTo>
                        <a:pt x="9" y="0"/>
                        <a:pt x="0" y="107"/>
                        <a:pt x="20" y="157"/>
                      </a:cubicBezTo>
                      <a:cubicBezTo>
                        <a:pt x="30" y="183"/>
                        <a:pt x="49" y="206"/>
                        <a:pt x="63" y="233"/>
                      </a:cubicBezTo>
                      <a:cubicBezTo>
                        <a:pt x="78" y="263"/>
                        <a:pt x="82" y="288"/>
                        <a:pt x="99" y="315"/>
                      </a:cubicBezTo>
                      <a:cubicBezTo>
                        <a:pt x="138" y="380"/>
                        <a:pt x="276" y="516"/>
                        <a:pt x="363" y="516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egoe UI"/>
                    <a:ea typeface="微软雅黑"/>
                  </a:endParaRPr>
                </a:p>
              </p:txBody>
            </p:sp>
          </p:grpSp>
        </p:grpSp>
        <p:grpSp>
          <p:nvGrpSpPr>
            <p:cNvPr id="15" name="组合 14">
              <a:extLst>
                <a:ext uri="{FF2B5EF4-FFF2-40B4-BE49-F238E27FC236}">
                  <a16:creationId xmlns:a16="http://schemas.microsoft.com/office/drawing/2014/main" id="{63BDF49A-E38B-43E6-A031-ECBFABCA0D37}"/>
                </a:ext>
              </a:extLst>
            </p:cNvPr>
            <p:cNvGrpSpPr/>
            <p:nvPr/>
          </p:nvGrpSpPr>
          <p:grpSpPr>
            <a:xfrm>
              <a:off x="335077" y="270942"/>
              <a:ext cx="421971" cy="417136"/>
              <a:chOff x="4065588" y="1646238"/>
              <a:chExt cx="969963" cy="958850"/>
            </a:xfrm>
            <a:grpFill/>
          </p:grpSpPr>
          <p:sp>
            <p:nvSpPr>
              <p:cNvPr id="16" name="Freeform 5">
                <a:extLst>
                  <a:ext uri="{FF2B5EF4-FFF2-40B4-BE49-F238E27FC236}">
                    <a16:creationId xmlns:a16="http://schemas.microsoft.com/office/drawing/2014/main" id="{BF935C0F-6C6F-436C-8253-D213330B02F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78338" y="1900238"/>
                <a:ext cx="134938" cy="63500"/>
              </a:xfrm>
              <a:custGeom>
                <a:avLst/>
                <a:gdLst>
                  <a:gd name="T0" fmla="*/ 0 w 584"/>
                  <a:gd name="T1" fmla="*/ 272 h 272"/>
                  <a:gd name="T2" fmla="*/ 122 w 584"/>
                  <a:gd name="T3" fmla="*/ 233 h 272"/>
                  <a:gd name="T4" fmla="*/ 584 w 584"/>
                  <a:gd name="T5" fmla="*/ 272 h 272"/>
                  <a:gd name="T6" fmla="*/ 471 w 584"/>
                  <a:gd name="T7" fmla="*/ 123 h 272"/>
                  <a:gd name="T8" fmla="*/ 116 w 584"/>
                  <a:gd name="T9" fmla="*/ 134 h 272"/>
                  <a:gd name="T10" fmla="*/ 0 w 584"/>
                  <a:gd name="T11" fmla="*/ 272 h 2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584" h="272">
                    <a:moveTo>
                      <a:pt x="0" y="272"/>
                    </a:moveTo>
                    <a:lnTo>
                      <a:pt x="122" y="233"/>
                    </a:lnTo>
                    <a:cubicBezTo>
                      <a:pt x="349" y="156"/>
                      <a:pt x="436" y="269"/>
                      <a:pt x="584" y="272"/>
                    </a:cubicBezTo>
                    <a:cubicBezTo>
                      <a:pt x="584" y="179"/>
                      <a:pt x="535" y="154"/>
                      <a:pt x="471" y="123"/>
                    </a:cubicBezTo>
                    <a:cubicBezTo>
                      <a:pt x="224" y="0"/>
                      <a:pt x="315" y="35"/>
                      <a:pt x="116" y="134"/>
                    </a:cubicBezTo>
                    <a:cubicBezTo>
                      <a:pt x="51" y="166"/>
                      <a:pt x="7" y="183"/>
                      <a:pt x="0" y="27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17" name="Freeform 6">
                <a:extLst>
                  <a:ext uri="{FF2B5EF4-FFF2-40B4-BE49-F238E27FC236}">
                    <a16:creationId xmlns:a16="http://schemas.microsoft.com/office/drawing/2014/main" id="{417F1E7A-F5C4-4DE4-A1AD-D64218D3892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13250" y="2001838"/>
                <a:ext cx="39688" cy="90488"/>
              </a:xfrm>
              <a:custGeom>
                <a:avLst/>
                <a:gdLst>
                  <a:gd name="T0" fmla="*/ 0 w 169"/>
                  <a:gd name="T1" fmla="*/ 389 h 389"/>
                  <a:gd name="T2" fmla="*/ 76 w 169"/>
                  <a:gd name="T3" fmla="*/ 330 h 389"/>
                  <a:gd name="T4" fmla="*/ 169 w 169"/>
                  <a:gd name="T5" fmla="*/ 279 h 389"/>
                  <a:gd name="T6" fmla="*/ 169 w 169"/>
                  <a:gd name="T7" fmla="*/ 0 h 389"/>
                  <a:gd name="T8" fmla="*/ 34 w 169"/>
                  <a:gd name="T9" fmla="*/ 145 h 389"/>
                  <a:gd name="T10" fmla="*/ 0 w 169"/>
                  <a:gd name="T11" fmla="*/ 389 h 38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69" h="389">
                    <a:moveTo>
                      <a:pt x="0" y="389"/>
                    </a:moveTo>
                    <a:cubicBezTo>
                      <a:pt x="36" y="380"/>
                      <a:pt x="47" y="348"/>
                      <a:pt x="76" y="330"/>
                    </a:cubicBezTo>
                    <a:cubicBezTo>
                      <a:pt x="107" y="311"/>
                      <a:pt x="137" y="301"/>
                      <a:pt x="169" y="279"/>
                    </a:cubicBezTo>
                    <a:lnTo>
                      <a:pt x="169" y="0"/>
                    </a:lnTo>
                    <a:cubicBezTo>
                      <a:pt x="103" y="5"/>
                      <a:pt x="54" y="92"/>
                      <a:pt x="34" y="145"/>
                    </a:cubicBezTo>
                    <a:cubicBezTo>
                      <a:pt x="9" y="216"/>
                      <a:pt x="0" y="294"/>
                      <a:pt x="0" y="38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18" name="Freeform 7">
                <a:extLst>
                  <a:ext uri="{FF2B5EF4-FFF2-40B4-BE49-F238E27FC236}">
                    <a16:creationId xmlns:a16="http://schemas.microsoft.com/office/drawing/2014/main" id="{536F0488-F0BF-4565-95B6-4D20A8345E5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637088" y="2001838"/>
                <a:ext cx="41275" cy="88900"/>
              </a:xfrm>
              <a:custGeom>
                <a:avLst/>
                <a:gdLst>
                  <a:gd name="T0" fmla="*/ 0 w 178"/>
                  <a:gd name="T1" fmla="*/ 279 h 381"/>
                  <a:gd name="T2" fmla="*/ 178 w 178"/>
                  <a:gd name="T3" fmla="*/ 381 h 381"/>
                  <a:gd name="T4" fmla="*/ 17 w 178"/>
                  <a:gd name="T5" fmla="*/ 0 h 381"/>
                  <a:gd name="T6" fmla="*/ 0 w 178"/>
                  <a:gd name="T7" fmla="*/ 279 h 3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78" h="381">
                    <a:moveTo>
                      <a:pt x="0" y="279"/>
                    </a:moveTo>
                    <a:cubicBezTo>
                      <a:pt x="51" y="306"/>
                      <a:pt x="127" y="369"/>
                      <a:pt x="178" y="381"/>
                    </a:cubicBezTo>
                    <a:cubicBezTo>
                      <a:pt x="178" y="237"/>
                      <a:pt x="125" y="25"/>
                      <a:pt x="17" y="0"/>
                    </a:cubicBezTo>
                    <a:lnTo>
                      <a:pt x="0" y="279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19" name="Freeform 8">
                <a:extLst>
                  <a:ext uri="{FF2B5EF4-FFF2-40B4-BE49-F238E27FC236}">
                    <a16:creationId xmlns:a16="http://schemas.microsoft.com/office/drawing/2014/main" id="{1649A991-2DEB-4E6D-A86F-4E636EC457B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557713" y="2289176"/>
                <a:ext cx="12700" cy="46038"/>
              </a:xfrm>
              <a:custGeom>
                <a:avLst/>
                <a:gdLst>
                  <a:gd name="T0" fmla="*/ 0 w 54"/>
                  <a:gd name="T1" fmla="*/ 192 h 192"/>
                  <a:gd name="T2" fmla="*/ 47 w 54"/>
                  <a:gd name="T3" fmla="*/ 116 h 192"/>
                  <a:gd name="T4" fmla="*/ 53 w 54"/>
                  <a:gd name="T5" fmla="*/ 0 h 192"/>
                  <a:gd name="T6" fmla="*/ 2 w 54"/>
                  <a:gd name="T7" fmla="*/ 22 h 192"/>
                  <a:gd name="T8" fmla="*/ 0 w 54"/>
                  <a:gd name="T9" fmla="*/ 192 h 1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4" h="192">
                    <a:moveTo>
                      <a:pt x="0" y="192"/>
                    </a:moveTo>
                    <a:cubicBezTo>
                      <a:pt x="37" y="174"/>
                      <a:pt x="40" y="164"/>
                      <a:pt x="47" y="116"/>
                    </a:cubicBezTo>
                    <a:cubicBezTo>
                      <a:pt x="53" y="75"/>
                      <a:pt x="54" y="46"/>
                      <a:pt x="53" y="0"/>
                    </a:cubicBezTo>
                    <a:lnTo>
                      <a:pt x="2" y="22"/>
                    </a:lnTo>
                    <a:lnTo>
                      <a:pt x="0" y="192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20" name="Freeform 9">
                <a:extLst>
                  <a:ext uri="{FF2B5EF4-FFF2-40B4-BE49-F238E27FC236}">
                    <a16:creationId xmlns:a16="http://schemas.microsoft.com/office/drawing/2014/main" id="{F10D86D4-B09C-4351-A3B4-A3FBE0B2D53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551363" y="2193926"/>
                <a:ext cx="20638" cy="17463"/>
              </a:xfrm>
              <a:custGeom>
                <a:avLst/>
                <a:gdLst>
                  <a:gd name="T0" fmla="*/ 0 w 84"/>
                  <a:gd name="T1" fmla="*/ 75 h 75"/>
                  <a:gd name="T2" fmla="*/ 84 w 84"/>
                  <a:gd name="T3" fmla="*/ 69 h 75"/>
                  <a:gd name="T4" fmla="*/ 0 w 84"/>
                  <a:gd name="T5" fmla="*/ 75 h 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84" h="75">
                    <a:moveTo>
                      <a:pt x="0" y="75"/>
                    </a:moveTo>
                    <a:lnTo>
                      <a:pt x="84" y="69"/>
                    </a:lnTo>
                    <a:cubicBezTo>
                      <a:pt x="56" y="13"/>
                      <a:pt x="15" y="0"/>
                      <a:pt x="0" y="7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21" name="Freeform 10">
                <a:extLst>
                  <a:ext uri="{FF2B5EF4-FFF2-40B4-BE49-F238E27FC236}">
                    <a16:creationId xmlns:a16="http://schemas.microsoft.com/office/drawing/2014/main" id="{5D703CE4-9A9E-4D87-A36B-45455E9D485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76750" y="1973263"/>
                <a:ext cx="146050" cy="93663"/>
              </a:xfrm>
              <a:custGeom>
                <a:avLst/>
                <a:gdLst>
                  <a:gd name="T0" fmla="*/ 0 w 631"/>
                  <a:gd name="T1" fmla="*/ 75 h 403"/>
                  <a:gd name="T2" fmla="*/ 0 w 631"/>
                  <a:gd name="T3" fmla="*/ 372 h 403"/>
                  <a:gd name="T4" fmla="*/ 330 w 631"/>
                  <a:gd name="T5" fmla="*/ 329 h 403"/>
                  <a:gd name="T6" fmla="*/ 592 w 631"/>
                  <a:gd name="T7" fmla="*/ 338 h 403"/>
                  <a:gd name="T8" fmla="*/ 469 w 631"/>
                  <a:gd name="T9" fmla="*/ 29 h 403"/>
                  <a:gd name="T10" fmla="*/ 65 w 631"/>
                  <a:gd name="T11" fmla="*/ 47 h 403"/>
                  <a:gd name="T12" fmla="*/ 0 w 631"/>
                  <a:gd name="T13" fmla="*/ 75 h 4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631" h="403">
                    <a:moveTo>
                      <a:pt x="0" y="75"/>
                    </a:moveTo>
                    <a:lnTo>
                      <a:pt x="0" y="372"/>
                    </a:lnTo>
                    <a:cubicBezTo>
                      <a:pt x="68" y="372"/>
                      <a:pt x="180" y="329"/>
                      <a:pt x="330" y="329"/>
                    </a:cubicBezTo>
                    <a:cubicBezTo>
                      <a:pt x="435" y="329"/>
                      <a:pt x="592" y="403"/>
                      <a:pt x="592" y="338"/>
                    </a:cubicBezTo>
                    <a:cubicBezTo>
                      <a:pt x="592" y="31"/>
                      <a:pt x="631" y="64"/>
                      <a:pt x="469" y="29"/>
                    </a:cubicBezTo>
                    <a:cubicBezTo>
                      <a:pt x="360" y="6"/>
                      <a:pt x="174" y="0"/>
                      <a:pt x="65" y="47"/>
                    </a:cubicBezTo>
                    <a:cubicBezTo>
                      <a:pt x="37" y="59"/>
                      <a:pt x="29" y="68"/>
                      <a:pt x="0" y="7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22" name="Freeform 11">
                <a:extLst>
                  <a:ext uri="{FF2B5EF4-FFF2-40B4-BE49-F238E27FC236}">
                    <a16:creationId xmlns:a16="http://schemas.microsoft.com/office/drawing/2014/main" id="{132F37A3-14B6-44DC-8D2D-2A77C767088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86275" y="2066926"/>
                <a:ext cx="120650" cy="60325"/>
              </a:xfrm>
              <a:custGeom>
                <a:avLst/>
                <a:gdLst>
                  <a:gd name="T0" fmla="*/ 0 w 525"/>
                  <a:gd name="T1" fmla="*/ 80 h 257"/>
                  <a:gd name="T2" fmla="*/ 262 w 525"/>
                  <a:gd name="T3" fmla="*/ 257 h 257"/>
                  <a:gd name="T4" fmla="*/ 525 w 525"/>
                  <a:gd name="T5" fmla="*/ 54 h 257"/>
                  <a:gd name="T6" fmla="*/ 120 w 525"/>
                  <a:gd name="T7" fmla="*/ 30 h 257"/>
                  <a:gd name="T8" fmla="*/ 0 w 525"/>
                  <a:gd name="T9" fmla="*/ 80 h 2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25" h="257">
                    <a:moveTo>
                      <a:pt x="0" y="80"/>
                    </a:moveTo>
                    <a:cubicBezTo>
                      <a:pt x="12" y="126"/>
                      <a:pt x="165" y="257"/>
                      <a:pt x="262" y="257"/>
                    </a:cubicBezTo>
                    <a:cubicBezTo>
                      <a:pt x="350" y="257"/>
                      <a:pt x="482" y="136"/>
                      <a:pt x="525" y="54"/>
                    </a:cubicBezTo>
                    <a:cubicBezTo>
                      <a:pt x="440" y="13"/>
                      <a:pt x="241" y="0"/>
                      <a:pt x="120" y="30"/>
                    </a:cubicBezTo>
                    <a:cubicBezTo>
                      <a:pt x="69" y="43"/>
                      <a:pt x="42" y="57"/>
                      <a:pt x="0" y="8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23" name="Freeform 12">
                <a:extLst>
                  <a:ext uri="{FF2B5EF4-FFF2-40B4-BE49-F238E27FC236}">
                    <a16:creationId xmlns:a16="http://schemas.microsoft.com/office/drawing/2014/main" id="{84B81685-DEDC-4984-BD78-58D26759B26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229100" y="1758951"/>
                <a:ext cx="622300" cy="609600"/>
              </a:xfrm>
              <a:custGeom>
                <a:avLst/>
                <a:gdLst>
                  <a:gd name="T0" fmla="*/ 532 w 2683"/>
                  <a:gd name="T1" fmla="*/ 2604 h 2604"/>
                  <a:gd name="T2" fmla="*/ 693 w 2683"/>
                  <a:gd name="T3" fmla="*/ 2071 h 2604"/>
                  <a:gd name="T4" fmla="*/ 775 w 2683"/>
                  <a:gd name="T5" fmla="*/ 1111 h 2604"/>
                  <a:gd name="T6" fmla="*/ 945 w 2683"/>
                  <a:gd name="T7" fmla="*/ 935 h 2604"/>
                  <a:gd name="T8" fmla="*/ 1062 w 2683"/>
                  <a:gd name="T9" fmla="*/ 704 h 2604"/>
                  <a:gd name="T10" fmla="*/ 1320 w 2683"/>
                  <a:gd name="T11" fmla="*/ 606 h 2604"/>
                  <a:gd name="T12" fmla="*/ 1320 w 2683"/>
                  <a:gd name="T13" fmla="*/ 589 h 2604"/>
                  <a:gd name="T14" fmla="*/ 1131 w 2683"/>
                  <a:gd name="T15" fmla="*/ 523 h 2604"/>
                  <a:gd name="T16" fmla="*/ 1015 w 2683"/>
                  <a:gd name="T17" fmla="*/ 344 h 2604"/>
                  <a:gd name="T18" fmla="*/ 1286 w 2683"/>
                  <a:gd name="T19" fmla="*/ 513 h 2604"/>
                  <a:gd name="T20" fmla="*/ 1316 w 2683"/>
                  <a:gd name="T21" fmla="*/ 408 h 2604"/>
                  <a:gd name="T22" fmla="*/ 1320 w 2683"/>
                  <a:gd name="T23" fmla="*/ 268 h 2604"/>
                  <a:gd name="T24" fmla="*/ 1362 w 2683"/>
                  <a:gd name="T25" fmla="*/ 259 h 2604"/>
                  <a:gd name="T26" fmla="*/ 1413 w 2683"/>
                  <a:gd name="T27" fmla="*/ 276 h 2604"/>
                  <a:gd name="T28" fmla="*/ 1420 w 2683"/>
                  <a:gd name="T29" fmla="*/ 430 h 2604"/>
                  <a:gd name="T30" fmla="*/ 1490 w 2683"/>
                  <a:gd name="T31" fmla="*/ 498 h 2604"/>
                  <a:gd name="T32" fmla="*/ 1675 w 2683"/>
                  <a:gd name="T33" fmla="*/ 344 h 2604"/>
                  <a:gd name="T34" fmla="*/ 1717 w 2683"/>
                  <a:gd name="T35" fmla="*/ 352 h 2604"/>
                  <a:gd name="T36" fmla="*/ 1631 w 2683"/>
                  <a:gd name="T37" fmla="*/ 503 h 2604"/>
                  <a:gd name="T38" fmla="*/ 1500 w 2683"/>
                  <a:gd name="T39" fmla="*/ 558 h 2604"/>
                  <a:gd name="T40" fmla="*/ 1447 w 2683"/>
                  <a:gd name="T41" fmla="*/ 572 h 2604"/>
                  <a:gd name="T42" fmla="*/ 1734 w 2683"/>
                  <a:gd name="T43" fmla="*/ 793 h 2604"/>
                  <a:gd name="T44" fmla="*/ 1788 w 2683"/>
                  <a:gd name="T45" fmla="*/ 916 h 2604"/>
                  <a:gd name="T46" fmla="*/ 1958 w 2683"/>
                  <a:gd name="T47" fmla="*/ 1094 h 2604"/>
                  <a:gd name="T48" fmla="*/ 2022 w 2683"/>
                  <a:gd name="T49" fmla="*/ 1377 h 2604"/>
                  <a:gd name="T50" fmla="*/ 2031 w 2683"/>
                  <a:gd name="T51" fmla="*/ 1538 h 2604"/>
                  <a:gd name="T52" fmla="*/ 2031 w 2683"/>
                  <a:gd name="T53" fmla="*/ 1969 h 2604"/>
                  <a:gd name="T54" fmla="*/ 2200 w 2683"/>
                  <a:gd name="T55" fmla="*/ 2587 h 2604"/>
                  <a:gd name="T56" fmla="*/ 2683 w 2683"/>
                  <a:gd name="T57" fmla="*/ 1597 h 2604"/>
                  <a:gd name="T58" fmla="*/ 2559 w 2683"/>
                  <a:gd name="T59" fmla="*/ 1018 h 2604"/>
                  <a:gd name="T60" fmla="*/ 2439 w 2683"/>
                  <a:gd name="T61" fmla="*/ 816 h 2604"/>
                  <a:gd name="T62" fmla="*/ 2329 w 2683"/>
                  <a:gd name="T63" fmla="*/ 680 h 2604"/>
                  <a:gd name="T64" fmla="*/ 2291 w 2683"/>
                  <a:gd name="T65" fmla="*/ 634 h 2604"/>
                  <a:gd name="T66" fmla="*/ 1909 w 2683"/>
                  <a:gd name="T67" fmla="*/ 363 h 2604"/>
                  <a:gd name="T68" fmla="*/ 51 w 2683"/>
                  <a:gd name="T69" fmla="*/ 1318 h 2604"/>
                  <a:gd name="T70" fmla="*/ 34 w 2683"/>
                  <a:gd name="T71" fmla="*/ 1429 h 2604"/>
                  <a:gd name="T72" fmla="*/ 273 w 2683"/>
                  <a:gd name="T73" fmla="*/ 2339 h 2604"/>
                  <a:gd name="T74" fmla="*/ 359 w 2683"/>
                  <a:gd name="T75" fmla="*/ 2447 h 2604"/>
                  <a:gd name="T76" fmla="*/ 532 w 2683"/>
                  <a:gd name="T77" fmla="*/ 2604 h 26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</a:cxnLst>
                <a:rect l="0" t="0" r="r" b="b"/>
                <a:pathLst>
                  <a:path w="2683" h="2604">
                    <a:moveTo>
                      <a:pt x="532" y="2604"/>
                    </a:moveTo>
                    <a:cubicBezTo>
                      <a:pt x="596" y="2558"/>
                      <a:pt x="692" y="2200"/>
                      <a:pt x="693" y="2071"/>
                    </a:cubicBezTo>
                    <a:cubicBezTo>
                      <a:pt x="696" y="1808"/>
                      <a:pt x="665" y="1336"/>
                      <a:pt x="775" y="1111"/>
                    </a:cubicBezTo>
                    <a:cubicBezTo>
                      <a:pt x="824" y="1010"/>
                      <a:pt x="891" y="987"/>
                      <a:pt x="945" y="935"/>
                    </a:cubicBezTo>
                    <a:cubicBezTo>
                      <a:pt x="1017" y="866"/>
                      <a:pt x="924" y="808"/>
                      <a:pt x="1062" y="704"/>
                    </a:cubicBezTo>
                    <a:cubicBezTo>
                      <a:pt x="1131" y="652"/>
                      <a:pt x="1203" y="606"/>
                      <a:pt x="1320" y="606"/>
                    </a:cubicBezTo>
                    <a:lnTo>
                      <a:pt x="1320" y="589"/>
                    </a:lnTo>
                    <a:cubicBezTo>
                      <a:pt x="1241" y="571"/>
                      <a:pt x="1192" y="564"/>
                      <a:pt x="1131" y="523"/>
                    </a:cubicBezTo>
                    <a:cubicBezTo>
                      <a:pt x="1049" y="468"/>
                      <a:pt x="1015" y="428"/>
                      <a:pt x="1015" y="344"/>
                    </a:cubicBezTo>
                    <a:cubicBezTo>
                      <a:pt x="1144" y="344"/>
                      <a:pt x="1115" y="513"/>
                      <a:pt x="1286" y="513"/>
                    </a:cubicBezTo>
                    <a:cubicBezTo>
                      <a:pt x="1324" y="513"/>
                      <a:pt x="1310" y="452"/>
                      <a:pt x="1316" y="408"/>
                    </a:cubicBezTo>
                    <a:cubicBezTo>
                      <a:pt x="1323" y="363"/>
                      <a:pt x="1320" y="314"/>
                      <a:pt x="1320" y="268"/>
                    </a:cubicBezTo>
                    <a:cubicBezTo>
                      <a:pt x="1353" y="265"/>
                      <a:pt x="1340" y="259"/>
                      <a:pt x="1362" y="259"/>
                    </a:cubicBezTo>
                    <a:cubicBezTo>
                      <a:pt x="1378" y="259"/>
                      <a:pt x="1389" y="271"/>
                      <a:pt x="1413" y="276"/>
                    </a:cubicBezTo>
                    <a:cubicBezTo>
                      <a:pt x="1413" y="336"/>
                      <a:pt x="1415" y="382"/>
                      <a:pt x="1420" y="430"/>
                    </a:cubicBezTo>
                    <a:cubicBezTo>
                      <a:pt x="1428" y="513"/>
                      <a:pt x="1410" y="526"/>
                      <a:pt x="1490" y="498"/>
                    </a:cubicBezTo>
                    <a:cubicBezTo>
                      <a:pt x="1608" y="456"/>
                      <a:pt x="1641" y="344"/>
                      <a:pt x="1675" y="344"/>
                    </a:cubicBezTo>
                    <a:cubicBezTo>
                      <a:pt x="1698" y="344"/>
                      <a:pt x="1699" y="348"/>
                      <a:pt x="1717" y="352"/>
                    </a:cubicBezTo>
                    <a:cubicBezTo>
                      <a:pt x="1733" y="417"/>
                      <a:pt x="1694" y="444"/>
                      <a:pt x="1631" y="503"/>
                    </a:cubicBezTo>
                    <a:cubicBezTo>
                      <a:pt x="1568" y="562"/>
                      <a:pt x="1544" y="551"/>
                      <a:pt x="1500" y="558"/>
                    </a:cubicBezTo>
                    <a:cubicBezTo>
                      <a:pt x="1483" y="560"/>
                      <a:pt x="1467" y="568"/>
                      <a:pt x="1447" y="572"/>
                    </a:cubicBezTo>
                    <a:cubicBezTo>
                      <a:pt x="1482" y="621"/>
                      <a:pt x="1689" y="653"/>
                      <a:pt x="1734" y="793"/>
                    </a:cubicBezTo>
                    <a:cubicBezTo>
                      <a:pt x="1750" y="846"/>
                      <a:pt x="1747" y="883"/>
                      <a:pt x="1788" y="916"/>
                    </a:cubicBezTo>
                    <a:cubicBezTo>
                      <a:pt x="1855" y="969"/>
                      <a:pt x="1897" y="974"/>
                      <a:pt x="1958" y="1094"/>
                    </a:cubicBezTo>
                    <a:cubicBezTo>
                      <a:pt x="1999" y="1177"/>
                      <a:pt x="2023" y="1255"/>
                      <a:pt x="2022" y="1377"/>
                    </a:cubicBezTo>
                    <a:cubicBezTo>
                      <a:pt x="2022" y="1434"/>
                      <a:pt x="2031" y="1471"/>
                      <a:pt x="2031" y="1538"/>
                    </a:cubicBezTo>
                    <a:lnTo>
                      <a:pt x="2031" y="1969"/>
                    </a:lnTo>
                    <a:cubicBezTo>
                      <a:pt x="2040" y="2142"/>
                      <a:pt x="2064" y="2496"/>
                      <a:pt x="2200" y="2587"/>
                    </a:cubicBezTo>
                    <a:cubicBezTo>
                      <a:pt x="2428" y="2435"/>
                      <a:pt x="2683" y="1983"/>
                      <a:pt x="2683" y="1597"/>
                    </a:cubicBezTo>
                    <a:cubicBezTo>
                      <a:pt x="2683" y="1366"/>
                      <a:pt x="2642" y="1192"/>
                      <a:pt x="2559" y="1018"/>
                    </a:cubicBezTo>
                    <a:cubicBezTo>
                      <a:pt x="2523" y="943"/>
                      <a:pt x="2483" y="882"/>
                      <a:pt x="2439" y="816"/>
                    </a:cubicBezTo>
                    <a:lnTo>
                      <a:pt x="2329" y="680"/>
                    </a:lnTo>
                    <a:cubicBezTo>
                      <a:pt x="2311" y="661"/>
                      <a:pt x="2309" y="653"/>
                      <a:pt x="2291" y="634"/>
                    </a:cubicBezTo>
                    <a:cubicBezTo>
                      <a:pt x="2202" y="536"/>
                      <a:pt x="2028" y="419"/>
                      <a:pt x="1909" y="363"/>
                    </a:cubicBezTo>
                    <a:cubicBezTo>
                      <a:pt x="1129" y="0"/>
                      <a:pt x="199" y="480"/>
                      <a:pt x="51" y="1318"/>
                    </a:cubicBezTo>
                    <a:cubicBezTo>
                      <a:pt x="44" y="1353"/>
                      <a:pt x="37" y="1398"/>
                      <a:pt x="34" y="1429"/>
                    </a:cubicBezTo>
                    <a:cubicBezTo>
                      <a:pt x="0" y="1758"/>
                      <a:pt x="90" y="2062"/>
                      <a:pt x="273" y="2339"/>
                    </a:cubicBezTo>
                    <a:cubicBezTo>
                      <a:pt x="309" y="2393"/>
                      <a:pt x="328" y="2407"/>
                      <a:pt x="359" y="2447"/>
                    </a:cubicBezTo>
                    <a:cubicBezTo>
                      <a:pt x="401" y="2501"/>
                      <a:pt x="474" y="2574"/>
                      <a:pt x="532" y="260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24" name="Freeform 13">
                <a:extLst>
                  <a:ext uri="{FF2B5EF4-FFF2-40B4-BE49-F238E27FC236}">
                    <a16:creationId xmlns:a16="http://schemas.microsoft.com/office/drawing/2014/main" id="{E9D4F133-C099-4055-AC81-BA1FCBFB1A2E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208463" y="1784351"/>
                <a:ext cx="668338" cy="698500"/>
              </a:xfrm>
              <a:custGeom>
                <a:avLst/>
                <a:gdLst>
                  <a:gd name="T0" fmla="*/ 1575 w 2879"/>
                  <a:gd name="T1" fmla="*/ 2823 h 2992"/>
                  <a:gd name="T2" fmla="*/ 1761 w 2879"/>
                  <a:gd name="T3" fmla="*/ 2882 h 2992"/>
                  <a:gd name="T4" fmla="*/ 1321 w 2879"/>
                  <a:gd name="T5" fmla="*/ 2857 h 2992"/>
                  <a:gd name="T6" fmla="*/ 1355 w 2879"/>
                  <a:gd name="T7" fmla="*/ 2848 h 2992"/>
                  <a:gd name="T8" fmla="*/ 1524 w 2879"/>
                  <a:gd name="T9" fmla="*/ 2798 h 2992"/>
                  <a:gd name="T10" fmla="*/ 1363 w 2879"/>
                  <a:gd name="T11" fmla="*/ 2798 h 2992"/>
                  <a:gd name="T12" fmla="*/ 1316 w 2879"/>
                  <a:gd name="T13" fmla="*/ 2911 h 2992"/>
                  <a:gd name="T14" fmla="*/ 1160 w 2879"/>
                  <a:gd name="T15" fmla="*/ 2772 h 2992"/>
                  <a:gd name="T16" fmla="*/ 1084 w 2879"/>
                  <a:gd name="T17" fmla="*/ 2874 h 2992"/>
                  <a:gd name="T18" fmla="*/ 1143 w 2879"/>
                  <a:gd name="T19" fmla="*/ 2755 h 2992"/>
                  <a:gd name="T20" fmla="*/ 1084 w 2879"/>
                  <a:gd name="T21" fmla="*/ 2874 h 2992"/>
                  <a:gd name="T22" fmla="*/ 1599 w 2879"/>
                  <a:gd name="T23" fmla="*/ 2806 h 2992"/>
                  <a:gd name="T24" fmla="*/ 1837 w 2879"/>
                  <a:gd name="T25" fmla="*/ 2730 h 2992"/>
                  <a:gd name="T26" fmla="*/ 1803 w 2879"/>
                  <a:gd name="T27" fmla="*/ 2815 h 2992"/>
                  <a:gd name="T28" fmla="*/ 1710 w 2879"/>
                  <a:gd name="T29" fmla="*/ 2815 h 2992"/>
                  <a:gd name="T30" fmla="*/ 1427 w 2879"/>
                  <a:gd name="T31" fmla="*/ 2339 h 2992"/>
                  <a:gd name="T32" fmla="*/ 1311 w 2879"/>
                  <a:gd name="T33" fmla="*/ 1892 h 2992"/>
                  <a:gd name="T34" fmla="*/ 1346 w 2879"/>
                  <a:gd name="T35" fmla="*/ 1665 h 2992"/>
                  <a:gd name="T36" fmla="*/ 1457 w 2879"/>
                  <a:gd name="T37" fmla="*/ 1886 h 2992"/>
                  <a:gd name="T38" fmla="*/ 1511 w 2879"/>
                  <a:gd name="T39" fmla="*/ 2100 h 2992"/>
                  <a:gd name="T40" fmla="*/ 1627 w 2879"/>
                  <a:gd name="T41" fmla="*/ 2196 h 2992"/>
                  <a:gd name="T42" fmla="*/ 1479 w 2879"/>
                  <a:gd name="T43" fmla="*/ 2701 h 2992"/>
                  <a:gd name="T44" fmla="*/ 1353 w 2879"/>
                  <a:gd name="T45" fmla="*/ 2165 h 2992"/>
                  <a:gd name="T46" fmla="*/ 965 w 2879"/>
                  <a:gd name="T47" fmla="*/ 2696 h 2992"/>
                  <a:gd name="T48" fmla="*/ 329 w 2879"/>
                  <a:gd name="T49" fmla="*/ 2283 h 2992"/>
                  <a:gd name="T50" fmla="*/ 442 w 2879"/>
                  <a:gd name="T51" fmla="*/ 514 h 2992"/>
                  <a:gd name="T52" fmla="*/ 2390 w 2879"/>
                  <a:gd name="T53" fmla="*/ 467 h 2992"/>
                  <a:gd name="T54" fmla="*/ 2537 w 2879"/>
                  <a:gd name="T55" fmla="*/ 2304 h 2992"/>
                  <a:gd name="T56" fmla="*/ 1914 w 2879"/>
                  <a:gd name="T57" fmla="*/ 2696 h 2992"/>
                  <a:gd name="T58" fmla="*/ 2068 w 2879"/>
                  <a:gd name="T59" fmla="*/ 2270 h 2992"/>
                  <a:gd name="T60" fmla="*/ 1812 w 2879"/>
                  <a:gd name="T61" fmla="*/ 1308 h 2992"/>
                  <a:gd name="T62" fmla="*/ 1679 w 2879"/>
                  <a:gd name="T63" fmla="*/ 1601 h 2992"/>
                  <a:gd name="T64" fmla="*/ 1770 w 2879"/>
                  <a:gd name="T65" fmla="*/ 2095 h 2992"/>
                  <a:gd name="T66" fmla="*/ 1685 w 2879"/>
                  <a:gd name="T67" fmla="*/ 2493 h 2992"/>
                  <a:gd name="T68" fmla="*/ 1383 w 2879"/>
                  <a:gd name="T69" fmla="*/ 1607 h 2992"/>
                  <a:gd name="T70" fmla="*/ 1228 w 2879"/>
                  <a:gd name="T71" fmla="*/ 2442 h 2992"/>
                  <a:gd name="T72" fmla="*/ 1135 w 2879"/>
                  <a:gd name="T73" fmla="*/ 1849 h 2992"/>
                  <a:gd name="T74" fmla="*/ 958 w 2879"/>
                  <a:gd name="T75" fmla="*/ 1385 h 2992"/>
                  <a:gd name="T76" fmla="*/ 677 w 2879"/>
                  <a:gd name="T77" fmla="*/ 2535 h 2992"/>
                  <a:gd name="T78" fmla="*/ 914 w 2879"/>
                  <a:gd name="T79" fmla="*/ 2806 h 2992"/>
                  <a:gd name="T80" fmla="*/ 1934 w 2879"/>
                  <a:gd name="T81" fmla="*/ 2911 h 2992"/>
                  <a:gd name="T82" fmla="*/ 2320 w 2879"/>
                  <a:gd name="T83" fmla="*/ 2603 h 2992"/>
                  <a:gd name="T84" fmla="*/ 2523 w 2879"/>
                  <a:gd name="T85" fmla="*/ 520 h 2992"/>
                  <a:gd name="T86" fmla="*/ 1516 w 2879"/>
                  <a:gd name="T87" fmla="*/ 29 h 2992"/>
                  <a:gd name="T88" fmla="*/ 408 w 2879"/>
                  <a:gd name="T89" fmla="*/ 463 h 29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</a:cxnLst>
                <a:rect l="0" t="0" r="r" b="b"/>
                <a:pathLst>
                  <a:path w="2879" h="2992">
                    <a:moveTo>
                      <a:pt x="1549" y="2908"/>
                    </a:moveTo>
                    <a:lnTo>
                      <a:pt x="1549" y="2823"/>
                    </a:lnTo>
                    <a:lnTo>
                      <a:pt x="1575" y="2823"/>
                    </a:lnTo>
                    <a:cubicBezTo>
                      <a:pt x="1577" y="2850"/>
                      <a:pt x="1583" y="2853"/>
                      <a:pt x="1583" y="2882"/>
                    </a:cubicBezTo>
                    <a:cubicBezTo>
                      <a:pt x="1583" y="2908"/>
                      <a:pt x="1573" y="2905"/>
                      <a:pt x="1549" y="2908"/>
                    </a:cubicBezTo>
                    <a:close/>
                    <a:moveTo>
                      <a:pt x="1761" y="2882"/>
                    </a:moveTo>
                    <a:cubicBezTo>
                      <a:pt x="1750" y="2860"/>
                      <a:pt x="1753" y="2873"/>
                      <a:pt x="1753" y="2840"/>
                    </a:cubicBezTo>
                    <a:cubicBezTo>
                      <a:pt x="1813" y="2845"/>
                      <a:pt x="1781" y="2880"/>
                      <a:pt x="1761" y="2882"/>
                    </a:cubicBezTo>
                    <a:close/>
                    <a:moveTo>
                      <a:pt x="1321" y="2857"/>
                    </a:moveTo>
                    <a:lnTo>
                      <a:pt x="1321" y="2806"/>
                    </a:lnTo>
                    <a:lnTo>
                      <a:pt x="1346" y="2806"/>
                    </a:lnTo>
                    <a:cubicBezTo>
                      <a:pt x="1348" y="2829"/>
                      <a:pt x="1350" y="2829"/>
                      <a:pt x="1355" y="2848"/>
                    </a:cubicBezTo>
                    <a:cubicBezTo>
                      <a:pt x="1341" y="2850"/>
                      <a:pt x="1328" y="2848"/>
                      <a:pt x="1321" y="2857"/>
                    </a:cubicBezTo>
                    <a:close/>
                    <a:moveTo>
                      <a:pt x="1363" y="2798"/>
                    </a:moveTo>
                    <a:lnTo>
                      <a:pt x="1524" y="2798"/>
                    </a:lnTo>
                    <a:cubicBezTo>
                      <a:pt x="1504" y="2840"/>
                      <a:pt x="1521" y="2884"/>
                      <a:pt x="1524" y="2925"/>
                    </a:cubicBezTo>
                    <a:lnTo>
                      <a:pt x="1338" y="2925"/>
                    </a:lnTo>
                    <a:cubicBezTo>
                      <a:pt x="1376" y="2868"/>
                      <a:pt x="1399" y="2865"/>
                      <a:pt x="1363" y="2798"/>
                    </a:cubicBezTo>
                    <a:close/>
                    <a:moveTo>
                      <a:pt x="1287" y="2874"/>
                    </a:moveTo>
                    <a:cubicBezTo>
                      <a:pt x="1307" y="2879"/>
                      <a:pt x="1312" y="2882"/>
                      <a:pt x="1338" y="2882"/>
                    </a:cubicBezTo>
                    <a:cubicBezTo>
                      <a:pt x="1331" y="2906"/>
                      <a:pt x="1340" y="2897"/>
                      <a:pt x="1316" y="2911"/>
                    </a:cubicBezTo>
                    <a:cubicBezTo>
                      <a:pt x="1275" y="2934"/>
                      <a:pt x="1165" y="2927"/>
                      <a:pt x="1143" y="2882"/>
                    </a:cubicBezTo>
                    <a:cubicBezTo>
                      <a:pt x="1135" y="2866"/>
                      <a:pt x="1139" y="2855"/>
                      <a:pt x="1145" y="2835"/>
                    </a:cubicBezTo>
                    <a:cubicBezTo>
                      <a:pt x="1153" y="2811"/>
                      <a:pt x="1158" y="2797"/>
                      <a:pt x="1160" y="2772"/>
                    </a:cubicBezTo>
                    <a:lnTo>
                      <a:pt x="1312" y="2783"/>
                    </a:lnTo>
                    <a:cubicBezTo>
                      <a:pt x="1289" y="2816"/>
                      <a:pt x="1287" y="2814"/>
                      <a:pt x="1287" y="2874"/>
                    </a:cubicBezTo>
                    <a:close/>
                    <a:moveTo>
                      <a:pt x="1084" y="2874"/>
                    </a:moveTo>
                    <a:cubicBezTo>
                      <a:pt x="1021" y="2874"/>
                      <a:pt x="1025" y="2869"/>
                      <a:pt x="974" y="2857"/>
                    </a:cubicBezTo>
                    <a:lnTo>
                      <a:pt x="1036" y="2731"/>
                    </a:lnTo>
                    <a:cubicBezTo>
                      <a:pt x="1070" y="2739"/>
                      <a:pt x="1099" y="2754"/>
                      <a:pt x="1143" y="2755"/>
                    </a:cubicBezTo>
                    <a:cubicBezTo>
                      <a:pt x="1125" y="2800"/>
                      <a:pt x="1149" y="2744"/>
                      <a:pt x="1122" y="2776"/>
                    </a:cubicBezTo>
                    <a:cubicBezTo>
                      <a:pt x="1104" y="2798"/>
                      <a:pt x="1114" y="2769"/>
                      <a:pt x="1116" y="2807"/>
                    </a:cubicBezTo>
                    <a:cubicBezTo>
                      <a:pt x="1118" y="2844"/>
                      <a:pt x="1120" y="2874"/>
                      <a:pt x="1084" y="2874"/>
                    </a:cubicBezTo>
                    <a:close/>
                    <a:moveTo>
                      <a:pt x="1736" y="2899"/>
                    </a:moveTo>
                    <a:cubicBezTo>
                      <a:pt x="1699" y="2908"/>
                      <a:pt x="1632" y="2924"/>
                      <a:pt x="1592" y="2925"/>
                    </a:cubicBezTo>
                    <a:cubicBezTo>
                      <a:pt x="1607" y="2859"/>
                      <a:pt x="1616" y="2924"/>
                      <a:pt x="1599" y="2806"/>
                    </a:cubicBezTo>
                    <a:cubicBezTo>
                      <a:pt x="1592" y="2802"/>
                      <a:pt x="1584" y="2800"/>
                      <a:pt x="1581" y="2800"/>
                    </a:cubicBezTo>
                    <a:lnTo>
                      <a:pt x="1558" y="2789"/>
                    </a:lnTo>
                    <a:cubicBezTo>
                      <a:pt x="1664" y="2765"/>
                      <a:pt x="1744" y="2775"/>
                      <a:pt x="1837" y="2730"/>
                    </a:cubicBezTo>
                    <a:lnTo>
                      <a:pt x="1888" y="2857"/>
                    </a:lnTo>
                    <a:cubicBezTo>
                      <a:pt x="1864" y="2869"/>
                      <a:pt x="1833" y="2876"/>
                      <a:pt x="1803" y="2882"/>
                    </a:cubicBezTo>
                    <a:lnTo>
                      <a:pt x="1803" y="2815"/>
                    </a:lnTo>
                    <a:cubicBezTo>
                      <a:pt x="1759" y="2811"/>
                      <a:pt x="1788" y="2804"/>
                      <a:pt x="1744" y="2815"/>
                    </a:cubicBezTo>
                    <a:cubicBezTo>
                      <a:pt x="1756" y="2797"/>
                      <a:pt x="1767" y="2781"/>
                      <a:pt x="1778" y="2764"/>
                    </a:cubicBezTo>
                    <a:cubicBezTo>
                      <a:pt x="1738" y="2773"/>
                      <a:pt x="1722" y="2778"/>
                      <a:pt x="1710" y="2815"/>
                    </a:cubicBezTo>
                    <a:cubicBezTo>
                      <a:pt x="1701" y="2846"/>
                      <a:pt x="1719" y="2868"/>
                      <a:pt x="1736" y="2899"/>
                    </a:cubicBezTo>
                    <a:close/>
                    <a:moveTo>
                      <a:pt x="1353" y="2165"/>
                    </a:moveTo>
                    <a:cubicBezTo>
                      <a:pt x="1390" y="2221"/>
                      <a:pt x="1360" y="2325"/>
                      <a:pt x="1427" y="2339"/>
                    </a:cubicBezTo>
                    <a:cubicBezTo>
                      <a:pt x="1434" y="2077"/>
                      <a:pt x="1373" y="2191"/>
                      <a:pt x="1342" y="2121"/>
                    </a:cubicBezTo>
                    <a:cubicBezTo>
                      <a:pt x="1327" y="2045"/>
                      <a:pt x="1349" y="2044"/>
                      <a:pt x="1358" y="1989"/>
                    </a:cubicBezTo>
                    <a:cubicBezTo>
                      <a:pt x="1365" y="1942"/>
                      <a:pt x="1321" y="1950"/>
                      <a:pt x="1311" y="1892"/>
                    </a:cubicBezTo>
                    <a:cubicBezTo>
                      <a:pt x="1357" y="1820"/>
                      <a:pt x="1435" y="1869"/>
                      <a:pt x="1428" y="1793"/>
                    </a:cubicBezTo>
                    <a:cubicBezTo>
                      <a:pt x="1395" y="1772"/>
                      <a:pt x="1337" y="1792"/>
                      <a:pt x="1316" y="1759"/>
                    </a:cubicBezTo>
                    <a:cubicBezTo>
                      <a:pt x="1296" y="1727"/>
                      <a:pt x="1329" y="1682"/>
                      <a:pt x="1346" y="1665"/>
                    </a:cubicBezTo>
                    <a:cubicBezTo>
                      <a:pt x="1395" y="1679"/>
                      <a:pt x="1376" y="1680"/>
                      <a:pt x="1400" y="1719"/>
                    </a:cubicBezTo>
                    <a:cubicBezTo>
                      <a:pt x="1515" y="1731"/>
                      <a:pt x="1523" y="1715"/>
                      <a:pt x="1625" y="1757"/>
                    </a:cubicBezTo>
                    <a:cubicBezTo>
                      <a:pt x="1634" y="1916"/>
                      <a:pt x="1547" y="1882"/>
                      <a:pt x="1457" y="1886"/>
                    </a:cubicBezTo>
                    <a:cubicBezTo>
                      <a:pt x="1427" y="1888"/>
                      <a:pt x="1405" y="1892"/>
                      <a:pt x="1385" y="1909"/>
                    </a:cubicBezTo>
                    <a:cubicBezTo>
                      <a:pt x="1409" y="1929"/>
                      <a:pt x="1409" y="1927"/>
                      <a:pt x="1448" y="1935"/>
                    </a:cubicBezTo>
                    <a:cubicBezTo>
                      <a:pt x="1533" y="1952"/>
                      <a:pt x="1492" y="2005"/>
                      <a:pt x="1511" y="2100"/>
                    </a:cubicBezTo>
                    <a:cubicBezTo>
                      <a:pt x="1550" y="2041"/>
                      <a:pt x="1523" y="1991"/>
                      <a:pt x="1577" y="1967"/>
                    </a:cubicBezTo>
                    <a:cubicBezTo>
                      <a:pt x="1610" y="2042"/>
                      <a:pt x="1601" y="2076"/>
                      <a:pt x="1577" y="2149"/>
                    </a:cubicBezTo>
                    <a:cubicBezTo>
                      <a:pt x="1617" y="2174"/>
                      <a:pt x="1618" y="2137"/>
                      <a:pt x="1627" y="2196"/>
                    </a:cubicBezTo>
                    <a:cubicBezTo>
                      <a:pt x="1638" y="2274"/>
                      <a:pt x="1612" y="2358"/>
                      <a:pt x="1557" y="2407"/>
                    </a:cubicBezTo>
                    <a:cubicBezTo>
                      <a:pt x="1497" y="2459"/>
                      <a:pt x="1503" y="2425"/>
                      <a:pt x="1502" y="2535"/>
                    </a:cubicBezTo>
                    <a:cubicBezTo>
                      <a:pt x="1502" y="2594"/>
                      <a:pt x="1503" y="2655"/>
                      <a:pt x="1479" y="2701"/>
                    </a:cubicBezTo>
                    <a:cubicBezTo>
                      <a:pt x="1383" y="2681"/>
                      <a:pt x="1423" y="2605"/>
                      <a:pt x="1425" y="2434"/>
                    </a:cubicBezTo>
                    <a:cubicBezTo>
                      <a:pt x="1366" y="2389"/>
                      <a:pt x="1294" y="2369"/>
                      <a:pt x="1302" y="2221"/>
                    </a:cubicBezTo>
                    <a:cubicBezTo>
                      <a:pt x="1305" y="2178"/>
                      <a:pt x="1313" y="2169"/>
                      <a:pt x="1353" y="2165"/>
                    </a:cubicBezTo>
                    <a:close/>
                    <a:moveTo>
                      <a:pt x="677" y="2535"/>
                    </a:moveTo>
                    <a:cubicBezTo>
                      <a:pt x="685" y="2563"/>
                      <a:pt x="678" y="2547"/>
                      <a:pt x="699" y="2565"/>
                    </a:cubicBezTo>
                    <a:cubicBezTo>
                      <a:pt x="752" y="2611"/>
                      <a:pt x="903" y="2695"/>
                      <a:pt x="965" y="2696"/>
                    </a:cubicBezTo>
                    <a:cubicBezTo>
                      <a:pt x="959" y="2722"/>
                      <a:pt x="954" y="2721"/>
                      <a:pt x="948" y="2747"/>
                    </a:cubicBezTo>
                    <a:cubicBezTo>
                      <a:pt x="896" y="2746"/>
                      <a:pt x="791" y="2693"/>
                      <a:pt x="755" y="2669"/>
                    </a:cubicBezTo>
                    <a:cubicBezTo>
                      <a:pt x="589" y="2561"/>
                      <a:pt x="451" y="2449"/>
                      <a:pt x="329" y="2283"/>
                    </a:cubicBezTo>
                    <a:cubicBezTo>
                      <a:pt x="91" y="1958"/>
                      <a:pt x="5" y="1570"/>
                      <a:pt x="97" y="1150"/>
                    </a:cubicBezTo>
                    <a:cubicBezTo>
                      <a:pt x="143" y="940"/>
                      <a:pt x="268" y="687"/>
                      <a:pt x="421" y="535"/>
                    </a:cubicBezTo>
                    <a:cubicBezTo>
                      <a:pt x="430" y="526"/>
                      <a:pt x="434" y="523"/>
                      <a:pt x="442" y="514"/>
                    </a:cubicBezTo>
                    <a:cubicBezTo>
                      <a:pt x="504" y="446"/>
                      <a:pt x="576" y="385"/>
                      <a:pt x="652" y="334"/>
                    </a:cubicBezTo>
                    <a:cubicBezTo>
                      <a:pt x="1121" y="23"/>
                      <a:pt x="1735" y="0"/>
                      <a:pt x="2203" y="315"/>
                    </a:cubicBezTo>
                    <a:lnTo>
                      <a:pt x="2390" y="467"/>
                    </a:lnTo>
                    <a:cubicBezTo>
                      <a:pt x="2613" y="693"/>
                      <a:pt x="2811" y="1034"/>
                      <a:pt x="2811" y="1375"/>
                    </a:cubicBezTo>
                    <a:lnTo>
                      <a:pt x="2811" y="1528"/>
                    </a:lnTo>
                    <a:cubicBezTo>
                      <a:pt x="2811" y="1813"/>
                      <a:pt x="2667" y="2145"/>
                      <a:pt x="2537" y="2304"/>
                    </a:cubicBezTo>
                    <a:cubicBezTo>
                      <a:pt x="2493" y="2358"/>
                      <a:pt x="2460" y="2391"/>
                      <a:pt x="2411" y="2440"/>
                    </a:cubicBezTo>
                    <a:cubicBezTo>
                      <a:pt x="2306" y="2545"/>
                      <a:pt x="2055" y="2744"/>
                      <a:pt x="1922" y="2747"/>
                    </a:cubicBezTo>
                    <a:cubicBezTo>
                      <a:pt x="1917" y="2727"/>
                      <a:pt x="1914" y="2722"/>
                      <a:pt x="1914" y="2696"/>
                    </a:cubicBezTo>
                    <a:cubicBezTo>
                      <a:pt x="1995" y="2694"/>
                      <a:pt x="2114" y="2602"/>
                      <a:pt x="2176" y="2569"/>
                    </a:cubicBezTo>
                    <a:cubicBezTo>
                      <a:pt x="2169" y="2539"/>
                      <a:pt x="2155" y="2526"/>
                      <a:pt x="2142" y="2501"/>
                    </a:cubicBezTo>
                    <a:cubicBezTo>
                      <a:pt x="2102" y="2424"/>
                      <a:pt x="2080" y="2361"/>
                      <a:pt x="2068" y="2270"/>
                    </a:cubicBezTo>
                    <a:cubicBezTo>
                      <a:pt x="2051" y="2134"/>
                      <a:pt x="2024" y="1600"/>
                      <a:pt x="2024" y="1502"/>
                    </a:cubicBezTo>
                    <a:cubicBezTo>
                      <a:pt x="2024" y="1424"/>
                      <a:pt x="1992" y="1413"/>
                      <a:pt x="1945" y="1378"/>
                    </a:cubicBezTo>
                    <a:cubicBezTo>
                      <a:pt x="1914" y="1354"/>
                      <a:pt x="1853" y="1317"/>
                      <a:pt x="1812" y="1308"/>
                    </a:cubicBezTo>
                    <a:cubicBezTo>
                      <a:pt x="1769" y="1389"/>
                      <a:pt x="1656" y="1489"/>
                      <a:pt x="1575" y="1511"/>
                    </a:cubicBezTo>
                    <a:cubicBezTo>
                      <a:pt x="1583" y="1540"/>
                      <a:pt x="1596" y="1544"/>
                      <a:pt x="1621" y="1558"/>
                    </a:cubicBezTo>
                    <a:cubicBezTo>
                      <a:pt x="1654" y="1577"/>
                      <a:pt x="1652" y="1575"/>
                      <a:pt x="1679" y="1601"/>
                    </a:cubicBezTo>
                    <a:cubicBezTo>
                      <a:pt x="1722" y="1645"/>
                      <a:pt x="1728" y="1668"/>
                      <a:pt x="1742" y="1733"/>
                    </a:cubicBezTo>
                    <a:cubicBezTo>
                      <a:pt x="1753" y="1781"/>
                      <a:pt x="1762" y="1854"/>
                      <a:pt x="1761" y="1908"/>
                    </a:cubicBezTo>
                    <a:cubicBezTo>
                      <a:pt x="1761" y="1979"/>
                      <a:pt x="1770" y="2024"/>
                      <a:pt x="1770" y="2095"/>
                    </a:cubicBezTo>
                    <a:cubicBezTo>
                      <a:pt x="1770" y="2175"/>
                      <a:pt x="1761" y="2221"/>
                      <a:pt x="1761" y="2298"/>
                    </a:cubicBezTo>
                    <a:cubicBezTo>
                      <a:pt x="1762" y="2375"/>
                      <a:pt x="1746" y="2429"/>
                      <a:pt x="1744" y="2493"/>
                    </a:cubicBezTo>
                    <a:lnTo>
                      <a:pt x="1685" y="2493"/>
                    </a:lnTo>
                    <a:cubicBezTo>
                      <a:pt x="1681" y="2447"/>
                      <a:pt x="1668" y="2400"/>
                      <a:pt x="1668" y="2349"/>
                    </a:cubicBezTo>
                    <a:cubicBezTo>
                      <a:pt x="1668" y="2091"/>
                      <a:pt x="1708" y="1881"/>
                      <a:pt x="1609" y="1688"/>
                    </a:cubicBezTo>
                    <a:cubicBezTo>
                      <a:pt x="1566" y="1604"/>
                      <a:pt x="1470" y="1541"/>
                      <a:pt x="1383" y="1607"/>
                    </a:cubicBezTo>
                    <a:cubicBezTo>
                      <a:pt x="1200" y="1748"/>
                      <a:pt x="1245" y="1884"/>
                      <a:pt x="1223" y="2031"/>
                    </a:cubicBezTo>
                    <a:cubicBezTo>
                      <a:pt x="1217" y="2072"/>
                      <a:pt x="1218" y="2102"/>
                      <a:pt x="1224" y="2141"/>
                    </a:cubicBezTo>
                    <a:lnTo>
                      <a:pt x="1228" y="2442"/>
                    </a:lnTo>
                    <a:cubicBezTo>
                      <a:pt x="1228" y="2487"/>
                      <a:pt x="1205" y="2500"/>
                      <a:pt x="1160" y="2501"/>
                    </a:cubicBezTo>
                    <a:cubicBezTo>
                      <a:pt x="1159" y="2465"/>
                      <a:pt x="1152" y="2467"/>
                      <a:pt x="1151" y="2425"/>
                    </a:cubicBezTo>
                    <a:lnTo>
                      <a:pt x="1135" y="1849"/>
                    </a:lnTo>
                    <a:cubicBezTo>
                      <a:pt x="1135" y="1673"/>
                      <a:pt x="1215" y="1607"/>
                      <a:pt x="1321" y="1536"/>
                    </a:cubicBezTo>
                    <a:cubicBezTo>
                      <a:pt x="1259" y="1444"/>
                      <a:pt x="1243" y="1545"/>
                      <a:pt x="1084" y="1308"/>
                    </a:cubicBezTo>
                    <a:cubicBezTo>
                      <a:pt x="1032" y="1335"/>
                      <a:pt x="1004" y="1350"/>
                      <a:pt x="958" y="1385"/>
                    </a:cubicBezTo>
                    <a:cubicBezTo>
                      <a:pt x="891" y="1434"/>
                      <a:pt x="881" y="1445"/>
                      <a:pt x="880" y="1511"/>
                    </a:cubicBezTo>
                    <a:cubicBezTo>
                      <a:pt x="878" y="1674"/>
                      <a:pt x="851" y="2123"/>
                      <a:pt x="824" y="2266"/>
                    </a:cubicBezTo>
                    <a:cubicBezTo>
                      <a:pt x="805" y="2361"/>
                      <a:pt x="772" y="2527"/>
                      <a:pt x="677" y="2535"/>
                    </a:cubicBezTo>
                    <a:close/>
                    <a:moveTo>
                      <a:pt x="0" y="1426"/>
                    </a:moveTo>
                    <a:cubicBezTo>
                      <a:pt x="0" y="1915"/>
                      <a:pt x="185" y="2298"/>
                      <a:pt x="549" y="2596"/>
                    </a:cubicBezTo>
                    <a:cubicBezTo>
                      <a:pt x="716" y="2732"/>
                      <a:pt x="761" y="2732"/>
                      <a:pt x="914" y="2806"/>
                    </a:cubicBezTo>
                    <a:cubicBezTo>
                      <a:pt x="902" y="2825"/>
                      <a:pt x="889" y="2842"/>
                      <a:pt x="889" y="2874"/>
                    </a:cubicBezTo>
                    <a:cubicBezTo>
                      <a:pt x="889" y="2941"/>
                      <a:pt x="1344" y="2992"/>
                      <a:pt x="1482" y="2992"/>
                    </a:cubicBezTo>
                    <a:cubicBezTo>
                      <a:pt x="1595" y="2992"/>
                      <a:pt x="1822" y="2950"/>
                      <a:pt x="1934" y="2911"/>
                    </a:cubicBezTo>
                    <a:cubicBezTo>
                      <a:pt x="1961" y="2902"/>
                      <a:pt x="1965" y="2897"/>
                      <a:pt x="1990" y="2891"/>
                    </a:cubicBezTo>
                    <a:cubicBezTo>
                      <a:pt x="1987" y="2857"/>
                      <a:pt x="1972" y="2841"/>
                      <a:pt x="1964" y="2806"/>
                    </a:cubicBezTo>
                    <a:cubicBezTo>
                      <a:pt x="2149" y="2709"/>
                      <a:pt x="2126" y="2751"/>
                      <a:pt x="2320" y="2603"/>
                    </a:cubicBezTo>
                    <a:cubicBezTo>
                      <a:pt x="2642" y="2357"/>
                      <a:pt x="2879" y="1923"/>
                      <a:pt x="2879" y="1477"/>
                    </a:cubicBezTo>
                    <a:cubicBezTo>
                      <a:pt x="2879" y="1164"/>
                      <a:pt x="2759" y="794"/>
                      <a:pt x="2563" y="565"/>
                    </a:cubicBezTo>
                    <a:cubicBezTo>
                      <a:pt x="2547" y="546"/>
                      <a:pt x="2538" y="540"/>
                      <a:pt x="2523" y="520"/>
                    </a:cubicBezTo>
                    <a:cubicBezTo>
                      <a:pt x="2507" y="499"/>
                      <a:pt x="2498" y="491"/>
                      <a:pt x="2479" y="471"/>
                    </a:cubicBezTo>
                    <a:cubicBezTo>
                      <a:pt x="2361" y="355"/>
                      <a:pt x="2228" y="254"/>
                      <a:pt x="2072" y="176"/>
                    </a:cubicBezTo>
                    <a:cubicBezTo>
                      <a:pt x="1922" y="101"/>
                      <a:pt x="1735" y="29"/>
                      <a:pt x="1516" y="29"/>
                    </a:cubicBezTo>
                    <a:cubicBezTo>
                      <a:pt x="1101" y="29"/>
                      <a:pt x="857" y="107"/>
                      <a:pt x="552" y="335"/>
                    </a:cubicBezTo>
                    <a:cubicBezTo>
                      <a:pt x="527" y="353"/>
                      <a:pt x="523" y="359"/>
                      <a:pt x="502" y="378"/>
                    </a:cubicBezTo>
                    <a:lnTo>
                      <a:pt x="408" y="463"/>
                    </a:lnTo>
                    <a:cubicBezTo>
                      <a:pt x="388" y="484"/>
                      <a:pt x="384" y="493"/>
                      <a:pt x="366" y="514"/>
                    </a:cubicBezTo>
                    <a:cubicBezTo>
                      <a:pt x="152" y="755"/>
                      <a:pt x="0" y="1086"/>
                      <a:pt x="0" y="142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25" name="Freeform 14">
                <a:extLst>
                  <a:ext uri="{FF2B5EF4-FFF2-40B4-BE49-F238E27FC236}">
                    <a16:creationId xmlns:a16="http://schemas.microsoft.com/office/drawing/2014/main" id="{569D3C96-A4B7-4BC6-8E27-BC6D42BEB1C0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065588" y="1646238"/>
                <a:ext cx="969963" cy="958850"/>
              </a:xfrm>
              <a:custGeom>
                <a:avLst/>
                <a:gdLst>
                  <a:gd name="T0" fmla="*/ 2152 w 4182"/>
                  <a:gd name="T1" fmla="*/ 4022 h 4106"/>
                  <a:gd name="T2" fmla="*/ 1282 w 4182"/>
                  <a:gd name="T3" fmla="*/ 3867 h 4106"/>
                  <a:gd name="T4" fmla="*/ 834 w 4182"/>
                  <a:gd name="T5" fmla="*/ 3603 h 4106"/>
                  <a:gd name="T6" fmla="*/ 773 w 4182"/>
                  <a:gd name="T7" fmla="*/ 3546 h 4106"/>
                  <a:gd name="T8" fmla="*/ 646 w 4182"/>
                  <a:gd name="T9" fmla="*/ 3427 h 4106"/>
                  <a:gd name="T10" fmla="*/ 382 w 4182"/>
                  <a:gd name="T11" fmla="*/ 3098 h 4106"/>
                  <a:gd name="T12" fmla="*/ 94 w 4182"/>
                  <a:gd name="T13" fmla="*/ 2184 h 4106"/>
                  <a:gd name="T14" fmla="*/ 280 w 4182"/>
                  <a:gd name="T15" fmla="*/ 1211 h 4106"/>
                  <a:gd name="T16" fmla="*/ 567 w 4182"/>
                  <a:gd name="T17" fmla="*/ 769 h 4106"/>
                  <a:gd name="T18" fmla="*/ 630 w 4182"/>
                  <a:gd name="T19" fmla="*/ 713 h 4106"/>
                  <a:gd name="T20" fmla="*/ 953 w 4182"/>
                  <a:gd name="T21" fmla="*/ 427 h 4106"/>
                  <a:gd name="T22" fmla="*/ 2075 w 4182"/>
                  <a:gd name="T23" fmla="*/ 85 h 4106"/>
                  <a:gd name="T24" fmla="*/ 2939 w 4182"/>
                  <a:gd name="T25" fmla="*/ 288 h 4106"/>
                  <a:gd name="T26" fmla="*/ 3360 w 4182"/>
                  <a:gd name="T27" fmla="*/ 578 h 4106"/>
                  <a:gd name="T28" fmla="*/ 3483 w 4182"/>
                  <a:gd name="T29" fmla="*/ 700 h 4106"/>
                  <a:gd name="T30" fmla="*/ 3647 w 4182"/>
                  <a:gd name="T31" fmla="*/ 893 h 4106"/>
                  <a:gd name="T32" fmla="*/ 4023 w 4182"/>
                  <a:gd name="T33" fmla="*/ 1947 h 4106"/>
                  <a:gd name="T34" fmla="*/ 3777 w 4182"/>
                  <a:gd name="T35" fmla="*/ 3014 h 4106"/>
                  <a:gd name="T36" fmla="*/ 3473 w 4182"/>
                  <a:gd name="T37" fmla="*/ 3429 h 4106"/>
                  <a:gd name="T38" fmla="*/ 3077 w 4182"/>
                  <a:gd name="T39" fmla="*/ 3745 h 4106"/>
                  <a:gd name="T40" fmla="*/ 2914 w 4182"/>
                  <a:gd name="T41" fmla="*/ 3827 h 4106"/>
                  <a:gd name="T42" fmla="*/ 2567 w 4182"/>
                  <a:gd name="T43" fmla="*/ 3955 h 4106"/>
                  <a:gd name="T44" fmla="*/ 2152 w 4182"/>
                  <a:gd name="T45" fmla="*/ 4022 h 4106"/>
                  <a:gd name="T46" fmla="*/ 9 w 4182"/>
                  <a:gd name="T47" fmla="*/ 1880 h 4106"/>
                  <a:gd name="T48" fmla="*/ 62 w 4182"/>
                  <a:gd name="T49" fmla="*/ 2563 h 4106"/>
                  <a:gd name="T50" fmla="*/ 122 w 4182"/>
                  <a:gd name="T51" fmla="*/ 2749 h 4106"/>
                  <a:gd name="T52" fmla="*/ 480 w 4182"/>
                  <a:gd name="T53" fmla="*/ 3373 h 4106"/>
                  <a:gd name="T54" fmla="*/ 730 w 4182"/>
                  <a:gd name="T55" fmla="*/ 3623 h 4106"/>
                  <a:gd name="T56" fmla="*/ 868 w 4182"/>
                  <a:gd name="T57" fmla="*/ 3730 h 4106"/>
                  <a:gd name="T58" fmla="*/ 939 w 4182"/>
                  <a:gd name="T59" fmla="*/ 3778 h 4106"/>
                  <a:gd name="T60" fmla="*/ 1017 w 4182"/>
                  <a:gd name="T61" fmla="*/ 3827 h 4106"/>
                  <a:gd name="T62" fmla="*/ 1982 w 4182"/>
                  <a:gd name="T63" fmla="*/ 4106 h 4106"/>
                  <a:gd name="T64" fmla="*/ 2935 w 4182"/>
                  <a:gd name="T65" fmla="*/ 3917 h 4106"/>
                  <a:gd name="T66" fmla="*/ 3094 w 4182"/>
                  <a:gd name="T67" fmla="*/ 3830 h 4106"/>
                  <a:gd name="T68" fmla="*/ 3243 w 4182"/>
                  <a:gd name="T69" fmla="*/ 3733 h 4106"/>
                  <a:gd name="T70" fmla="*/ 3379 w 4182"/>
                  <a:gd name="T71" fmla="*/ 3624 h 4106"/>
                  <a:gd name="T72" fmla="*/ 3445 w 4182"/>
                  <a:gd name="T73" fmla="*/ 3571 h 4106"/>
                  <a:gd name="T74" fmla="*/ 3624 w 4182"/>
                  <a:gd name="T75" fmla="*/ 3377 h 4106"/>
                  <a:gd name="T76" fmla="*/ 3915 w 4182"/>
                  <a:gd name="T77" fmla="*/ 2932 h 4106"/>
                  <a:gd name="T78" fmla="*/ 3944 w 4182"/>
                  <a:gd name="T79" fmla="*/ 1247 h 4106"/>
                  <a:gd name="T80" fmla="*/ 3813 w 4182"/>
                  <a:gd name="T81" fmla="*/ 1006 h 4106"/>
                  <a:gd name="T82" fmla="*/ 3718 w 4182"/>
                  <a:gd name="T83" fmla="*/ 847 h 4106"/>
                  <a:gd name="T84" fmla="*/ 3470 w 4182"/>
                  <a:gd name="T85" fmla="*/ 595 h 4106"/>
                  <a:gd name="T86" fmla="*/ 3139 w 4182"/>
                  <a:gd name="T87" fmla="*/ 308 h 4106"/>
                  <a:gd name="T88" fmla="*/ 2067 w 4182"/>
                  <a:gd name="T89" fmla="*/ 0 h 4106"/>
                  <a:gd name="T90" fmla="*/ 787 w 4182"/>
                  <a:gd name="T91" fmla="*/ 439 h 4106"/>
                  <a:gd name="T92" fmla="*/ 89 w 4182"/>
                  <a:gd name="T93" fmla="*/ 1459 h 4106"/>
                  <a:gd name="T94" fmla="*/ 9 w 4182"/>
                  <a:gd name="T95" fmla="*/ 1880 h 41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</a:cxnLst>
                <a:rect l="0" t="0" r="r" b="b"/>
                <a:pathLst>
                  <a:path w="4182" h="4106">
                    <a:moveTo>
                      <a:pt x="2152" y="4022"/>
                    </a:moveTo>
                    <a:cubicBezTo>
                      <a:pt x="1818" y="4022"/>
                      <a:pt x="1527" y="3989"/>
                      <a:pt x="1282" y="3867"/>
                    </a:cubicBezTo>
                    <a:cubicBezTo>
                      <a:pt x="1123" y="3787"/>
                      <a:pt x="973" y="3712"/>
                      <a:pt x="834" y="3603"/>
                    </a:cubicBezTo>
                    <a:cubicBezTo>
                      <a:pt x="808" y="3583"/>
                      <a:pt x="797" y="3565"/>
                      <a:pt x="773" y="3546"/>
                    </a:cubicBezTo>
                    <a:cubicBezTo>
                      <a:pt x="711" y="3497"/>
                      <a:pt x="693" y="3468"/>
                      <a:pt x="646" y="3427"/>
                    </a:cubicBezTo>
                    <a:cubicBezTo>
                      <a:pt x="560" y="3351"/>
                      <a:pt x="442" y="3197"/>
                      <a:pt x="382" y="3098"/>
                    </a:cubicBezTo>
                    <a:cubicBezTo>
                      <a:pt x="250" y="2879"/>
                      <a:pt x="94" y="2473"/>
                      <a:pt x="94" y="2184"/>
                    </a:cubicBezTo>
                    <a:cubicBezTo>
                      <a:pt x="94" y="1799"/>
                      <a:pt x="106" y="1560"/>
                      <a:pt x="280" y="1211"/>
                    </a:cubicBezTo>
                    <a:cubicBezTo>
                      <a:pt x="334" y="1105"/>
                      <a:pt x="478" y="840"/>
                      <a:pt x="567" y="769"/>
                    </a:cubicBezTo>
                    <a:cubicBezTo>
                      <a:pt x="595" y="747"/>
                      <a:pt x="604" y="739"/>
                      <a:pt x="630" y="713"/>
                    </a:cubicBezTo>
                    <a:lnTo>
                      <a:pt x="953" y="427"/>
                    </a:lnTo>
                    <a:cubicBezTo>
                      <a:pt x="1277" y="213"/>
                      <a:pt x="1674" y="85"/>
                      <a:pt x="2075" y="85"/>
                    </a:cubicBezTo>
                    <a:cubicBezTo>
                      <a:pt x="2385" y="85"/>
                      <a:pt x="2717" y="174"/>
                      <a:pt x="2939" y="288"/>
                    </a:cubicBezTo>
                    <a:lnTo>
                      <a:pt x="3360" y="578"/>
                    </a:lnTo>
                    <a:cubicBezTo>
                      <a:pt x="3430" y="647"/>
                      <a:pt x="3408" y="610"/>
                      <a:pt x="3483" y="700"/>
                    </a:cubicBezTo>
                    <a:cubicBezTo>
                      <a:pt x="3541" y="769"/>
                      <a:pt x="3569" y="789"/>
                      <a:pt x="3647" y="893"/>
                    </a:cubicBezTo>
                    <a:cubicBezTo>
                      <a:pt x="3850" y="1164"/>
                      <a:pt x="4023" y="1591"/>
                      <a:pt x="4023" y="1947"/>
                    </a:cubicBezTo>
                    <a:cubicBezTo>
                      <a:pt x="4023" y="2470"/>
                      <a:pt x="3975" y="2614"/>
                      <a:pt x="3777" y="3014"/>
                    </a:cubicBezTo>
                    <a:cubicBezTo>
                      <a:pt x="3733" y="3103"/>
                      <a:pt x="3548" y="3369"/>
                      <a:pt x="3473" y="3429"/>
                    </a:cubicBezTo>
                    <a:cubicBezTo>
                      <a:pt x="3340" y="3534"/>
                      <a:pt x="3274" y="3636"/>
                      <a:pt x="3077" y="3745"/>
                    </a:cubicBezTo>
                    <a:cubicBezTo>
                      <a:pt x="3019" y="3777"/>
                      <a:pt x="2974" y="3800"/>
                      <a:pt x="2914" y="3827"/>
                    </a:cubicBezTo>
                    <a:cubicBezTo>
                      <a:pt x="2776" y="3889"/>
                      <a:pt x="2714" y="3912"/>
                      <a:pt x="2567" y="3955"/>
                    </a:cubicBezTo>
                    <a:cubicBezTo>
                      <a:pt x="2455" y="3988"/>
                      <a:pt x="2297" y="4022"/>
                      <a:pt x="2152" y="4022"/>
                    </a:cubicBezTo>
                    <a:close/>
                    <a:moveTo>
                      <a:pt x="9" y="1880"/>
                    </a:moveTo>
                    <a:cubicBezTo>
                      <a:pt x="9" y="2149"/>
                      <a:pt x="0" y="2296"/>
                      <a:pt x="62" y="2563"/>
                    </a:cubicBezTo>
                    <a:cubicBezTo>
                      <a:pt x="76" y="2621"/>
                      <a:pt x="99" y="2693"/>
                      <a:pt x="122" y="2749"/>
                    </a:cubicBezTo>
                    <a:cubicBezTo>
                      <a:pt x="207" y="2959"/>
                      <a:pt x="341" y="3194"/>
                      <a:pt x="480" y="3373"/>
                    </a:cubicBezTo>
                    <a:cubicBezTo>
                      <a:pt x="543" y="3455"/>
                      <a:pt x="651" y="3558"/>
                      <a:pt x="730" y="3623"/>
                    </a:cubicBezTo>
                    <a:lnTo>
                      <a:pt x="868" y="3730"/>
                    </a:lnTo>
                    <a:cubicBezTo>
                      <a:pt x="893" y="3748"/>
                      <a:pt x="914" y="3762"/>
                      <a:pt x="939" y="3778"/>
                    </a:cubicBezTo>
                    <a:cubicBezTo>
                      <a:pt x="966" y="3795"/>
                      <a:pt x="993" y="3812"/>
                      <a:pt x="1017" y="3827"/>
                    </a:cubicBezTo>
                    <a:cubicBezTo>
                      <a:pt x="1283" y="3980"/>
                      <a:pt x="1622" y="4106"/>
                      <a:pt x="1982" y="4106"/>
                    </a:cubicBezTo>
                    <a:cubicBezTo>
                      <a:pt x="2426" y="4106"/>
                      <a:pt x="2563" y="4069"/>
                      <a:pt x="2935" y="3917"/>
                    </a:cubicBezTo>
                    <a:lnTo>
                      <a:pt x="3094" y="3830"/>
                    </a:lnTo>
                    <a:cubicBezTo>
                      <a:pt x="3147" y="3801"/>
                      <a:pt x="3197" y="3767"/>
                      <a:pt x="3243" y="3733"/>
                    </a:cubicBezTo>
                    <a:lnTo>
                      <a:pt x="3379" y="3624"/>
                    </a:lnTo>
                    <a:cubicBezTo>
                      <a:pt x="3403" y="3605"/>
                      <a:pt x="3422" y="3594"/>
                      <a:pt x="3445" y="3571"/>
                    </a:cubicBezTo>
                    <a:lnTo>
                      <a:pt x="3624" y="3377"/>
                    </a:lnTo>
                    <a:cubicBezTo>
                      <a:pt x="3763" y="3205"/>
                      <a:pt x="3800" y="3163"/>
                      <a:pt x="3915" y="2932"/>
                    </a:cubicBezTo>
                    <a:cubicBezTo>
                      <a:pt x="4155" y="2453"/>
                      <a:pt x="4182" y="1744"/>
                      <a:pt x="3944" y="1247"/>
                    </a:cubicBezTo>
                    <a:lnTo>
                      <a:pt x="3813" y="1006"/>
                    </a:lnTo>
                    <a:cubicBezTo>
                      <a:pt x="3780" y="952"/>
                      <a:pt x="3753" y="896"/>
                      <a:pt x="3718" y="847"/>
                    </a:cubicBezTo>
                    <a:lnTo>
                      <a:pt x="3470" y="595"/>
                    </a:lnTo>
                    <a:cubicBezTo>
                      <a:pt x="3363" y="487"/>
                      <a:pt x="3265" y="393"/>
                      <a:pt x="3139" y="308"/>
                    </a:cubicBezTo>
                    <a:cubicBezTo>
                      <a:pt x="2870" y="127"/>
                      <a:pt x="2419" y="0"/>
                      <a:pt x="2067" y="0"/>
                    </a:cubicBezTo>
                    <a:cubicBezTo>
                      <a:pt x="1608" y="0"/>
                      <a:pt x="1130" y="165"/>
                      <a:pt x="787" y="439"/>
                    </a:cubicBezTo>
                    <a:cubicBezTo>
                      <a:pt x="457" y="703"/>
                      <a:pt x="223" y="1059"/>
                      <a:pt x="89" y="1459"/>
                    </a:cubicBezTo>
                    <a:cubicBezTo>
                      <a:pt x="52" y="1570"/>
                      <a:pt x="9" y="1739"/>
                      <a:pt x="9" y="188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26" name="Freeform 15">
                <a:extLst>
                  <a:ext uri="{FF2B5EF4-FFF2-40B4-BE49-F238E27FC236}">
                    <a16:creationId xmlns:a16="http://schemas.microsoft.com/office/drawing/2014/main" id="{801B34FD-9079-44EA-A8D5-7E55494E3CC3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570413" y="2382838"/>
                <a:ext cx="298450" cy="184150"/>
              </a:xfrm>
              <a:custGeom>
                <a:avLst/>
                <a:gdLst>
                  <a:gd name="T0" fmla="*/ 781 w 1287"/>
                  <a:gd name="T1" fmla="*/ 444 h 788"/>
                  <a:gd name="T2" fmla="*/ 1067 w 1287"/>
                  <a:gd name="T3" fmla="*/ 69 h 788"/>
                  <a:gd name="T4" fmla="*/ 1118 w 1287"/>
                  <a:gd name="T5" fmla="*/ 128 h 788"/>
                  <a:gd name="T6" fmla="*/ 1228 w 1287"/>
                  <a:gd name="T7" fmla="*/ 204 h 788"/>
                  <a:gd name="T8" fmla="*/ 1236 w 1287"/>
                  <a:gd name="T9" fmla="*/ 187 h 788"/>
                  <a:gd name="T10" fmla="*/ 1278 w 1287"/>
                  <a:gd name="T11" fmla="*/ 86 h 788"/>
                  <a:gd name="T12" fmla="*/ 1168 w 1287"/>
                  <a:gd name="T13" fmla="*/ 103 h 788"/>
                  <a:gd name="T14" fmla="*/ 997 w 1287"/>
                  <a:gd name="T15" fmla="*/ 101 h 788"/>
                  <a:gd name="T16" fmla="*/ 728 w 1287"/>
                  <a:gd name="T17" fmla="*/ 306 h 788"/>
                  <a:gd name="T18" fmla="*/ 779 w 1287"/>
                  <a:gd name="T19" fmla="*/ 433 h 788"/>
                  <a:gd name="T20" fmla="*/ 711 w 1287"/>
                  <a:gd name="T21" fmla="*/ 314 h 788"/>
                  <a:gd name="T22" fmla="*/ 398 w 1287"/>
                  <a:gd name="T23" fmla="*/ 450 h 788"/>
                  <a:gd name="T24" fmla="*/ 329 w 1287"/>
                  <a:gd name="T25" fmla="*/ 484 h 788"/>
                  <a:gd name="T26" fmla="*/ 152 w 1287"/>
                  <a:gd name="T27" fmla="*/ 534 h 788"/>
                  <a:gd name="T28" fmla="*/ 203 w 1287"/>
                  <a:gd name="T29" fmla="*/ 721 h 788"/>
                  <a:gd name="T30" fmla="*/ 102 w 1287"/>
                  <a:gd name="T31" fmla="*/ 543 h 788"/>
                  <a:gd name="T32" fmla="*/ 0 w 1287"/>
                  <a:gd name="T33" fmla="*/ 534 h 788"/>
                  <a:gd name="T34" fmla="*/ 42 w 1287"/>
                  <a:gd name="T35" fmla="*/ 560 h 788"/>
                  <a:gd name="T36" fmla="*/ 220 w 1287"/>
                  <a:gd name="T37" fmla="*/ 534 h 788"/>
                  <a:gd name="T38" fmla="*/ 313 w 1287"/>
                  <a:gd name="T39" fmla="*/ 729 h 788"/>
                  <a:gd name="T40" fmla="*/ 406 w 1287"/>
                  <a:gd name="T41" fmla="*/ 678 h 788"/>
                  <a:gd name="T42" fmla="*/ 421 w 1287"/>
                  <a:gd name="T43" fmla="*/ 630 h 788"/>
                  <a:gd name="T44" fmla="*/ 474 w 1287"/>
                  <a:gd name="T45" fmla="*/ 458 h 788"/>
                  <a:gd name="T46" fmla="*/ 584 w 1287"/>
                  <a:gd name="T47" fmla="*/ 628 h 788"/>
                  <a:gd name="T48" fmla="*/ 686 w 1287"/>
                  <a:gd name="T49" fmla="*/ 619 h 788"/>
                  <a:gd name="T50" fmla="*/ 609 w 1287"/>
                  <a:gd name="T51" fmla="*/ 501 h 788"/>
                  <a:gd name="T52" fmla="*/ 821 w 1287"/>
                  <a:gd name="T53" fmla="*/ 534 h 788"/>
                  <a:gd name="T54" fmla="*/ 838 w 1287"/>
                  <a:gd name="T55" fmla="*/ 271 h 788"/>
                  <a:gd name="T56" fmla="*/ 940 w 1287"/>
                  <a:gd name="T57" fmla="*/ 450 h 788"/>
                  <a:gd name="T58" fmla="*/ 1049 w 1287"/>
                  <a:gd name="T59" fmla="*/ 264 h 788"/>
                  <a:gd name="T60" fmla="*/ 957 w 1287"/>
                  <a:gd name="T61" fmla="*/ 297 h 788"/>
                  <a:gd name="T62" fmla="*/ 948 w 1287"/>
                  <a:gd name="T63" fmla="*/ 221 h 788"/>
                  <a:gd name="T64" fmla="*/ 897 w 1287"/>
                  <a:gd name="T65" fmla="*/ 213 h 788"/>
                  <a:gd name="T66" fmla="*/ 982 w 1287"/>
                  <a:gd name="T67" fmla="*/ 145 h 788"/>
                  <a:gd name="T68" fmla="*/ 1228 w 1287"/>
                  <a:gd name="T69" fmla="*/ 204 h 78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</a:cxnLst>
                <a:rect l="0" t="0" r="r" b="b"/>
                <a:pathLst>
                  <a:path w="1287" h="788">
                    <a:moveTo>
                      <a:pt x="779" y="441"/>
                    </a:moveTo>
                    <a:lnTo>
                      <a:pt x="781" y="444"/>
                    </a:lnTo>
                    <a:cubicBezTo>
                      <a:pt x="781" y="444"/>
                      <a:pt x="778" y="442"/>
                      <a:pt x="779" y="441"/>
                    </a:cubicBezTo>
                    <a:close/>
                    <a:moveTo>
                      <a:pt x="1067" y="69"/>
                    </a:moveTo>
                    <a:cubicBezTo>
                      <a:pt x="1103" y="70"/>
                      <a:pt x="1119" y="73"/>
                      <a:pt x="1134" y="94"/>
                    </a:cubicBezTo>
                    <a:cubicBezTo>
                      <a:pt x="1128" y="119"/>
                      <a:pt x="1131" y="108"/>
                      <a:pt x="1118" y="128"/>
                    </a:cubicBezTo>
                    <a:cubicBezTo>
                      <a:pt x="1087" y="120"/>
                      <a:pt x="1071" y="104"/>
                      <a:pt x="1067" y="69"/>
                    </a:cubicBezTo>
                    <a:close/>
                    <a:moveTo>
                      <a:pt x="1228" y="204"/>
                    </a:moveTo>
                    <a:cubicBezTo>
                      <a:pt x="1197" y="204"/>
                      <a:pt x="1151" y="208"/>
                      <a:pt x="1134" y="145"/>
                    </a:cubicBezTo>
                    <a:lnTo>
                      <a:pt x="1236" y="187"/>
                    </a:lnTo>
                    <a:cubicBezTo>
                      <a:pt x="1285" y="186"/>
                      <a:pt x="1287" y="147"/>
                      <a:pt x="1287" y="94"/>
                    </a:cubicBezTo>
                    <a:lnTo>
                      <a:pt x="1278" y="86"/>
                    </a:lnTo>
                    <a:cubicBezTo>
                      <a:pt x="1254" y="104"/>
                      <a:pt x="1262" y="85"/>
                      <a:pt x="1261" y="128"/>
                    </a:cubicBezTo>
                    <a:cubicBezTo>
                      <a:pt x="1227" y="110"/>
                      <a:pt x="1223" y="103"/>
                      <a:pt x="1168" y="103"/>
                    </a:cubicBezTo>
                    <a:cubicBezTo>
                      <a:pt x="1185" y="67"/>
                      <a:pt x="1186" y="58"/>
                      <a:pt x="1177" y="18"/>
                    </a:cubicBezTo>
                    <a:cubicBezTo>
                      <a:pt x="1101" y="0"/>
                      <a:pt x="1032" y="42"/>
                      <a:pt x="997" y="101"/>
                    </a:cubicBezTo>
                    <a:cubicBezTo>
                      <a:pt x="973" y="143"/>
                      <a:pt x="994" y="128"/>
                      <a:pt x="952" y="149"/>
                    </a:cubicBezTo>
                    <a:cubicBezTo>
                      <a:pt x="891" y="179"/>
                      <a:pt x="764" y="296"/>
                      <a:pt x="728" y="306"/>
                    </a:cubicBezTo>
                    <a:lnTo>
                      <a:pt x="762" y="323"/>
                    </a:lnTo>
                    <a:cubicBezTo>
                      <a:pt x="765" y="356"/>
                      <a:pt x="776" y="400"/>
                      <a:pt x="779" y="433"/>
                    </a:cubicBezTo>
                    <a:cubicBezTo>
                      <a:pt x="741" y="413"/>
                      <a:pt x="721" y="392"/>
                      <a:pt x="686" y="374"/>
                    </a:cubicBezTo>
                    <a:cubicBezTo>
                      <a:pt x="696" y="354"/>
                      <a:pt x="705" y="339"/>
                      <a:pt x="711" y="314"/>
                    </a:cubicBezTo>
                    <a:cubicBezTo>
                      <a:pt x="687" y="327"/>
                      <a:pt x="665" y="337"/>
                      <a:pt x="638" y="351"/>
                    </a:cubicBezTo>
                    <a:cubicBezTo>
                      <a:pt x="545" y="401"/>
                      <a:pt x="522" y="421"/>
                      <a:pt x="398" y="450"/>
                    </a:cubicBezTo>
                    <a:cubicBezTo>
                      <a:pt x="405" y="534"/>
                      <a:pt x="425" y="404"/>
                      <a:pt x="466" y="577"/>
                    </a:cubicBezTo>
                    <a:cubicBezTo>
                      <a:pt x="379" y="531"/>
                      <a:pt x="382" y="491"/>
                      <a:pt x="329" y="484"/>
                    </a:cubicBezTo>
                    <a:cubicBezTo>
                      <a:pt x="287" y="478"/>
                      <a:pt x="268" y="491"/>
                      <a:pt x="233" y="497"/>
                    </a:cubicBezTo>
                    <a:cubicBezTo>
                      <a:pt x="181" y="506"/>
                      <a:pt x="165" y="486"/>
                      <a:pt x="152" y="534"/>
                    </a:cubicBezTo>
                    <a:cubicBezTo>
                      <a:pt x="181" y="537"/>
                      <a:pt x="183" y="541"/>
                      <a:pt x="203" y="551"/>
                    </a:cubicBezTo>
                    <a:cubicBezTo>
                      <a:pt x="203" y="623"/>
                      <a:pt x="216" y="664"/>
                      <a:pt x="203" y="721"/>
                    </a:cubicBezTo>
                    <a:cubicBezTo>
                      <a:pt x="173" y="728"/>
                      <a:pt x="175" y="729"/>
                      <a:pt x="135" y="729"/>
                    </a:cubicBezTo>
                    <a:cubicBezTo>
                      <a:pt x="121" y="700"/>
                      <a:pt x="102" y="589"/>
                      <a:pt x="102" y="543"/>
                    </a:cubicBezTo>
                    <a:cubicBezTo>
                      <a:pt x="142" y="539"/>
                      <a:pt x="116" y="555"/>
                      <a:pt x="135" y="518"/>
                    </a:cubicBezTo>
                    <a:cubicBezTo>
                      <a:pt x="103" y="518"/>
                      <a:pt x="28" y="528"/>
                      <a:pt x="0" y="534"/>
                    </a:cubicBezTo>
                    <a:lnTo>
                      <a:pt x="0" y="560"/>
                    </a:lnTo>
                    <a:lnTo>
                      <a:pt x="42" y="560"/>
                    </a:lnTo>
                    <a:cubicBezTo>
                      <a:pt x="42" y="675"/>
                      <a:pt x="45" y="788"/>
                      <a:pt x="166" y="760"/>
                    </a:cubicBezTo>
                    <a:cubicBezTo>
                      <a:pt x="291" y="731"/>
                      <a:pt x="222" y="614"/>
                      <a:pt x="220" y="534"/>
                    </a:cubicBezTo>
                    <a:cubicBezTo>
                      <a:pt x="250" y="528"/>
                      <a:pt x="248" y="526"/>
                      <a:pt x="288" y="526"/>
                    </a:cubicBezTo>
                    <a:cubicBezTo>
                      <a:pt x="318" y="657"/>
                      <a:pt x="328" y="555"/>
                      <a:pt x="313" y="729"/>
                    </a:cubicBezTo>
                    <a:cubicBezTo>
                      <a:pt x="354" y="720"/>
                      <a:pt x="351" y="712"/>
                      <a:pt x="406" y="712"/>
                    </a:cubicBezTo>
                    <a:lnTo>
                      <a:pt x="406" y="678"/>
                    </a:lnTo>
                    <a:cubicBezTo>
                      <a:pt x="354" y="677"/>
                      <a:pt x="338" y="656"/>
                      <a:pt x="330" y="560"/>
                    </a:cubicBezTo>
                    <a:cubicBezTo>
                      <a:pt x="364" y="578"/>
                      <a:pt x="392" y="604"/>
                      <a:pt x="421" y="630"/>
                    </a:cubicBezTo>
                    <a:cubicBezTo>
                      <a:pt x="494" y="693"/>
                      <a:pt x="484" y="673"/>
                      <a:pt x="525" y="670"/>
                    </a:cubicBezTo>
                    <a:cubicBezTo>
                      <a:pt x="518" y="589"/>
                      <a:pt x="474" y="546"/>
                      <a:pt x="474" y="458"/>
                    </a:cubicBezTo>
                    <a:cubicBezTo>
                      <a:pt x="491" y="450"/>
                      <a:pt x="504" y="446"/>
                      <a:pt x="525" y="441"/>
                    </a:cubicBezTo>
                    <a:cubicBezTo>
                      <a:pt x="531" y="514"/>
                      <a:pt x="584" y="547"/>
                      <a:pt x="584" y="628"/>
                    </a:cubicBezTo>
                    <a:cubicBezTo>
                      <a:pt x="556" y="638"/>
                      <a:pt x="578" y="617"/>
                      <a:pt x="559" y="653"/>
                    </a:cubicBezTo>
                    <a:cubicBezTo>
                      <a:pt x="621" y="648"/>
                      <a:pt x="618" y="619"/>
                      <a:pt x="686" y="619"/>
                    </a:cubicBezTo>
                    <a:lnTo>
                      <a:pt x="686" y="585"/>
                    </a:lnTo>
                    <a:cubicBezTo>
                      <a:pt x="641" y="584"/>
                      <a:pt x="647" y="581"/>
                      <a:pt x="609" y="501"/>
                    </a:cubicBezTo>
                    <a:cubicBezTo>
                      <a:pt x="599" y="478"/>
                      <a:pt x="564" y="384"/>
                      <a:pt x="628" y="403"/>
                    </a:cubicBezTo>
                    <a:cubicBezTo>
                      <a:pt x="686" y="420"/>
                      <a:pt x="739" y="533"/>
                      <a:pt x="821" y="534"/>
                    </a:cubicBezTo>
                    <a:cubicBezTo>
                      <a:pt x="821" y="435"/>
                      <a:pt x="782" y="377"/>
                      <a:pt x="804" y="280"/>
                    </a:cubicBezTo>
                    <a:lnTo>
                      <a:pt x="838" y="271"/>
                    </a:lnTo>
                    <a:lnTo>
                      <a:pt x="938" y="393"/>
                    </a:lnTo>
                    <a:cubicBezTo>
                      <a:pt x="955" y="421"/>
                      <a:pt x="941" y="401"/>
                      <a:pt x="940" y="450"/>
                    </a:cubicBezTo>
                    <a:cubicBezTo>
                      <a:pt x="1024" y="405"/>
                      <a:pt x="1066" y="358"/>
                      <a:pt x="1118" y="323"/>
                    </a:cubicBezTo>
                    <a:cubicBezTo>
                      <a:pt x="1114" y="316"/>
                      <a:pt x="1049" y="209"/>
                      <a:pt x="1049" y="264"/>
                    </a:cubicBezTo>
                    <a:cubicBezTo>
                      <a:pt x="1048" y="315"/>
                      <a:pt x="1063" y="359"/>
                      <a:pt x="991" y="365"/>
                    </a:cubicBezTo>
                    <a:cubicBezTo>
                      <a:pt x="979" y="317"/>
                      <a:pt x="967" y="336"/>
                      <a:pt x="957" y="297"/>
                    </a:cubicBezTo>
                    <a:cubicBezTo>
                      <a:pt x="990" y="297"/>
                      <a:pt x="991" y="300"/>
                      <a:pt x="1016" y="306"/>
                    </a:cubicBezTo>
                    <a:cubicBezTo>
                      <a:pt x="1015" y="253"/>
                      <a:pt x="991" y="231"/>
                      <a:pt x="948" y="221"/>
                    </a:cubicBezTo>
                    <a:lnTo>
                      <a:pt x="948" y="272"/>
                    </a:lnTo>
                    <a:cubicBezTo>
                      <a:pt x="909" y="263"/>
                      <a:pt x="898" y="258"/>
                      <a:pt x="897" y="213"/>
                    </a:cubicBezTo>
                    <a:cubicBezTo>
                      <a:pt x="962" y="198"/>
                      <a:pt x="958" y="208"/>
                      <a:pt x="1016" y="213"/>
                    </a:cubicBezTo>
                    <a:cubicBezTo>
                      <a:pt x="1015" y="161"/>
                      <a:pt x="1005" y="179"/>
                      <a:pt x="982" y="145"/>
                    </a:cubicBezTo>
                    <a:cubicBezTo>
                      <a:pt x="1051" y="112"/>
                      <a:pt x="1133" y="224"/>
                      <a:pt x="1134" y="289"/>
                    </a:cubicBezTo>
                    <a:cubicBezTo>
                      <a:pt x="1164" y="281"/>
                      <a:pt x="1211" y="229"/>
                      <a:pt x="1228" y="20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27" name="Freeform 16">
                <a:extLst>
                  <a:ext uri="{FF2B5EF4-FFF2-40B4-BE49-F238E27FC236}">
                    <a16:creationId xmlns:a16="http://schemas.microsoft.com/office/drawing/2014/main" id="{ACB8853A-6E65-409E-9AC5-BF3FCBCA60E5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165600" y="2305051"/>
                <a:ext cx="212725" cy="219075"/>
              </a:xfrm>
              <a:custGeom>
                <a:avLst/>
                <a:gdLst>
                  <a:gd name="T0" fmla="*/ 770 w 914"/>
                  <a:gd name="T1" fmla="*/ 779 h 937"/>
                  <a:gd name="T2" fmla="*/ 796 w 914"/>
                  <a:gd name="T3" fmla="*/ 686 h 937"/>
                  <a:gd name="T4" fmla="*/ 855 w 914"/>
                  <a:gd name="T5" fmla="*/ 720 h 937"/>
                  <a:gd name="T6" fmla="*/ 770 w 914"/>
                  <a:gd name="T7" fmla="*/ 779 h 937"/>
                  <a:gd name="T8" fmla="*/ 677 w 914"/>
                  <a:gd name="T9" fmla="*/ 712 h 937"/>
                  <a:gd name="T10" fmla="*/ 728 w 914"/>
                  <a:gd name="T11" fmla="*/ 618 h 937"/>
                  <a:gd name="T12" fmla="*/ 677 w 914"/>
                  <a:gd name="T13" fmla="*/ 712 h 937"/>
                  <a:gd name="T14" fmla="*/ 421 w 914"/>
                  <a:gd name="T15" fmla="*/ 642 h 937"/>
                  <a:gd name="T16" fmla="*/ 381 w 914"/>
                  <a:gd name="T17" fmla="*/ 618 h 937"/>
                  <a:gd name="T18" fmla="*/ 388 w 914"/>
                  <a:gd name="T19" fmla="*/ 600 h 937"/>
                  <a:gd name="T20" fmla="*/ 415 w 914"/>
                  <a:gd name="T21" fmla="*/ 542 h 937"/>
                  <a:gd name="T22" fmla="*/ 482 w 914"/>
                  <a:gd name="T23" fmla="*/ 576 h 937"/>
                  <a:gd name="T24" fmla="*/ 421 w 914"/>
                  <a:gd name="T25" fmla="*/ 642 h 937"/>
                  <a:gd name="T26" fmla="*/ 447 w 914"/>
                  <a:gd name="T27" fmla="*/ 510 h 937"/>
                  <a:gd name="T28" fmla="*/ 533 w 914"/>
                  <a:gd name="T29" fmla="*/ 500 h 937"/>
                  <a:gd name="T30" fmla="*/ 499 w 914"/>
                  <a:gd name="T31" fmla="*/ 559 h 937"/>
                  <a:gd name="T32" fmla="*/ 447 w 914"/>
                  <a:gd name="T33" fmla="*/ 510 h 937"/>
                  <a:gd name="T34" fmla="*/ 0 w 914"/>
                  <a:gd name="T35" fmla="*/ 136 h 937"/>
                  <a:gd name="T36" fmla="*/ 180 w 914"/>
                  <a:gd name="T37" fmla="*/ 231 h 937"/>
                  <a:gd name="T38" fmla="*/ 279 w 914"/>
                  <a:gd name="T39" fmla="*/ 212 h 937"/>
                  <a:gd name="T40" fmla="*/ 228 w 914"/>
                  <a:gd name="T41" fmla="*/ 280 h 937"/>
                  <a:gd name="T42" fmla="*/ 322 w 914"/>
                  <a:gd name="T43" fmla="*/ 271 h 937"/>
                  <a:gd name="T44" fmla="*/ 247 w 914"/>
                  <a:gd name="T45" fmla="*/ 350 h 937"/>
                  <a:gd name="T46" fmla="*/ 152 w 914"/>
                  <a:gd name="T47" fmla="*/ 390 h 937"/>
                  <a:gd name="T48" fmla="*/ 245 w 914"/>
                  <a:gd name="T49" fmla="*/ 491 h 937"/>
                  <a:gd name="T50" fmla="*/ 290 w 914"/>
                  <a:gd name="T51" fmla="*/ 409 h 937"/>
                  <a:gd name="T52" fmla="*/ 372 w 914"/>
                  <a:gd name="T53" fmla="*/ 339 h 937"/>
                  <a:gd name="T54" fmla="*/ 364 w 914"/>
                  <a:gd name="T55" fmla="*/ 432 h 937"/>
                  <a:gd name="T56" fmla="*/ 440 w 914"/>
                  <a:gd name="T57" fmla="*/ 398 h 937"/>
                  <a:gd name="T58" fmla="*/ 346 w 914"/>
                  <a:gd name="T59" fmla="*/ 532 h 937"/>
                  <a:gd name="T60" fmla="*/ 288 w 914"/>
                  <a:gd name="T61" fmla="*/ 551 h 937"/>
                  <a:gd name="T62" fmla="*/ 491 w 914"/>
                  <a:gd name="T63" fmla="*/ 720 h 937"/>
                  <a:gd name="T64" fmla="*/ 474 w 914"/>
                  <a:gd name="T65" fmla="*/ 678 h 937"/>
                  <a:gd name="T66" fmla="*/ 584 w 914"/>
                  <a:gd name="T67" fmla="*/ 551 h 937"/>
                  <a:gd name="T68" fmla="*/ 643 w 914"/>
                  <a:gd name="T69" fmla="*/ 576 h 937"/>
                  <a:gd name="T70" fmla="*/ 601 w 914"/>
                  <a:gd name="T71" fmla="*/ 813 h 937"/>
                  <a:gd name="T72" fmla="*/ 711 w 914"/>
                  <a:gd name="T73" fmla="*/ 745 h 937"/>
                  <a:gd name="T74" fmla="*/ 688 w 914"/>
                  <a:gd name="T75" fmla="*/ 850 h 937"/>
                  <a:gd name="T76" fmla="*/ 914 w 914"/>
                  <a:gd name="T77" fmla="*/ 737 h 937"/>
                  <a:gd name="T78" fmla="*/ 830 w 914"/>
                  <a:gd name="T79" fmla="*/ 678 h 937"/>
                  <a:gd name="T80" fmla="*/ 747 w 914"/>
                  <a:gd name="T81" fmla="*/ 617 h 937"/>
                  <a:gd name="T82" fmla="*/ 661 w 914"/>
                  <a:gd name="T83" fmla="*/ 559 h 937"/>
                  <a:gd name="T84" fmla="*/ 539 w 914"/>
                  <a:gd name="T85" fmla="*/ 468 h 937"/>
                  <a:gd name="T86" fmla="*/ 505 w 914"/>
                  <a:gd name="T87" fmla="*/ 427 h 937"/>
                  <a:gd name="T88" fmla="*/ 464 w 914"/>
                  <a:gd name="T89" fmla="*/ 400 h 937"/>
                  <a:gd name="T90" fmla="*/ 332 w 914"/>
                  <a:gd name="T91" fmla="*/ 244 h 937"/>
                  <a:gd name="T92" fmla="*/ 291 w 914"/>
                  <a:gd name="T93" fmla="*/ 208 h 937"/>
                  <a:gd name="T94" fmla="*/ 228 w 914"/>
                  <a:gd name="T95" fmla="*/ 119 h 937"/>
                  <a:gd name="T96" fmla="*/ 175 w 914"/>
                  <a:gd name="T97" fmla="*/ 201 h 937"/>
                  <a:gd name="T98" fmla="*/ 76 w 914"/>
                  <a:gd name="T99" fmla="*/ 237 h 937"/>
                  <a:gd name="T100" fmla="*/ 39 w 914"/>
                  <a:gd name="T101" fmla="*/ 191 h 937"/>
                  <a:gd name="T102" fmla="*/ 228 w 914"/>
                  <a:gd name="T103" fmla="*/ 110 h 937"/>
                  <a:gd name="T104" fmla="*/ 169 w 914"/>
                  <a:gd name="T105" fmla="*/ 0 h 937"/>
                  <a:gd name="T106" fmla="*/ 134 w 914"/>
                  <a:gd name="T107" fmla="*/ 41 h 937"/>
                  <a:gd name="T108" fmla="*/ 117 w 914"/>
                  <a:gd name="T109" fmla="*/ 58 h 937"/>
                  <a:gd name="T110" fmla="*/ 0 w 914"/>
                  <a:gd name="T111" fmla="*/ 136 h 9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</a:cxnLst>
                <a:rect l="0" t="0" r="r" b="b"/>
                <a:pathLst>
                  <a:path w="914" h="937">
                    <a:moveTo>
                      <a:pt x="770" y="779"/>
                    </a:moveTo>
                    <a:cubicBezTo>
                      <a:pt x="781" y="756"/>
                      <a:pt x="795" y="719"/>
                      <a:pt x="796" y="686"/>
                    </a:cubicBezTo>
                    <a:cubicBezTo>
                      <a:pt x="852" y="686"/>
                      <a:pt x="838" y="687"/>
                      <a:pt x="855" y="720"/>
                    </a:cubicBezTo>
                    <a:lnTo>
                      <a:pt x="770" y="779"/>
                    </a:lnTo>
                    <a:close/>
                    <a:moveTo>
                      <a:pt x="677" y="712"/>
                    </a:moveTo>
                    <a:cubicBezTo>
                      <a:pt x="684" y="634"/>
                      <a:pt x="696" y="626"/>
                      <a:pt x="728" y="618"/>
                    </a:cubicBezTo>
                    <a:cubicBezTo>
                      <a:pt x="734" y="646"/>
                      <a:pt x="758" y="693"/>
                      <a:pt x="677" y="712"/>
                    </a:cubicBezTo>
                    <a:close/>
                    <a:moveTo>
                      <a:pt x="421" y="642"/>
                    </a:moveTo>
                    <a:cubicBezTo>
                      <a:pt x="399" y="627"/>
                      <a:pt x="412" y="627"/>
                      <a:pt x="381" y="618"/>
                    </a:cubicBezTo>
                    <a:cubicBezTo>
                      <a:pt x="383" y="614"/>
                      <a:pt x="387" y="603"/>
                      <a:pt x="388" y="600"/>
                    </a:cubicBezTo>
                    <a:cubicBezTo>
                      <a:pt x="416" y="544"/>
                      <a:pt x="411" y="591"/>
                      <a:pt x="415" y="542"/>
                    </a:cubicBezTo>
                    <a:cubicBezTo>
                      <a:pt x="466" y="543"/>
                      <a:pt x="448" y="553"/>
                      <a:pt x="482" y="576"/>
                    </a:cubicBezTo>
                    <a:lnTo>
                      <a:pt x="421" y="642"/>
                    </a:lnTo>
                    <a:close/>
                    <a:moveTo>
                      <a:pt x="447" y="510"/>
                    </a:moveTo>
                    <a:cubicBezTo>
                      <a:pt x="449" y="508"/>
                      <a:pt x="533" y="433"/>
                      <a:pt x="533" y="500"/>
                    </a:cubicBezTo>
                    <a:cubicBezTo>
                      <a:pt x="533" y="515"/>
                      <a:pt x="508" y="547"/>
                      <a:pt x="499" y="559"/>
                    </a:cubicBezTo>
                    <a:lnTo>
                      <a:pt x="447" y="510"/>
                    </a:lnTo>
                    <a:close/>
                    <a:moveTo>
                      <a:pt x="0" y="136"/>
                    </a:moveTo>
                    <a:cubicBezTo>
                      <a:pt x="0" y="253"/>
                      <a:pt x="70" y="313"/>
                      <a:pt x="180" y="231"/>
                    </a:cubicBezTo>
                    <a:cubicBezTo>
                      <a:pt x="215" y="204"/>
                      <a:pt x="223" y="212"/>
                      <a:pt x="279" y="212"/>
                    </a:cubicBezTo>
                    <a:cubicBezTo>
                      <a:pt x="255" y="246"/>
                      <a:pt x="242" y="223"/>
                      <a:pt x="228" y="280"/>
                    </a:cubicBezTo>
                    <a:cubicBezTo>
                      <a:pt x="265" y="279"/>
                      <a:pt x="275" y="271"/>
                      <a:pt x="322" y="271"/>
                    </a:cubicBezTo>
                    <a:cubicBezTo>
                      <a:pt x="310" y="321"/>
                      <a:pt x="280" y="319"/>
                      <a:pt x="247" y="350"/>
                    </a:cubicBezTo>
                    <a:cubicBezTo>
                      <a:pt x="174" y="419"/>
                      <a:pt x="221" y="391"/>
                      <a:pt x="152" y="390"/>
                    </a:cubicBezTo>
                    <a:cubicBezTo>
                      <a:pt x="156" y="432"/>
                      <a:pt x="224" y="486"/>
                      <a:pt x="245" y="491"/>
                    </a:cubicBezTo>
                    <a:cubicBezTo>
                      <a:pt x="232" y="433"/>
                      <a:pt x="252" y="442"/>
                      <a:pt x="290" y="409"/>
                    </a:cubicBezTo>
                    <a:cubicBezTo>
                      <a:pt x="326" y="378"/>
                      <a:pt x="327" y="363"/>
                      <a:pt x="372" y="339"/>
                    </a:cubicBezTo>
                    <a:cubicBezTo>
                      <a:pt x="372" y="386"/>
                      <a:pt x="367" y="397"/>
                      <a:pt x="364" y="432"/>
                    </a:cubicBezTo>
                    <a:cubicBezTo>
                      <a:pt x="438" y="397"/>
                      <a:pt x="398" y="402"/>
                      <a:pt x="440" y="398"/>
                    </a:cubicBezTo>
                    <a:cubicBezTo>
                      <a:pt x="436" y="449"/>
                      <a:pt x="387" y="495"/>
                      <a:pt x="346" y="532"/>
                    </a:cubicBezTo>
                    <a:cubicBezTo>
                      <a:pt x="322" y="554"/>
                      <a:pt x="330" y="551"/>
                      <a:pt x="288" y="551"/>
                    </a:cubicBezTo>
                    <a:cubicBezTo>
                      <a:pt x="316" y="593"/>
                      <a:pt x="445" y="709"/>
                      <a:pt x="491" y="720"/>
                    </a:cubicBezTo>
                    <a:cubicBezTo>
                      <a:pt x="488" y="684"/>
                      <a:pt x="492" y="705"/>
                      <a:pt x="474" y="678"/>
                    </a:cubicBezTo>
                    <a:cubicBezTo>
                      <a:pt x="513" y="667"/>
                      <a:pt x="565" y="586"/>
                      <a:pt x="584" y="551"/>
                    </a:cubicBezTo>
                    <a:cubicBezTo>
                      <a:pt x="604" y="561"/>
                      <a:pt x="623" y="565"/>
                      <a:pt x="643" y="576"/>
                    </a:cubicBezTo>
                    <a:cubicBezTo>
                      <a:pt x="615" y="696"/>
                      <a:pt x="591" y="697"/>
                      <a:pt x="601" y="813"/>
                    </a:cubicBezTo>
                    <a:cubicBezTo>
                      <a:pt x="655" y="800"/>
                      <a:pt x="658" y="760"/>
                      <a:pt x="711" y="745"/>
                    </a:cubicBezTo>
                    <a:cubicBezTo>
                      <a:pt x="707" y="763"/>
                      <a:pt x="687" y="838"/>
                      <a:pt x="688" y="850"/>
                    </a:cubicBezTo>
                    <a:cubicBezTo>
                      <a:pt x="695" y="937"/>
                      <a:pt x="793" y="765"/>
                      <a:pt x="914" y="737"/>
                    </a:cubicBezTo>
                    <a:cubicBezTo>
                      <a:pt x="910" y="689"/>
                      <a:pt x="877" y="682"/>
                      <a:pt x="830" y="678"/>
                    </a:cubicBezTo>
                    <a:cubicBezTo>
                      <a:pt x="826" y="643"/>
                      <a:pt x="828" y="647"/>
                      <a:pt x="747" y="617"/>
                    </a:cubicBezTo>
                    <a:cubicBezTo>
                      <a:pt x="696" y="598"/>
                      <a:pt x="754" y="617"/>
                      <a:pt x="661" y="559"/>
                    </a:cubicBezTo>
                    <a:lnTo>
                      <a:pt x="539" y="468"/>
                    </a:lnTo>
                    <a:cubicBezTo>
                      <a:pt x="518" y="450"/>
                      <a:pt x="528" y="447"/>
                      <a:pt x="505" y="427"/>
                    </a:cubicBezTo>
                    <a:cubicBezTo>
                      <a:pt x="493" y="418"/>
                      <a:pt x="474" y="409"/>
                      <a:pt x="464" y="400"/>
                    </a:cubicBezTo>
                    <a:cubicBezTo>
                      <a:pt x="442" y="380"/>
                      <a:pt x="389" y="297"/>
                      <a:pt x="332" y="244"/>
                    </a:cubicBezTo>
                    <a:cubicBezTo>
                      <a:pt x="319" y="231"/>
                      <a:pt x="300" y="219"/>
                      <a:pt x="291" y="208"/>
                    </a:cubicBezTo>
                    <a:cubicBezTo>
                      <a:pt x="261" y="168"/>
                      <a:pt x="287" y="158"/>
                      <a:pt x="228" y="119"/>
                    </a:cubicBezTo>
                    <a:cubicBezTo>
                      <a:pt x="228" y="186"/>
                      <a:pt x="225" y="176"/>
                      <a:pt x="175" y="201"/>
                    </a:cubicBezTo>
                    <a:cubicBezTo>
                      <a:pt x="140" y="218"/>
                      <a:pt x="125" y="237"/>
                      <a:pt x="76" y="237"/>
                    </a:cubicBezTo>
                    <a:cubicBezTo>
                      <a:pt x="50" y="237"/>
                      <a:pt x="35" y="210"/>
                      <a:pt x="39" y="191"/>
                    </a:cubicBezTo>
                    <a:cubicBezTo>
                      <a:pt x="48" y="156"/>
                      <a:pt x="162" y="79"/>
                      <a:pt x="228" y="110"/>
                    </a:cubicBezTo>
                    <a:cubicBezTo>
                      <a:pt x="223" y="86"/>
                      <a:pt x="185" y="12"/>
                      <a:pt x="169" y="0"/>
                    </a:cubicBezTo>
                    <a:cubicBezTo>
                      <a:pt x="125" y="12"/>
                      <a:pt x="158" y="6"/>
                      <a:pt x="134" y="41"/>
                    </a:cubicBezTo>
                    <a:cubicBezTo>
                      <a:pt x="126" y="54"/>
                      <a:pt x="133" y="47"/>
                      <a:pt x="117" y="58"/>
                    </a:cubicBezTo>
                    <a:cubicBezTo>
                      <a:pt x="84" y="84"/>
                      <a:pt x="0" y="102"/>
                      <a:pt x="0" y="13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28" name="Freeform 17">
                <a:extLst>
                  <a:ext uri="{FF2B5EF4-FFF2-40B4-BE49-F238E27FC236}">
                    <a16:creationId xmlns:a16="http://schemas.microsoft.com/office/drawing/2014/main" id="{62F84B5A-78F0-4E56-A3C3-6482D3000CA5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154488" y="1903413"/>
                <a:ext cx="77788" cy="103188"/>
              </a:xfrm>
              <a:custGeom>
                <a:avLst/>
                <a:gdLst>
                  <a:gd name="T0" fmla="*/ 169 w 339"/>
                  <a:gd name="T1" fmla="*/ 304 h 445"/>
                  <a:gd name="T2" fmla="*/ 172 w 339"/>
                  <a:gd name="T3" fmla="*/ 307 h 445"/>
                  <a:gd name="T4" fmla="*/ 169 w 339"/>
                  <a:gd name="T5" fmla="*/ 304 h 445"/>
                  <a:gd name="T6" fmla="*/ 195 w 339"/>
                  <a:gd name="T7" fmla="*/ 228 h 445"/>
                  <a:gd name="T8" fmla="*/ 254 w 339"/>
                  <a:gd name="T9" fmla="*/ 245 h 445"/>
                  <a:gd name="T10" fmla="*/ 195 w 339"/>
                  <a:gd name="T11" fmla="*/ 304 h 445"/>
                  <a:gd name="T12" fmla="*/ 222 w 339"/>
                  <a:gd name="T13" fmla="*/ 272 h 445"/>
                  <a:gd name="T14" fmla="*/ 195 w 339"/>
                  <a:gd name="T15" fmla="*/ 228 h 445"/>
                  <a:gd name="T16" fmla="*/ 119 w 339"/>
                  <a:gd name="T17" fmla="*/ 144 h 445"/>
                  <a:gd name="T18" fmla="*/ 152 w 339"/>
                  <a:gd name="T19" fmla="*/ 177 h 445"/>
                  <a:gd name="T20" fmla="*/ 119 w 339"/>
                  <a:gd name="T21" fmla="*/ 144 h 445"/>
                  <a:gd name="T22" fmla="*/ 271 w 339"/>
                  <a:gd name="T23" fmla="*/ 203 h 445"/>
                  <a:gd name="T24" fmla="*/ 246 w 339"/>
                  <a:gd name="T25" fmla="*/ 203 h 445"/>
                  <a:gd name="T26" fmla="*/ 262 w 339"/>
                  <a:gd name="T27" fmla="*/ 59 h 445"/>
                  <a:gd name="T28" fmla="*/ 271 w 339"/>
                  <a:gd name="T29" fmla="*/ 203 h 445"/>
                  <a:gd name="T30" fmla="*/ 0 w 339"/>
                  <a:gd name="T31" fmla="*/ 220 h 445"/>
                  <a:gd name="T32" fmla="*/ 59 w 339"/>
                  <a:gd name="T33" fmla="*/ 211 h 445"/>
                  <a:gd name="T34" fmla="*/ 117 w 339"/>
                  <a:gd name="T35" fmla="*/ 264 h 445"/>
                  <a:gd name="T36" fmla="*/ 93 w 339"/>
                  <a:gd name="T37" fmla="*/ 338 h 445"/>
                  <a:gd name="T38" fmla="*/ 25 w 339"/>
                  <a:gd name="T39" fmla="*/ 313 h 445"/>
                  <a:gd name="T40" fmla="*/ 19 w 339"/>
                  <a:gd name="T41" fmla="*/ 386 h 445"/>
                  <a:gd name="T42" fmla="*/ 263 w 339"/>
                  <a:gd name="T43" fmla="*/ 339 h 445"/>
                  <a:gd name="T44" fmla="*/ 300 w 339"/>
                  <a:gd name="T45" fmla="*/ 266 h 445"/>
                  <a:gd name="T46" fmla="*/ 339 w 339"/>
                  <a:gd name="T47" fmla="*/ 194 h 445"/>
                  <a:gd name="T48" fmla="*/ 296 w 339"/>
                  <a:gd name="T49" fmla="*/ 194 h 445"/>
                  <a:gd name="T50" fmla="*/ 322 w 339"/>
                  <a:gd name="T51" fmla="*/ 67 h 445"/>
                  <a:gd name="T52" fmla="*/ 296 w 339"/>
                  <a:gd name="T53" fmla="*/ 25 h 445"/>
                  <a:gd name="T54" fmla="*/ 161 w 339"/>
                  <a:gd name="T55" fmla="*/ 93 h 445"/>
                  <a:gd name="T56" fmla="*/ 161 w 339"/>
                  <a:gd name="T57" fmla="*/ 0 h 445"/>
                  <a:gd name="T58" fmla="*/ 54 w 339"/>
                  <a:gd name="T59" fmla="*/ 104 h 445"/>
                  <a:gd name="T60" fmla="*/ 0 w 339"/>
                  <a:gd name="T61" fmla="*/ 220 h 4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</a:cxnLst>
                <a:rect l="0" t="0" r="r" b="b"/>
                <a:pathLst>
                  <a:path w="339" h="445">
                    <a:moveTo>
                      <a:pt x="169" y="304"/>
                    </a:moveTo>
                    <a:lnTo>
                      <a:pt x="172" y="307"/>
                    </a:lnTo>
                    <a:cubicBezTo>
                      <a:pt x="172" y="307"/>
                      <a:pt x="169" y="305"/>
                      <a:pt x="169" y="304"/>
                    </a:cubicBezTo>
                    <a:close/>
                    <a:moveTo>
                      <a:pt x="195" y="228"/>
                    </a:moveTo>
                    <a:cubicBezTo>
                      <a:pt x="220" y="245"/>
                      <a:pt x="212" y="245"/>
                      <a:pt x="254" y="245"/>
                    </a:cubicBezTo>
                    <a:cubicBezTo>
                      <a:pt x="236" y="279"/>
                      <a:pt x="240" y="301"/>
                      <a:pt x="195" y="304"/>
                    </a:cubicBezTo>
                    <a:lnTo>
                      <a:pt x="222" y="272"/>
                    </a:lnTo>
                    <a:cubicBezTo>
                      <a:pt x="194" y="242"/>
                      <a:pt x="201" y="241"/>
                      <a:pt x="195" y="228"/>
                    </a:cubicBezTo>
                    <a:close/>
                    <a:moveTo>
                      <a:pt x="119" y="144"/>
                    </a:moveTo>
                    <a:cubicBezTo>
                      <a:pt x="148" y="151"/>
                      <a:pt x="145" y="148"/>
                      <a:pt x="152" y="177"/>
                    </a:cubicBezTo>
                    <a:cubicBezTo>
                      <a:pt x="110" y="167"/>
                      <a:pt x="124" y="175"/>
                      <a:pt x="119" y="144"/>
                    </a:cubicBezTo>
                    <a:close/>
                    <a:moveTo>
                      <a:pt x="271" y="203"/>
                    </a:moveTo>
                    <a:lnTo>
                      <a:pt x="246" y="203"/>
                    </a:lnTo>
                    <a:cubicBezTo>
                      <a:pt x="245" y="200"/>
                      <a:pt x="159" y="87"/>
                      <a:pt x="262" y="59"/>
                    </a:cubicBezTo>
                    <a:cubicBezTo>
                      <a:pt x="304" y="90"/>
                      <a:pt x="271" y="129"/>
                      <a:pt x="271" y="203"/>
                    </a:cubicBezTo>
                    <a:close/>
                    <a:moveTo>
                      <a:pt x="0" y="220"/>
                    </a:moveTo>
                    <a:cubicBezTo>
                      <a:pt x="0" y="273"/>
                      <a:pt x="21" y="221"/>
                      <a:pt x="59" y="211"/>
                    </a:cubicBezTo>
                    <a:lnTo>
                      <a:pt x="117" y="264"/>
                    </a:lnTo>
                    <a:cubicBezTo>
                      <a:pt x="113" y="286"/>
                      <a:pt x="103" y="318"/>
                      <a:pt x="93" y="338"/>
                    </a:cubicBezTo>
                    <a:cubicBezTo>
                      <a:pt x="77" y="331"/>
                      <a:pt x="44" y="317"/>
                      <a:pt x="25" y="313"/>
                    </a:cubicBezTo>
                    <a:cubicBezTo>
                      <a:pt x="14" y="338"/>
                      <a:pt x="3" y="359"/>
                      <a:pt x="19" y="386"/>
                    </a:cubicBezTo>
                    <a:cubicBezTo>
                      <a:pt x="55" y="445"/>
                      <a:pt x="210" y="443"/>
                      <a:pt x="263" y="339"/>
                    </a:cubicBezTo>
                    <a:cubicBezTo>
                      <a:pt x="273" y="318"/>
                      <a:pt x="286" y="286"/>
                      <a:pt x="300" y="266"/>
                    </a:cubicBezTo>
                    <a:cubicBezTo>
                      <a:pt x="325" y="229"/>
                      <a:pt x="338" y="248"/>
                      <a:pt x="339" y="194"/>
                    </a:cubicBezTo>
                    <a:lnTo>
                      <a:pt x="296" y="194"/>
                    </a:lnTo>
                    <a:lnTo>
                      <a:pt x="322" y="67"/>
                    </a:lnTo>
                    <a:cubicBezTo>
                      <a:pt x="322" y="47"/>
                      <a:pt x="308" y="43"/>
                      <a:pt x="296" y="25"/>
                    </a:cubicBezTo>
                    <a:cubicBezTo>
                      <a:pt x="194" y="27"/>
                      <a:pt x="219" y="77"/>
                      <a:pt x="161" y="93"/>
                    </a:cubicBezTo>
                    <a:lnTo>
                      <a:pt x="161" y="0"/>
                    </a:lnTo>
                    <a:cubicBezTo>
                      <a:pt x="62" y="0"/>
                      <a:pt x="96" y="14"/>
                      <a:pt x="54" y="104"/>
                    </a:cubicBezTo>
                    <a:cubicBezTo>
                      <a:pt x="38" y="138"/>
                      <a:pt x="0" y="185"/>
                      <a:pt x="0" y="22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29" name="Freeform 18">
                <a:extLst>
                  <a:ext uri="{FF2B5EF4-FFF2-40B4-BE49-F238E27FC236}">
                    <a16:creationId xmlns:a16="http://schemas.microsoft.com/office/drawing/2014/main" id="{D27D9D92-7669-48E4-AE32-78918E68B2EE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343400" y="1709738"/>
                <a:ext cx="93663" cy="111125"/>
              </a:xfrm>
              <a:custGeom>
                <a:avLst/>
                <a:gdLst>
                  <a:gd name="T0" fmla="*/ 182 w 401"/>
                  <a:gd name="T1" fmla="*/ 347 h 474"/>
                  <a:gd name="T2" fmla="*/ 185 w 401"/>
                  <a:gd name="T3" fmla="*/ 350 h 474"/>
                  <a:gd name="T4" fmla="*/ 182 w 401"/>
                  <a:gd name="T5" fmla="*/ 347 h 474"/>
                  <a:gd name="T6" fmla="*/ 114 w 401"/>
                  <a:gd name="T7" fmla="*/ 305 h 474"/>
                  <a:gd name="T8" fmla="*/ 140 w 401"/>
                  <a:gd name="T9" fmla="*/ 339 h 474"/>
                  <a:gd name="T10" fmla="*/ 114 w 401"/>
                  <a:gd name="T11" fmla="*/ 339 h 474"/>
                  <a:gd name="T12" fmla="*/ 114 w 401"/>
                  <a:gd name="T13" fmla="*/ 305 h 474"/>
                  <a:gd name="T14" fmla="*/ 165 w 401"/>
                  <a:gd name="T15" fmla="*/ 305 h 474"/>
                  <a:gd name="T16" fmla="*/ 173 w 401"/>
                  <a:gd name="T17" fmla="*/ 306 h 474"/>
                  <a:gd name="T18" fmla="*/ 165 w 401"/>
                  <a:gd name="T19" fmla="*/ 305 h 474"/>
                  <a:gd name="T20" fmla="*/ 182 w 401"/>
                  <a:gd name="T21" fmla="*/ 203 h 474"/>
                  <a:gd name="T22" fmla="*/ 148 w 401"/>
                  <a:gd name="T23" fmla="*/ 254 h 474"/>
                  <a:gd name="T24" fmla="*/ 182 w 401"/>
                  <a:gd name="T25" fmla="*/ 203 h 474"/>
                  <a:gd name="T26" fmla="*/ 182 w 401"/>
                  <a:gd name="T27" fmla="*/ 203 h 474"/>
                  <a:gd name="T28" fmla="*/ 228 w 401"/>
                  <a:gd name="T29" fmla="*/ 165 h 474"/>
                  <a:gd name="T30" fmla="*/ 259 w 401"/>
                  <a:gd name="T31" fmla="*/ 152 h 474"/>
                  <a:gd name="T32" fmla="*/ 277 w 401"/>
                  <a:gd name="T33" fmla="*/ 149 h 474"/>
                  <a:gd name="T34" fmla="*/ 323 w 401"/>
                  <a:gd name="T35" fmla="*/ 189 h 474"/>
                  <a:gd name="T36" fmla="*/ 318 w 401"/>
                  <a:gd name="T37" fmla="*/ 313 h 474"/>
                  <a:gd name="T38" fmla="*/ 275 w 401"/>
                  <a:gd name="T39" fmla="*/ 347 h 474"/>
                  <a:gd name="T40" fmla="*/ 241 w 401"/>
                  <a:gd name="T41" fmla="*/ 203 h 474"/>
                  <a:gd name="T42" fmla="*/ 182 w 401"/>
                  <a:gd name="T43" fmla="*/ 203 h 474"/>
                  <a:gd name="T44" fmla="*/ 89 w 401"/>
                  <a:gd name="T45" fmla="*/ 17 h 474"/>
                  <a:gd name="T46" fmla="*/ 80 w 401"/>
                  <a:gd name="T47" fmla="*/ 68 h 474"/>
                  <a:gd name="T48" fmla="*/ 30 w 401"/>
                  <a:gd name="T49" fmla="*/ 118 h 474"/>
                  <a:gd name="T50" fmla="*/ 114 w 401"/>
                  <a:gd name="T51" fmla="*/ 195 h 474"/>
                  <a:gd name="T52" fmla="*/ 97 w 401"/>
                  <a:gd name="T53" fmla="*/ 254 h 474"/>
                  <a:gd name="T54" fmla="*/ 21 w 401"/>
                  <a:gd name="T55" fmla="*/ 254 h 474"/>
                  <a:gd name="T56" fmla="*/ 123 w 401"/>
                  <a:gd name="T57" fmla="*/ 423 h 474"/>
                  <a:gd name="T58" fmla="*/ 123 w 401"/>
                  <a:gd name="T59" fmla="*/ 372 h 474"/>
                  <a:gd name="T60" fmla="*/ 157 w 401"/>
                  <a:gd name="T61" fmla="*/ 372 h 474"/>
                  <a:gd name="T62" fmla="*/ 216 w 401"/>
                  <a:gd name="T63" fmla="*/ 423 h 474"/>
                  <a:gd name="T64" fmla="*/ 224 w 401"/>
                  <a:gd name="T65" fmla="*/ 474 h 474"/>
                  <a:gd name="T66" fmla="*/ 275 w 401"/>
                  <a:gd name="T67" fmla="*/ 389 h 474"/>
                  <a:gd name="T68" fmla="*/ 351 w 401"/>
                  <a:gd name="T69" fmla="*/ 135 h 474"/>
                  <a:gd name="T70" fmla="*/ 213 w 401"/>
                  <a:gd name="T71" fmla="*/ 141 h 474"/>
                  <a:gd name="T72" fmla="*/ 165 w 401"/>
                  <a:gd name="T73" fmla="*/ 161 h 474"/>
                  <a:gd name="T74" fmla="*/ 148 w 401"/>
                  <a:gd name="T75" fmla="*/ 0 h 474"/>
                  <a:gd name="T76" fmla="*/ 140 w 401"/>
                  <a:gd name="T77" fmla="*/ 63 h 474"/>
                  <a:gd name="T78" fmla="*/ 89 w 401"/>
                  <a:gd name="T79" fmla="*/ 17 h 4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</a:cxnLst>
                <a:rect l="0" t="0" r="r" b="b"/>
                <a:pathLst>
                  <a:path w="401" h="474">
                    <a:moveTo>
                      <a:pt x="182" y="347"/>
                    </a:moveTo>
                    <a:lnTo>
                      <a:pt x="185" y="350"/>
                    </a:lnTo>
                    <a:cubicBezTo>
                      <a:pt x="184" y="349"/>
                      <a:pt x="181" y="348"/>
                      <a:pt x="182" y="347"/>
                    </a:cubicBezTo>
                    <a:close/>
                    <a:moveTo>
                      <a:pt x="114" y="305"/>
                    </a:moveTo>
                    <a:cubicBezTo>
                      <a:pt x="139" y="323"/>
                      <a:pt x="125" y="310"/>
                      <a:pt x="140" y="339"/>
                    </a:cubicBezTo>
                    <a:lnTo>
                      <a:pt x="114" y="339"/>
                    </a:lnTo>
                    <a:lnTo>
                      <a:pt x="114" y="305"/>
                    </a:lnTo>
                    <a:close/>
                    <a:moveTo>
                      <a:pt x="165" y="305"/>
                    </a:moveTo>
                    <a:cubicBezTo>
                      <a:pt x="167" y="287"/>
                      <a:pt x="210" y="307"/>
                      <a:pt x="173" y="306"/>
                    </a:cubicBezTo>
                    <a:cubicBezTo>
                      <a:pt x="170" y="305"/>
                      <a:pt x="163" y="324"/>
                      <a:pt x="165" y="305"/>
                    </a:cubicBezTo>
                    <a:close/>
                    <a:moveTo>
                      <a:pt x="182" y="203"/>
                    </a:moveTo>
                    <a:cubicBezTo>
                      <a:pt x="181" y="244"/>
                      <a:pt x="183" y="250"/>
                      <a:pt x="148" y="254"/>
                    </a:cubicBezTo>
                    <a:cubicBezTo>
                      <a:pt x="162" y="228"/>
                      <a:pt x="159" y="220"/>
                      <a:pt x="182" y="203"/>
                    </a:cubicBezTo>
                    <a:close/>
                    <a:moveTo>
                      <a:pt x="182" y="203"/>
                    </a:moveTo>
                    <a:cubicBezTo>
                      <a:pt x="194" y="185"/>
                      <a:pt x="206" y="176"/>
                      <a:pt x="228" y="165"/>
                    </a:cubicBezTo>
                    <a:cubicBezTo>
                      <a:pt x="233" y="163"/>
                      <a:pt x="259" y="152"/>
                      <a:pt x="259" y="152"/>
                    </a:cubicBezTo>
                    <a:cubicBezTo>
                      <a:pt x="262" y="152"/>
                      <a:pt x="277" y="149"/>
                      <a:pt x="277" y="149"/>
                    </a:cubicBezTo>
                    <a:cubicBezTo>
                      <a:pt x="303" y="149"/>
                      <a:pt x="316" y="164"/>
                      <a:pt x="323" y="189"/>
                    </a:cubicBezTo>
                    <a:cubicBezTo>
                      <a:pt x="331" y="219"/>
                      <a:pt x="326" y="285"/>
                      <a:pt x="318" y="313"/>
                    </a:cubicBezTo>
                    <a:cubicBezTo>
                      <a:pt x="309" y="343"/>
                      <a:pt x="309" y="344"/>
                      <a:pt x="275" y="347"/>
                    </a:cubicBezTo>
                    <a:cubicBezTo>
                      <a:pt x="260" y="283"/>
                      <a:pt x="241" y="296"/>
                      <a:pt x="241" y="203"/>
                    </a:cubicBezTo>
                    <a:lnTo>
                      <a:pt x="182" y="203"/>
                    </a:lnTo>
                    <a:close/>
                    <a:moveTo>
                      <a:pt x="89" y="17"/>
                    </a:moveTo>
                    <a:cubicBezTo>
                      <a:pt x="86" y="52"/>
                      <a:pt x="80" y="36"/>
                      <a:pt x="80" y="68"/>
                    </a:cubicBezTo>
                    <a:cubicBezTo>
                      <a:pt x="80" y="112"/>
                      <a:pt x="114" y="118"/>
                      <a:pt x="30" y="118"/>
                    </a:cubicBezTo>
                    <a:cubicBezTo>
                      <a:pt x="31" y="187"/>
                      <a:pt x="62" y="167"/>
                      <a:pt x="114" y="195"/>
                    </a:cubicBezTo>
                    <a:cubicBezTo>
                      <a:pt x="107" y="226"/>
                      <a:pt x="100" y="218"/>
                      <a:pt x="97" y="254"/>
                    </a:cubicBezTo>
                    <a:cubicBezTo>
                      <a:pt x="45" y="253"/>
                      <a:pt x="74" y="242"/>
                      <a:pt x="21" y="254"/>
                    </a:cubicBezTo>
                    <a:cubicBezTo>
                      <a:pt x="0" y="345"/>
                      <a:pt x="9" y="414"/>
                      <a:pt x="123" y="423"/>
                    </a:cubicBezTo>
                    <a:lnTo>
                      <a:pt x="123" y="372"/>
                    </a:lnTo>
                    <a:lnTo>
                      <a:pt x="157" y="372"/>
                    </a:lnTo>
                    <a:cubicBezTo>
                      <a:pt x="157" y="429"/>
                      <a:pt x="157" y="423"/>
                      <a:pt x="216" y="423"/>
                    </a:cubicBezTo>
                    <a:cubicBezTo>
                      <a:pt x="221" y="443"/>
                      <a:pt x="224" y="448"/>
                      <a:pt x="224" y="474"/>
                    </a:cubicBezTo>
                    <a:cubicBezTo>
                      <a:pt x="265" y="453"/>
                      <a:pt x="271" y="445"/>
                      <a:pt x="275" y="389"/>
                    </a:cubicBezTo>
                    <a:cubicBezTo>
                      <a:pt x="401" y="389"/>
                      <a:pt x="351" y="263"/>
                      <a:pt x="351" y="135"/>
                    </a:cubicBezTo>
                    <a:cubicBezTo>
                      <a:pt x="231" y="107"/>
                      <a:pt x="263" y="115"/>
                      <a:pt x="213" y="141"/>
                    </a:cubicBezTo>
                    <a:cubicBezTo>
                      <a:pt x="194" y="152"/>
                      <a:pt x="187" y="156"/>
                      <a:pt x="165" y="161"/>
                    </a:cubicBezTo>
                    <a:cubicBezTo>
                      <a:pt x="191" y="50"/>
                      <a:pt x="280" y="70"/>
                      <a:pt x="148" y="0"/>
                    </a:cubicBezTo>
                    <a:cubicBezTo>
                      <a:pt x="150" y="27"/>
                      <a:pt x="173" y="61"/>
                      <a:pt x="140" y="63"/>
                    </a:cubicBezTo>
                    <a:cubicBezTo>
                      <a:pt x="106" y="65"/>
                      <a:pt x="142" y="53"/>
                      <a:pt x="89" y="17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30" name="Freeform 19">
                <a:extLst>
                  <a:ext uri="{FF2B5EF4-FFF2-40B4-BE49-F238E27FC236}">
                    <a16:creationId xmlns:a16="http://schemas.microsoft.com/office/drawing/2014/main" id="{AC6C5846-089D-4C69-A4EF-03F9D7989690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846638" y="1912938"/>
                <a:ext cx="114300" cy="84138"/>
              </a:xfrm>
              <a:custGeom>
                <a:avLst/>
                <a:gdLst>
                  <a:gd name="T0" fmla="*/ 279 w 491"/>
                  <a:gd name="T1" fmla="*/ 240 h 360"/>
                  <a:gd name="T2" fmla="*/ 313 w 491"/>
                  <a:gd name="T3" fmla="*/ 282 h 360"/>
                  <a:gd name="T4" fmla="*/ 294 w 491"/>
                  <a:gd name="T5" fmla="*/ 268 h 360"/>
                  <a:gd name="T6" fmla="*/ 279 w 491"/>
                  <a:gd name="T7" fmla="*/ 240 h 360"/>
                  <a:gd name="T8" fmla="*/ 279 w 491"/>
                  <a:gd name="T9" fmla="*/ 181 h 360"/>
                  <a:gd name="T10" fmla="*/ 282 w 491"/>
                  <a:gd name="T11" fmla="*/ 183 h 360"/>
                  <a:gd name="T12" fmla="*/ 279 w 491"/>
                  <a:gd name="T13" fmla="*/ 181 h 360"/>
                  <a:gd name="T14" fmla="*/ 237 w 491"/>
                  <a:gd name="T15" fmla="*/ 130 h 360"/>
                  <a:gd name="T16" fmla="*/ 247 w 491"/>
                  <a:gd name="T17" fmla="*/ 138 h 360"/>
                  <a:gd name="T18" fmla="*/ 237 w 491"/>
                  <a:gd name="T19" fmla="*/ 130 h 360"/>
                  <a:gd name="T20" fmla="*/ 321 w 491"/>
                  <a:gd name="T21" fmla="*/ 113 h 360"/>
                  <a:gd name="T22" fmla="*/ 372 w 491"/>
                  <a:gd name="T23" fmla="*/ 113 h 360"/>
                  <a:gd name="T24" fmla="*/ 372 w 491"/>
                  <a:gd name="T25" fmla="*/ 122 h 360"/>
                  <a:gd name="T26" fmla="*/ 321 w 491"/>
                  <a:gd name="T27" fmla="*/ 122 h 360"/>
                  <a:gd name="T28" fmla="*/ 321 w 491"/>
                  <a:gd name="T29" fmla="*/ 113 h 360"/>
                  <a:gd name="T30" fmla="*/ 279 w 491"/>
                  <a:gd name="T31" fmla="*/ 113 h 360"/>
                  <a:gd name="T32" fmla="*/ 293 w 491"/>
                  <a:gd name="T33" fmla="*/ 117 h 360"/>
                  <a:gd name="T34" fmla="*/ 279 w 491"/>
                  <a:gd name="T35" fmla="*/ 113 h 360"/>
                  <a:gd name="T36" fmla="*/ 0 w 491"/>
                  <a:gd name="T37" fmla="*/ 54 h 360"/>
                  <a:gd name="T38" fmla="*/ 243 w 491"/>
                  <a:gd name="T39" fmla="*/ 184 h 360"/>
                  <a:gd name="T40" fmla="*/ 299 w 491"/>
                  <a:gd name="T41" fmla="*/ 339 h 360"/>
                  <a:gd name="T42" fmla="*/ 333 w 491"/>
                  <a:gd name="T43" fmla="*/ 355 h 360"/>
                  <a:gd name="T44" fmla="*/ 330 w 491"/>
                  <a:gd name="T45" fmla="*/ 215 h 360"/>
                  <a:gd name="T46" fmla="*/ 491 w 491"/>
                  <a:gd name="T47" fmla="*/ 147 h 360"/>
                  <a:gd name="T48" fmla="*/ 398 w 491"/>
                  <a:gd name="T49" fmla="*/ 155 h 360"/>
                  <a:gd name="T50" fmla="*/ 398 w 491"/>
                  <a:gd name="T51" fmla="*/ 138 h 360"/>
                  <a:gd name="T52" fmla="*/ 465 w 491"/>
                  <a:gd name="T53" fmla="*/ 96 h 360"/>
                  <a:gd name="T54" fmla="*/ 355 w 491"/>
                  <a:gd name="T55" fmla="*/ 88 h 360"/>
                  <a:gd name="T56" fmla="*/ 389 w 491"/>
                  <a:gd name="T57" fmla="*/ 20 h 360"/>
                  <a:gd name="T58" fmla="*/ 296 w 491"/>
                  <a:gd name="T59" fmla="*/ 62 h 360"/>
                  <a:gd name="T60" fmla="*/ 279 w 491"/>
                  <a:gd name="T61" fmla="*/ 71 h 360"/>
                  <a:gd name="T62" fmla="*/ 262 w 491"/>
                  <a:gd name="T63" fmla="*/ 45 h 360"/>
                  <a:gd name="T64" fmla="*/ 194 w 491"/>
                  <a:gd name="T65" fmla="*/ 79 h 360"/>
                  <a:gd name="T66" fmla="*/ 220 w 491"/>
                  <a:gd name="T67" fmla="*/ 122 h 360"/>
                  <a:gd name="T68" fmla="*/ 101 w 491"/>
                  <a:gd name="T69" fmla="*/ 62 h 360"/>
                  <a:gd name="T70" fmla="*/ 110 w 491"/>
                  <a:gd name="T71" fmla="*/ 3 h 360"/>
                  <a:gd name="T72" fmla="*/ 39 w 491"/>
                  <a:gd name="T73" fmla="*/ 8 h 360"/>
                  <a:gd name="T74" fmla="*/ 0 w 491"/>
                  <a:gd name="T75" fmla="*/ 54 h 3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</a:cxnLst>
                <a:rect l="0" t="0" r="r" b="b"/>
                <a:pathLst>
                  <a:path w="491" h="360">
                    <a:moveTo>
                      <a:pt x="279" y="240"/>
                    </a:moveTo>
                    <a:cubicBezTo>
                      <a:pt x="309" y="248"/>
                      <a:pt x="310" y="248"/>
                      <a:pt x="313" y="282"/>
                    </a:cubicBezTo>
                    <a:cubicBezTo>
                      <a:pt x="306" y="278"/>
                      <a:pt x="302" y="277"/>
                      <a:pt x="294" y="268"/>
                    </a:cubicBezTo>
                    <a:cubicBezTo>
                      <a:pt x="272" y="243"/>
                      <a:pt x="287" y="255"/>
                      <a:pt x="279" y="240"/>
                    </a:cubicBezTo>
                    <a:close/>
                    <a:moveTo>
                      <a:pt x="279" y="181"/>
                    </a:moveTo>
                    <a:lnTo>
                      <a:pt x="282" y="183"/>
                    </a:lnTo>
                    <a:cubicBezTo>
                      <a:pt x="282" y="183"/>
                      <a:pt x="278" y="182"/>
                      <a:pt x="279" y="181"/>
                    </a:cubicBezTo>
                    <a:close/>
                    <a:moveTo>
                      <a:pt x="237" y="130"/>
                    </a:moveTo>
                    <a:cubicBezTo>
                      <a:pt x="251" y="116"/>
                      <a:pt x="264" y="151"/>
                      <a:pt x="247" y="138"/>
                    </a:cubicBezTo>
                    <a:cubicBezTo>
                      <a:pt x="241" y="134"/>
                      <a:pt x="225" y="142"/>
                      <a:pt x="237" y="130"/>
                    </a:cubicBezTo>
                    <a:close/>
                    <a:moveTo>
                      <a:pt x="321" y="113"/>
                    </a:moveTo>
                    <a:lnTo>
                      <a:pt x="372" y="113"/>
                    </a:lnTo>
                    <a:lnTo>
                      <a:pt x="372" y="122"/>
                    </a:lnTo>
                    <a:lnTo>
                      <a:pt x="321" y="122"/>
                    </a:lnTo>
                    <a:lnTo>
                      <a:pt x="321" y="113"/>
                    </a:lnTo>
                    <a:close/>
                    <a:moveTo>
                      <a:pt x="279" y="113"/>
                    </a:moveTo>
                    <a:cubicBezTo>
                      <a:pt x="288" y="104"/>
                      <a:pt x="325" y="126"/>
                      <a:pt x="293" y="117"/>
                    </a:cubicBezTo>
                    <a:cubicBezTo>
                      <a:pt x="286" y="116"/>
                      <a:pt x="265" y="127"/>
                      <a:pt x="279" y="113"/>
                    </a:cubicBezTo>
                    <a:close/>
                    <a:moveTo>
                      <a:pt x="0" y="54"/>
                    </a:moveTo>
                    <a:cubicBezTo>
                      <a:pt x="0" y="153"/>
                      <a:pt x="138" y="47"/>
                      <a:pt x="243" y="184"/>
                    </a:cubicBezTo>
                    <a:cubicBezTo>
                      <a:pt x="285" y="239"/>
                      <a:pt x="216" y="280"/>
                      <a:pt x="299" y="339"/>
                    </a:cubicBezTo>
                    <a:cubicBezTo>
                      <a:pt x="303" y="341"/>
                      <a:pt x="331" y="355"/>
                      <a:pt x="333" y="355"/>
                    </a:cubicBezTo>
                    <a:cubicBezTo>
                      <a:pt x="402" y="360"/>
                      <a:pt x="333" y="255"/>
                      <a:pt x="330" y="215"/>
                    </a:cubicBezTo>
                    <a:cubicBezTo>
                      <a:pt x="466" y="183"/>
                      <a:pt x="489" y="225"/>
                      <a:pt x="491" y="147"/>
                    </a:cubicBezTo>
                    <a:cubicBezTo>
                      <a:pt x="446" y="151"/>
                      <a:pt x="438" y="164"/>
                      <a:pt x="398" y="155"/>
                    </a:cubicBezTo>
                    <a:lnTo>
                      <a:pt x="398" y="138"/>
                    </a:lnTo>
                    <a:cubicBezTo>
                      <a:pt x="445" y="140"/>
                      <a:pt x="464" y="159"/>
                      <a:pt x="465" y="96"/>
                    </a:cubicBezTo>
                    <a:cubicBezTo>
                      <a:pt x="398" y="96"/>
                      <a:pt x="412" y="101"/>
                      <a:pt x="355" y="88"/>
                    </a:cubicBezTo>
                    <a:cubicBezTo>
                      <a:pt x="374" y="59"/>
                      <a:pt x="385" y="65"/>
                      <a:pt x="389" y="20"/>
                    </a:cubicBezTo>
                    <a:cubicBezTo>
                      <a:pt x="351" y="23"/>
                      <a:pt x="337" y="40"/>
                      <a:pt x="296" y="62"/>
                    </a:cubicBezTo>
                    <a:lnTo>
                      <a:pt x="279" y="71"/>
                    </a:lnTo>
                    <a:cubicBezTo>
                      <a:pt x="260" y="58"/>
                      <a:pt x="269" y="69"/>
                      <a:pt x="262" y="45"/>
                    </a:cubicBezTo>
                    <a:cubicBezTo>
                      <a:pt x="233" y="48"/>
                      <a:pt x="194" y="49"/>
                      <a:pt x="194" y="79"/>
                    </a:cubicBezTo>
                    <a:cubicBezTo>
                      <a:pt x="194" y="115"/>
                      <a:pt x="203" y="75"/>
                      <a:pt x="220" y="122"/>
                    </a:cubicBezTo>
                    <a:lnTo>
                      <a:pt x="101" y="62"/>
                    </a:lnTo>
                    <a:cubicBezTo>
                      <a:pt x="102" y="25"/>
                      <a:pt x="107" y="36"/>
                      <a:pt x="110" y="3"/>
                    </a:cubicBezTo>
                    <a:cubicBezTo>
                      <a:pt x="83" y="3"/>
                      <a:pt x="62" y="0"/>
                      <a:pt x="39" y="8"/>
                    </a:cubicBezTo>
                    <a:cubicBezTo>
                      <a:pt x="22" y="15"/>
                      <a:pt x="0" y="34"/>
                      <a:pt x="0" y="5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31" name="Freeform 20">
                <a:extLst>
                  <a:ext uri="{FF2B5EF4-FFF2-40B4-BE49-F238E27FC236}">
                    <a16:creationId xmlns:a16="http://schemas.microsoft.com/office/drawing/2014/main" id="{32E8E407-E091-4FA2-85A7-B3AB11EE94AB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837113" y="2320926"/>
                <a:ext cx="80963" cy="87313"/>
              </a:xfrm>
              <a:custGeom>
                <a:avLst/>
                <a:gdLst>
                  <a:gd name="T0" fmla="*/ 153 w 348"/>
                  <a:gd name="T1" fmla="*/ 178 h 373"/>
                  <a:gd name="T2" fmla="*/ 45 w 348"/>
                  <a:gd name="T3" fmla="*/ 212 h 373"/>
                  <a:gd name="T4" fmla="*/ 68 w 348"/>
                  <a:gd name="T5" fmla="*/ 169 h 373"/>
                  <a:gd name="T6" fmla="*/ 153 w 348"/>
                  <a:gd name="T7" fmla="*/ 178 h 373"/>
                  <a:gd name="T8" fmla="*/ 127 w 348"/>
                  <a:gd name="T9" fmla="*/ 356 h 373"/>
                  <a:gd name="T10" fmla="*/ 136 w 348"/>
                  <a:gd name="T11" fmla="*/ 364 h 373"/>
                  <a:gd name="T12" fmla="*/ 195 w 348"/>
                  <a:gd name="T13" fmla="*/ 373 h 373"/>
                  <a:gd name="T14" fmla="*/ 221 w 348"/>
                  <a:gd name="T15" fmla="*/ 186 h 373"/>
                  <a:gd name="T16" fmla="*/ 153 w 348"/>
                  <a:gd name="T17" fmla="*/ 178 h 373"/>
                  <a:gd name="T18" fmla="*/ 153 w 348"/>
                  <a:gd name="T19" fmla="*/ 144 h 373"/>
                  <a:gd name="T20" fmla="*/ 94 w 348"/>
                  <a:gd name="T21" fmla="*/ 126 h 373"/>
                  <a:gd name="T22" fmla="*/ 94 w 348"/>
                  <a:gd name="T23" fmla="*/ 102 h 373"/>
                  <a:gd name="T24" fmla="*/ 204 w 348"/>
                  <a:gd name="T25" fmla="*/ 135 h 373"/>
                  <a:gd name="T26" fmla="*/ 280 w 348"/>
                  <a:gd name="T27" fmla="*/ 212 h 373"/>
                  <a:gd name="T28" fmla="*/ 324 w 348"/>
                  <a:gd name="T29" fmla="*/ 172 h 373"/>
                  <a:gd name="T30" fmla="*/ 348 w 348"/>
                  <a:gd name="T31" fmla="*/ 102 h 373"/>
                  <a:gd name="T32" fmla="*/ 194 w 348"/>
                  <a:gd name="T33" fmla="*/ 52 h 373"/>
                  <a:gd name="T34" fmla="*/ 170 w 348"/>
                  <a:gd name="T35" fmla="*/ 0 h 373"/>
                  <a:gd name="T36" fmla="*/ 127 w 348"/>
                  <a:gd name="T37" fmla="*/ 0 h 373"/>
                  <a:gd name="T38" fmla="*/ 0 w 348"/>
                  <a:gd name="T39" fmla="*/ 229 h 373"/>
                  <a:gd name="T40" fmla="*/ 68 w 348"/>
                  <a:gd name="T41" fmla="*/ 305 h 373"/>
                  <a:gd name="T42" fmla="*/ 212 w 348"/>
                  <a:gd name="T43" fmla="*/ 246 h 373"/>
                  <a:gd name="T44" fmla="*/ 110 w 348"/>
                  <a:gd name="T45" fmla="*/ 305 h 373"/>
                  <a:gd name="T46" fmla="*/ 127 w 348"/>
                  <a:gd name="T47" fmla="*/ 356 h 3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348" h="373">
                    <a:moveTo>
                      <a:pt x="153" y="178"/>
                    </a:moveTo>
                    <a:cubicBezTo>
                      <a:pt x="137" y="192"/>
                      <a:pt x="55" y="260"/>
                      <a:pt x="45" y="212"/>
                    </a:cubicBezTo>
                    <a:cubicBezTo>
                      <a:pt x="41" y="191"/>
                      <a:pt x="56" y="188"/>
                      <a:pt x="68" y="169"/>
                    </a:cubicBezTo>
                    <a:cubicBezTo>
                      <a:pt x="113" y="169"/>
                      <a:pt x="118" y="170"/>
                      <a:pt x="153" y="178"/>
                    </a:cubicBezTo>
                    <a:close/>
                    <a:moveTo>
                      <a:pt x="127" y="356"/>
                    </a:moveTo>
                    <a:lnTo>
                      <a:pt x="136" y="364"/>
                    </a:lnTo>
                    <a:cubicBezTo>
                      <a:pt x="169" y="367"/>
                      <a:pt x="158" y="372"/>
                      <a:pt x="195" y="373"/>
                    </a:cubicBezTo>
                    <a:cubicBezTo>
                      <a:pt x="206" y="325"/>
                      <a:pt x="307" y="240"/>
                      <a:pt x="221" y="186"/>
                    </a:cubicBezTo>
                    <a:cubicBezTo>
                      <a:pt x="190" y="166"/>
                      <a:pt x="191" y="175"/>
                      <a:pt x="153" y="178"/>
                    </a:cubicBezTo>
                    <a:lnTo>
                      <a:pt x="153" y="144"/>
                    </a:lnTo>
                    <a:lnTo>
                      <a:pt x="94" y="126"/>
                    </a:lnTo>
                    <a:lnTo>
                      <a:pt x="94" y="102"/>
                    </a:lnTo>
                    <a:cubicBezTo>
                      <a:pt x="178" y="102"/>
                      <a:pt x="152" y="105"/>
                      <a:pt x="204" y="135"/>
                    </a:cubicBezTo>
                    <a:cubicBezTo>
                      <a:pt x="244" y="159"/>
                      <a:pt x="267" y="158"/>
                      <a:pt x="280" y="212"/>
                    </a:cubicBezTo>
                    <a:cubicBezTo>
                      <a:pt x="308" y="204"/>
                      <a:pt x="310" y="195"/>
                      <a:pt x="324" y="172"/>
                    </a:cubicBezTo>
                    <a:cubicBezTo>
                      <a:pt x="339" y="148"/>
                      <a:pt x="347" y="137"/>
                      <a:pt x="348" y="102"/>
                    </a:cubicBezTo>
                    <a:cubicBezTo>
                      <a:pt x="289" y="115"/>
                      <a:pt x="240" y="87"/>
                      <a:pt x="194" y="52"/>
                    </a:cubicBezTo>
                    <a:cubicBezTo>
                      <a:pt x="171" y="33"/>
                      <a:pt x="171" y="39"/>
                      <a:pt x="170" y="0"/>
                    </a:cubicBezTo>
                    <a:lnTo>
                      <a:pt x="127" y="0"/>
                    </a:lnTo>
                    <a:cubicBezTo>
                      <a:pt x="125" y="87"/>
                      <a:pt x="18" y="154"/>
                      <a:pt x="0" y="229"/>
                    </a:cubicBezTo>
                    <a:cubicBezTo>
                      <a:pt x="14" y="249"/>
                      <a:pt x="48" y="291"/>
                      <a:pt x="68" y="305"/>
                    </a:cubicBezTo>
                    <a:cubicBezTo>
                      <a:pt x="177" y="280"/>
                      <a:pt x="137" y="247"/>
                      <a:pt x="212" y="246"/>
                    </a:cubicBezTo>
                    <a:cubicBezTo>
                      <a:pt x="210" y="327"/>
                      <a:pt x="171" y="334"/>
                      <a:pt x="110" y="305"/>
                    </a:cubicBezTo>
                    <a:cubicBezTo>
                      <a:pt x="113" y="334"/>
                      <a:pt x="117" y="336"/>
                      <a:pt x="127" y="35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32" name="Freeform 21">
                <a:extLst>
                  <a:ext uri="{FF2B5EF4-FFF2-40B4-BE49-F238E27FC236}">
                    <a16:creationId xmlns:a16="http://schemas.microsoft.com/office/drawing/2014/main" id="{265B5463-4479-4119-91A1-ACF92BAE75A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656138" y="1728788"/>
                <a:ext cx="77788" cy="79375"/>
              </a:xfrm>
              <a:custGeom>
                <a:avLst/>
                <a:gdLst>
                  <a:gd name="T0" fmla="*/ 161 w 331"/>
                  <a:gd name="T1" fmla="*/ 127 h 339"/>
                  <a:gd name="T2" fmla="*/ 43 w 331"/>
                  <a:gd name="T3" fmla="*/ 144 h 339"/>
                  <a:gd name="T4" fmla="*/ 136 w 331"/>
                  <a:gd name="T5" fmla="*/ 186 h 339"/>
                  <a:gd name="T6" fmla="*/ 0 w 331"/>
                  <a:gd name="T7" fmla="*/ 279 h 339"/>
                  <a:gd name="T8" fmla="*/ 181 w 331"/>
                  <a:gd name="T9" fmla="*/ 231 h 339"/>
                  <a:gd name="T10" fmla="*/ 331 w 331"/>
                  <a:gd name="T11" fmla="*/ 186 h 339"/>
                  <a:gd name="T12" fmla="*/ 263 w 331"/>
                  <a:gd name="T13" fmla="*/ 127 h 339"/>
                  <a:gd name="T14" fmla="*/ 212 w 331"/>
                  <a:gd name="T15" fmla="*/ 0 h 339"/>
                  <a:gd name="T16" fmla="*/ 195 w 331"/>
                  <a:gd name="T17" fmla="*/ 67 h 339"/>
                  <a:gd name="T18" fmla="*/ 161 w 331"/>
                  <a:gd name="T19" fmla="*/ 127 h 3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331" h="339">
                    <a:moveTo>
                      <a:pt x="161" y="127"/>
                    </a:moveTo>
                    <a:cubicBezTo>
                      <a:pt x="68" y="127"/>
                      <a:pt x="43" y="51"/>
                      <a:pt x="43" y="144"/>
                    </a:cubicBezTo>
                    <a:cubicBezTo>
                      <a:pt x="43" y="189"/>
                      <a:pt x="91" y="186"/>
                      <a:pt x="136" y="186"/>
                    </a:cubicBezTo>
                    <a:cubicBezTo>
                      <a:pt x="73" y="280"/>
                      <a:pt x="0" y="206"/>
                      <a:pt x="0" y="279"/>
                    </a:cubicBezTo>
                    <a:cubicBezTo>
                      <a:pt x="0" y="321"/>
                      <a:pt x="93" y="339"/>
                      <a:pt x="181" y="231"/>
                    </a:cubicBezTo>
                    <a:cubicBezTo>
                      <a:pt x="233" y="167"/>
                      <a:pt x="252" y="186"/>
                      <a:pt x="331" y="186"/>
                    </a:cubicBezTo>
                    <a:cubicBezTo>
                      <a:pt x="320" y="140"/>
                      <a:pt x="319" y="128"/>
                      <a:pt x="263" y="127"/>
                    </a:cubicBezTo>
                    <a:cubicBezTo>
                      <a:pt x="264" y="75"/>
                      <a:pt x="301" y="20"/>
                      <a:pt x="212" y="0"/>
                    </a:cubicBezTo>
                    <a:cubicBezTo>
                      <a:pt x="210" y="29"/>
                      <a:pt x="202" y="41"/>
                      <a:pt x="195" y="67"/>
                    </a:cubicBezTo>
                    <a:cubicBezTo>
                      <a:pt x="188" y="96"/>
                      <a:pt x="192" y="127"/>
                      <a:pt x="161" y="127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33" name="Freeform 22">
                <a:extLst>
                  <a:ext uri="{FF2B5EF4-FFF2-40B4-BE49-F238E27FC236}">
                    <a16:creationId xmlns:a16="http://schemas.microsoft.com/office/drawing/2014/main" id="{65E49DF3-883C-4BEF-86FA-C4144E924E6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62450" y="2473326"/>
                <a:ext cx="66675" cy="68263"/>
              </a:xfrm>
              <a:custGeom>
                <a:avLst/>
                <a:gdLst>
                  <a:gd name="T0" fmla="*/ 0 w 293"/>
                  <a:gd name="T1" fmla="*/ 203 h 296"/>
                  <a:gd name="T2" fmla="*/ 0 w 293"/>
                  <a:gd name="T3" fmla="*/ 237 h 296"/>
                  <a:gd name="T4" fmla="*/ 212 w 293"/>
                  <a:gd name="T5" fmla="*/ 296 h 296"/>
                  <a:gd name="T6" fmla="*/ 237 w 293"/>
                  <a:gd name="T7" fmla="*/ 237 h 296"/>
                  <a:gd name="T8" fmla="*/ 224 w 293"/>
                  <a:gd name="T9" fmla="*/ 219 h 296"/>
                  <a:gd name="T10" fmla="*/ 208 w 293"/>
                  <a:gd name="T11" fmla="*/ 223 h 296"/>
                  <a:gd name="T12" fmla="*/ 173 w 293"/>
                  <a:gd name="T13" fmla="*/ 242 h 296"/>
                  <a:gd name="T14" fmla="*/ 102 w 293"/>
                  <a:gd name="T15" fmla="*/ 229 h 296"/>
                  <a:gd name="T16" fmla="*/ 119 w 293"/>
                  <a:gd name="T17" fmla="*/ 169 h 296"/>
                  <a:gd name="T18" fmla="*/ 161 w 293"/>
                  <a:gd name="T19" fmla="*/ 220 h 296"/>
                  <a:gd name="T20" fmla="*/ 212 w 293"/>
                  <a:gd name="T21" fmla="*/ 119 h 296"/>
                  <a:gd name="T22" fmla="*/ 144 w 293"/>
                  <a:gd name="T23" fmla="*/ 136 h 296"/>
                  <a:gd name="T24" fmla="*/ 229 w 293"/>
                  <a:gd name="T25" fmla="*/ 161 h 296"/>
                  <a:gd name="T26" fmla="*/ 288 w 293"/>
                  <a:gd name="T27" fmla="*/ 85 h 296"/>
                  <a:gd name="T28" fmla="*/ 85 w 293"/>
                  <a:gd name="T29" fmla="*/ 0 h 296"/>
                  <a:gd name="T30" fmla="*/ 97 w 293"/>
                  <a:gd name="T31" fmla="*/ 58 h 296"/>
                  <a:gd name="T32" fmla="*/ 55 w 293"/>
                  <a:gd name="T33" fmla="*/ 173 h 296"/>
                  <a:gd name="T34" fmla="*/ 0 w 293"/>
                  <a:gd name="T35" fmla="*/ 203 h 2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293" h="296">
                    <a:moveTo>
                      <a:pt x="0" y="203"/>
                    </a:moveTo>
                    <a:lnTo>
                      <a:pt x="0" y="237"/>
                    </a:lnTo>
                    <a:cubicBezTo>
                      <a:pt x="83" y="244"/>
                      <a:pt x="103" y="296"/>
                      <a:pt x="212" y="296"/>
                    </a:cubicBezTo>
                    <a:cubicBezTo>
                      <a:pt x="220" y="263"/>
                      <a:pt x="231" y="258"/>
                      <a:pt x="237" y="237"/>
                    </a:cubicBezTo>
                    <a:cubicBezTo>
                      <a:pt x="240" y="227"/>
                      <a:pt x="250" y="215"/>
                      <a:pt x="224" y="219"/>
                    </a:cubicBezTo>
                    <a:cubicBezTo>
                      <a:pt x="217" y="220"/>
                      <a:pt x="214" y="220"/>
                      <a:pt x="208" y="223"/>
                    </a:cubicBezTo>
                    <a:cubicBezTo>
                      <a:pt x="192" y="229"/>
                      <a:pt x="188" y="234"/>
                      <a:pt x="173" y="242"/>
                    </a:cubicBezTo>
                    <a:cubicBezTo>
                      <a:pt x="135" y="263"/>
                      <a:pt x="135" y="251"/>
                      <a:pt x="102" y="229"/>
                    </a:cubicBezTo>
                    <a:cubicBezTo>
                      <a:pt x="109" y="197"/>
                      <a:pt x="116" y="205"/>
                      <a:pt x="119" y="169"/>
                    </a:cubicBezTo>
                    <a:cubicBezTo>
                      <a:pt x="167" y="170"/>
                      <a:pt x="161" y="173"/>
                      <a:pt x="161" y="220"/>
                    </a:cubicBezTo>
                    <a:cubicBezTo>
                      <a:pt x="191" y="201"/>
                      <a:pt x="208" y="163"/>
                      <a:pt x="212" y="119"/>
                    </a:cubicBezTo>
                    <a:cubicBezTo>
                      <a:pt x="195" y="127"/>
                      <a:pt x="166" y="131"/>
                      <a:pt x="144" y="136"/>
                    </a:cubicBezTo>
                    <a:cubicBezTo>
                      <a:pt x="152" y="42"/>
                      <a:pt x="229" y="60"/>
                      <a:pt x="229" y="161"/>
                    </a:cubicBezTo>
                    <a:cubicBezTo>
                      <a:pt x="293" y="156"/>
                      <a:pt x="266" y="132"/>
                      <a:pt x="288" y="85"/>
                    </a:cubicBezTo>
                    <a:cubicBezTo>
                      <a:pt x="186" y="31"/>
                      <a:pt x="142" y="28"/>
                      <a:pt x="85" y="0"/>
                    </a:cubicBezTo>
                    <a:cubicBezTo>
                      <a:pt x="88" y="29"/>
                      <a:pt x="98" y="39"/>
                      <a:pt x="97" y="58"/>
                    </a:cubicBezTo>
                    <a:lnTo>
                      <a:pt x="55" y="173"/>
                    </a:lnTo>
                    <a:cubicBezTo>
                      <a:pt x="39" y="206"/>
                      <a:pt x="44" y="203"/>
                      <a:pt x="0" y="20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34" name="Freeform 23">
                <a:extLst>
                  <a:ext uri="{FF2B5EF4-FFF2-40B4-BE49-F238E27FC236}">
                    <a16:creationId xmlns:a16="http://schemas.microsoft.com/office/drawing/2014/main" id="{B73D511C-1B00-4249-A222-F71406A6833A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141788" y="2263776"/>
                <a:ext cx="57150" cy="57150"/>
              </a:xfrm>
              <a:custGeom>
                <a:avLst/>
                <a:gdLst>
                  <a:gd name="T0" fmla="*/ 36 w 248"/>
                  <a:gd name="T1" fmla="*/ 186 h 245"/>
                  <a:gd name="T2" fmla="*/ 28 w 248"/>
                  <a:gd name="T3" fmla="*/ 152 h 245"/>
                  <a:gd name="T4" fmla="*/ 211 w 248"/>
                  <a:gd name="T5" fmla="*/ 106 h 245"/>
                  <a:gd name="T6" fmla="*/ 173 w 248"/>
                  <a:gd name="T7" fmla="*/ 154 h 245"/>
                  <a:gd name="T8" fmla="*/ 36 w 248"/>
                  <a:gd name="T9" fmla="*/ 186 h 245"/>
                  <a:gd name="T10" fmla="*/ 2 w 248"/>
                  <a:gd name="T11" fmla="*/ 101 h 245"/>
                  <a:gd name="T12" fmla="*/ 104 w 248"/>
                  <a:gd name="T13" fmla="*/ 245 h 245"/>
                  <a:gd name="T14" fmla="*/ 248 w 248"/>
                  <a:gd name="T15" fmla="*/ 110 h 245"/>
                  <a:gd name="T16" fmla="*/ 121 w 248"/>
                  <a:gd name="T17" fmla="*/ 0 h 245"/>
                  <a:gd name="T18" fmla="*/ 2 w 248"/>
                  <a:gd name="T19" fmla="*/ 101 h 2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48" h="245">
                    <a:moveTo>
                      <a:pt x="36" y="186"/>
                    </a:moveTo>
                    <a:cubicBezTo>
                      <a:pt x="31" y="163"/>
                      <a:pt x="28" y="170"/>
                      <a:pt x="28" y="152"/>
                    </a:cubicBezTo>
                    <a:cubicBezTo>
                      <a:pt x="28" y="83"/>
                      <a:pt x="227" y="25"/>
                      <a:pt x="211" y="106"/>
                    </a:cubicBezTo>
                    <a:cubicBezTo>
                      <a:pt x="208" y="123"/>
                      <a:pt x="185" y="145"/>
                      <a:pt x="173" y="154"/>
                    </a:cubicBezTo>
                    <a:cubicBezTo>
                      <a:pt x="134" y="183"/>
                      <a:pt x="102" y="186"/>
                      <a:pt x="36" y="186"/>
                    </a:cubicBezTo>
                    <a:close/>
                    <a:moveTo>
                      <a:pt x="2" y="101"/>
                    </a:moveTo>
                    <a:cubicBezTo>
                      <a:pt x="2" y="165"/>
                      <a:pt x="0" y="245"/>
                      <a:pt x="104" y="245"/>
                    </a:cubicBezTo>
                    <a:cubicBezTo>
                      <a:pt x="171" y="245"/>
                      <a:pt x="248" y="201"/>
                      <a:pt x="248" y="110"/>
                    </a:cubicBezTo>
                    <a:cubicBezTo>
                      <a:pt x="248" y="57"/>
                      <a:pt x="168" y="0"/>
                      <a:pt x="121" y="0"/>
                    </a:cubicBezTo>
                    <a:cubicBezTo>
                      <a:pt x="68" y="0"/>
                      <a:pt x="2" y="49"/>
                      <a:pt x="2" y="10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35" name="Freeform 24">
                <a:extLst>
                  <a:ext uri="{FF2B5EF4-FFF2-40B4-BE49-F238E27FC236}">
                    <a16:creationId xmlns:a16="http://schemas.microsoft.com/office/drawing/2014/main" id="{C7B54DD0-691C-4984-A97E-9CB0AB5705A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16425" y="2482851"/>
                <a:ext cx="52388" cy="73025"/>
              </a:xfrm>
              <a:custGeom>
                <a:avLst/>
                <a:gdLst>
                  <a:gd name="T0" fmla="*/ 33 w 220"/>
                  <a:gd name="T1" fmla="*/ 132 h 310"/>
                  <a:gd name="T2" fmla="*/ 128 w 220"/>
                  <a:gd name="T3" fmla="*/ 242 h 310"/>
                  <a:gd name="T4" fmla="*/ 50 w 220"/>
                  <a:gd name="T5" fmla="*/ 183 h 310"/>
                  <a:gd name="T6" fmla="*/ 16 w 220"/>
                  <a:gd name="T7" fmla="*/ 183 h 310"/>
                  <a:gd name="T8" fmla="*/ 0 w 220"/>
                  <a:gd name="T9" fmla="*/ 267 h 310"/>
                  <a:gd name="T10" fmla="*/ 110 w 220"/>
                  <a:gd name="T11" fmla="*/ 310 h 310"/>
                  <a:gd name="T12" fmla="*/ 194 w 220"/>
                  <a:gd name="T13" fmla="*/ 250 h 310"/>
                  <a:gd name="T14" fmla="*/ 127 w 220"/>
                  <a:gd name="T15" fmla="*/ 81 h 310"/>
                  <a:gd name="T16" fmla="*/ 177 w 220"/>
                  <a:gd name="T17" fmla="*/ 174 h 310"/>
                  <a:gd name="T18" fmla="*/ 211 w 220"/>
                  <a:gd name="T19" fmla="*/ 174 h 310"/>
                  <a:gd name="T20" fmla="*/ 220 w 220"/>
                  <a:gd name="T21" fmla="*/ 73 h 310"/>
                  <a:gd name="T22" fmla="*/ 66 w 220"/>
                  <a:gd name="T23" fmla="*/ 72 h 310"/>
                  <a:gd name="T24" fmla="*/ 33 w 220"/>
                  <a:gd name="T25" fmla="*/ 132 h 3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220" h="310">
                    <a:moveTo>
                      <a:pt x="33" y="132"/>
                    </a:moveTo>
                    <a:cubicBezTo>
                      <a:pt x="33" y="182"/>
                      <a:pt x="114" y="205"/>
                      <a:pt x="128" y="242"/>
                    </a:cubicBezTo>
                    <a:cubicBezTo>
                      <a:pt x="149" y="292"/>
                      <a:pt x="50" y="309"/>
                      <a:pt x="50" y="183"/>
                    </a:cubicBezTo>
                    <a:lnTo>
                      <a:pt x="16" y="183"/>
                    </a:lnTo>
                    <a:cubicBezTo>
                      <a:pt x="11" y="207"/>
                      <a:pt x="2" y="240"/>
                      <a:pt x="0" y="267"/>
                    </a:cubicBezTo>
                    <a:cubicBezTo>
                      <a:pt x="27" y="274"/>
                      <a:pt x="96" y="310"/>
                      <a:pt x="110" y="310"/>
                    </a:cubicBezTo>
                    <a:cubicBezTo>
                      <a:pt x="130" y="310"/>
                      <a:pt x="194" y="278"/>
                      <a:pt x="194" y="250"/>
                    </a:cubicBezTo>
                    <a:cubicBezTo>
                      <a:pt x="194" y="125"/>
                      <a:pt x="35" y="142"/>
                      <a:pt x="127" y="81"/>
                    </a:cubicBezTo>
                    <a:cubicBezTo>
                      <a:pt x="165" y="91"/>
                      <a:pt x="176" y="128"/>
                      <a:pt x="177" y="174"/>
                    </a:cubicBezTo>
                    <a:lnTo>
                      <a:pt x="211" y="174"/>
                    </a:lnTo>
                    <a:cubicBezTo>
                      <a:pt x="211" y="125"/>
                      <a:pt x="220" y="115"/>
                      <a:pt x="220" y="73"/>
                    </a:cubicBezTo>
                    <a:cubicBezTo>
                      <a:pt x="155" y="104"/>
                      <a:pt x="141" y="0"/>
                      <a:pt x="66" y="72"/>
                    </a:cubicBezTo>
                    <a:cubicBezTo>
                      <a:pt x="57" y="81"/>
                      <a:pt x="33" y="115"/>
                      <a:pt x="33" y="13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36" name="Freeform 25">
                <a:extLst>
                  <a:ext uri="{FF2B5EF4-FFF2-40B4-BE49-F238E27FC236}">
                    <a16:creationId xmlns:a16="http://schemas.microsoft.com/office/drawing/2014/main" id="{E4E37838-63A2-4EB9-BADA-867FC6CFAF5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68813" y="2500313"/>
                <a:ext cx="58738" cy="63500"/>
              </a:xfrm>
              <a:custGeom>
                <a:avLst/>
                <a:gdLst>
                  <a:gd name="T0" fmla="*/ 6 w 252"/>
                  <a:gd name="T1" fmla="*/ 101 h 271"/>
                  <a:gd name="T2" fmla="*/ 99 w 252"/>
                  <a:gd name="T3" fmla="*/ 50 h 271"/>
                  <a:gd name="T4" fmla="*/ 74 w 252"/>
                  <a:gd name="T5" fmla="*/ 228 h 271"/>
                  <a:gd name="T6" fmla="*/ 40 w 252"/>
                  <a:gd name="T7" fmla="*/ 228 h 271"/>
                  <a:gd name="T8" fmla="*/ 40 w 252"/>
                  <a:gd name="T9" fmla="*/ 262 h 271"/>
                  <a:gd name="T10" fmla="*/ 175 w 252"/>
                  <a:gd name="T11" fmla="*/ 271 h 271"/>
                  <a:gd name="T12" fmla="*/ 160 w 252"/>
                  <a:gd name="T13" fmla="*/ 59 h 271"/>
                  <a:gd name="T14" fmla="*/ 209 w 252"/>
                  <a:gd name="T15" fmla="*/ 127 h 271"/>
                  <a:gd name="T16" fmla="*/ 243 w 252"/>
                  <a:gd name="T17" fmla="*/ 127 h 271"/>
                  <a:gd name="T18" fmla="*/ 252 w 252"/>
                  <a:gd name="T19" fmla="*/ 42 h 271"/>
                  <a:gd name="T20" fmla="*/ 23 w 252"/>
                  <a:gd name="T21" fmla="*/ 0 h 271"/>
                  <a:gd name="T22" fmla="*/ 6 w 252"/>
                  <a:gd name="T23" fmla="*/ 101 h 2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252" h="271">
                    <a:moveTo>
                      <a:pt x="6" y="101"/>
                    </a:moveTo>
                    <a:cubicBezTo>
                      <a:pt x="94" y="81"/>
                      <a:pt x="0" y="50"/>
                      <a:pt x="99" y="50"/>
                    </a:cubicBezTo>
                    <a:cubicBezTo>
                      <a:pt x="90" y="92"/>
                      <a:pt x="74" y="181"/>
                      <a:pt x="74" y="228"/>
                    </a:cubicBezTo>
                    <a:lnTo>
                      <a:pt x="40" y="228"/>
                    </a:lnTo>
                    <a:lnTo>
                      <a:pt x="40" y="262"/>
                    </a:lnTo>
                    <a:lnTo>
                      <a:pt x="175" y="271"/>
                    </a:lnTo>
                    <a:cubicBezTo>
                      <a:pt x="136" y="196"/>
                      <a:pt x="149" y="238"/>
                      <a:pt x="160" y="59"/>
                    </a:cubicBezTo>
                    <a:cubicBezTo>
                      <a:pt x="208" y="60"/>
                      <a:pt x="205" y="74"/>
                      <a:pt x="209" y="127"/>
                    </a:cubicBezTo>
                    <a:lnTo>
                      <a:pt x="243" y="127"/>
                    </a:lnTo>
                    <a:lnTo>
                      <a:pt x="252" y="42"/>
                    </a:lnTo>
                    <a:cubicBezTo>
                      <a:pt x="191" y="13"/>
                      <a:pt x="70" y="22"/>
                      <a:pt x="23" y="0"/>
                    </a:cubicBezTo>
                    <a:cubicBezTo>
                      <a:pt x="20" y="41"/>
                      <a:pt x="6" y="53"/>
                      <a:pt x="6" y="10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37" name="Freeform 26">
                <a:extLst>
                  <a:ext uri="{FF2B5EF4-FFF2-40B4-BE49-F238E27FC236}">
                    <a16:creationId xmlns:a16="http://schemas.microsoft.com/office/drawing/2014/main" id="{26E6CCD5-C272-43CD-A596-C4F59F535E1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119563" y="2219326"/>
                <a:ext cx="63500" cy="47625"/>
              </a:xfrm>
              <a:custGeom>
                <a:avLst/>
                <a:gdLst>
                  <a:gd name="T0" fmla="*/ 93 w 271"/>
                  <a:gd name="T1" fmla="*/ 161 h 204"/>
                  <a:gd name="T2" fmla="*/ 34 w 271"/>
                  <a:gd name="T3" fmla="*/ 136 h 204"/>
                  <a:gd name="T4" fmla="*/ 93 w 271"/>
                  <a:gd name="T5" fmla="*/ 26 h 204"/>
                  <a:gd name="T6" fmla="*/ 0 w 271"/>
                  <a:gd name="T7" fmla="*/ 51 h 204"/>
                  <a:gd name="T8" fmla="*/ 68 w 271"/>
                  <a:gd name="T9" fmla="*/ 204 h 204"/>
                  <a:gd name="T10" fmla="*/ 119 w 271"/>
                  <a:gd name="T11" fmla="*/ 204 h 204"/>
                  <a:gd name="T12" fmla="*/ 169 w 271"/>
                  <a:gd name="T13" fmla="*/ 68 h 204"/>
                  <a:gd name="T14" fmla="*/ 202 w 271"/>
                  <a:gd name="T15" fmla="*/ 41 h 204"/>
                  <a:gd name="T16" fmla="*/ 186 w 271"/>
                  <a:gd name="T17" fmla="*/ 161 h 204"/>
                  <a:gd name="T18" fmla="*/ 271 w 271"/>
                  <a:gd name="T19" fmla="*/ 153 h 204"/>
                  <a:gd name="T20" fmla="*/ 251 w 271"/>
                  <a:gd name="T21" fmla="*/ 71 h 204"/>
                  <a:gd name="T22" fmla="*/ 220 w 271"/>
                  <a:gd name="T23" fmla="*/ 0 h 204"/>
                  <a:gd name="T24" fmla="*/ 127 w 271"/>
                  <a:gd name="T25" fmla="*/ 0 h 204"/>
                  <a:gd name="T26" fmla="*/ 105 w 271"/>
                  <a:gd name="T27" fmla="*/ 71 h 204"/>
                  <a:gd name="T28" fmla="*/ 93 w 271"/>
                  <a:gd name="T29" fmla="*/ 161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271" h="204">
                    <a:moveTo>
                      <a:pt x="93" y="161"/>
                    </a:moveTo>
                    <a:cubicBezTo>
                      <a:pt x="61" y="159"/>
                      <a:pt x="54" y="149"/>
                      <a:pt x="34" y="136"/>
                    </a:cubicBezTo>
                    <a:cubicBezTo>
                      <a:pt x="47" y="82"/>
                      <a:pt x="67" y="65"/>
                      <a:pt x="93" y="26"/>
                    </a:cubicBezTo>
                    <a:cubicBezTo>
                      <a:pt x="69" y="26"/>
                      <a:pt x="0" y="31"/>
                      <a:pt x="0" y="51"/>
                    </a:cubicBezTo>
                    <a:cubicBezTo>
                      <a:pt x="0" y="94"/>
                      <a:pt x="32" y="204"/>
                      <a:pt x="68" y="204"/>
                    </a:cubicBezTo>
                    <a:lnTo>
                      <a:pt x="119" y="204"/>
                    </a:lnTo>
                    <a:cubicBezTo>
                      <a:pt x="134" y="204"/>
                      <a:pt x="191" y="161"/>
                      <a:pt x="169" y="68"/>
                    </a:cubicBezTo>
                    <a:lnTo>
                      <a:pt x="202" y="41"/>
                    </a:lnTo>
                    <a:cubicBezTo>
                      <a:pt x="248" y="109"/>
                      <a:pt x="219" y="100"/>
                      <a:pt x="186" y="161"/>
                    </a:cubicBezTo>
                    <a:cubicBezTo>
                      <a:pt x="231" y="161"/>
                      <a:pt x="238" y="156"/>
                      <a:pt x="271" y="153"/>
                    </a:cubicBezTo>
                    <a:cubicBezTo>
                      <a:pt x="260" y="130"/>
                      <a:pt x="260" y="100"/>
                      <a:pt x="251" y="71"/>
                    </a:cubicBezTo>
                    <a:cubicBezTo>
                      <a:pt x="239" y="31"/>
                      <a:pt x="229" y="38"/>
                      <a:pt x="220" y="0"/>
                    </a:cubicBezTo>
                    <a:lnTo>
                      <a:pt x="127" y="0"/>
                    </a:lnTo>
                    <a:cubicBezTo>
                      <a:pt x="121" y="28"/>
                      <a:pt x="112" y="36"/>
                      <a:pt x="105" y="71"/>
                    </a:cubicBezTo>
                    <a:cubicBezTo>
                      <a:pt x="99" y="102"/>
                      <a:pt x="93" y="132"/>
                      <a:pt x="93" y="16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38" name="Freeform 27">
                <a:extLst>
                  <a:ext uri="{FF2B5EF4-FFF2-40B4-BE49-F238E27FC236}">
                    <a16:creationId xmlns:a16="http://schemas.microsoft.com/office/drawing/2014/main" id="{F1B73705-236F-4B31-BEE5-E940B1E4339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875213" y="2268538"/>
                <a:ext cx="66675" cy="61913"/>
              </a:xfrm>
              <a:custGeom>
                <a:avLst/>
                <a:gdLst>
                  <a:gd name="T0" fmla="*/ 0 w 288"/>
                  <a:gd name="T1" fmla="*/ 212 h 262"/>
                  <a:gd name="T2" fmla="*/ 85 w 288"/>
                  <a:gd name="T3" fmla="*/ 229 h 262"/>
                  <a:gd name="T4" fmla="*/ 60 w 288"/>
                  <a:gd name="T5" fmla="*/ 144 h 262"/>
                  <a:gd name="T6" fmla="*/ 212 w 288"/>
                  <a:gd name="T7" fmla="*/ 262 h 262"/>
                  <a:gd name="T8" fmla="*/ 246 w 288"/>
                  <a:gd name="T9" fmla="*/ 262 h 262"/>
                  <a:gd name="T10" fmla="*/ 288 w 288"/>
                  <a:gd name="T11" fmla="*/ 135 h 262"/>
                  <a:gd name="T12" fmla="*/ 246 w 288"/>
                  <a:gd name="T13" fmla="*/ 144 h 262"/>
                  <a:gd name="T14" fmla="*/ 85 w 288"/>
                  <a:gd name="T15" fmla="*/ 85 h 262"/>
                  <a:gd name="T16" fmla="*/ 178 w 288"/>
                  <a:gd name="T17" fmla="*/ 25 h 262"/>
                  <a:gd name="T18" fmla="*/ 85 w 288"/>
                  <a:gd name="T19" fmla="*/ 0 h 262"/>
                  <a:gd name="T20" fmla="*/ 0 w 288"/>
                  <a:gd name="T21" fmla="*/ 212 h 2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88" h="262">
                    <a:moveTo>
                      <a:pt x="0" y="212"/>
                    </a:moveTo>
                    <a:cubicBezTo>
                      <a:pt x="40" y="215"/>
                      <a:pt x="41" y="228"/>
                      <a:pt x="85" y="229"/>
                    </a:cubicBezTo>
                    <a:cubicBezTo>
                      <a:pt x="70" y="200"/>
                      <a:pt x="60" y="189"/>
                      <a:pt x="60" y="144"/>
                    </a:cubicBezTo>
                    <a:cubicBezTo>
                      <a:pt x="215" y="226"/>
                      <a:pt x="232" y="177"/>
                      <a:pt x="212" y="262"/>
                    </a:cubicBezTo>
                    <a:lnTo>
                      <a:pt x="246" y="262"/>
                    </a:lnTo>
                    <a:cubicBezTo>
                      <a:pt x="251" y="203"/>
                      <a:pt x="284" y="187"/>
                      <a:pt x="288" y="135"/>
                    </a:cubicBezTo>
                    <a:cubicBezTo>
                      <a:pt x="255" y="138"/>
                      <a:pt x="268" y="144"/>
                      <a:pt x="246" y="144"/>
                    </a:cubicBezTo>
                    <a:cubicBezTo>
                      <a:pt x="200" y="144"/>
                      <a:pt x="140" y="97"/>
                      <a:pt x="85" y="85"/>
                    </a:cubicBezTo>
                    <a:cubicBezTo>
                      <a:pt x="129" y="19"/>
                      <a:pt x="136" y="104"/>
                      <a:pt x="178" y="25"/>
                    </a:cubicBezTo>
                    <a:cubicBezTo>
                      <a:pt x="142" y="22"/>
                      <a:pt x="119" y="8"/>
                      <a:pt x="85" y="0"/>
                    </a:cubicBezTo>
                    <a:cubicBezTo>
                      <a:pt x="69" y="33"/>
                      <a:pt x="3" y="184"/>
                      <a:pt x="0" y="21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39" name="Freeform 28">
                <a:extLst>
                  <a:ext uri="{FF2B5EF4-FFF2-40B4-BE49-F238E27FC236}">
                    <a16:creationId xmlns:a16="http://schemas.microsoft.com/office/drawing/2014/main" id="{4906ED84-2D7D-41E2-BAF1-ABD20F7A85E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840288" y="1944688"/>
                <a:ext cx="66675" cy="44450"/>
              </a:xfrm>
              <a:custGeom>
                <a:avLst/>
                <a:gdLst>
                  <a:gd name="T0" fmla="*/ 82 w 291"/>
                  <a:gd name="T1" fmla="*/ 43 h 187"/>
                  <a:gd name="T2" fmla="*/ 115 w 291"/>
                  <a:gd name="T3" fmla="*/ 102 h 187"/>
                  <a:gd name="T4" fmla="*/ 56 w 291"/>
                  <a:gd name="T5" fmla="*/ 102 h 187"/>
                  <a:gd name="T6" fmla="*/ 22 w 291"/>
                  <a:gd name="T7" fmla="*/ 34 h 187"/>
                  <a:gd name="T8" fmla="*/ 90 w 291"/>
                  <a:gd name="T9" fmla="*/ 161 h 187"/>
                  <a:gd name="T10" fmla="*/ 170 w 291"/>
                  <a:gd name="T11" fmla="*/ 157 h 187"/>
                  <a:gd name="T12" fmla="*/ 234 w 291"/>
                  <a:gd name="T13" fmla="*/ 187 h 187"/>
                  <a:gd name="T14" fmla="*/ 251 w 291"/>
                  <a:gd name="T15" fmla="*/ 144 h 187"/>
                  <a:gd name="T16" fmla="*/ 209 w 291"/>
                  <a:gd name="T17" fmla="*/ 102 h 187"/>
                  <a:gd name="T18" fmla="*/ 257 w 291"/>
                  <a:gd name="T19" fmla="*/ 55 h 187"/>
                  <a:gd name="T20" fmla="*/ 166 w 291"/>
                  <a:gd name="T21" fmla="*/ 0 h 187"/>
                  <a:gd name="T22" fmla="*/ 192 w 291"/>
                  <a:gd name="T23" fmla="*/ 60 h 187"/>
                  <a:gd name="T24" fmla="*/ 149 w 291"/>
                  <a:gd name="T25" fmla="*/ 68 h 187"/>
                  <a:gd name="T26" fmla="*/ 90 w 291"/>
                  <a:gd name="T27" fmla="*/ 0 h 187"/>
                  <a:gd name="T28" fmla="*/ 82 w 291"/>
                  <a:gd name="T29" fmla="*/ 43 h 18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291" h="187">
                    <a:moveTo>
                      <a:pt x="82" y="43"/>
                    </a:moveTo>
                    <a:cubicBezTo>
                      <a:pt x="82" y="68"/>
                      <a:pt x="104" y="85"/>
                      <a:pt x="115" y="102"/>
                    </a:cubicBezTo>
                    <a:lnTo>
                      <a:pt x="56" y="102"/>
                    </a:lnTo>
                    <a:cubicBezTo>
                      <a:pt x="56" y="59"/>
                      <a:pt x="56" y="43"/>
                      <a:pt x="22" y="34"/>
                    </a:cubicBezTo>
                    <a:cubicBezTo>
                      <a:pt x="0" y="80"/>
                      <a:pt x="40" y="161"/>
                      <a:pt x="90" y="161"/>
                    </a:cubicBezTo>
                    <a:cubicBezTo>
                      <a:pt x="128" y="161"/>
                      <a:pt x="144" y="148"/>
                      <a:pt x="170" y="157"/>
                    </a:cubicBezTo>
                    <a:cubicBezTo>
                      <a:pt x="198" y="168"/>
                      <a:pt x="183" y="182"/>
                      <a:pt x="234" y="187"/>
                    </a:cubicBezTo>
                    <a:cubicBezTo>
                      <a:pt x="243" y="169"/>
                      <a:pt x="246" y="167"/>
                      <a:pt x="251" y="144"/>
                    </a:cubicBezTo>
                    <a:cubicBezTo>
                      <a:pt x="220" y="103"/>
                      <a:pt x="223" y="155"/>
                      <a:pt x="209" y="102"/>
                    </a:cubicBezTo>
                    <a:cubicBezTo>
                      <a:pt x="268" y="102"/>
                      <a:pt x="291" y="103"/>
                      <a:pt x="257" y="55"/>
                    </a:cubicBezTo>
                    <a:cubicBezTo>
                      <a:pt x="232" y="20"/>
                      <a:pt x="211" y="11"/>
                      <a:pt x="166" y="0"/>
                    </a:cubicBezTo>
                    <a:cubicBezTo>
                      <a:pt x="175" y="38"/>
                      <a:pt x="183" y="28"/>
                      <a:pt x="192" y="60"/>
                    </a:cubicBezTo>
                    <a:cubicBezTo>
                      <a:pt x="158" y="60"/>
                      <a:pt x="172" y="57"/>
                      <a:pt x="149" y="68"/>
                    </a:cubicBezTo>
                    <a:cubicBezTo>
                      <a:pt x="141" y="32"/>
                      <a:pt x="131" y="4"/>
                      <a:pt x="90" y="0"/>
                    </a:cubicBezTo>
                    <a:cubicBezTo>
                      <a:pt x="87" y="34"/>
                      <a:pt x="82" y="21"/>
                      <a:pt x="82" y="4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40" name="Freeform 29">
                <a:extLst>
                  <a:ext uri="{FF2B5EF4-FFF2-40B4-BE49-F238E27FC236}">
                    <a16:creationId xmlns:a16="http://schemas.microsoft.com/office/drawing/2014/main" id="{8A6D7878-A86F-4355-9911-7782DEE0681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900613" y="2216151"/>
                <a:ext cx="61913" cy="57150"/>
              </a:xfrm>
              <a:custGeom>
                <a:avLst/>
                <a:gdLst>
                  <a:gd name="T0" fmla="*/ 34 w 271"/>
                  <a:gd name="T1" fmla="*/ 102 h 246"/>
                  <a:gd name="T2" fmla="*/ 93 w 271"/>
                  <a:gd name="T3" fmla="*/ 85 h 246"/>
                  <a:gd name="T4" fmla="*/ 110 w 271"/>
                  <a:gd name="T5" fmla="*/ 127 h 246"/>
                  <a:gd name="T6" fmla="*/ 26 w 271"/>
                  <a:gd name="T7" fmla="*/ 110 h 246"/>
                  <a:gd name="T8" fmla="*/ 0 w 271"/>
                  <a:gd name="T9" fmla="*/ 221 h 246"/>
                  <a:gd name="T10" fmla="*/ 212 w 271"/>
                  <a:gd name="T11" fmla="*/ 246 h 246"/>
                  <a:gd name="T12" fmla="*/ 246 w 271"/>
                  <a:gd name="T13" fmla="*/ 246 h 246"/>
                  <a:gd name="T14" fmla="*/ 271 w 271"/>
                  <a:gd name="T15" fmla="*/ 110 h 246"/>
                  <a:gd name="T16" fmla="*/ 121 w 271"/>
                  <a:gd name="T17" fmla="*/ 83 h 246"/>
                  <a:gd name="T18" fmla="*/ 51 w 271"/>
                  <a:gd name="T19" fmla="*/ 0 h 246"/>
                  <a:gd name="T20" fmla="*/ 34 w 271"/>
                  <a:gd name="T21" fmla="*/ 102 h 2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71" h="246">
                    <a:moveTo>
                      <a:pt x="34" y="102"/>
                    </a:moveTo>
                    <a:cubicBezTo>
                      <a:pt x="57" y="90"/>
                      <a:pt x="59" y="86"/>
                      <a:pt x="93" y="85"/>
                    </a:cubicBezTo>
                    <a:cubicBezTo>
                      <a:pt x="102" y="116"/>
                      <a:pt x="102" y="96"/>
                      <a:pt x="110" y="127"/>
                    </a:cubicBezTo>
                    <a:cubicBezTo>
                      <a:pt x="37" y="134"/>
                      <a:pt x="92" y="155"/>
                      <a:pt x="26" y="110"/>
                    </a:cubicBezTo>
                    <a:cubicBezTo>
                      <a:pt x="8" y="144"/>
                      <a:pt x="0" y="169"/>
                      <a:pt x="0" y="221"/>
                    </a:cubicBezTo>
                    <a:cubicBezTo>
                      <a:pt x="95" y="213"/>
                      <a:pt x="185" y="129"/>
                      <a:pt x="212" y="246"/>
                    </a:cubicBezTo>
                    <a:lnTo>
                      <a:pt x="246" y="246"/>
                    </a:lnTo>
                    <a:cubicBezTo>
                      <a:pt x="246" y="188"/>
                      <a:pt x="270" y="167"/>
                      <a:pt x="271" y="110"/>
                    </a:cubicBezTo>
                    <a:cubicBezTo>
                      <a:pt x="215" y="140"/>
                      <a:pt x="204" y="160"/>
                      <a:pt x="121" y="83"/>
                    </a:cubicBezTo>
                    <a:cubicBezTo>
                      <a:pt x="56" y="24"/>
                      <a:pt x="114" y="6"/>
                      <a:pt x="51" y="0"/>
                    </a:cubicBezTo>
                    <a:cubicBezTo>
                      <a:pt x="48" y="37"/>
                      <a:pt x="35" y="63"/>
                      <a:pt x="34" y="10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41" name="Freeform 30">
                <a:extLst>
                  <a:ext uri="{FF2B5EF4-FFF2-40B4-BE49-F238E27FC236}">
                    <a16:creationId xmlns:a16="http://schemas.microsoft.com/office/drawing/2014/main" id="{45D868C5-5F36-4628-83BB-965314E7406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700588" y="1784351"/>
                <a:ext cx="17463" cy="30163"/>
              </a:xfrm>
              <a:custGeom>
                <a:avLst/>
                <a:gdLst>
                  <a:gd name="T0" fmla="*/ 0 w 76"/>
                  <a:gd name="T1" fmla="*/ 52 h 129"/>
                  <a:gd name="T2" fmla="*/ 59 w 76"/>
                  <a:gd name="T3" fmla="*/ 129 h 129"/>
                  <a:gd name="T4" fmla="*/ 76 w 76"/>
                  <a:gd name="T5" fmla="*/ 95 h 129"/>
                  <a:gd name="T6" fmla="*/ 0 w 76"/>
                  <a:gd name="T7" fmla="*/ 52 h 1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76" h="129">
                    <a:moveTo>
                      <a:pt x="0" y="52"/>
                    </a:moveTo>
                    <a:cubicBezTo>
                      <a:pt x="0" y="115"/>
                      <a:pt x="19" y="109"/>
                      <a:pt x="59" y="129"/>
                    </a:cubicBezTo>
                    <a:cubicBezTo>
                      <a:pt x="61" y="125"/>
                      <a:pt x="76" y="96"/>
                      <a:pt x="76" y="95"/>
                    </a:cubicBezTo>
                    <a:cubicBezTo>
                      <a:pt x="76" y="57"/>
                      <a:pt x="0" y="0"/>
                      <a:pt x="0" y="5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42" name="Freeform 31">
                <a:extLst>
                  <a:ext uri="{FF2B5EF4-FFF2-40B4-BE49-F238E27FC236}">
                    <a16:creationId xmlns:a16="http://schemas.microsoft.com/office/drawing/2014/main" id="{7A9A5A5C-EFA9-4B0E-9139-D7B7FE6917D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854575" y="2428876"/>
                <a:ext cx="3175" cy="1588"/>
              </a:xfrm>
              <a:custGeom>
                <a:avLst/>
                <a:gdLst>
                  <a:gd name="T0" fmla="*/ 0 w 8"/>
                  <a:gd name="T1" fmla="*/ 10 h 10"/>
                  <a:gd name="T2" fmla="*/ 8 w 8"/>
                  <a:gd name="T3" fmla="*/ 10 h 10"/>
                  <a:gd name="T4" fmla="*/ 1 w 8"/>
                  <a:gd name="T5" fmla="*/ 0 h 10"/>
                  <a:gd name="T6" fmla="*/ 0 w 8"/>
                  <a:gd name="T7" fmla="*/ 10 h 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8" h="10">
                    <a:moveTo>
                      <a:pt x="0" y="10"/>
                    </a:moveTo>
                    <a:lnTo>
                      <a:pt x="8" y="10"/>
                    </a:lnTo>
                    <a:lnTo>
                      <a:pt x="1" y="0"/>
                    </a:lnTo>
                    <a:lnTo>
                      <a:pt x="0" y="1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43" name="Freeform 38">
                <a:extLst>
                  <a:ext uri="{FF2B5EF4-FFF2-40B4-BE49-F238E27FC236}">
                    <a16:creationId xmlns:a16="http://schemas.microsoft.com/office/drawing/2014/main" id="{615280C4-ECC9-428E-AB62-3830C53F645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529138" y="2244726"/>
                <a:ext cx="14288" cy="31750"/>
              </a:xfrm>
              <a:custGeom>
                <a:avLst/>
                <a:gdLst>
                  <a:gd name="T0" fmla="*/ 6 w 58"/>
                  <a:gd name="T1" fmla="*/ 7 h 134"/>
                  <a:gd name="T2" fmla="*/ 57 w 58"/>
                  <a:gd name="T3" fmla="*/ 134 h 134"/>
                  <a:gd name="T4" fmla="*/ 43 w 58"/>
                  <a:gd name="T5" fmla="*/ 0 h 134"/>
                  <a:gd name="T6" fmla="*/ 6 w 58"/>
                  <a:gd name="T7" fmla="*/ 7 h 1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8" h="134">
                    <a:moveTo>
                      <a:pt x="6" y="7"/>
                    </a:moveTo>
                    <a:cubicBezTo>
                      <a:pt x="2" y="72"/>
                      <a:pt x="0" y="116"/>
                      <a:pt x="57" y="134"/>
                    </a:cubicBezTo>
                    <a:cubicBezTo>
                      <a:pt x="58" y="85"/>
                      <a:pt x="57" y="40"/>
                      <a:pt x="43" y="0"/>
                    </a:cubicBezTo>
                    <a:lnTo>
                      <a:pt x="6" y="7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</p:grpSp>
      </p:grpSp>
      <p:grpSp>
        <p:nvGrpSpPr>
          <p:cNvPr id="52" name="组合 51">
            <a:extLst>
              <a:ext uri="{FF2B5EF4-FFF2-40B4-BE49-F238E27FC236}">
                <a16:creationId xmlns:a16="http://schemas.microsoft.com/office/drawing/2014/main" id="{690C0C74-FB28-4A23-ADFA-004C039824CA}"/>
              </a:ext>
            </a:extLst>
          </p:cNvPr>
          <p:cNvGrpSpPr/>
          <p:nvPr userDrawn="1"/>
        </p:nvGrpSpPr>
        <p:grpSpPr>
          <a:xfrm>
            <a:off x="0" y="226669"/>
            <a:ext cx="542919" cy="571561"/>
            <a:chOff x="0" y="226669"/>
            <a:chExt cx="542919" cy="617541"/>
          </a:xfrm>
          <a:solidFill>
            <a:schemeClr val="accent1"/>
          </a:solidFill>
        </p:grpSpPr>
        <p:sp>
          <p:nvSpPr>
            <p:cNvPr id="53" name="矩形 52">
              <a:extLst>
                <a:ext uri="{FF2B5EF4-FFF2-40B4-BE49-F238E27FC236}">
                  <a16:creationId xmlns:a16="http://schemas.microsoft.com/office/drawing/2014/main" id="{F038A1EF-7806-424C-8A29-5A37F7E59D71}"/>
                </a:ext>
              </a:extLst>
            </p:cNvPr>
            <p:cNvSpPr/>
            <p:nvPr userDrawn="1"/>
          </p:nvSpPr>
          <p:spPr>
            <a:xfrm>
              <a:off x="397776" y="226669"/>
              <a:ext cx="145143" cy="617541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4" name="矩形 53">
              <a:extLst>
                <a:ext uri="{FF2B5EF4-FFF2-40B4-BE49-F238E27FC236}">
                  <a16:creationId xmlns:a16="http://schemas.microsoft.com/office/drawing/2014/main" id="{A985B639-0DB4-48C0-AA0E-C2BC792E0771}"/>
                </a:ext>
              </a:extLst>
            </p:cNvPr>
            <p:cNvSpPr/>
            <p:nvPr userDrawn="1"/>
          </p:nvSpPr>
          <p:spPr>
            <a:xfrm>
              <a:off x="0" y="226669"/>
              <a:ext cx="324630" cy="617541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3" name="组合 2">
            <a:extLst>
              <a:ext uri="{FF2B5EF4-FFF2-40B4-BE49-F238E27FC236}">
                <a16:creationId xmlns:a16="http://schemas.microsoft.com/office/drawing/2014/main" id="{94BAB3E6-3BED-4EC6-A287-EAD5E8C62996}"/>
              </a:ext>
            </a:extLst>
          </p:cNvPr>
          <p:cNvGrpSpPr/>
          <p:nvPr userDrawn="1"/>
        </p:nvGrpSpPr>
        <p:grpSpPr>
          <a:xfrm>
            <a:off x="3445670" y="6203946"/>
            <a:ext cx="5463856" cy="452499"/>
            <a:chOff x="3445670" y="6203946"/>
            <a:chExt cx="5463856" cy="452499"/>
          </a:xfrm>
        </p:grpSpPr>
        <p:grpSp>
          <p:nvGrpSpPr>
            <p:cNvPr id="57" name="组合 56">
              <a:extLst>
                <a:ext uri="{FF2B5EF4-FFF2-40B4-BE49-F238E27FC236}">
                  <a16:creationId xmlns:a16="http://schemas.microsoft.com/office/drawing/2014/main" id="{8C8B1CBA-0D79-4F8D-AB0C-132B54A2EFE1}"/>
                </a:ext>
              </a:extLst>
            </p:cNvPr>
            <p:cNvGrpSpPr/>
            <p:nvPr userDrawn="1"/>
          </p:nvGrpSpPr>
          <p:grpSpPr>
            <a:xfrm>
              <a:off x="3445670" y="6403109"/>
              <a:ext cx="5463856" cy="0"/>
              <a:chOff x="3445670" y="6403109"/>
              <a:chExt cx="5463856" cy="0"/>
            </a:xfrm>
          </p:grpSpPr>
          <p:cxnSp>
            <p:nvCxnSpPr>
              <p:cNvPr id="58" name="直接连接符 57">
                <a:extLst>
                  <a:ext uri="{FF2B5EF4-FFF2-40B4-BE49-F238E27FC236}">
                    <a16:creationId xmlns:a16="http://schemas.microsoft.com/office/drawing/2014/main" id="{D2414884-283F-4D5B-8132-3B1553B5F57F}"/>
                  </a:ext>
                </a:extLst>
              </p:cNvPr>
              <p:cNvCxnSpPr>
                <a:cxnSpLocks/>
              </p:cNvCxnSpPr>
              <p:nvPr userDrawn="1"/>
            </p:nvCxnSpPr>
            <p:spPr>
              <a:xfrm flipH="1">
                <a:off x="3445670" y="6403109"/>
                <a:ext cx="180975" cy="0"/>
              </a:xfrm>
              <a:prstGeom prst="line">
                <a:avLst/>
              </a:prstGeom>
              <a:ln w="12700">
                <a:solidFill>
                  <a:schemeClr val="accent1">
                    <a:alpha val="2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9" name="直接连接符 58">
                <a:extLst>
                  <a:ext uri="{FF2B5EF4-FFF2-40B4-BE49-F238E27FC236}">
                    <a16:creationId xmlns:a16="http://schemas.microsoft.com/office/drawing/2014/main" id="{ECF01A92-4D29-4962-85C4-625732619911}"/>
                  </a:ext>
                </a:extLst>
              </p:cNvPr>
              <p:cNvCxnSpPr>
                <a:cxnSpLocks/>
              </p:cNvCxnSpPr>
              <p:nvPr userDrawn="1"/>
            </p:nvCxnSpPr>
            <p:spPr>
              <a:xfrm flipH="1">
                <a:off x="8728551" y="6403109"/>
                <a:ext cx="180975" cy="0"/>
              </a:xfrm>
              <a:prstGeom prst="line">
                <a:avLst/>
              </a:prstGeom>
              <a:ln w="12700">
                <a:solidFill>
                  <a:schemeClr val="accent1">
                    <a:alpha val="2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63" name="组合 62">
              <a:extLst>
                <a:ext uri="{FF2B5EF4-FFF2-40B4-BE49-F238E27FC236}">
                  <a16:creationId xmlns:a16="http://schemas.microsoft.com/office/drawing/2014/main" id="{0EB678B4-6430-4635-ADB4-806F7FC9D4C4}"/>
                </a:ext>
              </a:extLst>
            </p:cNvPr>
            <p:cNvGrpSpPr/>
            <p:nvPr userDrawn="1"/>
          </p:nvGrpSpPr>
          <p:grpSpPr>
            <a:xfrm>
              <a:off x="3773486" y="6203946"/>
              <a:ext cx="4766946" cy="452499"/>
              <a:chOff x="3721016" y="5441926"/>
              <a:chExt cx="5306957" cy="503759"/>
            </a:xfrm>
          </p:grpSpPr>
          <p:pic>
            <p:nvPicPr>
              <p:cNvPr id="64" name="图片 63">
                <a:extLst>
                  <a:ext uri="{FF2B5EF4-FFF2-40B4-BE49-F238E27FC236}">
                    <a16:creationId xmlns:a16="http://schemas.microsoft.com/office/drawing/2014/main" id="{2AC5B940-2E08-48B2-BBB1-50573759AB43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6">
                <a:alphaModFix amt="25000"/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3721016" y="5441926"/>
                <a:ext cx="2459915" cy="503759"/>
              </a:xfrm>
              <a:prstGeom prst="rect">
                <a:avLst/>
              </a:prstGeom>
            </p:spPr>
          </p:pic>
          <p:pic>
            <p:nvPicPr>
              <p:cNvPr id="65" name="图片 64">
                <a:extLst>
                  <a:ext uri="{FF2B5EF4-FFF2-40B4-BE49-F238E27FC236}">
                    <a16:creationId xmlns:a16="http://schemas.microsoft.com/office/drawing/2014/main" id="{9D55DFAF-731F-4829-A192-01BCAAACAF4E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7">
                <a:alphaModFix amt="30000"/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6302928" y="5518467"/>
                <a:ext cx="2725045" cy="350676"/>
              </a:xfrm>
              <a:prstGeom prst="rect">
                <a:avLst/>
              </a:prstGeom>
            </p:spPr>
          </p:pic>
        </p:grpSp>
      </p:grpSp>
    </p:spTree>
    <p:extLst>
      <p:ext uri="{BB962C8B-B14F-4D97-AF65-F5344CB8AC3E}">
        <p14:creationId xmlns:p14="http://schemas.microsoft.com/office/powerpoint/2010/main" val="201314676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0" r:id="rId1"/>
    <p:sldLayoutId id="2147483671" r:id="rId2"/>
    <p:sldLayoutId id="2147483672" r:id="rId3"/>
    <p:sldLayoutId id="2147483673" r:id="rId4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3200" kern="1200">
          <a:solidFill>
            <a:schemeClr val="accent1"/>
          </a:solidFill>
          <a:latin typeface="+mj-ea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" name="平行四边形 53">
            <a:extLst>
              <a:ext uri="{FF2B5EF4-FFF2-40B4-BE49-F238E27FC236}">
                <a16:creationId xmlns:a16="http://schemas.microsoft.com/office/drawing/2014/main" id="{839629DA-8AB4-45E6-A357-F790EE1A42A8}"/>
              </a:ext>
            </a:extLst>
          </p:cNvPr>
          <p:cNvSpPr/>
          <p:nvPr userDrawn="1"/>
        </p:nvSpPr>
        <p:spPr>
          <a:xfrm>
            <a:off x="10338087" y="246277"/>
            <a:ext cx="2057016" cy="532344"/>
          </a:xfrm>
          <a:prstGeom prst="parallelogram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2" name="标题占位符 1">
            <a:extLst>
              <a:ext uri="{FF2B5EF4-FFF2-40B4-BE49-F238E27FC236}">
                <a16:creationId xmlns:a16="http://schemas.microsoft.com/office/drawing/2014/main" id="{91877B7B-B003-4B37-A2E0-DA4A07725ED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60400" y="191529"/>
            <a:ext cx="9679880" cy="687820"/>
          </a:xfrm>
          <a:prstGeom prst="rect">
            <a:avLst/>
          </a:prstGeom>
        </p:spPr>
        <p:txBody>
          <a:bodyPr vert="horz" lIns="72000" tIns="45720" rIns="91440" bIns="45720" rtlCol="0" anchor="ctr">
            <a:normAutofit/>
          </a:bodyPr>
          <a:lstStyle/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5778D51D-0AE6-4D6E-944B-9B37C5DC583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63074" y="1130300"/>
            <a:ext cx="10855825" cy="5003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二级</a:t>
            </a:r>
          </a:p>
          <a:p>
            <a:pPr lvl="2"/>
            <a:r>
              <a:rPr lang="zh-CN" altLang="en-US" dirty="0"/>
              <a:t>三级</a:t>
            </a:r>
          </a:p>
          <a:p>
            <a:pPr lvl="3"/>
            <a:r>
              <a:rPr lang="zh-CN" altLang="en-US" dirty="0"/>
              <a:t>四级</a:t>
            </a:r>
          </a:p>
          <a:p>
            <a:pPr lvl="4"/>
            <a:r>
              <a:rPr lang="zh-CN" altLang="en-US" dirty="0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484920AA-4418-4352-A3F2-E72BB30AB7D2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60400" y="6235700"/>
            <a:ext cx="29210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DCF6A66-06AB-406A-8E76-6AC987CF60A9}" type="datetimeFigureOut">
              <a:rPr lang="zh-CN" altLang="en-US" smtClean="0">
                <a:solidFill>
                  <a:srgbClr val="262626">
                    <a:tint val="75000"/>
                  </a:srgbClr>
                </a:solidFill>
              </a:rPr>
              <a:pPr/>
              <a:t>2024/9/18</a:t>
            </a:fld>
            <a:endParaRPr lang="zh-CN" altLang="en-US">
              <a:solidFill>
                <a:srgbClr val="262626">
                  <a:tint val="75000"/>
                </a:srgbClr>
              </a:solidFill>
            </a:endParaRPr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62F22C02-4D27-4DCE-B6F5-6BC1580C421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269159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 dirty="0">
              <a:solidFill>
                <a:srgbClr val="262626">
                  <a:tint val="75000"/>
                </a:srgbClr>
              </a:solidFill>
            </a:endParaRPr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32AC6C96-6A67-4302-B2DA-567B4F54BBC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599" y="6247634"/>
            <a:ext cx="290612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2882B55-B6B2-497F-8568-5D2D4C04CE38}" type="slidenum">
              <a:rPr lang="zh-CN" altLang="en-US" smtClean="0">
                <a:solidFill>
                  <a:srgbClr val="262626">
                    <a:tint val="75000"/>
                  </a:srgbClr>
                </a:solidFill>
              </a:rPr>
              <a:pPr/>
              <a:t>‹#›</a:t>
            </a:fld>
            <a:endParaRPr lang="zh-CN" altLang="en-US">
              <a:solidFill>
                <a:srgbClr val="262626">
                  <a:tint val="75000"/>
                </a:srgbClr>
              </a:solidFill>
            </a:endParaRPr>
          </a:p>
        </p:txBody>
      </p:sp>
      <p:grpSp>
        <p:nvGrpSpPr>
          <p:cNvPr id="8" name="组合 7">
            <a:extLst>
              <a:ext uri="{FF2B5EF4-FFF2-40B4-BE49-F238E27FC236}">
                <a16:creationId xmlns:a16="http://schemas.microsoft.com/office/drawing/2014/main" id="{EA74F715-3C6E-4E26-B2F7-1146E3395FFC}"/>
              </a:ext>
            </a:extLst>
          </p:cNvPr>
          <p:cNvGrpSpPr/>
          <p:nvPr userDrawn="1"/>
        </p:nvGrpSpPr>
        <p:grpSpPr>
          <a:xfrm>
            <a:off x="10594643" y="344809"/>
            <a:ext cx="1468924" cy="335280"/>
            <a:chOff x="335077" y="270942"/>
            <a:chExt cx="1827552" cy="417136"/>
          </a:xfrm>
          <a:solidFill>
            <a:schemeClr val="bg1"/>
          </a:solidFill>
        </p:grpSpPr>
        <p:grpSp>
          <p:nvGrpSpPr>
            <p:cNvPr id="9" name="组合 8">
              <a:extLst>
                <a:ext uri="{FF2B5EF4-FFF2-40B4-BE49-F238E27FC236}">
                  <a16:creationId xmlns:a16="http://schemas.microsoft.com/office/drawing/2014/main" id="{D548C77F-00C1-4FCE-BB35-75B88B871D80}"/>
                </a:ext>
              </a:extLst>
            </p:cNvPr>
            <p:cNvGrpSpPr/>
            <p:nvPr/>
          </p:nvGrpSpPr>
          <p:grpSpPr>
            <a:xfrm>
              <a:off x="831799" y="288037"/>
              <a:ext cx="1330830" cy="363588"/>
              <a:chOff x="5402262" y="5211762"/>
              <a:chExt cx="3059113" cy="835761"/>
            </a:xfrm>
            <a:grpFill/>
          </p:grpSpPr>
          <p:sp>
            <p:nvSpPr>
              <p:cNvPr id="39" name="Freeform 32">
                <a:extLst>
                  <a:ext uri="{FF2B5EF4-FFF2-40B4-BE49-F238E27FC236}">
                    <a16:creationId xmlns:a16="http://schemas.microsoft.com/office/drawing/2014/main" id="{0D213759-1682-4122-8518-FCAE3C5F7022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5402262" y="5347186"/>
                <a:ext cx="814480" cy="570716"/>
              </a:xfrm>
              <a:custGeom>
                <a:avLst/>
                <a:gdLst>
                  <a:gd name="T0" fmla="*/ 1607 w 2875"/>
                  <a:gd name="T1" fmla="*/ 1769 h 2008"/>
                  <a:gd name="T2" fmla="*/ 1683 w 2875"/>
                  <a:gd name="T3" fmla="*/ 1769 h 2008"/>
                  <a:gd name="T4" fmla="*/ 1494 w 2875"/>
                  <a:gd name="T5" fmla="*/ 1579 h 2008"/>
                  <a:gd name="T6" fmla="*/ 1223 w 2875"/>
                  <a:gd name="T7" fmla="*/ 1628 h 2008"/>
                  <a:gd name="T8" fmla="*/ 1178 w 2875"/>
                  <a:gd name="T9" fmla="*/ 1615 h 2008"/>
                  <a:gd name="T10" fmla="*/ 1065 w 2875"/>
                  <a:gd name="T11" fmla="*/ 1371 h 2008"/>
                  <a:gd name="T12" fmla="*/ 1454 w 2875"/>
                  <a:gd name="T13" fmla="*/ 1219 h 2008"/>
                  <a:gd name="T14" fmla="*/ 1537 w 2875"/>
                  <a:gd name="T15" fmla="*/ 1242 h 2008"/>
                  <a:gd name="T16" fmla="*/ 1480 w 2875"/>
                  <a:gd name="T17" fmla="*/ 1524 h 2008"/>
                  <a:gd name="T18" fmla="*/ 1734 w 2875"/>
                  <a:gd name="T19" fmla="*/ 1515 h 2008"/>
                  <a:gd name="T20" fmla="*/ 1824 w 2875"/>
                  <a:gd name="T21" fmla="*/ 1300 h 2008"/>
                  <a:gd name="T22" fmla="*/ 2079 w 2875"/>
                  <a:gd name="T23" fmla="*/ 946 h 2008"/>
                  <a:gd name="T24" fmla="*/ 2340 w 2875"/>
                  <a:gd name="T25" fmla="*/ 1258 h 2008"/>
                  <a:gd name="T26" fmla="*/ 2055 w 2875"/>
                  <a:gd name="T27" fmla="*/ 1396 h 2008"/>
                  <a:gd name="T28" fmla="*/ 1497 w 2875"/>
                  <a:gd name="T29" fmla="*/ 643 h 2008"/>
                  <a:gd name="T30" fmla="*/ 1494 w 2875"/>
                  <a:gd name="T31" fmla="*/ 722 h 2008"/>
                  <a:gd name="T32" fmla="*/ 1336 w 2875"/>
                  <a:gd name="T33" fmla="*/ 279 h 2008"/>
                  <a:gd name="T34" fmla="*/ 844 w 2875"/>
                  <a:gd name="T35" fmla="*/ 337 h 2008"/>
                  <a:gd name="T36" fmla="*/ 752 w 2875"/>
                  <a:gd name="T37" fmla="*/ 499 h 2008"/>
                  <a:gd name="T38" fmla="*/ 1074 w 2875"/>
                  <a:gd name="T39" fmla="*/ 559 h 2008"/>
                  <a:gd name="T40" fmla="*/ 1074 w 2875"/>
                  <a:gd name="T41" fmla="*/ 855 h 2008"/>
                  <a:gd name="T42" fmla="*/ 625 w 2875"/>
                  <a:gd name="T43" fmla="*/ 1219 h 2008"/>
                  <a:gd name="T44" fmla="*/ 447 w 2875"/>
                  <a:gd name="T45" fmla="*/ 1058 h 2008"/>
                  <a:gd name="T46" fmla="*/ 532 w 2875"/>
                  <a:gd name="T47" fmla="*/ 830 h 2008"/>
                  <a:gd name="T48" fmla="*/ 107 w 2875"/>
                  <a:gd name="T49" fmla="*/ 1057 h 2008"/>
                  <a:gd name="T50" fmla="*/ 455 w 2875"/>
                  <a:gd name="T51" fmla="*/ 1786 h 2008"/>
                  <a:gd name="T52" fmla="*/ 665 w 2875"/>
                  <a:gd name="T53" fmla="*/ 1941 h 2008"/>
                  <a:gd name="T54" fmla="*/ 988 w 2875"/>
                  <a:gd name="T55" fmla="*/ 1988 h 2008"/>
                  <a:gd name="T56" fmla="*/ 1124 w 2875"/>
                  <a:gd name="T57" fmla="*/ 1963 h 2008"/>
                  <a:gd name="T58" fmla="*/ 1162 w 2875"/>
                  <a:gd name="T59" fmla="*/ 1951 h 2008"/>
                  <a:gd name="T60" fmla="*/ 1404 w 2875"/>
                  <a:gd name="T61" fmla="*/ 1914 h 2008"/>
                  <a:gd name="T62" fmla="*/ 1672 w 2875"/>
                  <a:gd name="T63" fmla="*/ 1902 h 2008"/>
                  <a:gd name="T64" fmla="*/ 2014 w 2875"/>
                  <a:gd name="T65" fmla="*/ 1888 h 2008"/>
                  <a:gd name="T66" fmla="*/ 1987 w 2875"/>
                  <a:gd name="T67" fmla="*/ 1668 h 2008"/>
                  <a:gd name="T68" fmla="*/ 1986 w 2875"/>
                  <a:gd name="T69" fmla="*/ 1607 h 2008"/>
                  <a:gd name="T70" fmla="*/ 2307 w 2875"/>
                  <a:gd name="T71" fmla="*/ 1488 h 2008"/>
                  <a:gd name="T72" fmla="*/ 2774 w 2875"/>
                  <a:gd name="T73" fmla="*/ 1000 h 2008"/>
                  <a:gd name="T74" fmla="*/ 2594 w 2875"/>
                  <a:gd name="T75" fmla="*/ 833 h 2008"/>
                  <a:gd name="T76" fmla="*/ 2394 w 2875"/>
                  <a:gd name="T77" fmla="*/ 728 h 2008"/>
                  <a:gd name="T78" fmla="*/ 2038 w 2875"/>
                  <a:gd name="T79" fmla="*/ 737 h 2008"/>
                  <a:gd name="T80" fmla="*/ 2116 w 2875"/>
                  <a:gd name="T81" fmla="*/ 560 h 2008"/>
                  <a:gd name="T82" fmla="*/ 2380 w 2875"/>
                  <a:gd name="T83" fmla="*/ 358 h 2008"/>
                  <a:gd name="T84" fmla="*/ 2359 w 2875"/>
                  <a:gd name="T85" fmla="*/ 103 h 2008"/>
                  <a:gd name="T86" fmla="*/ 1756 w 2875"/>
                  <a:gd name="T87" fmla="*/ 166 h 2008"/>
                  <a:gd name="T88" fmla="*/ 1403 w 2875"/>
                  <a:gd name="T89" fmla="*/ 290 h 20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</a:cxnLst>
                <a:rect l="0" t="0" r="r" b="b"/>
                <a:pathLst>
                  <a:path w="2875" h="2008">
                    <a:moveTo>
                      <a:pt x="1683" y="1769"/>
                    </a:moveTo>
                    <a:lnTo>
                      <a:pt x="1607" y="1769"/>
                    </a:lnTo>
                    <a:cubicBezTo>
                      <a:pt x="1613" y="1747"/>
                      <a:pt x="1619" y="1739"/>
                      <a:pt x="1642" y="1737"/>
                    </a:cubicBezTo>
                    <a:cubicBezTo>
                      <a:pt x="1670" y="1735"/>
                      <a:pt x="1673" y="1751"/>
                      <a:pt x="1683" y="1769"/>
                    </a:cubicBezTo>
                    <a:close/>
                    <a:moveTo>
                      <a:pt x="1480" y="1524"/>
                    </a:moveTo>
                    <a:cubicBezTo>
                      <a:pt x="1480" y="1558"/>
                      <a:pt x="1482" y="1552"/>
                      <a:pt x="1494" y="1579"/>
                    </a:cubicBezTo>
                    <a:cubicBezTo>
                      <a:pt x="1507" y="1611"/>
                      <a:pt x="1537" y="1644"/>
                      <a:pt x="1426" y="1656"/>
                    </a:cubicBezTo>
                    <a:cubicBezTo>
                      <a:pt x="1391" y="1660"/>
                      <a:pt x="1255" y="1641"/>
                      <a:pt x="1223" y="1628"/>
                    </a:cubicBezTo>
                    <a:cubicBezTo>
                      <a:pt x="1221" y="1627"/>
                      <a:pt x="1219" y="1626"/>
                      <a:pt x="1218" y="1626"/>
                    </a:cubicBezTo>
                    <a:lnTo>
                      <a:pt x="1178" y="1615"/>
                    </a:lnTo>
                    <a:cubicBezTo>
                      <a:pt x="1146" y="1606"/>
                      <a:pt x="939" y="1503"/>
                      <a:pt x="985" y="1419"/>
                    </a:cubicBezTo>
                    <a:cubicBezTo>
                      <a:pt x="1003" y="1386"/>
                      <a:pt x="1023" y="1375"/>
                      <a:pt x="1065" y="1371"/>
                    </a:cubicBezTo>
                    <a:cubicBezTo>
                      <a:pt x="1070" y="1389"/>
                      <a:pt x="1133" y="1549"/>
                      <a:pt x="1209" y="1549"/>
                    </a:cubicBezTo>
                    <a:cubicBezTo>
                      <a:pt x="1343" y="1549"/>
                      <a:pt x="1431" y="1255"/>
                      <a:pt x="1454" y="1219"/>
                    </a:cubicBezTo>
                    <a:cubicBezTo>
                      <a:pt x="1478" y="1182"/>
                      <a:pt x="1506" y="1136"/>
                      <a:pt x="1565" y="1134"/>
                    </a:cubicBezTo>
                    <a:cubicBezTo>
                      <a:pt x="1565" y="1223"/>
                      <a:pt x="1557" y="1194"/>
                      <a:pt x="1537" y="1242"/>
                    </a:cubicBezTo>
                    <a:lnTo>
                      <a:pt x="1514" y="1329"/>
                    </a:lnTo>
                    <a:cubicBezTo>
                      <a:pt x="1506" y="1444"/>
                      <a:pt x="1480" y="1483"/>
                      <a:pt x="1480" y="1524"/>
                    </a:cubicBezTo>
                    <a:close/>
                    <a:moveTo>
                      <a:pt x="1768" y="1541"/>
                    </a:moveTo>
                    <a:cubicBezTo>
                      <a:pt x="1760" y="1510"/>
                      <a:pt x="1767" y="1518"/>
                      <a:pt x="1734" y="1515"/>
                    </a:cubicBezTo>
                    <a:cubicBezTo>
                      <a:pt x="1736" y="1450"/>
                      <a:pt x="1756" y="1449"/>
                      <a:pt x="1779" y="1408"/>
                    </a:cubicBezTo>
                    <a:cubicBezTo>
                      <a:pt x="1800" y="1371"/>
                      <a:pt x="1800" y="1336"/>
                      <a:pt x="1824" y="1300"/>
                    </a:cubicBezTo>
                    <a:cubicBezTo>
                      <a:pt x="1910" y="1168"/>
                      <a:pt x="1857" y="1222"/>
                      <a:pt x="1920" y="1092"/>
                    </a:cubicBezTo>
                    <a:cubicBezTo>
                      <a:pt x="1959" y="1013"/>
                      <a:pt x="1998" y="965"/>
                      <a:pt x="2079" y="946"/>
                    </a:cubicBezTo>
                    <a:cubicBezTo>
                      <a:pt x="2213" y="915"/>
                      <a:pt x="2535" y="852"/>
                      <a:pt x="2582" y="1031"/>
                    </a:cubicBezTo>
                    <a:cubicBezTo>
                      <a:pt x="2615" y="1155"/>
                      <a:pt x="2436" y="1229"/>
                      <a:pt x="2340" y="1258"/>
                    </a:cubicBezTo>
                    <a:cubicBezTo>
                      <a:pt x="2296" y="1271"/>
                      <a:pt x="2250" y="1314"/>
                      <a:pt x="2203" y="1333"/>
                    </a:cubicBezTo>
                    <a:cubicBezTo>
                      <a:pt x="2136" y="1360"/>
                      <a:pt x="2187" y="1351"/>
                      <a:pt x="2055" y="1396"/>
                    </a:cubicBezTo>
                    <a:cubicBezTo>
                      <a:pt x="1823" y="1474"/>
                      <a:pt x="1945" y="1422"/>
                      <a:pt x="1768" y="1541"/>
                    </a:cubicBezTo>
                    <a:close/>
                    <a:moveTo>
                      <a:pt x="1497" y="643"/>
                    </a:moveTo>
                    <a:cubicBezTo>
                      <a:pt x="1581" y="643"/>
                      <a:pt x="1701" y="635"/>
                      <a:pt x="1654" y="800"/>
                    </a:cubicBezTo>
                    <a:cubicBezTo>
                      <a:pt x="1625" y="904"/>
                      <a:pt x="1529" y="865"/>
                      <a:pt x="1494" y="722"/>
                    </a:cubicBezTo>
                    <a:cubicBezTo>
                      <a:pt x="1486" y="686"/>
                      <a:pt x="1496" y="684"/>
                      <a:pt x="1497" y="643"/>
                    </a:cubicBezTo>
                    <a:close/>
                    <a:moveTo>
                      <a:pt x="1336" y="279"/>
                    </a:moveTo>
                    <a:cubicBezTo>
                      <a:pt x="1171" y="279"/>
                      <a:pt x="1108" y="288"/>
                      <a:pt x="955" y="296"/>
                    </a:cubicBezTo>
                    <a:cubicBezTo>
                      <a:pt x="904" y="299"/>
                      <a:pt x="875" y="313"/>
                      <a:pt x="844" y="337"/>
                    </a:cubicBezTo>
                    <a:cubicBezTo>
                      <a:pt x="821" y="355"/>
                      <a:pt x="779" y="391"/>
                      <a:pt x="752" y="398"/>
                    </a:cubicBezTo>
                    <a:lnTo>
                      <a:pt x="752" y="499"/>
                    </a:lnTo>
                    <a:lnTo>
                      <a:pt x="870" y="508"/>
                    </a:lnTo>
                    <a:cubicBezTo>
                      <a:pt x="933" y="511"/>
                      <a:pt x="1023" y="527"/>
                      <a:pt x="1074" y="559"/>
                    </a:cubicBezTo>
                    <a:cubicBezTo>
                      <a:pt x="1093" y="571"/>
                      <a:pt x="1124" y="606"/>
                      <a:pt x="1124" y="635"/>
                    </a:cubicBezTo>
                    <a:cubicBezTo>
                      <a:pt x="1124" y="663"/>
                      <a:pt x="1073" y="719"/>
                      <a:pt x="1074" y="855"/>
                    </a:cubicBezTo>
                    <a:cubicBezTo>
                      <a:pt x="1074" y="992"/>
                      <a:pt x="1087" y="994"/>
                      <a:pt x="992" y="1044"/>
                    </a:cubicBezTo>
                    <a:cubicBezTo>
                      <a:pt x="916" y="1084"/>
                      <a:pt x="685" y="1219"/>
                      <a:pt x="625" y="1219"/>
                    </a:cubicBezTo>
                    <a:cubicBezTo>
                      <a:pt x="550" y="1219"/>
                      <a:pt x="606" y="1220"/>
                      <a:pt x="526" y="1141"/>
                    </a:cubicBezTo>
                    <a:cubicBezTo>
                      <a:pt x="497" y="1113"/>
                      <a:pt x="468" y="1090"/>
                      <a:pt x="447" y="1058"/>
                    </a:cubicBezTo>
                    <a:cubicBezTo>
                      <a:pt x="497" y="954"/>
                      <a:pt x="540" y="981"/>
                      <a:pt x="540" y="906"/>
                    </a:cubicBezTo>
                    <a:cubicBezTo>
                      <a:pt x="540" y="863"/>
                      <a:pt x="533" y="868"/>
                      <a:pt x="532" y="830"/>
                    </a:cubicBezTo>
                    <a:cubicBezTo>
                      <a:pt x="337" y="830"/>
                      <a:pt x="355" y="820"/>
                      <a:pt x="184" y="956"/>
                    </a:cubicBezTo>
                    <a:lnTo>
                      <a:pt x="107" y="1057"/>
                    </a:lnTo>
                    <a:cubicBezTo>
                      <a:pt x="0" y="1252"/>
                      <a:pt x="145" y="1411"/>
                      <a:pt x="268" y="1576"/>
                    </a:cubicBezTo>
                    <a:cubicBezTo>
                      <a:pt x="303" y="1623"/>
                      <a:pt x="418" y="1759"/>
                      <a:pt x="455" y="1786"/>
                    </a:cubicBezTo>
                    <a:cubicBezTo>
                      <a:pt x="495" y="1816"/>
                      <a:pt x="529" y="1843"/>
                      <a:pt x="571" y="1875"/>
                    </a:cubicBezTo>
                    <a:lnTo>
                      <a:pt x="665" y="1941"/>
                    </a:lnTo>
                    <a:cubicBezTo>
                      <a:pt x="709" y="1971"/>
                      <a:pt x="734" y="1969"/>
                      <a:pt x="764" y="1978"/>
                    </a:cubicBezTo>
                    <a:cubicBezTo>
                      <a:pt x="843" y="2001"/>
                      <a:pt x="879" y="2008"/>
                      <a:pt x="988" y="1988"/>
                    </a:cubicBezTo>
                    <a:cubicBezTo>
                      <a:pt x="1024" y="1981"/>
                      <a:pt x="997" y="1977"/>
                      <a:pt x="1040" y="1973"/>
                    </a:cubicBezTo>
                    <a:cubicBezTo>
                      <a:pt x="1087" y="1968"/>
                      <a:pt x="1074" y="1982"/>
                      <a:pt x="1124" y="1963"/>
                    </a:cubicBezTo>
                    <a:cubicBezTo>
                      <a:pt x="1126" y="1962"/>
                      <a:pt x="1124" y="1962"/>
                      <a:pt x="1142" y="1956"/>
                    </a:cubicBezTo>
                    <a:cubicBezTo>
                      <a:pt x="1143" y="1956"/>
                      <a:pt x="1162" y="1951"/>
                      <a:pt x="1162" y="1951"/>
                    </a:cubicBezTo>
                    <a:lnTo>
                      <a:pt x="1263" y="1925"/>
                    </a:lnTo>
                    <a:cubicBezTo>
                      <a:pt x="1339" y="1903"/>
                      <a:pt x="1309" y="1915"/>
                      <a:pt x="1404" y="1914"/>
                    </a:cubicBezTo>
                    <a:cubicBezTo>
                      <a:pt x="1448" y="1913"/>
                      <a:pt x="1451" y="1907"/>
                      <a:pt x="1489" y="1905"/>
                    </a:cubicBezTo>
                    <a:cubicBezTo>
                      <a:pt x="1549" y="1902"/>
                      <a:pt x="1613" y="1911"/>
                      <a:pt x="1672" y="1902"/>
                    </a:cubicBezTo>
                    <a:cubicBezTo>
                      <a:pt x="1839" y="1874"/>
                      <a:pt x="1760" y="1874"/>
                      <a:pt x="1921" y="1887"/>
                    </a:cubicBezTo>
                    <a:cubicBezTo>
                      <a:pt x="1951" y="1890"/>
                      <a:pt x="1984" y="1886"/>
                      <a:pt x="2014" y="1888"/>
                    </a:cubicBezTo>
                    <a:cubicBezTo>
                      <a:pt x="2181" y="1897"/>
                      <a:pt x="2334" y="1970"/>
                      <a:pt x="2267" y="1685"/>
                    </a:cubicBezTo>
                    <a:cubicBezTo>
                      <a:pt x="2134" y="1685"/>
                      <a:pt x="2220" y="1648"/>
                      <a:pt x="1987" y="1668"/>
                    </a:cubicBezTo>
                    <a:cubicBezTo>
                      <a:pt x="1935" y="1672"/>
                      <a:pt x="1932" y="1663"/>
                      <a:pt x="1912" y="1634"/>
                    </a:cubicBezTo>
                    <a:cubicBezTo>
                      <a:pt x="1948" y="1617"/>
                      <a:pt x="1934" y="1639"/>
                      <a:pt x="1986" y="1607"/>
                    </a:cubicBezTo>
                    <a:cubicBezTo>
                      <a:pt x="1992" y="1603"/>
                      <a:pt x="2001" y="1598"/>
                      <a:pt x="2008" y="1594"/>
                    </a:cubicBezTo>
                    <a:cubicBezTo>
                      <a:pt x="2048" y="1573"/>
                      <a:pt x="2216" y="1527"/>
                      <a:pt x="2307" y="1488"/>
                    </a:cubicBezTo>
                    <a:cubicBezTo>
                      <a:pt x="2384" y="1455"/>
                      <a:pt x="2600" y="1349"/>
                      <a:pt x="2659" y="1289"/>
                    </a:cubicBezTo>
                    <a:cubicBezTo>
                      <a:pt x="2716" y="1230"/>
                      <a:pt x="2875" y="1156"/>
                      <a:pt x="2774" y="1000"/>
                    </a:cubicBezTo>
                    <a:cubicBezTo>
                      <a:pt x="2730" y="932"/>
                      <a:pt x="2781" y="926"/>
                      <a:pt x="2667" y="895"/>
                    </a:cubicBezTo>
                    <a:cubicBezTo>
                      <a:pt x="2627" y="884"/>
                      <a:pt x="2620" y="864"/>
                      <a:pt x="2594" y="833"/>
                    </a:cubicBezTo>
                    <a:cubicBezTo>
                      <a:pt x="2566" y="798"/>
                      <a:pt x="2540" y="805"/>
                      <a:pt x="2512" y="780"/>
                    </a:cubicBezTo>
                    <a:cubicBezTo>
                      <a:pt x="2467" y="742"/>
                      <a:pt x="2503" y="728"/>
                      <a:pt x="2394" y="728"/>
                    </a:cubicBezTo>
                    <a:cubicBezTo>
                      <a:pt x="2319" y="728"/>
                      <a:pt x="2223" y="729"/>
                      <a:pt x="2153" y="740"/>
                    </a:cubicBezTo>
                    <a:cubicBezTo>
                      <a:pt x="2117" y="745"/>
                      <a:pt x="2066" y="751"/>
                      <a:pt x="2038" y="737"/>
                    </a:cubicBezTo>
                    <a:cubicBezTo>
                      <a:pt x="2015" y="725"/>
                      <a:pt x="1988" y="682"/>
                      <a:pt x="1988" y="635"/>
                    </a:cubicBezTo>
                    <a:cubicBezTo>
                      <a:pt x="1988" y="602"/>
                      <a:pt x="2089" y="571"/>
                      <a:pt x="2116" y="560"/>
                    </a:cubicBezTo>
                    <a:cubicBezTo>
                      <a:pt x="2173" y="537"/>
                      <a:pt x="2210" y="519"/>
                      <a:pt x="2259" y="491"/>
                    </a:cubicBezTo>
                    <a:cubicBezTo>
                      <a:pt x="2310" y="460"/>
                      <a:pt x="2356" y="413"/>
                      <a:pt x="2380" y="358"/>
                    </a:cubicBezTo>
                    <a:lnTo>
                      <a:pt x="2394" y="321"/>
                    </a:lnTo>
                    <a:cubicBezTo>
                      <a:pt x="2428" y="246"/>
                      <a:pt x="2439" y="184"/>
                      <a:pt x="2359" y="103"/>
                    </a:cubicBezTo>
                    <a:cubicBezTo>
                      <a:pt x="2257" y="0"/>
                      <a:pt x="2097" y="47"/>
                      <a:pt x="1968" y="90"/>
                    </a:cubicBezTo>
                    <a:cubicBezTo>
                      <a:pt x="1881" y="119"/>
                      <a:pt x="1887" y="128"/>
                      <a:pt x="1756" y="166"/>
                    </a:cubicBezTo>
                    <a:cubicBezTo>
                      <a:pt x="1626" y="205"/>
                      <a:pt x="1575" y="246"/>
                      <a:pt x="1452" y="294"/>
                    </a:cubicBezTo>
                    <a:cubicBezTo>
                      <a:pt x="1422" y="306"/>
                      <a:pt x="1436" y="301"/>
                      <a:pt x="1403" y="290"/>
                    </a:cubicBezTo>
                    <a:cubicBezTo>
                      <a:pt x="1377" y="282"/>
                      <a:pt x="1367" y="279"/>
                      <a:pt x="1336" y="27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zh-CN" altLang="en-US" kern="0">
                  <a:solidFill>
                    <a:srgbClr val="000000"/>
                  </a:solidFill>
                  <a:latin typeface="Segoe UI"/>
                  <a:ea typeface="微软雅黑"/>
                </a:endParaRPr>
              </a:p>
            </p:txBody>
          </p:sp>
          <p:sp>
            <p:nvSpPr>
              <p:cNvPr id="40" name="Freeform 33">
                <a:extLst>
                  <a:ext uri="{FF2B5EF4-FFF2-40B4-BE49-F238E27FC236}">
                    <a16:creationId xmlns:a16="http://schemas.microsoft.com/office/drawing/2014/main" id="{66EDA968-AE18-4D52-839F-24DB3DE3195C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6270909" y="5256259"/>
                <a:ext cx="650035" cy="791264"/>
              </a:xfrm>
              <a:custGeom>
                <a:avLst/>
                <a:gdLst>
                  <a:gd name="T0" fmla="*/ 943 w 2302"/>
                  <a:gd name="T1" fmla="*/ 2093 h 2775"/>
                  <a:gd name="T2" fmla="*/ 935 w 2302"/>
                  <a:gd name="T3" fmla="*/ 1957 h 2775"/>
                  <a:gd name="T4" fmla="*/ 1214 w 2302"/>
                  <a:gd name="T5" fmla="*/ 1898 h 2775"/>
                  <a:gd name="T6" fmla="*/ 1250 w 2302"/>
                  <a:gd name="T7" fmla="*/ 1993 h 2775"/>
                  <a:gd name="T8" fmla="*/ 923 w 2302"/>
                  <a:gd name="T9" fmla="*/ 1327 h 2775"/>
                  <a:gd name="T10" fmla="*/ 1019 w 2302"/>
                  <a:gd name="T11" fmla="*/ 1246 h 2775"/>
                  <a:gd name="T12" fmla="*/ 1517 w 2302"/>
                  <a:gd name="T13" fmla="*/ 1067 h 2775"/>
                  <a:gd name="T14" fmla="*/ 2022 w 2302"/>
                  <a:gd name="T15" fmla="*/ 1529 h 2775"/>
                  <a:gd name="T16" fmla="*/ 1975 w 2302"/>
                  <a:gd name="T17" fmla="*/ 1651 h 2775"/>
                  <a:gd name="T18" fmla="*/ 1638 w 2302"/>
                  <a:gd name="T19" fmla="*/ 2178 h 2775"/>
                  <a:gd name="T20" fmla="*/ 1392 w 2302"/>
                  <a:gd name="T21" fmla="*/ 1830 h 2775"/>
                  <a:gd name="T22" fmla="*/ 1392 w 2302"/>
                  <a:gd name="T23" fmla="*/ 1551 h 2775"/>
                  <a:gd name="T24" fmla="*/ 1534 w 2302"/>
                  <a:gd name="T25" fmla="*/ 1282 h 2775"/>
                  <a:gd name="T26" fmla="*/ 1211 w 2302"/>
                  <a:gd name="T27" fmla="*/ 1293 h 2775"/>
                  <a:gd name="T28" fmla="*/ 893 w 2302"/>
                  <a:gd name="T29" fmla="*/ 1466 h 2775"/>
                  <a:gd name="T30" fmla="*/ 1488 w 2302"/>
                  <a:gd name="T31" fmla="*/ 301 h 2775"/>
                  <a:gd name="T32" fmla="*/ 1307 w 2302"/>
                  <a:gd name="T33" fmla="*/ 391 h 2775"/>
                  <a:gd name="T34" fmla="*/ 1198 w 2302"/>
                  <a:gd name="T35" fmla="*/ 53 h 2775"/>
                  <a:gd name="T36" fmla="*/ 1169 w 2302"/>
                  <a:gd name="T37" fmla="*/ 75 h 2775"/>
                  <a:gd name="T38" fmla="*/ 989 w 2302"/>
                  <a:gd name="T39" fmla="*/ 420 h 2775"/>
                  <a:gd name="T40" fmla="*/ 571 w 2302"/>
                  <a:gd name="T41" fmla="*/ 603 h 2775"/>
                  <a:gd name="T42" fmla="*/ 696 w 2302"/>
                  <a:gd name="T43" fmla="*/ 800 h 2775"/>
                  <a:gd name="T44" fmla="*/ 901 w 2302"/>
                  <a:gd name="T45" fmla="*/ 1043 h 2775"/>
                  <a:gd name="T46" fmla="*/ 359 w 2302"/>
                  <a:gd name="T47" fmla="*/ 1111 h 2775"/>
                  <a:gd name="T48" fmla="*/ 80 w 2302"/>
                  <a:gd name="T49" fmla="*/ 1381 h 2775"/>
                  <a:gd name="T50" fmla="*/ 26 w 2302"/>
                  <a:gd name="T51" fmla="*/ 1834 h 2775"/>
                  <a:gd name="T52" fmla="*/ 317 w 2302"/>
                  <a:gd name="T53" fmla="*/ 2203 h 2775"/>
                  <a:gd name="T54" fmla="*/ 545 w 2302"/>
                  <a:gd name="T55" fmla="*/ 1839 h 2775"/>
                  <a:gd name="T56" fmla="*/ 684 w 2302"/>
                  <a:gd name="T57" fmla="*/ 1452 h 2775"/>
                  <a:gd name="T58" fmla="*/ 740 w 2302"/>
                  <a:gd name="T59" fmla="*/ 1754 h 2775"/>
                  <a:gd name="T60" fmla="*/ 930 w 2302"/>
                  <a:gd name="T61" fmla="*/ 1656 h 2775"/>
                  <a:gd name="T62" fmla="*/ 1265 w 2302"/>
                  <a:gd name="T63" fmla="*/ 1458 h 2775"/>
                  <a:gd name="T64" fmla="*/ 1049 w 2302"/>
                  <a:gd name="T65" fmla="*/ 1665 h 2775"/>
                  <a:gd name="T66" fmla="*/ 918 w 2302"/>
                  <a:gd name="T67" fmla="*/ 1746 h 2775"/>
                  <a:gd name="T68" fmla="*/ 579 w 2302"/>
                  <a:gd name="T69" fmla="*/ 1898 h 2775"/>
                  <a:gd name="T70" fmla="*/ 664 w 2302"/>
                  <a:gd name="T71" fmla="*/ 2237 h 2775"/>
                  <a:gd name="T72" fmla="*/ 848 w 2302"/>
                  <a:gd name="T73" fmla="*/ 2374 h 2775"/>
                  <a:gd name="T74" fmla="*/ 893 w 2302"/>
                  <a:gd name="T75" fmla="*/ 2677 h 2775"/>
                  <a:gd name="T76" fmla="*/ 1183 w 2302"/>
                  <a:gd name="T77" fmla="*/ 2604 h 2775"/>
                  <a:gd name="T78" fmla="*/ 1612 w 2302"/>
                  <a:gd name="T79" fmla="*/ 2482 h 2775"/>
                  <a:gd name="T80" fmla="*/ 2056 w 2302"/>
                  <a:gd name="T81" fmla="*/ 1894 h 2775"/>
                  <a:gd name="T82" fmla="*/ 2175 w 2302"/>
                  <a:gd name="T83" fmla="*/ 1529 h 2775"/>
                  <a:gd name="T84" fmla="*/ 2227 w 2302"/>
                  <a:gd name="T85" fmla="*/ 1277 h 2775"/>
                  <a:gd name="T86" fmla="*/ 2024 w 2302"/>
                  <a:gd name="T87" fmla="*/ 945 h 2775"/>
                  <a:gd name="T88" fmla="*/ 1731 w 2302"/>
                  <a:gd name="T89" fmla="*/ 899 h 2775"/>
                  <a:gd name="T90" fmla="*/ 1282 w 2302"/>
                  <a:gd name="T91" fmla="*/ 933 h 2775"/>
                  <a:gd name="T92" fmla="*/ 1553 w 2302"/>
                  <a:gd name="T93" fmla="*/ 636 h 2775"/>
                  <a:gd name="T94" fmla="*/ 1683 w 2302"/>
                  <a:gd name="T95" fmla="*/ 563 h 2775"/>
                  <a:gd name="T96" fmla="*/ 1633 w 2302"/>
                  <a:gd name="T97" fmla="*/ 40 h 2775"/>
                  <a:gd name="T98" fmla="*/ 1502 w 2302"/>
                  <a:gd name="T99" fmla="*/ 78 h 27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302" h="2775">
                    <a:moveTo>
                      <a:pt x="935" y="1957"/>
                    </a:moveTo>
                    <a:cubicBezTo>
                      <a:pt x="1034" y="2024"/>
                      <a:pt x="961" y="2093"/>
                      <a:pt x="943" y="2093"/>
                    </a:cubicBezTo>
                    <a:cubicBezTo>
                      <a:pt x="884" y="2093"/>
                      <a:pt x="897" y="2096"/>
                      <a:pt x="876" y="2067"/>
                    </a:cubicBezTo>
                    <a:cubicBezTo>
                      <a:pt x="838" y="2013"/>
                      <a:pt x="877" y="1971"/>
                      <a:pt x="935" y="1957"/>
                    </a:cubicBezTo>
                    <a:close/>
                    <a:moveTo>
                      <a:pt x="1250" y="1993"/>
                    </a:moveTo>
                    <a:cubicBezTo>
                      <a:pt x="1158" y="1970"/>
                      <a:pt x="1189" y="1946"/>
                      <a:pt x="1214" y="1898"/>
                    </a:cubicBezTo>
                    <a:cubicBezTo>
                      <a:pt x="1252" y="1907"/>
                      <a:pt x="1272" y="1930"/>
                      <a:pt x="1290" y="1957"/>
                    </a:cubicBezTo>
                    <a:lnTo>
                      <a:pt x="1250" y="1993"/>
                    </a:lnTo>
                    <a:close/>
                    <a:moveTo>
                      <a:pt x="893" y="1466"/>
                    </a:moveTo>
                    <a:lnTo>
                      <a:pt x="923" y="1327"/>
                    </a:lnTo>
                    <a:cubicBezTo>
                      <a:pt x="931" y="1299"/>
                      <a:pt x="934" y="1330"/>
                      <a:pt x="935" y="1280"/>
                    </a:cubicBezTo>
                    <a:cubicBezTo>
                      <a:pt x="998" y="1280"/>
                      <a:pt x="970" y="1269"/>
                      <a:pt x="1019" y="1246"/>
                    </a:cubicBezTo>
                    <a:cubicBezTo>
                      <a:pt x="1040" y="1236"/>
                      <a:pt x="1067" y="1229"/>
                      <a:pt x="1088" y="1222"/>
                    </a:cubicBezTo>
                    <a:cubicBezTo>
                      <a:pt x="1209" y="1179"/>
                      <a:pt x="1402" y="1081"/>
                      <a:pt x="1517" y="1067"/>
                    </a:cubicBezTo>
                    <a:cubicBezTo>
                      <a:pt x="1653" y="1050"/>
                      <a:pt x="1887" y="1045"/>
                      <a:pt x="2002" y="1127"/>
                    </a:cubicBezTo>
                    <a:cubicBezTo>
                      <a:pt x="2130" y="1220"/>
                      <a:pt x="2068" y="1347"/>
                      <a:pt x="2022" y="1529"/>
                    </a:cubicBezTo>
                    <a:cubicBezTo>
                      <a:pt x="2015" y="1556"/>
                      <a:pt x="2011" y="1575"/>
                      <a:pt x="2003" y="1595"/>
                    </a:cubicBezTo>
                    <a:cubicBezTo>
                      <a:pt x="1991" y="1626"/>
                      <a:pt x="1985" y="1625"/>
                      <a:pt x="1975" y="1651"/>
                    </a:cubicBezTo>
                    <a:cubicBezTo>
                      <a:pt x="1964" y="1681"/>
                      <a:pt x="1962" y="1716"/>
                      <a:pt x="1934" y="1788"/>
                    </a:cubicBezTo>
                    <a:cubicBezTo>
                      <a:pt x="1898" y="1880"/>
                      <a:pt x="1725" y="2178"/>
                      <a:pt x="1638" y="2178"/>
                    </a:cubicBezTo>
                    <a:cubicBezTo>
                      <a:pt x="1506" y="2178"/>
                      <a:pt x="1485" y="2185"/>
                      <a:pt x="1417" y="2084"/>
                    </a:cubicBezTo>
                    <a:cubicBezTo>
                      <a:pt x="1527" y="2011"/>
                      <a:pt x="1551" y="1867"/>
                      <a:pt x="1392" y="1830"/>
                    </a:cubicBezTo>
                    <a:cubicBezTo>
                      <a:pt x="1414" y="1735"/>
                      <a:pt x="1468" y="1850"/>
                      <a:pt x="1468" y="1678"/>
                    </a:cubicBezTo>
                    <a:cubicBezTo>
                      <a:pt x="1468" y="1651"/>
                      <a:pt x="1408" y="1618"/>
                      <a:pt x="1392" y="1551"/>
                    </a:cubicBezTo>
                    <a:cubicBezTo>
                      <a:pt x="1465" y="1502"/>
                      <a:pt x="1467" y="1491"/>
                      <a:pt x="1556" y="1444"/>
                    </a:cubicBezTo>
                    <a:cubicBezTo>
                      <a:pt x="1666" y="1385"/>
                      <a:pt x="1571" y="1315"/>
                      <a:pt x="1534" y="1282"/>
                    </a:cubicBezTo>
                    <a:cubicBezTo>
                      <a:pt x="1448" y="1206"/>
                      <a:pt x="1434" y="1221"/>
                      <a:pt x="1299" y="1221"/>
                    </a:cubicBezTo>
                    <a:cubicBezTo>
                      <a:pt x="1270" y="1221"/>
                      <a:pt x="1236" y="1276"/>
                      <a:pt x="1211" y="1293"/>
                    </a:cubicBezTo>
                    <a:cubicBezTo>
                      <a:pt x="1158" y="1330"/>
                      <a:pt x="1104" y="1349"/>
                      <a:pt x="1011" y="1416"/>
                    </a:cubicBezTo>
                    <a:cubicBezTo>
                      <a:pt x="978" y="1439"/>
                      <a:pt x="944" y="1462"/>
                      <a:pt x="893" y="1466"/>
                    </a:cubicBezTo>
                    <a:close/>
                    <a:moveTo>
                      <a:pt x="1502" y="78"/>
                    </a:moveTo>
                    <a:cubicBezTo>
                      <a:pt x="1502" y="179"/>
                      <a:pt x="1543" y="206"/>
                      <a:pt x="1488" y="301"/>
                    </a:cubicBezTo>
                    <a:cubicBezTo>
                      <a:pt x="1474" y="325"/>
                      <a:pt x="1462" y="338"/>
                      <a:pt x="1439" y="354"/>
                    </a:cubicBezTo>
                    <a:cubicBezTo>
                      <a:pt x="1395" y="384"/>
                      <a:pt x="1363" y="418"/>
                      <a:pt x="1307" y="391"/>
                    </a:cubicBezTo>
                    <a:cubicBezTo>
                      <a:pt x="1327" y="306"/>
                      <a:pt x="1350" y="200"/>
                      <a:pt x="1350" y="112"/>
                    </a:cubicBezTo>
                    <a:cubicBezTo>
                      <a:pt x="1350" y="14"/>
                      <a:pt x="1261" y="17"/>
                      <a:pt x="1198" y="53"/>
                    </a:cubicBezTo>
                    <a:lnTo>
                      <a:pt x="1187" y="59"/>
                    </a:lnTo>
                    <a:cubicBezTo>
                      <a:pt x="1173" y="69"/>
                      <a:pt x="1180" y="62"/>
                      <a:pt x="1169" y="75"/>
                    </a:cubicBezTo>
                    <a:cubicBezTo>
                      <a:pt x="1162" y="85"/>
                      <a:pt x="1164" y="85"/>
                      <a:pt x="1157" y="97"/>
                    </a:cubicBezTo>
                    <a:lnTo>
                      <a:pt x="989" y="420"/>
                    </a:lnTo>
                    <a:cubicBezTo>
                      <a:pt x="932" y="571"/>
                      <a:pt x="876" y="450"/>
                      <a:pt x="698" y="450"/>
                    </a:cubicBezTo>
                    <a:cubicBezTo>
                      <a:pt x="577" y="450"/>
                      <a:pt x="571" y="457"/>
                      <a:pt x="571" y="603"/>
                    </a:cubicBezTo>
                    <a:cubicBezTo>
                      <a:pt x="571" y="613"/>
                      <a:pt x="618" y="689"/>
                      <a:pt x="627" y="707"/>
                    </a:cubicBezTo>
                    <a:cubicBezTo>
                      <a:pt x="647" y="743"/>
                      <a:pt x="668" y="772"/>
                      <a:pt x="696" y="800"/>
                    </a:cubicBezTo>
                    <a:cubicBezTo>
                      <a:pt x="749" y="853"/>
                      <a:pt x="825" y="898"/>
                      <a:pt x="901" y="916"/>
                    </a:cubicBezTo>
                    <a:lnTo>
                      <a:pt x="901" y="1043"/>
                    </a:lnTo>
                    <a:cubicBezTo>
                      <a:pt x="825" y="1083"/>
                      <a:pt x="633" y="1238"/>
                      <a:pt x="571" y="1238"/>
                    </a:cubicBezTo>
                    <a:cubicBezTo>
                      <a:pt x="497" y="1238"/>
                      <a:pt x="453" y="1111"/>
                      <a:pt x="359" y="1111"/>
                    </a:cubicBezTo>
                    <a:cubicBezTo>
                      <a:pt x="257" y="1111"/>
                      <a:pt x="166" y="1245"/>
                      <a:pt x="115" y="1307"/>
                    </a:cubicBezTo>
                    <a:cubicBezTo>
                      <a:pt x="90" y="1338"/>
                      <a:pt x="95" y="1346"/>
                      <a:pt x="80" y="1381"/>
                    </a:cubicBezTo>
                    <a:cubicBezTo>
                      <a:pt x="35" y="1484"/>
                      <a:pt x="49" y="1554"/>
                      <a:pt x="25" y="1658"/>
                    </a:cubicBezTo>
                    <a:cubicBezTo>
                      <a:pt x="3" y="1755"/>
                      <a:pt x="0" y="1733"/>
                      <a:pt x="26" y="1834"/>
                    </a:cubicBezTo>
                    <a:cubicBezTo>
                      <a:pt x="49" y="1925"/>
                      <a:pt x="47" y="1918"/>
                      <a:pt x="89" y="1991"/>
                    </a:cubicBezTo>
                    <a:cubicBezTo>
                      <a:pt x="124" y="2053"/>
                      <a:pt x="229" y="2203"/>
                      <a:pt x="317" y="2203"/>
                    </a:cubicBezTo>
                    <a:cubicBezTo>
                      <a:pt x="436" y="2203"/>
                      <a:pt x="477" y="2208"/>
                      <a:pt x="507" y="2088"/>
                    </a:cubicBezTo>
                    <a:cubicBezTo>
                      <a:pt x="526" y="2011"/>
                      <a:pt x="545" y="1926"/>
                      <a:pt x="545" y="1839"/>
                    </a:cubicBezTo>
                    <a:cubicBezTo>
                      <a:pt x="545" y="1720"/>
                      <a:pt x="477" y="1710"/>
                      <a:pt x="551" y="1599"/>
                    </a:cubicBezTo>
                    <a:lnTo>
                      <a:pt x="684" y="1452"/>
                    </a:lnTo>
                    <a:cubicBezTo>
                      <a:pt x="784" y="1375"/>
                      <a:pt x="689" y="1568"/>
                      <a:pt x="689" y="1653"/>
                    </a:cubicBezTo>
                    <a:cubicBezTo>
                      <a:pt x="689" y="1702"/>
                      <a:pt x="727" y="1706"/>
                      <a:pt x="740" y="1754"/>
                    </a:cubicBezTo>
                    <a:lnTo>
                      <a:pt x="850" y="1754"/>
                    </a:lnTo>
                    <a:cubicBezTo>
                      <a:pt x="880" y="1709"/>
                      <a:pt x="883" y="1692"/>
                      <a:pt x="930" y="1656"/>
                    </a:cubicBezTo>
                    <a:cubicBezTo>
                      <a:pt x="1000" y="1602"/>
                      <a:pt x="1081" y="1572"/>
                      <a:pt x="1150" y="1521"/>
                    </a:cubicBezTo>
                    <a:cubicBezTo>
                      <a:pt x="1181" y="1498"/>
                      <a:pt x="1226" y="1467"/>
                      <a:pt x="1265" y="1458"/>
                    </a:cubicBezTo>
                    <a:cubicBezTo>
                      <a:pt x="1214" y="1554"/>
                      <a:pt x="1214" y="1572"/>
                      <a:pt x="1122" y="1628"/>
                    </a:cubicBezTo>
                    <a:lnTo>
                      <a:pt x="1049" y="1665"/>
                    </a:lnTo>
                    <a:cubicBezTo>
                      <a:pt x="1027" y="1678"/>
                      <a:pt x="1014" y="1691"/>
                      <a:pt x="988" y="1706"/>
                    </a:cubicBezTo>
                    <a:cubicBezTo>
                      <a:pt x="962" y="1722"/>
                      <a:pt x="943" y="1732"/>
                      <a:pt x="918" y="1746"/>
                    </a:cubicBezTo>
                    <a:cubicBezTo>
                      <a:pt x="744" y="1848"/>
                      <a:pt x="769" y="1780"/>
                      <a:pt x="658" y="1798"/>
                    </a:cubicBezTo>
                    <a:cubicBezTo>
                      <a:pt x="583" y="1810"/>
                      <a:pt x="579" y="1836"/>
                      <a:pt x="579" y="1898"/>
                    </a:cubicBezTo>
                    <a:cubicBezTo>
                      <a:pt x="579" y="1928"/>
                      <a:pt x="671" y="1995"/>
                      <a:pt x="692" y="2023"/>
                    </a:cubicBezTo>
                    <a:cubicBezTo>
                      <a:pt x="718" y="2059"/>
                      <a:pt x="664" y="2123"/>
                      <a:pt x="664" y="2237"/>
                    </a:cubicBezTo>
                    <a:cubicBezTo>
                      <a:pt x="664" y="2262"/>
                      <a:pt x="739" y="2337"/>
                      <a:pt x="762" y="2350"/>
                    </a:cubicBezTo>
                    <a:cubicBezTo>
                      <a:pt x="795" y="2368"/>
                      <a:pt x="812" y="2364"/>
                      <a:pt x="848" y="2374"/>
                    </a:cubicBezTo>
                    <a:cubicBezTo>
                      <a:pt x="895" y="2387"/>
                      <a:pt x="877" y="2404"/>
                      <a:pt x="918" y="2415"/>
                    </a:cubicBezTo>
                    <a:cubicBezTo>
                      <a:pt x="918" y="2482"/>
                      <a:pt x="893" y="2510"/>
                      <a:pt x="893" y="2677"/>
                    </a:cubicBezTo>
                    <a:cubicBezTo>
                      <a:pt x="893" y="2707"/>
                      <a:pt x="963" y="2775"/>
                      <a:pt x="1103" y="2684"/>
                    </a:cubicBezTo>
                    <a:cubicBezTo>
                      <a:pt x="1126" y="2669"/>
                      <a:pt x="1171" y="2629"/>
                      <a:pt x="1183" y="2604"/>
                    </a:cubicBezTo>
                    <a:cubicBezTo>
                      <a:pt x="1212" y="2540"/>
                      <a:pt x="1174" y="2425"/>
                      <a:pt x="1207" y="2339"/>
                    </a:cubicBezTo>
                    <a:cubicBezTo>
                      <a:pt x="1276" y="2153"/>
                      <a:pt x="1454" y="2482"/>
                      <a:pt x="1612" y="2482"/>
                    </a:cubicBezTo>
                    <a:cubicBezTo>
                      <a:pt x="1720" y="2482"/>
                      <a:pt x="1833" y="2340"/>
                      <a:pt x="1877" y="2265"/>
                    </a:cubicBezTo>
                    <a:cubicBezTo>
                      <a:pt x="1929" y="2179"/>
                      <a:pt x="2023" y="1992"/>
                      <a:pt x="2056" y="1894"/>
                    </a:cubicBezTo>
                    <a:cubicBezTo>
                      <a:pt x="2086" y="1807"/>
                      <a:pt x="2115" y="1781"/>
                      <a:pt x="2149" y="1630"/>
                    </a:cubicBezTo>
                    <a:lnTo>
                      <a:pt x="2175" y="1529"/>
                    </a:lnTo>
                    <a:cubicBezTo>
                      <a:pt x="2179" y="1510"/>
                      <a:pt x="2184" y="1501"/>
                      <a:pt x="2189" y="1484"/>
                    </a:cubicBezTo>
                    <a:cubicBezTo>
                      <a:pt x="2208" y="1426"/>
                      <a:pt x="2202" y="1341"/>
                      <a:pt x="2227" y="1277"/>
                    </a:cubicBezTo>
                    <a:cubicBezTo>
                      <a:pt x="2260" y="1189"/>
                      <a:pt x="2302" y="1157"/>
                      <a:pt x="2199" y="1058"/>
                    </a:cubicBezTo>
                    <a:cubicBezTo>
                      <a:pt x="2177" y="1036"/>
                      <a:pt x="2048" y="950"/>
                      <a:pt x="2024" y="945"/>
                    </a:cubicBezTo>
                    <a:cubicBezTo>
                      <a:pt x="1993" y="938"/>
                      <a:pt x="1965" y="939"/>
                      <a:pt x="1934" y="932"/>
                    </a:cubicBezTo>
                    <a:cubicBezTo>
                      <a:pt x="1873" y="919"/>
                      <a:pt x="1805" y="899"/>
                      <a:pt x="1731" y="899"/>
                    </a:cubicBezTo>
                    <a:cubicBezTo>
                      <a:pt x="1626" y="899"/>
                      <a:pt x="1547" y="941"/>
                      <a:pt x="1358" y="941"/>
                    </a:cubicBezTo>
                    <a:cubicBezTo>
                      <a:pt x="1316" y="941"/>
                      <a:pt x="1320" y="934"/>
                      <a:pt x="1282" y="933"/>
                    </a:cubicBezTo>
                    <a:cubicBezTo>
                      <a:pt x="1282" y="859"/>
                      <a:pt x="1262" y="813"/>
                      <a:pt x="1351" y="757"/>
                    </a:cubicBezTo>
                    <a:lnTo>
                      <a:pt x="1553" y="636"/>
                    </a:lnTo>
                    <a:cubicBezTo>
                      <a:pt x="1593" y="610"/>
                      <a:pt x="1589" y="605"/>
                      <a:pt x="1637" y="586"/>
                    </a:cubicBezTo>
                    <a:cubicBezTo>
                      <a:pt x="1650" y="580"/>
                      <a:pt x="1668" y="571"/>
                      <a:pt x="1683" y="563"/>
                    </a:cubicBezTo>
                    <a:cubicBezTo>
                      <a:pt x="1786" y="506"/>
                      <a:pt x="1790" y="441"/>
                      <a:pt x="1790" y="332"/>
                    </a:cubicBezTo>
                    <a:cubicBezTo>
                      <a:pt x="1790" y="213"/>
                      <a:pt x="1724" y="96"/>
                      <a:pt x="1633" y="40"/>
                    </a:cubicBezTo>
                    <a:lnTo>
                      <a:pt x="1617" y="30"/>
                    </a:lnTo>
                    <a:cubicBezTo>
                      <a:pt x="1567" y="0"/>
                      <a:pt x="1502" y="18"/>
                      <a:pt x="1502" y="7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zh-CN" altLang="en-US" kern="0">
                  <a:solidFill>
                    <a:srgbClr val="000000"/>
                  </a:solidFill>
                  <a:latin typeface="Segoe UI"/>
                  <a:ea typeface="微软雅黑"/>
                </a:endParaRPr>
              </a:p>
            </p:txBody>
          </p:sp>
          <p:grpSp>
            <p:nvGrpSpPr>
              <p:cNvPr id="41" name="组合 40">
                <a:extLst>
                  <a:ext uri="{FF2B5EF4-FFF2-40B4-BE49-F238E27FC236}">
                    <a16:creationId xmlns:a16="http://schemas.microsoft.com/office/drawing/2014/main" id="{2CD27008-F12C-49CD-926F-8B17F16849EA}"/>
                  </a:ext>
                </a:extLst>
              </p:cNvPr>
              <p:cNvGrpSpPr/>
              <p:nvPr/>
            </p:nvGrpSpPr>
            <p:grpSpPr>
              <a:xfrm>
                <a:off x="7683654" y="5211762"/>
                <a:ext cx="777721" cy="795133"/>
                <a:chOff x="8128154" y="5211762"/>
                <a:chExt cx="777721" cy="795133"/>
              </a:xfrm>
              <a:grpFill/>
            </p:grpSpPr>
            <p:sp>
              <p:nvSpPr>
                <p:cNvPr id="45" name="Freeform 34">
                  <a:extLst>
                    <a:ext uri="{FF2B5EF4-FFF2-40B4-BE49-F238E27FC236}">
                      <a16:creationId xmlns:a16="http://schemas.microsoft.com/office/drawing/2014/main" id="{119579CB-6ACC-4FB0-83DA-45A1B280C22B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8128154" y="5211762"/>
                  <a:ext cx="777721" cy="644232"/>
                </a:xfrm>
                <a:custGeom>
                  <a:avLst/>
                  <a:gdLst>
                    <a:gd name="T0" fmla="*/ 1651 w 2752"/>
                    <a:gd name="T1" fmla="*/ 1193 h 2259"/>
                    <a:gd name="T2" fmla="*/ 1795 w 2752"/>
                    <a:gd name="T3" fmla="*/ 939 h 2259"/>
                    <a:gd name="T4" fmla="*/ 1758 w 2752"/>
                    <a:gd name="T5" fmla="*/ 1045 h 2259"/>
                    <a:gd name="T6" fmla="*/ 1728 w 2752"/>
                    <a:gd name="T7" fmla="*/ 1184 h 2259"/>
                    <a:gd name="T8" fmla="*/ 2752 w 2752"/>
                    <a:gd name="T9" fmla="*/ 1370 h 2259"/>
                    <a:gd name="T10" fmla="*/ 2252 w 2752"/>
                    <a:gd name="T11" fmla="*/ 1498 h 2259"/>
                    <a:gd name="T12" fmla="*/ 1965 w 2752"/>
                    <a:gd name="T13" fmla="*/ 1396 h 2259"/>
                    <a:gd name="T14" fmla="*/ 2405 w 2752"/>
                    <a:gd name="T15" fmla="*/ 1303 h 2259"/>
                    <a:gd name="T16" fmla="*/ 1880 w 2752"/>
                    <a:gd name="T17" fmla="*/ 1286 h 2259"/>
                    <a:gd name="T18" fmla="*/ 1753 w 2752"/>
                    <a:gd name="T19" fmla="*/ 1430 h 2259"/>
                    <a:gd name="T20" fmla="*/ 1448 w 2752"/>
                    <a:gd name="T21" fmla="*/ 1429 h 2259"/>
                    <a:gd name="T22" fmla="*/ 1169 w 2752"/>
                    <a:gd name="T23" fmla="*/ 1480 h 2259"/>
                    <a:gd name="T24" fmla="*/ 911 w 2752"/>
                    <a:gd name="T25" fmla="*/ 1646 h 2259"/>
                    <a:gd name="T26" fmla="*/ 780 w 2752"/>
                    <a:gd name="T27" fmla="*/ 1726 h 2259"/>
                    <a:gd name="T28" fmla="*/ 518 w 2752"/>
                    <a:gd name="T29" fmla="*/ 1998 h 2259"/>
                    <a:gd name="T30" fmla="*/ 263 w 2752"/>
                    <a:gd name="T31" fmla="*/ 2259 h 2259"/>
                    <a:gd name="T32" fmla="*/ 0 w 2752"/>
                    <a:gd name="T33" fmla="*/ 2031 h 2259"/>
                    <a:gd name="T34" fmla="*/ 81 w 2752"/>
                    <a:gd name="T35" fmla="*/ 1781 h 2259"/>
                    <a:gd name="T36" fmla="*/ 314 w 2752"/>
                    <a:gd name="T37" fmla="*/ 1599 h 2259"/>
                    <a:gd name="T38" fmla="*/ 544 w 2752"/>
                    <a:gd name="T39" fmla="*/ 1685 h 2259"/>
                    <a:gd name="T40" fmla="*/ 763 w 2752"/>
                    <a:gd name="T41" fmla="*/ 1548 h 2259"/>
                    <a:gd name="T42" fmla="*/ 931 w 2752"/>
                    <a:gd name="T43" fmla="*/ 1480 h 2259"/>
                    <a:gd name="T44" fmla="*/ 1135 w 2752"/>
                    <a:gd name="T45" fmla="*/ 1447 h 2259"/>
                    <a:gd name="T46" fmla="*/ 1262 w 2752"/>
                    <a:gd name="T47" fmla="*/ 1396 h 2259"/>
                    <a:gd name="T48" fmla="*/ 1381 w 2752"/>
                    <a:gd name="T49" fmla="*/ 1345 h 2259"/>
                    <a:gd name="T50" fmla="*/ 1482 w 2752"/>
                    <a:gd name="T51" fmla="*/ 1133 h 2259"/>
                    <a:gd name="T52" fmla="*/ 1423 w 2752"/>
                    <a:gd name="T53" fmla="*/ 1226 h 2259"/>
                    <a:gd name="T54" fmla="*/ 1326 w 2752"/>
                    <a:gd name="T55" fmla="*/ 1151 h 2259"/>
                    <a:gd name="T56" fmla="*/ 1351 w 2752"/>
                    <a:gd name="T57" fmla="*/ 866 h 2259"/>
                    <a:gd name="T58" fmla="*/ 1541 w 2752"/>
                    <a:gd name="T59" fmla="*/ 845 h 2259"/>
                    <a:gd name="T60" fmla="*/ 1635 w 2752"/>
                    <a:gd name="T61" fmla="*/ 727 h 2259"/>
                    <a:gd name="T62" fmla="*/ 1582 w 2752"/>
                    <a:gd name="T63" fmla="*/ 538 h 2259"/>
                    <a:gd name="T64" fmla="*/ 1406 w 2752"/>
                    <a:gd name="T65" fmla="*/ 685 h 2259"/>
                    <a:gd name="T66" fmla="*/ 1262 w 2752"/>
                    <a:gd name="T67" fmla="*/ 1134 h 2259"/>
                    <a:gd name="T68" fmla="*/ 1177 w 2752"/>
                    <a:gd name="T69" fmla="*/ 1311 h 2259"/>
                    <a:gd name="T70" fmla="*/ 1135 w 2752"/>
                    <a:gd name="T71" fmla="*/ 1133 h 2259"/>
                    <a:gd name="T72" fmla="*/ 1008 w 2752"/>
                    <a:gd name="T73" fmla="*/ 1387 h 2259"/>
                    <a:gd name="T74" fmla="*/ 788 w 2752"/>
                    <a:gd name="T75" fmla="*/ 1218 h 2259"/>
                    <a:gd name="T76" fmla="*/ 915 w 2752"/>
                    <a:gd name="T77" fmla="*/ 888 h 2259"/>
                    <a:gd name="T78" fmla="*/ 1101 w 2752"/>
                    <a:gd name="T79" fmla="*/ 659 h 2259"/>
                    <a:gd name="T80" fmla="*/ 1067 w 2752"/>
                    <a:gd name="T81" fmla="*/ 337 h 2259"/>
                    <a:gd name="T82" fmla="*/ 1389 w 2752"/>
                    <a:gd name="T83" fmla="*/ 617 h 2259"/>
                    <a:gd name="T84" fmla="*/ 1618 w 2752"/>
                    <a:gd name="T85" fmla="*/ 337 h 2259"/>
                    <a:gd name="T86" fmla="*/ 1767 w 2752"/>
                    <a:gd name="T87" fmla="*/ 21 h 2259"/>
                    <a:gd name="T88" fmla="*/ 1814 w 2752"/>
                    <a:gd name="T89" fmla="*/ 331 h 2259"/>
                    <a:gd name="T90" fmla="*/ 1849 w 2752"/>
                    <a:gd name="T91" fmla="*/ 552 h 2259"/>
                    <a:gd name="T92" fmla="*/ 1990 w 2752"/>
                    <a:gd name="T93" fmla="*/ 329 h 2259"/>
                    <a:gd name="T94" fmla="*/ 2192 w 2752"/>
                    <a:gd name="T95" fmla="*/ 211 h 2259"/>
                    <a:gd name="T96" fmla="*/ 2021 w 2752"/>
                    <a:gd name="T97" fmla="*/ 783 h 2259"/>
                    <a:gd name="T98" fmla="*/ 1922 w 2752"/>
                    <a:gd name="T99" fmla="*/ 1057 h 2259"/>
                    <a:gd name="T100" fmla="*/ 2372 w 2752"/>
                    <a:gd name="T101" fmla="*/ 1115 h 2259"/>
                    <a:gd name="T102" fmla="*/ 2491 w 2752"/>
                    <a:gd name="T103" fmla="*/ 1152 h 2259"/>
                    <a:gd name="T104" fmla="*/ 2615 w 2752"/>
                    <a:gd name="T105" fmla="*/ 1178 h 2259"/>
                    <a:gd name="T106" fmla="*/ 2752 w 2752"/>
                    <a:gd name="T107" fmla="*/ 1349 h 2259"/>
                    <a:gd name="T108" fmla="*/ 1592 w 2752"/>
                    <a:gd name="T109" fmla="*/ 1049 h 2259"/>
                    <a:gd name="T110" fmla="*/ 1540 w 2752"/>
                    <a:gd name="T111" fmla="*/ 954 h 2259"/>
                    <a:gd name="T112" fmla="*/ 1609 w 2752"/>
                    <a:gd name="T113" fmla="*/ 922 h 2259"/>
                    <a:gd name="T114" fmla="*/ 1863 w 2752"/>
                    <a:gd name="T115" fmla="*/ 820 h 2259"/>
                    <a:gd name="T116" fmla="*/ 1838 w 2752"/>
                    <a:gd name="T117" fmla="*/ 693 h 2259"/>
                    <a:gd name="T118" fmla="*/ 1863 w 2752"/>
                    <a:gd name="T119" fmla="*/ 820 h 225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</a:cxnLst>
                  <a:rect l="0" t="0" r="r" b="b"/>
                  <a:pathLst>
                    <a:path w="2752" h="2259">
                      <a:moveTo>
                        <a:pt x="1728" y="1184"/>
                      </a:moveTo>
                      <a:cubicBezTo>
                        <a:pt x="1690" y="1184"/>
                        <a:pt x="1678" y="1180"/>
                        <a:pt x="1651" y="1193"/>
                      </a:cubicBezTo>
                      <a:cubicBezTo>
                        <a:pt x="1651" y="1141"/>
                        <a:pt x="1646" y="1151"/>
                        <a:pt x="1674" y="1122"/>
                      </a:cubicBezTo>
                      <a:cubicBezTo>
                        <a:pt x="1794" y="1002"/>
                        <a:pt x="1745" y="952"/>
                        <a:pt x="1795" y="939"/>
                      </a:cubicBezTo>
                      <a:cubicBezTo>
                        <a:pt x="1796" y="972"/>
                        <a:pt x="1809" y="981"/>
                        <a:pt x="1799" y="1002"/>
                      </a:cubicBezTo>
                      <a:cubicBezTo>
                        <a:pt x="1788" y="1025"/>
                        <a:pt x="1773" y="1009"/>
                        <a:pt x="1758" y="1045"/>
                      </a:cubicBezTo>
                      <a:cubicBezTo>
                        <a:pt x="1747" y="1073"/>
                        <a:pt x="1756" y="1095"/>
                        <a:pt x="1753" y="1125"/>
                      </a:cubicBezTo>
                      <a:cubicBezTo>
                        <a:pt x="1748" y="1177"/>
                        <a:pt x="1740" y="1139"/>
                        <a:pt x="1728" y="1184"/>
                      </a:cubicBezTo>
                      <a:close/>
                      <a:moveTo>
                        <a:pt x="2752" y="1349"/>
                      </a:moveTo>
                      <a:lnTo>
                        <a:pt x="2752" y="1370"/>
                      </a:lnTo>
                      <a:cubicBezTo>
                        <a:pt x="2749" y="1398"/>
                        <a:pt x="2729" y="1424"/>
                        <a:pt x="2686" y="1448"/>
                      </a:cubicBezTo>
                      <a:cubicBezTo>
                        <a:pt x="2529" y="1535"/>
                        <a:pt x="2421" y="1512"/>
                        <a:pt x="2252" y="1498"/>
                      </a:cubicBezTo>
                      <a:cubicBezTo>
                        <a:pt x="2153" y="1489"/>
                        <a:pt x="2076" y="1534"/>
                        <a:pt x="1965" y="1480"/>
                      </a:cubicBezTo>
                      <a:lnTo>
                        <a:pt x="1965" y="1396"/>
                      </a:lnTo>
                      <a:cubicBezTo>
                        <a:pt x="2044" y="1389"/>
                        <a:pt x="2121" y="1370"/>
                        <a:pt x="2210" y="1370"/>
                      </a:cubicBezTo>
                      <a:cubicBezTo>
                        <a:pt x="2286" y="1371"/>
                        <a:pt x="2369" y="1371"/>
                        <a:pt x="2405" y="1303"/>
                      </a:cubicBezTo>
                      <a:cubicBezTo>
                        <a:pt x="2343" y="1210"/>
                        <a:pt x="2133" y="1231"/>
                        <a:pt x="2029" y="1248"/>
                      </a:cubicBezTo>
                      <a:cubicBezTo>
                        <a:pt x="1977" y="1256"/>
                        <a:pt x="1916" y="1283"/>
                        <a:pt x="1880" y="1286"/>
                      </a:cubicBezTo>
                      <a:cubicBezTo>
                        <a:pt x="1874" y="1364"/>
                        <a:pt x="1860" y="1372"/>
                        <a:pt x="1829" y="1430"/>
                      </a:cubicBezTo>
                      <a:lnTo>
                        <a:pt x="1753" y="1430"/>
                      </a:lnTo>
                      <a:cubicBezTo>
                        <a:pt x="1740" y="1380"/>
                        <a:pt x="1634" y="1350"/>
                        <a:pt x="1561" y="1398"/>
                      </a:cubicBezTo>
                      <a:cubicBezTo>
                        <a:pt x="1532" y="1417"/>
                        <a:pt x="1512" y="1410"/>
                        <a:pt x="1448" y="1429"/>
                      </a:cubicBezTo>
                      <a:cubicBezTo>
                        <a:pt x="1402" y="1442"/>
                        <a:pt x="1359" y="1438"/>
                        <a:pt x="1313" y="1438"/>
                      </a:cubicBezTo>
                      <a:cubicBezTo>
                        <a:pt x="1298" y="1495"/>
                        <a:pt x="1239" y="1480"/>
                        <a:pt x="1169" y="1480"/>
                      </a:cubicBezTo>
                      <a:cubicBezTo>
                        <a:pt x="1150" y="1562"/>
                        <a:pt x="1109" y="1526"/>
                        <a:pt x="1042" y="1565"/>
                      </a:cubicBezTo>
                      <a:cubicBezTo>
                        <a:pt x="998" y="1591"/>
                        <a:pt x="957" y="1618"/>
                        <a:pt x="911" y="1646"/>
                      </a:cubicBezTo>
                      <a:cubicBezTo>
                        <a:pt x="885" y="1662"/>
                        <a:pt x="869" y="1671"/>
                        <a:pt x="842" y="1687"/>
                      </a:cubicBezTo>
                      <a:cubicBezTo>
                        <a:pt x="817" y="1703"/>
                        <a:pt x="805" y="1713"/>
                        <a:pt x="780" y="1726"/>
                      </a:cubicBezTo>
                      <a:cubicBezTo>
                        <a:pt x="727" y="1753"/>
                        <a:pt x="696" y="1770"/>
                        <a:pt x="648" y="1807"/>
                      </a:cubicBezTo>
                      <a:cubicBezTo>
                        <a:pt x="586" y="1854"/>
                        <a:pt x="564" y="1937"/>
                        <a:pt x="518" y="1998"/>
                      </a:cubicBezTo>
                      <a:cubicBezTo>
                        <a:pt x="463" y="2072"/>
                        <a:pt x="490" y="2060"/>
                        <a:pt x="464" y="2105"/>
                      </a:cubicBezTo>
                      <a:cubicBezTo>
                        <a:pt x="418" y="2185"/>
                        <a:pt x="374" y="2259"/>
                        <a:pt x="263" y="2259"/>
                      </a:cubicBezTo>
                      <a:cubicBezTo>
                        <a:pt x="171" y="2259"/>
                        <a:pt x="130" y="2237"/>
                        <a:pt x="90" y="2170"/>
                      </a:cubicBezTo>
                      <a:cubicBezTo>
                        <a:pt x="66" y="2129"/>
                        <a:pt x="0" y="2071"/>
                        <a:pt x="0" y="2031"/>
                      </a:cubicBezTo>
                      <a:cubicBezTo>
                        <a:pt x="0" y="1981"/>
                        <a:pt x="7" y="1918"/>
                        <a:pt x="23" y="1876"/>
                      </a:cubicBezTo>
                      <a:cubicBezTo>
                        <a:pt x="37" y="1839"/>
                        <a:pt x="61" y="1811"/>
                        <a:pt x="81" y="1781"/>
                      </a:cubicBezTo>
                      <a:lnTo>
                        <a:pt x="195" y="1599"/>
                      </a:lnTo>
                      <a:lnTo>
                        <a:pt x="314" y="1599"/>
                      </a:lnTo>
                      <a:cubicBezTo>
                        <a:pt x="320" y="1622"/>
                        <a:pt x="344" y="1660"/>
                        <a:pt x="359" y="1680"/>
                      </a:cubicBezTo>
                      <a:cubicBezTo>
                        <a:pt x="404" y="1740"/>
                        <a:pt x="493" y="1742"/>
                        <a:pt x="544" y="1685"/>
                      </a:cubicBezTo>
                      <a:cubicBezTo>
                        <a:pt x="568" y="1658"/>
                        <a:pt x="563" y="1644"/>
                        <a:pt x="607" y="1629"/>
                      </a:cubicBezTo>
                      <a:cubicBezTo>
                        <a:pt x="666" y="1610"/>
                        <a:pt x="710" y="1576"/>
                        <a:pt x="763" y="1548"/>
                      </a:cubicBezTo>
                      <a:cubicBezTo>
                        <a:pt x="795" y="1531"/>
                        <a:pt x="820" y="1536"/>
                        <a:pt x="853" y="1520"/>
                      </a:cubicBezTo>
                      <a:cubicBezTo>
                        <a:pt x="886" y="1505"/>
                        <a:pt x="890" y="1491"/>
                        <a:pt x="931" y="1480"/>
                      </a:cubicBezTo>
                      <a:cubicBezTo>
                        <a:pt x="951" y="1474"/>
                        <a:pt x="958" y="1475"/>
                        <a:pt x="983" y="1472"/>
                      </a:cubicBezTo>
                      <a:cubicBezTo>
                        <a:pt x="1057" y="1464"/>
                        <a:pt x="1021" y="1447"/>
                        <a:pt x="1135" y="1447"/>
                      </a:cubicBezTo>
                      <a:cubicBezTo>
                        <a:pt x="1137" y="1418"/>
                        <a:pt x="1141" y="1416"/>
                        <a:pt x="1152" y="1396"/>
                      </a:cubicBezTo>
                      <a:lnTo>
                        <a:pt x="1262" y="1396"/>
                      </a:lnTo>
                      <a:cubicBezTo>
                        <a:pt x="1264" y="1367"/>
                        <a:pt x="1268" y="1365"/>
                        <a:pt x="1279" y="1345"/>
                      </a:cubicBezTo>
                      <a:lnTo>
                        <a:pt x="1381" y="1345"/>
                      </a:lnTo>
                      <a:cubicBezTo>
                        <a:pt x="1414" y="1282"/>
                        <a:pt x="1429" y="1260"/>
                        <a:pt x="1524" y="1260"/>
                      </a:cubicBezTo>
                      <a:cubicBezTo>
                        <a:pt x="1498" y="1210"/>
                        <a:pt x="1496" y="1195"/>
                        <a:pt x="1482" y="1133"/>
                      </a:cubicBezTo>
                      <a:lnTo>
                        <a:pt x="1423" y="1133"/>
                      </a:lnTo>
                      <a:lnTo>
                        <a:pt x="1423" y="1226"/>
                      </a:lnTo>
                      <a:lnTo>
                        <a:pt x="1338" y="1226"/>
                      </a:lnTo>
                      <a:cubicBezTo>
                        <a:pt x="1336" y="1201"/>
                        <a:pt x="1324" y="1169"/>
                        <a:pt x="1326" y="1151"/>
                      </a:cubicBezTo>
                      <a:cubicBezTo>
                        <a:pt x="1333" y="1083"/>
                        <a:pt x="1345" y="1194"/>
                        <a:pt x="1346" y="913"/>
                      </a:cubicBezTo>
                      <a:cubicBezTo>
                        <a:pt x="1346" y="892"/>
                        <a:pt x="1345" y="885"/>
                        <a:pt x="1351" y="866"/>
                      </a:cubicBezTo>
                      <a:lnTo>
                        <a:pt x="1364" y="838"/>
                      </a:lnTo>
                      <a:cubicBezTo>
                        <a:pt x="1414" y="762"/>
                        <a:pt x="1489" y="841"/>
                        <a:pt x="1541" y="845"/>
                      </a:cubicBezTo>
                      <a:cubicBezTo>
                        <a:pt x="1543" y="795"/>
                        <a:pt x="1565" y="773"/>
                        <a:pt x="1575" y="727"/>
                      </a:cubicBezTo>
                      <a:lnTo>
                        <a:pt x="1635" y="727"/>
                      </a:lnTo>
                      <a:lnTo>
                        <a:pt x="1636" y="618"/>
                      </a:lnTo>
                      <a:cubicBezTo>
                        <a:pt x="1642" y="566"/>
                        <a:pt x="1666" y="484"/>
                        <a:pt x="1582" y="538"/>
                      </a:cubicBezTo>
                      <a:cubicBezTo>
                        <a:pt x="1512" y="584"/>
                        <a:pt x="1495" y="651"/>
                        <a:pt x="1406" y="651"/>
                      </a:cubicBezTo>
                      <a:lnTo>
                        <a:pt x="1406" y="685"/>
                      </a:lnTo>
                      <a:cubicBezTo>
                        <a:pt x="1406" y="754"/>
                        <a:pt x="1270" y="828"/>
                        <a:pt x="1262" y="939"/>
                      </a:cubicBezTo>
                      <a:cubicBezTo>
                        <a:pt x="1258" y="1000"/>
                        <a:pt x="1264" y="1071"/>
                        <a:pt x="1262" y="1134"/>
                      </a:cubicBezTo>
                      <a:cubicBezTo>
                        <a:pt x="1261" y="1186"/>
                        <a:pt x="1246" y="1261"/>
                        <a:pt x="1245" y="1311"/>
                      </a:cubicBezTo>
                      <a:lnTo>
                        <a:pt x="1177" y="1311"/>
                      </a:lnTo>
                      <a:cubicBezTo>
                        <a:pt x="1169" y="1274"/>
                        <a:pt x="1159" y="1265"/>
                        <a:pt x="1152" y="1227"/>
                      </a:cubicBezTo>
                      <a:cubicBezTo>
                        <a:pt x="1146" y="1194"/>
                        <a:pt x="1142" y="1164"/>
                        <a:pt x="1135" y="1133"/>
                      </a:cubicBezTo>
                      <a:cubicBezTo>
                        <a:pt x="1097" y="1154"/>
                        <a:pt x="1106" y="1143"/>
                        <a:pt x="1089" y="1189"/>
                      </a:cubicBezTo>
                      <a:cubicBezTo>
                        <a:pt x="1064" y="1254"/>
                        <a:pt x="1023" y="1321"/>
                        <a:pt x="1008" y="1387"/>
                      </a:cubicBezTo>
                      <a:cubicBezTo>
                        <a:pt x="946" y="1387"/>
                        <a:pt x="897" y="1393"/>
                        <a:pt x="857" y="1344"/>
                      </a:cubicBezTo>
                      <a:cubicBezTo>
                        <a:pt x="838" y="1321"/>
                        <a:pt x="788" y="1254"/>
                        <a:pt x="788" y="1218"/>
                      </a:cubicBezTo>
                      <a:cubicBezTo>
                        <a:pt x="788" y="1082"/>
                        <a:pt x="852" y="1144"/>
                        <a:pt x="863" y="1039"/>
                      </a:cubicBezTo>
                      <a:cubicBezTo>
                        <a:pt x="870" y="984"/>
                        <a:pt x="855" y="888"/>
                        <a:pt x="915" y="888"/>
                      </a:cubicBezTo>
                      <a:cubicBezTo>
                        <a:pt x="970" y="888"/>
                        <a:pt x="998" y="911"/>
                        <a:pt x="1042" y="922"/>
                      </a:cubicBezTo>
                      <a:cubicBezTo>
                        <a:pt x="1151" y="849"/>
                        <a:pt x="1110" y="799"/>
                        <a:pt x="1101" y="659"/>
                      </a:cubicBezTo>
                      <a:cubicBezTo>
                        <a:pt x="1098" y="606"/>
                        <a:pt x="1089" y="550"/>
                        <a:pt x="1084" y="498"/>
                      </a:cubicBezTo>
                      <a:cubicBezTo>
                        <a:pt x="1080" y="449"/>
                        <a:pt x="1068" y="383"/>
                        <a:pt x="1067" y="337"/>
                      </a:cubicBezTo>
                      <a:cubicBezTo>
                        <a:pt x="1105" y="317"/>
                        <a:pt x="1264" y="143"/>
                        <a:pt x="1313" y="430"/>
                      </a:cubicBezTo>
                      <a:cubicBezTo>
                        <a:pt x="1326" y="509"/>
                        <a:pt x="1307" y="615"/>
                        <a:pt x="1389" y="617"/>
                      </a:cubicBezTo>
                      <a:cubicBezTo>
                        <a:pt x="1394" y="555"/>
                        <a:pt x="1433" y="500"/>
                        <a:pt x="1499" y="498"/>
                      </a:cubicBezTo>
                      <a:cubicBezTo>
                        <a:pt x="1516" y="426"/>
                        <a:pt x="1540" y="356"/>
                        <a:pt x="1618" y="337"/>
                      </a:cubicBezTo>
                      <a:cubicBezTo>
                        <a:pt x="1618" y="193"/>
                        <a:pt x="1655" y="196"/>
                        <a:pt x="1722" y="111"/>
                      </a:cubicBezTo>
                      <a:cubicBezTo>
                        <a:pt x="1750" y="75"/>
                        <a:pt x="1714" y="35"/>
                        <a:pt x="1767" y="21"/>
                      </a:cubicBezTo>
                      <a:cubicBezTo>
                        <a:pt x="1843" y="0"/>
                        <a:pt x="1885" y="50"/>
                        <a:pt x="1948" y="83"/>
                      </a:cubicBezTo>
                      <a:cubicBezTo>
                        <a:pt x="1944" y="240"/>
                        <a:pt x="1908" y="245"/>
                        <a:pt x="1814" y="331"/>
                      </a:cubicBezTo>
                      <a:cubicBezTo>
                        <a:pt x="1697" y="439"/>
                        <a:pt x="1770" y="464"/>
                        <a:pt x="1770" y="617"/>
                      </a:cubicBezTo>
                      <a:lnTo>
                        <a:pt x="1849" y="552"/>
                      </a:lnTo>
                      <a:cubicBezTo>
                        <a:pt x="1878" y="516"/>
                        <a:pt x="1907" y="498"/>
                        <a:pt x="1956" y="498"/>
                      </a:cubicBezTo>
                      <a:cubicBezTo>
                        <a:pt x="1956" y="393"/>
                        <a:pt x="1944" y="418"/>
                        <a:pt x="1990" y="329"/>
                      </a:cubicBezTo>
                      <a:cubicBezTo>
                        <a:pt x="2025" y="262"/>
                        <a:pt x="2031" y="206"/>
                        <a:pt x="2123" y="190"/>
                      </a:cubicBezTo>
                      <a:cubicBezTo>
                        <a:pt x="2162" y="183"/>
                        <a:pt x="2171" y="190"/>
                        <a:pt x="2192" y="211"/>
                      </a:cubicBezTo>
                      <a:cubicBezTo>
                        <a:pt x="2251" y="271"/>
                        <a:pt x="2325" y="422"/>
                        <a:pt x="2216" y="479"/>
                      </a:cubicBezTo>
                      <a:cubicBezTo>
                        <a:pt x="1964" y="611"/>
                        <a:pt x="2076" y="697"/>
                        <a:pt x="2021" y="783"/>
                      </a:cubicBezTo>
                      <a:cubicBezTo>
                        <a:pt x="1988" y="835"/>
                        <a:pt x="1988" y="782"/>
                        <a:pt x="1981" y="870"/>
                      </a:cubicBezTo>
                      <a:cubicBezTo>
                        <a:pt x="1975" y="942"/>
                        <a:pt x="1922" y="981"/>
                        <a:pt x="1922" y="1057"/>
                      </a:cubicBezTo>
                      <a:cubicBezTo>
                        <a:pt x="1922" y="1133"/>
                        <a:pt x="2037" y="1099"/>
                        <a:pt x="2109" y="1099"/>
                      </a:cubicBezTo>
                      <a:cubicBezTo>
                        <a:pt x="2195" y="1099"/>
                        <a:pt x="2292" y="1102"/>
                        <a:pt x="2372" y="1115"/>
                      </a:cubicBezTo>
                      <a:cubicBezTo>
                        <a:pt x="2401" y="1120"/>
                        <a:pt x="2417" y="1121"/>
                        <a:pt x="2441" y="1131"/>
                      </a:cubicBezTo>
                      <a:cubicBezTo>
                        <a:pt x="2459" y="1138"/>
                        <a:pt x="2474" y="1150"/>
                        <a:pt x="2491" y="1152"/>
                      </a:cubicBezTo>
                      <a:cubicBezTo>
                        <a:pt x="2518" y="1156"/>
                        <a:pt x="2511" y="1144"/>
                        <a:pt x="2555" y="1161"/>
                      </a:cubicBezTo>
                      <a:cubicBezTo>
                        <a:pt x="2583" y="1171"/>
                        <a:pt x="2583" y="1170"/>
                        <a:pt x="2615" y="1178"/>
                      </a:cubicBezTo>
                      <a:cubicBezTo>
                        <a:pt x="2657" y="1189"/>
                        <a:pt x="2675" y="1211"/>
                        <a:pt x="2700" y="1244"/>
                      </a:cubicBezTo>
                      <a:cubicBezTo>
                        <a:pt x="2728" y="1281"/>
                        <a:pt x="2748" y="1317"/>
                        <a:pt x="2752" y="1349"/>
                      </a:cubicBezTo>
                      <a:close/>
                      <a:moveTo>
                        <a:pt x="1592" y="998"/>
                      </a:moveTo>
                      <a:lnTo>
                        <a:pt x="1592" y="1049"/>
                      </a:lnTo>
                      <a:cubicBezTo>
                        <a:pt x="1548" y="1048"/>
                        <a:pt x="1508" y="1033"/>
                        <a:pt x="1508" y="989"/>
                      </a:cubicBezTo>
                      <a:cubicBezTo>
                        <a:pt x="1508" y="962"/>
                        <a:pt x="1526" y="969"/>
                        <a:pt x="1540" y="954"/>
                      </a:cubicBezTo>
                      <a:cubicBezTo>
                        <a:pt x="1554" y="939"/>
                        <a:pt x="1552" y="932"/>
                        <a:pt x="1558" y="905"/>
                      </a:cubicBezTo>
                      <a:cubicBezTo>
                        <a:pt x="1575" y="913"/>
                        <a:pt x="1589" y="917"/>
                        <a:pt x="1609" y="922"/>
                      </a:cubicBezTo>
                      <a:cubicBezTo>
                        <a:pt x="1602" y="952"/>
                        <a:pt x="1592" y="961"/>
                        <a:pt x="1592" y="998"/>
                      </a:cubicBezTo>
                      <a:close/>
                      <a:moveTo>
                        <a:pt x="1863" y="820"/>
                      </a:moveTo>
                      <a:cubicBezTo>
                        <a:pt x="1814" y="820"/>
                        <a:pt x="1798" y="815"/>
                        <a:pt x="1762" y="812"/>
                      </a:cubicBezTo>
                      <a:cubicBezTo>
                        <a:pt x="1764" y="719"/>
                        <a:pt x="1836" y="782"/>
                        <a:pt x="1838" y="693"/>
                      </a:cubicBezTo>
                      <a:cubicBezTo>
                        <a:pt x="1854" y="701"/>
                        <a:pt x="1883" y="708"/>
                        <a:pt x="1905" y="710"/>
                      </a:cubicBezTo>
                      <a:cubicBezTo>
                        <a:pt x="1902" y="756"/>
                        <a:pt x="1874" y="775"/>
                        <a:pt x="1863" y="82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zh-CN" altLang="en-US" kern="0">
                    <a:solidFill>
                      <a:srgbClr val="000000"/>
                    </a:solidFill>
                    <a:latin typeface="Segoe UI"/>
                    <a:ea typeface="微软雅黑"/>
                  </a:endParaRPr>
                </a:p>
              </p:txBody>
            </p:sp>
            <p:sp>
              <p:nvSpPr>
                <p:cNvPr id="46" name="Freeform 36">
                  <a:extLst>
                    <a:ext uri="{FF2B5EF4-FFF2-40B4-BE49-F238E27FC236}">
                      <a16:creationId xmlns:a16="http://schemas.microsoft.com/office/drawing/2014/main" id="{794D8679-86AC-40CD-B3C7-153D8897E67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8364179" y="5627708"/>
                  <a:ext cx="381123" cy="379187"/>
                </a:xfrm>
                <a:custGeom>
                  <a:avLst/>
                  <a:gdLst>
                    <a:gd name="T0" fmla="*/ 224 w 1353"/>
                    <a:gd name="T1" fmla="*/ 424 h 1330"/>
                    <a:gd name="T2" fmla="*/ 406 w 1353"/>
                    <a:gd name="T3" fmla="*/ 335 h 1330"/>
                    <a:gd name="T4" fmla="*/ 491 w 1353"/>
                    <a:gd name="T5" fmla="*/ 285 h 1330"/>
                    <a:gd name="T6" fmla="*/ 656 w 1353"/>
                    <a:gd name="T7" fmla="*/ 254 h 1330"/>
                    <a:gd name="T8" fmla="*/ 552 w 1353"/>
                    <a:gd name="T9" fmla="*/ 320 h 1330"/>
                    <a:gd name="T10" fmla="*/ 497 w 1353"/>
                    <a:gd name="T11" fmla="*/ 383 h 1330"/>
                    <a:gd name="T12" fmla="*/ 496 w 1353"/>
                    <a:gd name="T13" fmla="*/ 542 h 1330"/>
                    <a:gd name="T14" fmla="*/ 313 w 1353"/>
                    <a:gd name="T15" fmla="*/ 597 h 1330"/>
                    <a:gd name="T16" fmla="*/ 97 w 1353"/>
                    <a:gd name="T17" fmla="*/ 551 h 1330"/>
                    <a:gd name="T18" fmla="*/ 78 w 1353"/>
                    <a:gd name="T19" fmla="*/ 747 h 1330"/>
                    <a:gd name="T20" fmla="*/ 266 w 1353"/>
                    <a:gd name="T21" fmla="*/ 898 h 1330"/>
                    <a:gd name="T22" fmla="*/ 586 w 1353"/>
                    <a:gd name="T23" fmla="*/ 860 h 1330"/>
                    <a:gd name="T24" fmla="*/ 527 w 1353"/>
                    <a:gd name="T25" fmla="*/ 1006 h 1330"/>
                    <a:gd name="T26" fmla="*/ 269 w 1353"/>
                    <a:gd name="T27" fmla="*/ 1133 h 1330"/>
                    <a:gd name="T28" fmla="*/ 4 w 1353"/>
                    <a:gd name="T29" fmla="*/ 1127 h 1330"/>
                    <a:gd name="T30" fmla="*/ 92 w 1353"/>
                    <a:gd name="T31" fmla="*/ 1216 h 1330"/>
                    <a:gd name="T32" fmla="*/ 162 w 1353"/>
                    <a:gd name="T33" fmla="*/ 1239 h 1330"/>
                    <a:gd name="T34" fmla="*/ 191 w 1353"/>
                    <a:gd name="T35" fmla="*/ 1253 h 1330"/>
                    <a:gd name="T36" fmla="*/ 272 w 1353"/>
                    <a:gd name="T37" fmla="*/ 1273 h 1330"/>
                    <a:gd name="T38" fmla="*/ 373 w 1353"/>
                    <a:gd name="T39" fmla="*/ 1298 h 1330"/>
                    <a:gd name="T40" fmla="*/ 588 w 1353"/>
                    <a:gd name="T41" fmla="*/ 1330 h 1330"/>
                    <a:gd name="T42" fmla="*/ 701 w 1353"/>
                    <a:gd name="T43" fmla="*/ 1282 h 1330"/>
                    <a:gd name="T44" fmla="*/ 771 w 1353"/>
                    <a:gd name="T45" fmla="*/ 1175 h 1330"/>
                    <a:gd name="T46" fmla="*/ 848 w 1353"/>
                    <a:gd name="T47" fmla="*/ 980 h 1330"/>
                    <a:gd name="T48" fmla="*/ 867 w 1353"/>
                    <a:gd name="T49" fmla="*/ 906 h 1330"/>
                    <a:gd name="T50" fmla="*/ 1104 w 1353"/>
                    <a:gd name="T51" fmla="*/ 635 h 1330"/>
                    <a:gd name="T52" fmla="*/ 1236 w 1353"/>
                    <a:gd name="T53" fmla="*/ 650 h 1330"/>
                    <a:gd name="T54" fmla="*/ 1301 w 1353"/>
                    <a:gd name="T55" fmla="*/ 464 h 1330"/>
                    <a:gd name="T56" fmla="*/ 1045 w 1353"/>
                    <a:gd name="T57" fmla="*/ 348 h 1330"/>
                    <a:gd name="T58" fmla="*/ 801 w 1353"/>
                    <a:gd name="T59" fmla="*/ 426 h 1330"/>
                    <a:gd name="T60" fmla="*/ 789 w 1353"/>
                    <a:gd name="T61" fmla="*/ 328 h 1330"/>
                    <a:gd name="T62" fmla="*/ 865 w 1353"/>
                    <a:gd name="T63" fmla="*/ 278 h 1330"/>
                    <a:gd name="T64" fmla="*/ 928 w 1353"/>
                    <a:gd name="T65" fmla="*/ 222 h 1330"/>
                    <a:gd name="T66" fmla="*/ 910 w 1353"/>
                    <a:gd name="T67" fmla="*/ 51 h 1330"/>
                    <a:gd name="T68" fmla="*/ 791 w 1353"/>
                    <a:gd name="T69" fmla="*/ 0 h 1330"/>
                    <a:gd name="T70" fmla="*/ 537 w 1353"/>
                    <a:gd name="T71" fmla="*/ 51 h 1330"/>
                    <a:gd name="T72" fmla="*/ 290 w 1353"/>
                    <a:gd name="T73" fmla="*/ 177 h 1330"/>
                    <a:gd name="T74" fmla="*/ 192 w 1353"/>
                    <a:gd name="T75" fmla="*/ 332 h 1330"/>
                    <a:gd name="T76" fmla="*/ 224 w 1353"/>
                    <a:gd name="T77" fmla="*/ 424 h 133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</a:cxnLst>
                  <a:rect l="0" t="0" r="r" b="b"/>
                  <a:pathLst>
                    <a:path w="1353" h="1330">
                      <a:moveTo>
                        <a:pt x="224" y="424"/>
                      </a:moveTo>
                      <a:cubicBezTo>
                        <a:pt x="314" y="416"/>
                        <a:pt x="324" y="385"/>
                        <a:pt x="406" y="335"/>
                      </a:cubicBezTo>
                      <a:cubicBezTo>
                        <a:pt x="438" y="317"/>
                        <a:pt x="459" y="304"/>
                        <a:pt x="491" y="285"/>
                      </a:cubicBezTo>
                      <a:cubicBezTo>
                        <a:pt x="588" y="225"/>
                        <a:pt x="614" y="254"/>
                        <a:pt x="656" y="254"/>
                      </a:cubicBezTo>
                      <a:cubicBezTo>
                        <a:pt x="654" y="323"/>
                        <a:pt x="646" y="286"/>
                        <a:pt x="552" y="320"/>
                      </a:cubicBezTo>
                      <a:cubicBezTo>
                        <a:pt x="516" y="333"/>
                        <a:pt x="506" y="337"/>
                        <a:pt x="497" y="383"/>
                      </a:cubicBezTo>
                      <a:cubicBezTo>
                        <a:pt x="480" y="466"/>
                        <a:pt x="485" y="467"/>
                        <a:pt x="496" y="542"/>
                      </a:cubicBezTo>
                      <a:cubicBezTo>
                        <a:pt x="428" y="558"/>
                        <a:pt x="395" y="589"/>
                        <a:pt x="313" y="597"/>
                      </a:cubicBezTo>
                      <a:cubicBezTo>
                        <a:pt x="220" y="605"/>
                        <a:pt x="234" y="551"/>
                        <a:pt x="97" y="551"/>
                      </a:cubicBezTo>
                      <a:cubicBezTo>
                        <a:pt x="10" y="551"/>
                        <a:pt x="0" y="649"/>
                        <a:pt x="78" y="747"/>
                      </a:cubicBezTo>
                      <a:cubicBezTo>
                        <a:pt x="103" y="778"/>
                        <a:pt x="226" y="898"/>
                        <a:pt x="266" y="898"/>
                      </a:cubicBezTo>
                      <a:cubicBezTo>
                        <a:pt x="408" y="898"/>
                        <a:pt x="597" y="749"/>
                        <a:pt x="586" y="860"/>
                      </a:cubicBezTo>
                      <a:cubicBezTo>
                        <a:pt x="575" y="968"/>
                        <a:pt x="564" y="969"/>
                        <a:pt x="527" y="1006"/>
                      </a:cubicBezTo>
                      <a:cubicBezTo>
                        <a:pt x="470" y="1062"/>
                        <a:pt x="381" y="1175"/>
                        <a:pt x="269" y="1133"/>
                      </a:cubicBezTo>
                      <a:cubicBezTo>
                        <a:pt x="243" y="1123"/>
                        <a:pt x="4" y="963"/>
                        <a:pt x="4" y="1127"/>
                      </a:cubicBezTo>
                      <a:cubicBezTo>
                        <a:pt x="4" y="1179"/>
                        <a:pt x="51" y="1201"/>
                        <a:pt x="92" y="1216"/>
                      </a:cubicBezTo>
                      <a:cubicBezTo>
                        <a:pt x="120" y="1227"/>
                        <a:pt x="136" y="1227"/>
                        <a:pt x="162" y="1239"/>
                      </a:cubicBezTo>
                      <a:lnTo>
                        <a:pt x="191" y="1253"/>
                      </a:lnTo>
                      <a:cubicBezTo>
                        <a:pt x="223" y="1263"/>
                        <a:pt x="218" y="1253"/>
                        <a:pt x="272" y="1273"/>
                      </a:cubicBezTo>
                      <a:lnTo>
                        <a:pt x="373" y="1298"/>
                      </a:lnTo>
                      <a:cubicBezTo>
                        <a:pt x="489" y="1319"/>
                        <a:pt x="418" y="1330"/>
                        <a:pt x="588" y="1330"/>
                      </a:cubicBezTo>
                      <a:cubicBezTo>
                        <a:pt x="604" y="1330"/>
                        <a:pt x="684" y="1300"/>
                        <a:pt x="701" y="1282"/>
                      </a:cubicBezTo>
                      <a:cubicBezTo>
                        <a:pt x="743" y="1238"/>
                        <a:pt x="743" y="1231"/>
                        <a:pt x="771" y="1175"/>
                      </a:cubicBezTo>
                      <a:cubicBezTo>
                        <a:pt x="802" y="1114"/>
                        <a:pt x="832" y="1048"/>
                        <a:pt x="848" y="980"/>
                      </a:cubicBezTo>
                      <a:cubicBezTo>
                        <a:pt x="858" y="939"/>
                        <a:pt x="867" y="930"/>
                        <a:pt x="867" y="906"/>
                      </a:cubicBezTo>
                      <a:cubicBezTo>
                        <a:pt x="867" y="706"/>
                        <a:pt x="786" y="635"/>
                        <a:pt x="1104" y="635"/>
                      </a:cubicBezTo>
                      <a:cubicBezTo>
                        <a:pt x="1156" y="635"/>
                        <a:pt x="1200" y="656"/>
                        <a:pt x="1236" y="650"/>
                      </a:cubicBezTo>
                      <a:cubicBezTo>
                        <a:pt x="1353" y="628"/>
                        <a:pt x="1334" y="509"/>
                        <a:pt x="1301" y="464"/>
                      </a:cubicBezTo>
                      <a:cubicBezTo>
                        <a:pt x="1262" y="410"/>
                        <a:pt x="1126" y="348"/>
                        <a:pt x="1045" y="348"/>
                      </a:cubicBezTo>
                      <a:cubicBezTo>
                        <a:pt x="796" y="348"/>
                        <a:pt x="865" y="402"/>
                        <a:pt x="801" y="426"/>
                      </a:cubicBezTo>
                      <a:cubicBezTo>
                        <a:pt x="745" y="447"/>
                        <a:pt x="723" y="391"/>
                        <a:pt x="789" y="328"/>
                      </a:cubicBezTo>
                      <a:cubicBezTo>
                        <a:pt x="820" y="298"/>
                        <a:pt x="836" y="302"/>
                        <a:pt x="865" y="278"/>
                      </a:cubicBezTo>
                      <a:cubicBezTo>
                        <a:pt x="890" y="257"/>
                        <a:pt x="900" y="244"/>
                        <a:pt x="928" y="222"/>
                      </a:cubicBezTo>
                      <a:cubicBezTo>
                        <a:pt x="1010" y="158"/>
                        <a:pt x="975" y="91"/>
                        <a:pt x="910" y="51"/>
                      </a:cubicBezTo>
                      <a:lnTo>
                        <a:pt x="791" y="0"/>
                      </a:lnTo>
                      <a:lnTo>
                        <a:pt x="537" y="51"/>
                      </a:lnTo>
                      <a:cubicBezTo>
                        <a:pt x="477" y="68"/>
                        <a:pt x="325" y="151"/>
                        <a:pt x="290" y="177"/>
                      </a:cubicBezTo>
                      <a:cubicBezTo>
                        <a:pt x="241" y="214"/>
                        <a:pt x="196" y="269"/>
                        <a:pt x="192" y="332"/>
                      </a:cubicBezTo>
                      <a:cubicBezTo>
                        <a:pt x="190" y="364"/>
                        <a:pt x="212" y="401"/>
                        <a:pt x="224" y="424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zh-CN" altLang="en-US" kern="0">
                    <a:solidFill>
                      <a:srgbClr val="000000"/>
                    </a:solidFill>
                    <a:latin typeface="Segoe UI"/>
                    <a:ea typeface="微软雅黑"/>
                  </a:endParaRPr>
                </a:p>
              </p:txBody>
            </p:sp>
          </p:grpSp>
          <p:grpSp>
            <p:nvGrpSpPr>
              <p:cNvPr id="42" name="组合 41">
                <a:extLst>
                  <a:ext uri="{FF2B5EF4-FFF2-40B4-BE49-F238E27FC236}">
                    <a16:creationId xmlns:a16="http://schemas.microsoft.com/office/drawing/2014/main" id="{4DD9D0A9-E61D-4568-901C-07078F7D47DC}"/>
                  </a:ext>
                </a:extLst>
              </p:cNvPr>
              <p:cNvGrpSpPr/>
              <p:nvPr/>
            </p:nvGrpSpPr>
            <p:grpSpPr>
              <a:xfrm>
                <a:off x="7088496" y="5329775"/>
                <a:ext cx="487527" cy="574585"/>
                <a:chOff x="7333022" y="5329775"/>
                <a:chExt cx="487527" cy="574585"/>
              </a:xfrm>
              <a:grpFill/>
            </p:grpSpPr>
            <p:sp>
              <p:nvSpPr>
                <p:cNvPr id="43" name="Freeform 35">
                  <a:extLst>
                    <a:ext uri="{FF2B5EF4-FFF2-40B4-BE49-F238E27FC236}">
                      <a16:creationId xmlns:a16="http://schemas.microsoft.com/office/drawing/2014/main" id="{2AC37FD9-9C30-4E98-9DB6-93973373AB6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333022" y="5329775"/>
                  <a:ext cx="487527" cy="574585"/>
                </a:xfrm>
                <a:custGeom>
                  <a:avLst/>
                  <a:gdLst>
                    <a:gd name="T0" fmla="*/ 730 w 1729"/>
                    <a:gd name="T1" fmla="*/ 127 h 2015"/>
                    <a:gd name="T2" fmla="*/ 750 w 1729"/>
                    <a:gd name="T3" fmla="*/ 200 h 2015"/>
                    <a:gd name="T4" fmla="*/ 772 w 1729"/>
                    <a:gd name="T5" fmla="*/ 627 h 2015"/>
                    <a:gd name="T6" fmla="*/ 771 w 1729"/>
                    <a:gd name="T7" fmla="*/ 718 h 2015"/>
                    <a:gd name="T8" fmla="*/ 341 w 1729"/>
                    <a:gd name="T9" fmla="*/ 914 h 2015"/>
                    <a:gd name="T10" fmla="*/ 162 w 1729"/>
                    <a:gd name="T11" fmla="*/ 813 h 2015"/>
                    <a:gd name="T12" fmla="*/ 80 w 1729"/>
                    <a:gd name="T13" fmla="*/ 806 h 2015"/>
                    <a:gd name="T14" fmla="*/ 10 w 1729"/>
                    <a:gd name="T15" fmla="*/ 1024 h 2015"/>
                    <a:gd name="T16" fmla="*/ 122 w 1729"/>
                    <a:gd name="T17" fmla="*/ 1208 h 2015"/>
                    <a:gd name="T18" fmla="*/ 569 w 1729"/>
                    <a:gd name="T19" fmla="*/ 1227 h 2015"/>
                    <a:gd name="T20" fmla="*/ 637 w 1729"/>
                    <a:gd name="T21" fmla="*/ 1193 h 2015"/>
                    <a:gd name="T22" fmla="*/ 395 w 1729"/>
                    <a:gd name="T23" fmla="*/ 1536 h 2015"/>
                    <a:gd name="T24" fmla="*/ 312 w 1729"/>
                    <a:gd name="T25" fmla="*/ 1597 h 2015"/>
                    <a:gd name="T26" fmla="*/ 263 w 1729"/>
                    <a:gd name="T27" fmla="*/ 1624 h 2015"/>
                    <a:gd name="T28" fmla="*/ 61 w 1729"/>
                    <a:gd name="T29" fmla="*/ 1795 h 2015"/>
                    <a:gd name="T30" fmla="*/ 256 w 1729"/>
                    <a:gd name="T31" fmla="*/ 2015 h 2015"/>
                    <a:gd name="T32" fmla="*/ 438 w 1729"/>
                    <a:gd name="T33" fmla="*/ 1986 h 2015"/>
                    <a:gd name="T34" fmla="*/ 560 w 1729"/>
                    <a:gd name="T35" fmla="*/ 1938 h 2015"/>
                    <a:gd name="T36" fmla="*/ 609 w 1729"/>
                    <a:gd name="T37" fmla="*/ 1903 h 2015"/>
                    <a:gd name="T38" fmla="*/ 667 w 1729"/>
                    <a:gd name="T39" fmla="*/ 1876 h 2015"/>
                    <a:gd name="T40" fmla="*/ 822 w 1729"/>
                    <a:gd name="T41" fmla="*/ 1692 h 2015"/>
                    <a:gd name="T42" fmla="*/ 891 w 1729"/>
                    <a:gd name="T43" fmla="*/ 1591 h 2015"/>
                    <a:gd name="T44" fmla="*/ 1006 w 1729"/>
                    <a:gd name="T45" fmla="*/ 1360 h 2015"/>
                    <a:gd name="T46" fmla="*/ 1037 w 1729"/>
                    <a:gd name="T47" fmla="*/ 1306 h 2015"/>
                    <a:gd name="T48" fmla="*/ 1132 w 1729"/>
                    <a:gd name="T49" fmla="*/ 1063 h 2015"/>
                    <a:gd name="T50" fmla="*/ 1155 w 1729"/>
                    <a:gd name="T51" fmla="*/ 1001 h 2015"/>
                    <a:gd name="T52" fmla="*/ 1236 w 1729"/>
                    <a:gd name="T53" fmla="*/ 912 h 2015"/>
                    <a:gd name="T54" fmla="*/ 1729 w 1729"/>
                    <a:gd name="T55" fmla="*/ 694 h 2015"/>
                    <a:gd name="T56" fmla="*/ 1378 w 1729"/>
                    <a:gd name="T57" fmla="*/ 564 h 2015"/>
                    <a:gd name="T58" fmla="*/ 1187 w 1729"/>
                    <a:gd name="T59" fmla="*/ 575 h 2015"/>
                    <a:gd name="T60" fmla="*/ 1151 w 1729"/>
                    <a:gd name="T61" fmla="*/ 247 h 2015"/>
                    <a:gd name="T62" fmla="*/ 978 w 1729"/>
                    <a:gd name="T63" fmla="*/ 65 h 2015"/>
                    <a:gd name="T64" fmla="*/ 857 w 1729"/>
                    <a:gd name="T65" fmla="*/ 0 h 2015"/>
                    <a:gd name="T66" fmla="*/ 767 w 1729"/>
                    <a:gd name="T67" fmla="*/ 36 h 2015"/>
                    <a:gd name="T68" fmla="*/ 730 w 1729"/>
                    <a:gd name="T69" fmla="*/ 127 h 201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</a:cxnLst>
                  <a:rect l="0" t="0" r="r" b="b"/>
                  <a:pathLst>
                    <a:path w="1729" h="2015">
                      <a:moveTo>
                        <a:pt x="730" y="127"/>
                      </a:moveTo>
                      <a:cubicBezTo>
                        <a:pt x="730" y="151"/>
                        <a:pt x="742" y="175"/>
                        <a:pt x="750" y="200"/>
                      </a:cubicBezTo>
                      <a:cubicBezTo>
                        <a:pt x="790" y="330"/>
                        <a:pt x="783" y="495"/>
                        <a:pt x="772" y="627"/>
                      </a:cubicBezTo>
                      <a:cubicBezTo>
                        <a:pt x="770" y="654"/>
                        <a:pt x="775" y="693"/>
                        <a:pt x="771" y="718"/>
                      </a:cubicBezTo>
                      <a:cubicBezTo>
                        <a:pt x="751" y="835"/>
                        <a:pt x="454" y="939"/>
                        <a:pt x="341" y="914"/>
                      </a:cubicBezTo>
                      <a:cubicBezTo>
                        <a:pt x="234" y="890"/>
                        <a:pt x="244" y="821"/>
                        <a:pt x="162" y="813"/>
                      </a:cubicBezTo>
                      <a:cubicBezTo>
                        <a:pt x="144" y="811"/>
                        <a:pt x="86" y="804"/>
                        <a:pt x="80" y="806"/>
                      </a:cubicBezTo>
                      <a:cubicBezTo>
                        <a:pt x="0" y="824"/>
                        <a:pt x="10" y="958"/>
                        <a:pt x="10" y="1024"/>
                      </a:cubicBezTo>
                      <a:cubicBezTo>
                        <a:pt x="10" y="1052"/>
                        <a:pt x="72" y="1166"/>
                        <a:pt x="122" y="1208"/>
                      </a:cubicBezTo>
                      <a:cubicBezTo>
                        <a:pt x="256" y="1320"/>
                        <a:pt x="426" y="1342"/>
                        <a:pt x="569" y="1227"/>
                      </a:cubicBezTo>
                      <a:cubicBezTo>
                        <a:pt x="598" y="1204"/>
                        <a:pt x="591" y="1194"/>
                        <a:pt x="637" y="1193"/>
                      </a:cubicBezTo>
                      <a:cubicBezTo>
                        <a:pt x="630" y="1276"/>
                        <a:pt x="466" y="1480"/>
                        <a:pt x="395" y="1536"/>
                      </a:cubicBezTo>
                      <a:cubicBezTo>
                        <a:pt x="361" y="1562"/>
                        <a:pt x="354" y="1575"/>
                        <a:pt x="312" y="1597"/>
                      </a:cubicBezTo>
                      <a:cubicBezTo>
                        <a:pt x="291" y="1608"/>
                        <a:pt x="281" y="1612"/>
                        <a:pt x="263" y="1624"/>
                      </a:cubicBezTo>
                      <a:cubicBezTo>
                        <a:pt x="164" y="1684"/>
                        <a:pt x="61" y="1608"/>
                        <a:pt x="61" y="1795"/>
                      </a:cubicBezTo>
                      <a:cubicBezTo>
                        <a:pt x="61" y="1902"/>
                        <a:pt x="158" y="2015"/>
                        <a:pt x="256" y="2015"/>
                      </a:cubicBezTo>
                      <a:cubicBezTo>
                        <a:pt x="397" y="2015"/>
                        <a:pt x="317" y="2003"/>
                        <a:pt x="438" y="1986"/>
                      </a:cubicBezTo>
                      <a:lnTo>
                        <a:pt x="560" y="1938"/>
                      </a:lnTo>
                      <a:cubicBezTo>
                        <a:pt x="578" y="1927"/>
                        <a:pt x="588" y="1915"/>
                        <a:pt x="609" y="1903"/>
                      </a:cubicBezTo>
                      <a:cubicBezTo>
                        <a:pt x="633" y="1888"/>
                        <a:pt x="645" y="1890"/>
                        <a:pt x="667" y="1876"/>
                      </a:cubicBezTo>
                      <a:cubicBezTo>
                        <a:pt x="738" y="1831"/>
                        <a:pt x="790" y="1735"/>
                        <a:pt x="822" y="1692"/>
                      </a:cubicBezTo>
                      <a:cubicBezTo>
                        <a:pt x="851" y="1652"/>
                        <a:pt x="867" y="1640"/>
                        <a:pt x="891" y="1591"/>
                      </a:cubicBezTo>
                      <a:cubicBezTo>
                        <a:pt x="929" y="1514"/>
                        <a:pt x="966" y="1439"/>
                        <a:pt x="1006" y="1360"/>
                      </a:cubicBezTo>
                      <a:cubicBezTo>
                        <a:pt x="1019" y="1335"/>
                        <a:pt x="1026" y="1328"/>
                        <a:pt x="1037" y="1306"/>
                      </a:cubicBezTo>
                      <a:cubicBezTo>
                        <a:pt x="1073" y="1230"/>
                        <a:pt x="1111" y="1145"/>
                        <a:pt x="1132" y="1063"/>
                      </a:cubicBezTo>
                      <a:cubicBezTo>
                        <a:pt x="1144" y="1016"/>
                        <a:pt x="1135" y="1039"/>
                        <a:pt x="1155" y="1001"/>
                      </a:cubicBezTo>
                      <a:cubicBezTo>
                        <a:pt x="1178" y="959"/>
                        <a:pt x="1194" y="935"/>
                        <a:pt x="1236" y="912"/>
                      </a:cubicBezTo>
                      <a:cubicBezTo>
                        <a:pt x="1404" y="823"/>
                        <a:pt x="1729" y="909"/>
                        <a:pt x="1729" y="694"/>
                      </a:cubicBezTo>
                      <a:cubicBezTo>
                        <a:pt x="1729" y="591"/>
                        <a:pt x="1501" y="532"/>
                        <a:pt x="1378" y="564"/>
                      </a:cubicBezTo>
                      <a:cubicBezTo>
                        <a:pt x="1356" y="570"/>
                        <a:pt x="1187" y="640"/>
                        <a:pt x="1187" y="575"/>
                      </a:cubicBezTo>
                      <a:cubicBezTo>
                        <a:pt x="1187" y="414"/>
                        <a:pt x="1289" y="383"/>
                        <a:pt x="1151" y="247"/>
                      </a:cubicBezTo>
                      <a:cubicBezTo>
                        <a:pt x="1090" y="188"/>
                        <a:pt x="1075" y="147"/>
                        <a:pt x="978" y="65"/>
                      </a:cubicBezTo>
                      <a:cubicBezTo>
                        <a:pt x="941" y="34"/>
                        <a:pt x="921" y="0"/>
                        <a:pt x="857" y="0"/>
                      </a:cubicBezTo>
                      <a:cubicBezTo>
                        <a:pt x="817" y="0"/>
                        <a:pt x="786" y="12"/>
                        <a:pt x="767" y="36"/>
                      </a:cubicBezTo>
                      <a:cubicBezTo>
                        <a:pt x="751" y="56"/>
                        <a:pt x="730" y="95"/>
                        <a:pt x="730" y="127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zh-CN" altLang="en-US" kern="0">
                    <a:solidFill>
                      <a:srgbClr val="000000"/>
                    </a:solidFill>
                    <a:latin typeface="Segoe UI"/>
                    <a:ea typeface="微软雅黑"/>
                  </a:endParaRPr>
                </a:p>
              </p:txBody>
            </p:sp>
            <p:sp>
              <p:nvSpPr>
                <p:cNvPr id="44" name="Freeform 37">
                  <a:extLst>
                    <a:ext uri="{FF2B5EF4-FFF2-40B4-BE49-F238E27FC236}">
                      <a16:creationId xmlns:a16="http://schemas.microsoft.com/office/drawing/2014/main" id="{726B50DC-8D25-4CED-AB3D-D872C9560FE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654170" y="5739916"/>
                  <a:ext cx="154770" cy="147032"/>
                </a:xfrm>
                <a:custGeom>
                  <a:avLst/>
                  <a:gdLst>
                    <a:gd name="T0" fmla="*/ 363 w 550"/>
                    <a:gd name="T1" fmla="*/ 516 h 516"/>
                    <a:gd name="T2" fmla="*/ 524 w 550"/>
                    <a:gd name="T3" fmla="*/ 262 h 516"/>
                    <a:gd name="T4" fmla="*/ 450 w 550"/>
                    <a:gd name="T5" fmla="*/ 176 h 516"/>
                    <a:gd name="T6" fmla="*/ 67 w 550"/>
                    <a:gd name="T7" fmla="*/ 0 h 516"/>
                    <a:gd name="T8" fmla="*/ 20 w 550"/>
                    <a:gd name="T9" fmla="*/ 157 h 516"/>
                    <a:gd name="T10" fmla="*/ 63 w 550"/>
                    <a:gd name="T11" fmla="*/ 233 h 516"/>
                    <a:gd name="T12" fmla="*/ 99 w 550"/>
                    <a:gd name="T13" fmla="*/ 315 h 516"/>
                    <a:gd name="T14" fmla="*/ 363 w 550"/>
                    <a:gd name="T15" fmla="*/ 516 h 51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</a:cxnLst>
                  <a:rect l="0" t="0" r="r" b="b"/>
                  <a:pathLst>
                    <a:path w="550" h="516">
                      <a:moveTo>
                        <a:pt x="363" y="516"/>
                      </a:moveTo>
                      <a:cubicBezTo>
                        <a:pt x="550" y="516"/>
                        <a:pt x="524" y="376"/>
                        <a:pt x="524" y="262"/>
                      </a:cubicBezTo>
                      <a:cubicBezTo>
                        <a:pt x="524" y="246"/>
                        <a:pt x="491" y="223"/>
                        <a:pt x="450" y="176"/>
                      </a:cubicBezTo>
                      <a:cubicBezTo>
                        <a:pt x="343" y="53"/>
                        <a:pt x="249" y="0"/>
                        <a:pt x="67" y="0"/>
                      </a:cubicBezTo>
                      <a:cubicBezTo>
                        <a:pt x="9" y="0"/>
                        <a:pt x="0" y="107"/>
                        <a:pt x="20" y="157"/>
                      </a:cubicBezTo>
                      <a:cubicBezTo>
                        <a:pt x="30" y="183"/>
                        <a:pt x="49" y="206"/>
                        <a:pt x="63" y="233"/>
                      </a:cubicBezTo>
                      <a:cubicBezTo>
                        <a:pt x="78" y="263"/>
                        <a:pt x="82" y="288"/>
                        <a:pt x="99" y="315"/>
                      </a:cubicBezTo>
                      <a:cubicBezTo>
                        <a:pt x="138" y="380"/>
                        <a:pt x="276" y="516"/>
                        <a:pt x="363" y="516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zh-CN" altLang="en-US" kern="0">
                    <a:solidFill>
                      <a:srgbClr val="000000"/>
                    </a:solidFill>
                    <a:latin typeface="Segoe UI"/>
                    <a:ea typeface="微软雅黑"/>
                  </a:endParaRPr>
                </a:p>
              </p:txBody>
            </p:sp>
          </p:grpSp>
        </p:grpSp>
        <p:grpSp>
          <p:nvGrpSpPr>
            <p:cNvPr id="10" name="组合 9">
              <a:extLst>
                <a:ext uri="{FF2B5EF4-FFF2-40B4-BE49-F238E27FC236}">
                  <a16:creationId xmlns:a16="http://schemas.microsoft.com/office/drawing/2014/main" id="{07B886EA-4BA0-4D21-A559-A370117EACAB}"/>
                </a:ext>
              </a:extLst>
            </p:cNvPr>
            <p:cNvGrpSpPr/>
            <p:nvPr/>
          </p:nvGrpSpPr>
          <p:grpSpPr>
            <a:xfrm>
              <a:off x="335077" y="270942"/>
              <a:ext cx="421971" cy="417136"/>
              <a:chOff x="4065588" y="1646238"/>
              <a:chExt cx="969963" cy="958850"/>
            </a:xfrm>
            <a:grpFill/>
          </p:grpSpPr>
          <p:sp>
            <p:nvSpPr>
              <p:cNvPr id="11" name="Freeform 5">
                <a:extLst>
                  <a:ext uri="{FF2B5EF4-FFF2-40B4-BE49-F238E27FC236}">
                    <a16:creationId xmlns:a16="http://schemas.microsoft.com/office/drawing/2014/main" id="{9231893E-164E-497C-82AB-0869B59A4A3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78338" y="1900238"/>
                <a:ext cx="134938" cy="63500"/>
              </a:xfrm>
              <a:custGeom>
                <a:avLst/>
                <a:gdLst>
                  <a:gd name="T0" fmla="*/ 0 w 584"/>
                  <a:gd name="T1" fmla="*/ 272 h 272"/>
                  <a:gd name="T2" fmla="*/ 122 w 584"/>
                  <a:gd name="T3" fmla="*/ 233 h 272"/>
                  <a:gd name="T4" fmla="*/ 584 w 584"/>
                  <a:gd name="T5" fmla="*/ 272 h 272"/>
                  <a:gd name="T6" fmla="*/ 471 w 584"/>
                  <a:gd name="T7" fmla="*/ 123 h 272"/>
                  <a:gd name="T8" fmla="*/ 116 w 584"/>
                  <a:gd name="T9" fmla="*/ 134 h 272"/>
                  <a:gd name="T10" fmla="*/ 0 w 584"/>
                  <a:gd name="T11" fmla="*/ 272 h 2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584" h="272">
                    <a:moveTo>
                      <a:pt x="0" y="272"/>
                    </a:moveTo>
                    <a:lnTo>
                      <a:pt x="122" y="233"/>
                    </a:lnTo>
                    <a:cubicBezTo>
                      <a:pt x="349" y="156"/>
                      <a:pt x="436" y="269"/>
                      <a:pt x="584" y="272"/>
                    </a:cubicBezTo>
                    <a:cubicBezTo>
                      <a:pt x="584" y="179"/>
                      <a:pt x="535" y="154"/>
                      <a:pt x="471" y="123"/>
                    </a:cubicBezTo>
                    <a:cubicBezTo>
                      <a:pt x="224" y="0"/>
                      <a:pt x="315" y="35"/>
                      <a:pt x="116" y="134"/>
                    </a:cubicBezTo>
                    <a:cubicBezTo>
                      <a:pt x="51" y="166"/>
                      <a:pt x="7" y="183"/>
                      <a:pt x="0" y="27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zh-CN" altLang="en-US" kern="0">
                  <a:solidFill>
                    <a:srgbClr val="000000"/>
                  </a:solidFill>
                  <a:latin typeface="Segoe UI"/>
                  <a:ea typeface="微软雅黑"/>
                </a:endParaRPr>
              </a:p>
            </p:txBody>
          </p:sp>
          <p:sp>
            <p:nvSpPr>
              <p:cNvPr id="12" name="Freeform 6">
                <a:extLst>
                  <a:ext uri="{FF2B5EF4-FFF2-40B4-BE49-F238E27FC236}">
                    <a16:creationId xmlns:a16="http://schemas.microsoft.com/office/drawing/2014/main" id="{32BEEFF5-36F7-4831-B0F9-F0933298D6C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13250" y="2001838"/>
                <a:ext cx="39688" cy="90488"/>
              </a:xfrm>
              <a:custGeom>
                <a:avLst/>
                <a:gdLst>
                  <a:gd name="T0" fmla="*/ 0 w 169"/>
                  <a:gd name="T1" fmla="*/ 389 h 389"/>
                  <a:gd name="T2" fmla="*/ 76 w 169"/>
                  <a:gd name="T3" fmla="*/ 330 h 389"/>
                  <a:gd name="T4" fmla="*/ 169 w 169"/>
                  <a:gd name="T5" fmla="*/ 279 h 389"/>
                  <a:gd name="T6" fmla="*/ 169 w 169"/>
                  <a:gd name="T7" fmla="*/ 0 h 389"/>
                  <a:gd name="T8" fmla="*/ 34 w 169"/>
                  <a:gd name="T9" fmla="*/ 145 h 389"/>
                  <a:gd name="T10" fmla="*/ 0 w 169"/>
                  <a:gd name="T11" fmla="*/ 389 h 38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69" h="389">
                    <a:moveTo>
                      <a:pt x="0" y="389"/>
                    </a:moveTo>
                    <a:cubicBezTo>
                      <a:pt x="36" y="380"/>
                      <a:pt x="47" y="348"/>
                      <a:pt x="76" y="330"/>
                    </a:cubicBezTo>
                    <a:cubicBezTo>
                      <a:pt x="107" y="311"/>
                      <a:pt x="137" y="301"/>
                      <a:pt x="169" y="279"/>
                    </a:cubicBezTo>
                    <a:lnTo>
                      <a:pt x="169" y="0"/>
                    </a:lnTo>
                    <a:cubicBezTo>
                      <a:pt x="103" y="5"/>
                      <a:pt x="54" y="92"/>
                      <a:pt x="34" y="145"/>
                    </a:cubicBezTo>
                    <a:cubicBezTo>
                      <a:pt x="9" y="216"/>
                      <a:pt x="0" y="294"/>
                      <a:pt x="0" y="38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zh-CN" altLang="en-US" kern="0">
                  <a:solidFill>
                    <a:srgbClr val="000000"/>
                  </a:solidFill>
                  <a:latin typeface="Segoe UI"/>
                  <a:ea typeface="微软雅黑"/>
                </a:endParaRPr>
              </a:p>
            </p:txBody>
          </p:sp>
          <p:sp>
            <p:nvSpPr>
              <p:cNvPr id="13" name="Freeform 7">
                <a:extLst>
                  <a:ext uri="{FF2B5EF4-FFF2-40B4-BE49-F238E27FC236}">
                    <a16:creationId xmlns:a16="http://schemas.microsoft.com/office/drawing/2014/main" id="{6AA8CEF8-33F6-4BB6-A098-87E03AF26B1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637088" y="2001838"/>
                <a:ext cx="41275" cy="88900"/>
              </a:xfrm>
              <a:custGeom>
                <a:avLst/>
                <a:gdLst>
                  <a:gd name="T0" fmla="*/ 0 w 178"/>
                  <a:gd name="T1" fmla="*/ 279 h 381"/>
                  <a:gd name="T2" fmla="*/ 178 w 178"/>
                  <a:gd name="T3" fmla="*/ 381 h 381"/>
                  <a:gd name="T4" fmla="*/ 17 w 178"/>
                  <a:gd name="T5" fmla="*/ 0 h 381"/>
                  <a:gd name="T6" fmla="*/ 0 w 178"/>
                  <a:gd name="T7" fmla="*/ 279 h 3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78" h="381">
                    <a:moveTo>
                      <a:pt x="0" y="279"/>
                    </a:moveTo>
                    <a:cubicBezTo>
                      <a:pt x="51" y="306"/>
                      <a:pt x="127" y="369"/>
                      <a:pt x="178" y="381"/>
                    </a:cubicBezTo>
                    <a:cubicBezTo>
                      <a:pt x="178" y="237"/>
                      <a:pt x="125" y="25"/>
                      <a:pt x="17" y="0"/>
                    </a:cubicBezTo>
                    <a:lnTo>
                      <a:pt x="0" y="279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zh-CN" altLang="en-US" kern="0">
                  <a:solidFill>
                    <a:srgbClr val="000000"/>
                  </a:solidFill>
                  <a:latin typeface="Segoe UI"/>
                  <a:ea typeface="微软雅黑"/>
                </a:endParaRPr>
              </a:p>
            </p:txBody>
          </p:sp>
          <p:sp>
            <p:nvSpPr>
              <p:cNvPr id="14" name="Freeform 8">
                <a:extLst>
                  <a:ext uri="{FF2B5EF4-FFF2-40B4-BE49-F238E27FC236}">
                    <a16:creationId xmlns:a16="http://schemas.microsoft.com/office/drawing/2014/main" id="{5779CC78-9C7C-4B5A-ADD7-CE551065E7C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557713" y="2289176"/>
                <a:ext cx="12700" cy="46038"/>
              </a:xfrm>
              <a:custGeom>
                <a:avLst/>
                <a:gdLst>
                  <a:gd name="T0" fmla="*/ 0 w 54"/>
                  <a:gd name="T1" fmla="*/ 192 h 192"/>
                  <a:gd name="T2" fmla="*/ 47 w 54"/>
                  <a:gd name="T3" fmla="*/ 116 h 192"/>
                  <a:gd name="T4" fmla="*/ 53 w 54"/>
                  <a:gd name="T5" fmla="*/ 0 h 192"/>
                  <a:gd name="T6" fmla="*/ 2 w 54"/>
                  <a:gd name="T7" fmla="*/ 22 h 192"/>
                  <a:gd name="T8" fmla="*/ 0 w 54"/>
                  <a:gd name="T9" fmla="*/ 192 h 1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4" h="192">
                    <a:moveTo>
                      <a:pt x="0" y="192"/>
                    </a:moveTo>
                    <a:cubicBezTo>
                      <a:pt x="37" y="174"/>
                      <a:pt x="40" y="164"/>
                      <a:pt x="47" y="116"/>
                    </a:cubicBezTo>
                    <a:cubicBezTo>
                      <a:pt x="53" y="75"/>
                      <a:pt x="54" y="46"/>
                      <a:pt x="53" y="0"/>
                    </a:cubicBezTo>
                    <a:lnTo>
                      <a:pt x="2" y="22"/>
                    </a:lnTo>
                    <a:lnTo>
                      <a:pt x="0" y="192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zh-CN" altLang="en-US" kern="0">
                  <a:solidFill>
                    <a:srgbClr val="000000"/>
                  </a:solidFill>
                  <a:latin typeface="Segoe UI"/>
                  <a:ea typeface="微软雅黑"/>
                </a:endParaRPr>
              </a:p>
            </p:txBody>
          </p:sp>
          <p:sp>
            <p:nvSpPr>
              <p:cNvPr id="15" name="Freeform 9">
                <a:extLst>
                  <a:ext uri="{FF2B5EF4-FFF2-40B4-BE49-F238E27FC236}">
                    <a16:creationId xmlns:a16="http://schemas.microsoft.com/office/drawing/2014/main" id="{06A73861-63E4-4AF4-810C-A7EC3B25CD7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551363" y="2193926"/>
                <a:ext cx="20638" cy="17463"/>
              </a:xfrm>
              <a:custGeom>
                <a:avLst/>
                <a:gdLst>
                  <a:gd name="T0" fmla="*/ 0 w 84"/>
                  <a:gd name="T1" fmla="*/ 75 h 75"/>
                  <a:gd name="T2" fmla="*/ 84 w 84"/>
                  <a:gd name="T3" fmla="*/ 69 h 75"/>
                  <a:gd name="T4" fmla="*/ 0 w 84"/>
                  <a:gd name="T5" fmla="*/ 75 h 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84" h="75">
                    <a:moveTo>
                      <a:pt x="0" y="75"/>
                    </a:moveTo>
                    <a:lnTo>
                      <a:pt x="84" y="69"/>
                    </a:lnTo>
                    <a:cubicBezTo>
                      <a:pt x="56" y="13"/>
                      <a:pt x="15" y="0"/>
                      <a:pt x="0" y="7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zh-CN" altLang="en-US" kern="0">
                  <a:solidFill>
                    <a:srgbClr val="000000"/>
                  </a:solidFill>
                  <a:latin typeface="Segoe UI"/>
                  <a:ea typeface="微软雅黑"/>
                </a:endParaRPr>
              </a:p>
            </p:txBody>
          </p:sp>
          <p:sp>
            <p:nvSpPr>
              <p:cNvPr id="16" name="Freeform 10">
                <a:extLst>
                  <a:ext uri="{FF2B5EF4-FFF2-40B4-BE49-F238E27FC236}">
                    <a16:creationId xmlns:a16="http://schemas.microsoft.com/office/drawing/2014/main" id="{2BE7058D-6258-4E13-8E20-64978F69777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76750" y="1973263"/>
                <a:ext cx="146050" cy="93663"/>
              </a:xfrm>
              <a:custGeom>
                <a:avLst/>
                <a:gdLst>
                  <a:gd name="T0" fmla="*/ 0 w 631"/>
                  <a:gd name="T1" fmla="*/ 75 h 403"/>
                  <a:gd name="T2" fmla="*/ 0 w 631"/>
                  <a:gd name="T3" fmla="*/ 372 h 403"/>
                  <a:gd name="T4" fmla="*/ 330 w 631"/>
                  <a:gd name="T5" fmla="*/ 329 h 403"/>
                  <a:gd name="T6" fmla="*/ 592 w 631"/>
                  <a:gd name="T7" fmla="*/ 338 h 403"/>
                  <a:gd name="T8" fmla="*/ 469 w 631"/>
                  <a:gd name="T9" fmla="*/ 29 h 403"/>
                  <a:gd name="T10" fmla="*/ 65 w 631"/>
                  <a:gd name="T11" fmla="*/ 47 h 403"/>
                  <a:gd name="T12" fmla="*/ 0 w 631"/>
                  <a:gd name="T13" fmla="*/ 75 h 4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631" h="403">
                    <a:moveTo>
                      <a:pt x="0" y="75"/>
                    </a:moveTo>
                    <a:lnTo>
                      <a:pt x="0" y="372"/>
                    </a:lnTo>
                    <a:cubicBezTo>
                      <a:pt x="68" y="372"/>
                      <a:pt x="180" y="329"/>
                      <a:pt x="330" y="329"/>
                    </a:cubicBezTo>
                    <a:cubicBezTo>
                      <a:pt x="435" y="329"/>
                      <a:pt x="592" y="403"/>
                      <a:pt x="592" y="338"/>
                    </a:cubicBezTo>
                    <a:cubicBezTo>
                      <a:pt x="592" y="31"/>
                      <a:pt x="631" y="64"/>
                      <a:pt x="469" y="29"/>
                    </a:cubicBezTo>
                    <a:cubicBezTo>
                      <a:pt x="360" y="6"/>
                      <a:pt x="174" y="0"/>
                      <a:pt x="65" y="47"/>
                    </a:cubicBezTo>
                    <a:cubicBezTo>
                      <a:pt x="37" y="59"/>
                      <a:pt x="29" y="68"/>
                      <a:pt x="0" y="7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zh-CN" altLang="en-US" kern="0">
                  <a:solidFill>
                    <a:srgbClr val="000000"/>
                  </a:solidFill>
                  <a:latin typeface="Segoe UI"/>
                  <a:ea typeface="微软雅黑"/>
                </a:endParaRPr>
              </a:p>
            </p:txBody>
          </p:sp>
          <p:sp>
            <p:nvSpPr>
              <p:cNvPr id="17" name="Freeform 11">
                <a:extLst>
                  <a:ext uri="{FF2B5EF4-FFF2-40B4-BE49-F238E27FC236}">
                    <a16:creationId xmlns:a16="http://schemas.microsoft.com/office/drawing/2014/main" id="{A671F17D-C52F-4929-B14F-0B004E0C6B7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86275" y="2066926"/>
                <a:ext cx="120650" cy="60325"/>
              </a:xfrm>
              <a:custGeom>
                <a:avLst/>
                <a:gdLst>
                  <a:gd name="T0" fmla="*/ 0 w 525"/>
                  <a:gd name="T1" fmla="*/ 80 h 257"/>
                  <a:gd name="T2" fmla="*/ 262 w 525"/>
                  <a:gd name="T3" fmla="*/ 257 h 257"/>
                  <a:gd name="T4" fmla="*/ 525 w 525"/>
                  <a:gd name="T5" fmla="*/ 54 h 257"/>
                  <a:gd name="T6" fmla="*/ 120 w 525"/>
                  <a:gd name="T7" fmla="*/ 30 h 257"/>
                  <a:gd name="T8" fmla="*/ 0 w 525"/>
                  <a:gd name="T9" fmla="*/ 80 h 2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25" h="257">
                    <a:moveTo>
                      <a:pt x="0" y="80"/>
                    </a:moveTo>
                    <a:cubicBezTo>
                      <a:pt x="12" y="126"/>
                      <a:pt x="165" y="257"/>
                      <a:pt x="262" y="257"/>
                    </a:cubicBezTo>
                    <a:cubicBezTo>
                      <a:pt x="350" y="257"/>
                      <a:pt x="482" y="136"/>
                      <a:pt x="525" y="54"/>
                    </a:cubicBezTo>
                    <a:cubicBezTo>
                      <a:pt x="440" y="13"/>
                      <a:pt x="241" y="0"/>
                      <a:pt x="120" y="30"/>
                    </a:cubicBezTo>
                    <a:cubicBezTo>
                      <a:pt x="69" y="43"/>
                      <a:pt x="42" y="57"/>
                      <a:pt x="0" y="8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zh-CN" altLang="en-US" kern="0">
                  <a:solidFill>
                    <a:srgbClr val="000000"/>
                  </a:solidFill>
                  <a:latin typeface="Segoe UI"/>
                  <a:ea typeface="微软雅黑"/>
                </a:endParaRPr>
              </a:p>
            </p:txBody>
          </p:sp>
          <p:sp>
            <p:nvSpPr>
              <p:cNvPr id="18" name="Freeform 12">
                <a:extLst>
                  <a:ext uri="{FF2B5EF4-FFF2-40B4-BE49-F238E27FC236}">
                    <a16:creationId xmlns:a16="http://schemas.microsoft.com/office/drawing/2014/main" id="{5D9FB9FB-FED4-4BB7-BAD2-D5DAAEFDDCB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229100" y="1758951"/>
                <a:ext cx="622300" cy="609600"/>
              </a:xfrm>
              <a:custGeom>
                <a:avLst/>
                <a:gdLst>
                  <a:gd name="T0" fmla="*/ 532 w 2683"/>
                  <a:gd name="T1" fmla="*/ 2604 h 2604"/>
                  <a:gd name="T2" fmla="*/ 693 w 2683"/>
                  <a:gd name="T3" fmla="*/ 2071 h 2604"/>
                  <a:gd name="T4" fmla="*/ 775 w 2683"/>
                  <a:gd name="T5" fmla="*/ 1111 h 2604"/>
                  <a:gd name="T6" fmla="*/ 945 w 2683"/>
                  <a:gd name="T7" fmla="*/ 935 h 2604"/>
                  <a:gd name="T8" fmla="*/ 1062 w 2683"/>
                  <a:gd name="T9" fmla="*/ 704 h 2604"/>
                  <a:gd name="T10" fmla="*/ 1320 w 2683"/>
                  <a:gd name="T11" fmla="*/ 606 h 2604"/>
                  <a:gd name="T12" fmla="*/ 1320 w 2683"/>
                  <a:gd name="T13" fmla="*/ 589 h 2604"/>
                  <a:gd name="T14" fmla="*/ 1131 w 2683"/>
                  <a:gd name="T15" fmla="*/ 523 h 2604"/>
                  <a:gd name="T16" fmla="*/ 1015 w 2683"/>
                  <a:gd name="T17" fmla="*/ 344 h 2604"/>
                  <a:gd name="T18" fmla="*/ 1286 w 2683"/>
                  <a:gd name="T19" fmla="*/ 513 h 2604"/>
                  <a:gd name="T20" fmla="*/ 1316 w 2683"/>
                  <a:gd name="T21" fmla="*/ 408 h 2604"/>
                  <a:gd name="T22" fmla="*/ 1320 w 2683"/>
                  <a:gd name="T23" fmla="*/ 268 h 2604"/>
                  <a:gd name="T24" fmla="*/ 1362 w 2683"/>
                  <a:gd name="T25" fmla="*/ 259 h 2604"/>
                  <a:gd name="T26" fmla="*/ 1413 w 2683"/>
                  <a:gd name="T27" fmla="*/ 276 h 2604"/>
                  <a:gd name="T28" fmla="*/ 1420 w 2683"/>
                  <a:gd name="T29" fmla="*/ 430 h 2604"/>
                  <a:gd name="T30" fmla="*/ 1490 w 2683"/>
                  <a:gd name="T31" fmla="*/ 498 h 2604"/>
                  <a:gd name="T32" fmla="*/ 1675 w 2683"/>
                  <a:gd name="T33" fmla="*/ 344 h 2604"/>
                  <a:gd name="T34" fmla="*/ 1717 w 2683"/>
                  <a:gd name="T35" fmla="*/ 352 h 2604"/>
                  <a:gd name="T36" fmla="*/ 1631 w 2683"/>
                  <a:gd name="T37" fmla="*/ 503 h 2604"/>
                  <a:gd name="T38" fmla="*/ 1500 w 2683"/>
                  <a:gd name="T39" fmla="*/ 558 h 2604"/>
                  <a:gd name="T40" fmla="*/ 1447 w 2683"/>
                  <a:gd name="T41" fmla="*/ 572 h 2604"/>
                  <a:gd name="T42" fmla="*/ 1734 w 2683"/>
                  <a:gd name="T43" fmla="*/ 793 h 2604"/>
                  <a:gd name="T44" fmla="*/ 1788 w 2683"/>
                  <a:gd name="T45" fmla="*/ 916 h 2604"/>
                  <a:gd name="T46" fmla="*/ 1958 w 2683"/>
                  <a:gd name="T47" fmla="*/ 1094 h 2604"/>
                  <a:gd name="T48" fmla="*/ 2022 w 2683"/>
                  <a:gd name="T49" fmla="*/ 1377 h 2604"/>
                  <a:gd name="T50" fmla="*/ 2031 w 2683"/>
                  <a:gd name="T51" fmla="*/ 1538 h 2604"/>
                  <a:gd name="T52" fmla="*/ 2031 w 2683"/>
                  <a:gd name="T53" fmla="*/ 1969 h 2604"/>
                  <a:gd name="T54" fmla="*/ 2200 w 2683"/>
                  <a:gd name="T55" fmla="*/ 2587 h 2604"/>
                  <a:gd name="T56" fmla="*/ 2683 w 2683"/>
                  <a:gd name="T57" fmla="*/ 1597 h 2604"/>
                  <a:gd name="T58" fmla="*/ 2559 w 2683"/>
                  <a:gd name="T59" fmla="*/ 1018 h 2604"/>
                  <a:gd name="T60" fmla="*/ 2439 w 2683"/>
                  <a:gd name="T61" fmla="*/ 816 h 2604"/>
                  <a:gd name="T62" fmla="*/ 2329 w 2683"/>
                  <a:gd name="T63" fmla="*/ 680 h 2604"/>
                  <a:gd name="T64" fmla="*/ 2291 w 2683"/>
                  <a:gd name="T65" fmla="*/ 634 h 2604"/>
                  <a:gd name="T66" fmla="*/ 1909 w 2683"/>
                  <a:gd name="T67" fmla="*/ 363 h 2604"/>
                  <a:gd name="T68" fmla="*/ 51 w 2683"/>
                  <a:gd name="T69" fmla="*/ 1318 h 2604"/>
                  <a:gd name="T70" fmla="*/ 34 w 2683"/>
                  <a:gd name="T71" fmla="*/ 1429 h 2604"/>
                  <a:gd name="T72" fmla="*/ 273 w 2683"/>
                  <a:gd name="T73" fmla="*/ 2339 h 2604"/>
                  <a:gd name="T74" fmla="*/ 359 w 2683"/>
                  <a:gd name="T75" fmla="*/ 2447 h 2604"/>
                  <a:gd name="T76" fmla="*/ 532 w 2683"/>
                  <a:gd name="T77" fmla="*/ 2604 h 26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</a:cxnLst>
                <a:rect l="0" t="0" r="r" b="b"/>
                <a:pathLst>
                  <a:path w="2683" h="2604">
                    <a:moveTo>
                      <a:pt x="532" y="2604"/>
                    </a:moveTo>
                    <a:cubicBezTo>
                      <a:pt x="596" y="2558"/>
                      <a:pt x="692" y="2200"/>
                      <a:pt x="693" y="2071"/>
                    </a:cubicBezTo>
                    <a:cubicBezTo>
                      <a:pt x="696" y="1808"/>
                      <a:pt x="665" y="1336"/>
                      <a:pt x="775" y="1111"/>
                    </a:cubicBezTo>
                    <a:cubicBezTo>
                      <a:pt x="824" y="1010"/>
                      <a:pt x="891" y="987"/>
                      <a:pt x="945" y="935"/>
                    </a:cubicBezTo>
                    <a:cubicBezTo>
                      <a:pt x="1017" y="866"/>
                      <a:pt x="924" y="808"/>
                      <a:pt x="1062" y="704"/>
                    </a:cubicBezTo>
                    <a:cubicBezTo>
                      <a:pt x="1131" y="652"/>
                      <a:pt x="1203" y="606"/>
                      <a:pt x="1320" y="606"/>
                    </a:cubicBezTo>
                    <a:lnTo>
                      <a:pt x="1320" y="589"/>
                    </a:lnTo>
                    <a:cubicBezTo>
                      <a:pt x="1241" y="571"/>
                      <a:pt x="1192" y="564"/>
                      <a:pt x="1131" y="523"/>
                    </a:cubicBezTo>
                    <a:cubicBezTo>
                      <a:pt x="1049" y="468"/>
                      <a:pt x="1015" y="428"/>
                      <a:pt x="1015" y="344"/>
                    </a:cubicBezTo>
                    <a:cubicBezTo>
                      <a:pt x="1144" y="344"/>
                      <a:pt x="1115" y="513"/>
                      <a:pt x="1286" y="513"/>
                    </a:cubicBezTo>
                    <a:cubicBezTo>
                      <a:pt x="1324" y="513"/>
                      <a:pt x="1310" y="452"/>
                      <a:pt x="1316" y="408"/>
                    </a:cubicBezTo>
                    <a:cubicBezTo>
                      <a:pt x="1323" y="363"/>
                      <a:pt x="1320" y="314"/>
                      <a:pt x="1320" y="268"/>
                    </a:cubicBezTo>
                    <a:cubicBezTo>
                      <a:pt x="1353" y="265"/>
                      <a:pt x="1340" y="259"/>
                      <a:pt x="1362" y="259"/>
                    </a:cubicBezTo>
                    <a:cubicBezTo>
                      <a:pt x="1378" y="259"/>
                      <a:pt x="1389" y="271"/>
                      <a:pt x="1413" y="276"/>
                    </a:cubicBezTo>
                    <a:cubicBezTo>
                      <a:pt x="1413" y="336"/>
                      <a:pt x="1415" y="382"/>
                      <a:pt x="1420" y="430"/>
                    </a:cubicBezTo>
                    <a:cubicBezTo>
                      <a:pt x="1428" y="513"/>
                      <a:pt x="1410" y="526"/>
                      <a:pt x="1490" y="498"/>
                    </a:cubicBezTo>
                    <a:cubicBezTo>
                      <a:pt x="1608" y="456"/>
                      <a:pt x="1641" y="344"/>
                      <a:pt x="1675" y="344"/>
                    </a:cubicBezTo>
                    <a:cubicBezTo>
                      <a:pt x="1698" y="344"/>
                      <a:pt x="1699" y="348"/>
                      <a:pt x="1717" y="352"/>
                    </a:cubicBezTo>
                    <a:cubicBezTo>
                      <a:pt x="1733" y="417"/>
                      <a:pt x="1694" y="444"/>
                      <a:pt x="1631" y="503"/>
                    </a:cubicBezTo>
                    <a:cubicBezTo>
                      <a:pt x="1568" y="562"/>
                      <a:pt x="1544" y="551"/>
                      <a:pt x="1500" y="558"/>
                    </a:cubicBezTo>
                    <a:cubicBezTo>
                      <a:pt x="1483" y="560"/>
                      <a:pt x="1467" y="568"/>
                      <a:pt x="1447" y="572"/>
                    </a:cubicBezTo>
                    <a:cubicBezTo>
                      <a:pt x="1482" y="621"/>
                      <a:pt x="1689" y="653"/>
                      <a:pt x="1734" y="793"/>
                    </a:cubicBezTo>
                    <a:cubicBezTo>
                      <a:pt x="1750" y="846"/>
                      <a:pt x="1747" y="883"/>
                      <a:pt x="1788" y="916"/>
                    </a:cubicBezTo>
                    <a:cubicBezTo>
                      <a:pt x="1855" y="969"/>
                      <a:pt x="1897" y="974"/>
                      <a:pt x="1958" y="1094"/>
                    </a:cubicBezTo>
                    <a:cubicBezTo>
                      <a:pt x="1999" y="1177"/>
                      <a:pt x="2023" y="1255"/>
                      <a:pt x="2022" y="1377"/>
                    </a:cubicBezTo>
                    <a:cubicBezTo>
                      <a:pt x="2022" y="1434"/>
                      <a:pt x="2031" y="1471"/>
                      <a:pt x="2031" y="1538"/>
                    </a:cubicBezTo>
                    <a:lnTo>
                      <a:pt x="2031" y="1969"/>
                    </a:lnTo>
                    <a:cubicBezTo>
                      <a:pt x="2040" y="2142"/>
                      <a:pt x="2064" y="2496"/>
                      <a:pt x="2200" y="2587"/>
                    </a:cubicBezTo>
                    <a:cubicBezTo>
                      <a:pt x="2428" y="2435"/>
                      <a:pt x="2683" y="1983"/>
                      <a:pt x="2683" y="1597"/>
                    </a:cubicBezTo>
                    <a:cubicBezTo>
                      <a:pt x="2683" y="1366"/>
                      <a:pt x="2642" y="1192"/>
                      <a:pt x="2559" y="1018"/>
                    </a:cubicBezTo>
                    <a:cubicBezTo>
                      <a:pt x="2523" y="943"/>
                      <a:pt x="2483" y="882"/>
                      <a:pt x="2439" y="816"/>
                    </a:cubicBezTo>
                    <a:lnTo>
                      <a:pt x="2329" y="680"/>
                    </a:lnTo>
                    <a:cubicBezTo>
                      <a:pt x="2311" y="661"/>
                      <a:pt x="2309" y="653"/>
                      <a:pt x="2291" y="634"/>
                    </a:cubicBezTo>
                    <a:cubicBezTo>
                      <a:pt x="2202" y="536"/>
                      <a:pt x="2028" y="419"/>
                      <a:pt x="1909" y="363"/>
                    </a:cubicBezTo>
                    <a:cubicBezTo>
                      <a:pt x="1129" y="0"/>
                      <a:pt x="199" y="480"/>
                      <a:pt x="51" y="1318"/>
                    </a:cubicBezTo>
                    <a:cubicBezTo>
                      <a:pt x="44" y="1353"/>
                      <a:pt x="37" y="1398"/>
                      <a:pt x="34" y="1429"/>
                    </a:cubicBezTo>
                    <a:cubicBezTo>
                      <a:pt x="0" y="1758"/>
                      <a:pt x="90" y="2062"/>
                      <a:pt x="273" y="2339"/>
                    </a:cubicBezTo>
                    <a:cubicBezTo>
                      <a:pt x="309" y="2393"/>
                      <a:pt x="328" y="2407"/>
                      <a:pt x="359" y="2447"/>
                    </a:cubicBezTo>
                    <a:cubicBezTo>
                      <a:pt x="401" y="2501"/>
                      <a:pt x="474" y="2574"/>
                      <a:pt x="532" y="260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zh-CN" altLang="en-US" kern="0">
                  <a:solidFill>
                    <a:srgbClr val="000000"/>
                  </a:solidFill>
                  <a:latin typeface="Segoe UI"/>
                  <a:ea typeface="微软雅黑"/>
                </a:endParaRPr>
              </a:p>
            </p:txBody>
          </p:sp>
          <p:sp>
            <p:nvSpPr>
              <p:cNvPr id="19" name="Freeform 13">
                <a:extLst>
                  <a:ext uri="{FF2B5EF4-FFF2-40B4-BE49-F238E27FC236}">
                    <a16:creationId xmlns:a16="http://schemas.microsoft.com/office/drawing/2014/main" id="{749AA88C-7A54-4766-A2FE-AA1BAA9835D2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208463" y="1784351"/>
                <a:ext cx="668338" cy="698500"/>
              </a:xfrm>
              <a:custGeom>
                <a:avLst/>
                <a:gdLst>
                  <a:gd name="T0" fmla="*/ 1575 w 2879"/>
                  <a:gd name="T1" fmla="*/ 2823 h 2992"/>
                  <a:gd name="T2" fmla="*/ 1761 w 2879"/>
                  <a:gd name="T3" fmla="*/ 2882 h 2992"/>
                  <a:gd name="T4" fmla="*/ 1321 w 2879"/>
                  <a:gd name="T5" fmla="*/ 2857 h 2992"/>
                  <a:gd name="T6" fmla="*/ 1355 w 2879"/>
                  <a:gd name="T7" fmla="*/ 2848 h 2992"/>
                  <a:gd name="T8" fmla="*/ 1524 w 2879"/>
                  <a:gd name="T9" fmla="*/ 2798 h 2992"/>
                  <a:gd name="T10" fmla="*/ 1363 w 2879"/>
                  <a:gd name="T11" fmla="*/ 2798 h 2992"/>
                  <a:gd name="T12" fmla="*/ 1316 w 2879"/>
                  <a:gd name="T13" fmla="*/ 2911 h 2992"/>
                  <a:gd name="T14" fmla="*/ 1160 w 2879"/>
                  <a:gd name="T15" fmla="*/ 2772 h 2992"/>
                  <a:gd name="T16" fmla="*/ 1084 w 2879"/>
                  <a:gd name="T17" fmla="*/ 2874 h 2992"/>
                  <a:gd name="T18" fmla="*/ 1143 w 2879"/>
                  <a:gd name="T19" fmla="*/ 2755 h 2992"/>
                  <a:gd name="T20" fmla="*/ 1084 w 2879"/>
                  <a:gd name="T21" fmla="*/ 2874 h 2992"/>
                  <a:gd name="T22" fmla="*/ 1599 w 2879"/>
                  <a:gd name="T23" fmla="*/ 2806 h 2992"/>
                  <a:gd name="T24" fmla="*/ 1837 w 2879"/>
                  <a:gd name="T25" fmla="*/ 2730 h 2992"/>
                  <a:gd name="T26" fmla="*/ 1803 w 2879"/>
                  <a:gd name="T27" fmla="*/ 2815 h 2992"/>
                  <a:gd name="T28" fmla="*/ 1710 w 2879"/>
                  <a:gd name="T29" fmla="*/ 2815 h 2992"/>
                  <a:gd name="T30" fmla="*/ 1427 w 2879"/>
                  <a:gd name="T31" fmla="*/ 2339 h 2992"/>
                  <a:gd name="T32" fmla="*/ 1311 w 2879"/>
                  <a:gd name="T33" fmla="*/ 1892 h 2992"/>
                  <a:gd name="T34" fmla="*/ 1346 w 2879"/>
                  <a:gd name="T35" fmla="*/ 1665 h 2992"/>
                  <a:gd name="T36" fmla="*/ 1457 w 2879"/>
                  <a:gd name="T37" fmla="*/ 1886 h 2992"/>
                  <a:gd name="T38" fmla="*/ 1511 w 2879"/>
                  <a:gd name="T39" fmla="*/ 2100 h 2992"/>
                  <a:gd name="T40" fmla="*/ 1627 w 2879"/>
                  <a:gd name="T41" fmla="*/ 2196 h 2992"/>
                  <a:gd name="T42" fmla="*/ 1479 w 2879"/>
                  <a:gd name="T43" fmla="*/ 2701 h 2992"/>
                  <a:gd name="T44" fmla="*/ 1353 w 2879"/>
                  <a:gd name="T45" fmla="*/ 2165 h 2992"/>
                  <a:gd name="T46" fmla="*/ 965 w 2879"/>
                  <a:gd name="T47" fmla="*/ 2696 h 2992"/>
                  <a:gd name="T48" fmla="*/ 329 w 2879"/>
                  <a:gd name="T49" fmla="*/ 2283 h 2992"/>
                  <a:gd name="T50" fmla="*/ 442 w 2879"/>
                  <a:gd name="T51" fmla="*/ 514 h 2992"/>
                  <a:gd name="T52" fmla="*/ 2390 w 2879"/>
                  <a:gd name="T53" fmla="*/ 467 h 2992"/>
                  <a:gd name="T54" fmla="*/ 2537 w 2879"/>
                  <a:gd name="T55" fmla="*/ 2304 h 2992"/>
                  <a:gd name="T56" fmla="*/ 1914 w 2879"/>
                  <a:gd name="T57" fmla="*/ 2696 h 2992"/>
                  <a:gd name="T58" fmla="*/ 2068 w 2879"/>
                  <a:gd name="T59" fmla="*/ 2270 h 2992"/>
                  <a:gd name="T60" fmla="*/ 1812 w 2879"/>
                  <a:gd name="T61" fmla="*/ 1308 h 2992"/>
                  <a:gd name="T62" fmla="*/ 1679 w 2879"/>
                  <a:gd name="T63" fmla="*/ 1601 h 2992"/>
                  <a:gd name="T64" fmla="*/ 1770 w 2879"/>
                  <a:gd name="T65" fmla="*/ 2095 h 2992"/>
                  <a:gd name="T66" fmla="*/ 1685 w 2879"/>
                  <a:gd name="T67" fmla="*/ 2493 h 2992"/>
                  <a:gd name="T68" fmla="*/ 1383 w 2879"/>
                  <a:gd name="T69" fmla="*/ 1607 h 2992"/>
                  <a:gd name="T70" fmla="*/ 1228 w 2879"/>
                  <a:gd name="T71" fmla="*/ 2442 h 2992"/>
                  <a:gd name="T72" fmla="*/ 1135 w 2879"/>
                  <a:gd name="T73" fmla="*/ 1849 h 2992"/>
                  <a:gd name="T74" fmla="*/ 958 w 2879"/>
                  <a:gd name="T75" fmla="*/ 1385 h 2992"/>
                  <a:gd name="T76" fmla="*/ 677 w 2879"/>
                  <a:gd name="T77" fmla="*/ 2535 h 2992"/>
                  <a:gd name="T78" fmla="*/ 914 w 2879"/>
                  <a:gd name="T79" fmla="*/ 2806 h 2992"/>
                  <a:gd name="T80" fmla="*/ 1934 w 2879"/>
                  <a:gd name="T81" fmla="*/ 2911 h 2992"/>
                  <a:gd name="T82" fmla="*/ 2320 w 2879"/>
                  <a:gd name="T83" fmla="*/ 2603 h 2992"/>
                  <a:gd name="T84" fmla="*/ 2523 w 2879"/>
                  <a:gd name="T85" fmla="*/ 520 h 2992"/>
                  <a:gd name="T86" fmla="*/ 1516 w 2879"/>
                  <a:gd name="T87" fmla="*/ 29 h 2992"/>
                  <a:gd name="T88" fmla="*/ 408 w 2879"/>
                  <a:gd name="T89" fmla="*/ 463 h 29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</a:cxnLst>
                <a:rect l="0" t="0" r="r" b="b"/>
                <a:pathLst>
                  <a:path w="2879" h="2992">
                    <a:moveTo>
                      <a:pt x="1549" y="2908"/>
                    </a:moveTo>
                    <a:lnTo>
                      <a:pt x="1549" y="2823"/>
                    </a:lnTo>
                    <a:lnTo>
                      <a:pt x="1575" y="2823"/>
                    </a:lnTo>
                    <a:cubicBezTo>
                      <a:pt x="1577" y="2850"/>
                      <a:pt x="1583" y="2853"/>
                      <a:pt x="1583" y="2882"/>
                    </a:cubicBezTo>
                    <a:cubicBezTo>
                      <a:pt x="1583" y="2908"/>
                      <a:pt x="1573" y="2905"/>
                      <a:pt x="1549" y="2908"/>
                    </a:cubicBezTo>
                    <a:close/>
                    <a:moveTo>
                      <a:pt x="1761" y="2882"/>
                    </a:moveTo>
                    <a:cubicBezTo>
                      <a:pt x="1750" y="2860"/>
                      <a:pt x="1753" y="2873"/>
                      <a:pt x="1753" y="2840"/>
                    </a:cubicBezTo>
                    <a:cubicBezTo>
                      <a:pt x="1813" y="2845"/>
                      <a:pt x="1781" y="2880"/>
                      <a:pt x="1761" y="2882"/>
                    </a:cubicBezTo>
                    <a:close/>
                    <a:moveTo>
                      <a:pt x="1321" y="2857"/>
                    </a:moveTo>
                    <a:lnTo>
                      <a:pt x="1321" y="2806"/>
                    </a:lnTo>
                    <a:lnTo>
                      <a:pt x="1346" y="2806"/>
                    </a:lnTo>
                    <a:cubicBezTo>
                      <a:pt x="1348" y="2829"/>
                      <a:pt x="1350" y="2829"/>
                      <a:pt x="1355" y="2848"/>
                    </a:cubicBezTo>
                    <a:cubicBezTo>
                      <a:pt x="1341" y="2850"/>
                      <a:pt x="1328" y="2848"/>
                      <a:pt x="1321" y="2857"/>
                    </a:cubicBezTo>
                    <a:close/>
                    <a:moveTo>
                      <a:pt x="1363" y="2798"/>
                    </a:moveTo>
                    <a:lnTo>
                      <a:pt x="1524" y="2798"/>
                    </a:lnTo>
                    <a:cubicBezTo>
                      <a:pt x="1504" y="2840"/>
                      <a:pt x="1521" y="2884"/>
                      <a:pt x="1524" y="2925"/>
                    </a:cubicBezTo>
                    <a:lnTo>
                      <a:pt x="1338" y="2925"/>
                    </a:lnTo>
                    <a:cubicBezTo>
                      <a:pt x="1376" y="2868"/>
                      <a:pt x="1399" y="2865"/>
                      <a:pt x="1363" y="2798"/>
                    </a:cubicBezTo>
                    <a:close/>
                    <a:moveTo>
                      <a:pt x="1287" y="2874"/>
                    </a:moveTo>
                    <a:cubicBezTo>
                      <a:pt x="1307" y="2879"/>
                      <a:pt x="1312" y="2882"/>
                      <a:pt x="1338" y="2882"/>
                    </a:cubicBezTo>
                    <a:cubicBezTo>
                      <a:pt x="1331" y="2906"/>
                      <a:pt x="1340" y="2897"/>
                      <a:pt x="1316" y="2911"/>
                    </a:cubicBezTo>
                    <a:cubicBezTo>
                      <a:pt x="1275" y="2934"/>
                      <a:pt x="1165" y="2927"/>
                      <a:pt x="1143" y="2882"/>
                    </a:cubicBezTo>
                    <a:cubicBezTo>
                      <a:pt x="1135" y="2866"/>
                      <a:pt x="1139" y="2855"/>
                      <a:pt x="1145" y="2835"/>
                    </a:cubicBezTo>
                    <a:cubicBezTo>
                      <a:pt x="1153" y="2811"/>
                      <a:pt x="1158" y="2797"/>
                      <a:pt x="1160" y="2772"/>
                    </a:cubicBezTo>
                    <a:lnTo>
                      <a:pt x="1312" y="2783"/>
                    </a:lnTo>
                    <a:cubicBezTo>
                      <a:pt x="1289" y="2816"/>
                      <a:pt x="1287" y="2814"/>
                      <a:pt x="1287" y="2874"/>
                    </a:cubicBezTo>
                    <a:close/>
                    <a:moveTo>
                      <a:pt x="1084" y="2874"/>
                    </a:moveTo>
                    <a:cubicBezTo>
                      <a:pt x="1021" y="2874"/>
                      <a:pt x="1025" y="2869"/>
                      <a:pt x="974" y="2857"/>
                    </a:cubicBezTo>
                    <a:lnTo>
                      <a:pt x="1036" y="2731"/>
                    </a:lnTo>
                    <a:cubicBezTo>
                      <a:pt x="1070" y="2739"/>
                      <a:pt x="1099" y="2754"/>
                      <a:pt x="1143" y="2755"/>
                    </a:cubicBezTo>
                    <a:cubicBezTo>
                      <a:pt x="1125" y="2800"/>
                      <a:pt x="1149" y="2744"/>
                      <a:pt x="1122" y="2776"/>
                    </a:cubicBezTo>
                    <a:cubicBezTo>
                      <a:pt x="1104" y="2798"/>
                      <a:pt x="1114" y="2769"/>
                      <a:pt x="1116" y="2807"/>
                    </a:cubicBezTo>
                    <a:cubicBezTo>
                      <a:pt x="1118" y="2844"/>
                      <a:pt x="1120" y="2874"/>
                      <a:pt x="1084" y="2874"/>
                    </a:cubicBezTo>
                    <a:close/>
                    <a:moveTo>
                      <a:pt x="1736" y="2899"/>
                    </a:moveTo>
                    <a:cubicBezTo>
                      <a:pt x="1699" y="2908"/>
                      <a:pt x="1632" y="2924"/>
                      <a:pt x="1592" y="2925"/>
                    </a:cubicBezTo>
                    <a:cubicBezTo>
                      <a:pt x="1607" y="2859"/>
                      <a:pt x="1616" y="2924"/>
                      <a:pt x="1599" y="2806"/>
                    </a:cubicBezTo>
                    <a:cubicBezTo>
                      <a:pt x="1592" y="2802"/>
                      <a:pt x="1584" y="2800"/>
                      <a:pt x="1581" y="2800"/>
                    </a:cubicBezTo>
                    <a:lnTo>
                      <a:pt x="1558" y="2789"/>
                    </a:lnTo>
                    <a:cubicBezTo>
                      <a:pt x="1664" y="2765"/>
                      <a:pt x="1744" y="2775"/>
                      <a:pt x="1837" y="2730"/>
                    </a:cubicBezTo>
                    <a:lnTo>
                      <a:pt x="1888" y="2857"/>
                    </a:lnTo>
                    <a:cubicBezTo>
                      <a:pt x="1864" y="2869"/>
                      <a:pt x="1833" y="2876"/>
                      <a:pt x="1803" y="2882"/>
                    </a:cubicBezTo>
                    <a:lnTo>
                      <a:pt x="1803" y="2815"/>
                    </a:lnTo>
                    <a:cubicBezTo>
                      <a:pt x="1759" y="2811"/>
                      <a:pt x="1788" y="2804"/>
                      <a:pt x="1744" y="2815"/>
                    </a:cubicBezTo>
                    <a:cubicBezTo>
                      <a:pt x="1756" y="2797"/>
                      <a:pt x="1767" y="2781"/>
                      <a:pt x="1778" y="2764"/>
                    </a:cubicBezTo>
                    <a:cubicBezTo>
                      <a:pt x="1738" y="2773"/>
                      <a:pt x="1722" y="2778"/>
                      <a:pt x="1710" y="2815"/>
                    </a:cubicBezTo>
                    <a:cubicBezTo>
                      <a:pt x="1701" y="2846"/>
                      <a:pt x="1719" y="2868"/>
                      <a:pt x="1736" y="2899"/>
                    </a:cubicBezTo>
                    <a:close/>
                    <a:moveTo>
                      <a:pt x="1353" y="2165"/>
                    </a:moveTo>
                    <a:cubicBezTo>
                      <a:pt x="1390" y="2221"/>
                      <a:pt x="1360" y="2325"/>
                      <a:pt x="1427" y="2339"/>
                    </a:cubicBezTo>
                    <a:cubicBezTo>
                      <a:pt x="1434" y="2077"/>
                      <a:pt x="1373" y="2191"/>
                      <a:pt x="1342" y="2121"/>
                    </a:cubicBezTo>
                    <a:cubicBezTo>
                      <a:pt x="1327" y="2045"/>
                      <a:pt x="1349" y="2044"/>
                      <a:pt x="1358" y="1989"/>
                    </a:cubicBezTo>
                    <a:cubicBezTo>
                      <a:pt x="1365" y="1942"/>
                      <a:pt x="1321" y="1950"/>
                      <a:pt x="1311" y="1892"/>
                    </a:cubicBezTo>
                    <a:cubicBezTo>
                      <a:pt x="1357" y="1820"/>
                      <a:pt x="1435" y="1869"/>
                      <a:pt x="1428" y="1793"/>
                    </a:cubicBezTo>
                    <a:cubicBezTo>
                      <a:pt x="1395" y="1772"/>
                      <a:pt x="1337" y="1792"/>
                      <a:pt x="1316" y="1759"/>
                    </a:cubicBezTo>
                    <a:cubicBezTo>
                      <a:pt x="1296" y="1727"/>
                      <a:pt x="1329" y="1682"/>
                      <a:pt x="1346" y="1665"/>
                    </a:cubicBezTo>
                    <a:cubicBezTo>
                      <a:pt x="1395" y="1679"/>
                      <a:pt x="1376" y="1680"/>
                      <a:pt x="1400" y="1719"/>
                    </a:cubicBezTo>
                    <a:cubicBezTo>
                      <a:pt x="1515" y="1731"/>
                      <a:pt x="1523" y="1715"/>
                      <a:pt x="1625" y="1757"/>
                    </a:cubicBezTo>
                    <a:cubicBezTo>
                      <a:pt x="1634" y="1916"/>
                      <a:pt x="1547" y="1882"/>
                      <a:pt x="1457" y="1886"/>
                    </a:cubicBezTo>
                    <a:cubicBezTo>
                      <a:pt x="1427" y="1888"/>
                      <a:pt x="1405" y="1892"/>
                      <a:pt x="1385" y="1909"/>
                    </a:cubicBezTo>
                    <a:cubicBezTo>
                      <a:pt x="1409" y="1929"/>
                      <a:pt x="1409" y="1927"/>
                      <a:pt x="1448" y="1935"/>
                    </a:cubicBezTo>
                    <a:cubicBezTo>
                      <a:pt x="1533" y="1952"/>
                      <a:pt x="1492" y="2005"/>
                      <a:pt x="1511" y="2100"/>
                    </a:cubicBezTo>
                    <a:cubicBezTo>
                      <a:pt x="1550" y="2041"/>
                      <a:pt x="1523" y="1991"/>
                      <a:pt x="1577" y="1967"/>
                    </a:cubicBezTo>
                    <a:cubicBezTo>
                      <a:pt x="1610" y="2042"/>
                      <a:pt x="1601" y="2076"/>
                      <a:pt x="1577" y="2149"/>
                    </a:cubicBezTo>
                    <a:cubicBezTo>
                      <a:pt x="1617" y="2174"/>
                      <a:pt x="1618" y="2137"/>
                      <a:pt x="1627" y="2196"/>
                    </a:cubicBezTo>
                    <a:cubicBezTo>
                      <a:pt x="1638" y="2274"/>
                      <a:pt x="1612" y="2358"/>
                      <a:pt x="1557" y="2407"/>
                    </a:cubicBezTo>
                    <a:cubicBezTo>
                      <a:pt x="1497" y="2459"/>
                      <a:pt x="1503" y="2425"/>
                      <a:pt x="1502" y="2535"/>
                    </a:cubicBezTo>
                    <a:cubicBezTo>
                      <a:pt x="1502" y="2594"/>
                      <a:pt x="1503" y="2655"/>
                      <a:pt x="1479" y="2701"/>
                    </a:cubicBezTo>
                    <a:cubicBezTo>
                      <a:pt x="1383" y="2681"/>
                      <a:pt x="1423" y="2605"/>
                      <a:pt x="1425" y="2434"/>
                    </a:cubicBezTo>
                    <a:cubicBezTo>
                      <a:pt x="1366" y="2389"/>
                      <a:pt x="1294" y="2369"/>
                      <a:pt x="1302" y="2221"/>
                    </a:cubicBezTo>
                    <a:cubicBezTo>
                      <a:pt x="1305" y="2178"/>
                      <a:pt x="1313" y="2169"/>
                      <a:pt x="1353" y="2165"/>
                    </a:cubicBezTo>
                    <a:close/>
                    <a:moveTo>
                      <a:pt x="677" y="2535"/>
                    </a:moveTo>
                    <a:cubicBezTo>
                      <a:pt x="685" y="2563"/>
                      <a:pt x="678" y="2547"/>
                      <a:pt x="699" y="2565"/>
                    </a:cubicBezTo>
                    <a:cubicBezTo>
                      <a:pt x="752" y="2611"/>
                      <a:pt x="903" y="2695"/>
                      <a:pt x="965" y="2696"/>
                    </a:cubicBezTo>
                    <a:cubicBezTo>
                      <a:pt x="959" y="2722"/>
                      <a:pt x="954" y="2721"/>
                      <a:pt x="948" y="2747"/>
                    </a:cubicBezTo>
                    <a:cubicBezTo>
                      <a:pt x="896" y="2746"/>
                      <a:pt x="791" y="2693"/>
                      <a:pt x="755" y="2669"/>
                    </a:cubicBezTo>
                    <a:cubicBezTo>
                      <a:pt x="589" y="2561"/>
                      <a:pt x="451" y="2449"/>
                      <a:pt x="329" y="2283"/>
                    </a:cubicBezTo>
                    <a:cubicBezTo>
                      <a:pt x="91" y="1958"/>
                      <a:pt x="5" y="1570"/>
                      <a:pt x="97" y="1150"/>
                    </a:cubicBezTo>
                    <a:cubicBezTo>
                      <a:pt x="143" y="940"/>
                      <a:pt x="268" y="687"/>
                      <a:pt x="421" y="535"/>
                    </a:cubicBezTo>
                    <a:cubicBezTo>
                      <a:pt x="430" y="526"/>
                      <a:pt x="434" y="523"/>
                      <a:pt x="442" y="514"/>
                    </a:cubicBezTo>
                    <a:cubicBezTo>
                      <a:pt x="504" y="446"/>
                      <a:pt x="576" y="385"/>
                      <a:pt x="652" y="334"/>
                    </a:cubicBezTo>
                    <a:cubicBezTo>
                      <a:pt x="1121" y="23"/>
                      <a:pt x="1735" y="0"/>
                      <a:pt x="2203" y="315"/>
                    </a:cubicBezTo>
                    <a:lnTo>
                      <a:pt x="2390" y="467"/>
                    </a:lnTo>
                    <a:cubicBezTo>
                      <a:pt x="2613" y="693"/>
                      <a:pt x="2811" y="1034"/>
                      <a:pt x="2811" y="1375"/>
                    </a:cubicBezTo>
                    <a:lnTo>
                      <a:pt x="2811" y="1528"/>
                    </a:lnTo>
                    <a:cubicBezTo>
                      <a:pt x="2811" y="1813"/>
                      <a:pt x="2667" y="2145"/>
                      <a:pt x="2537" y="2304"/>
                    </a:cubicBezTo>
                    <a:cubicBezTo>
                      <a:pt x="2493" y="2358"/>
                      <a:pt x="2460" y="2391"/>
                      <a:pt x="2411" y="2440"/>
                    </a:cubicBezTo>
                    <a:cubicBezTo>
                      <a:pt x="2306" y="2545"/>
                      <a:pt x="2055" y="2744"/>
                      <a:pt x="1922" y="2747"/>
                    </a:cubicBezTo>
                    <a:cubicBezTo>
                      <a:pt x="1917" y="2727"/>
                      <a:pt x="1914" y="2722"/>
                      <a:pt x="1914" y="2696"/>
                    </a:cubicBezTo>
                    <a:cubicBezTo>
                      <a:pt x="1995" y="2694"/>
                      <a:pt x="2114" y="2602"/>
                      <a:pt x="2176" y="2569"/>
                    </a:cubicBezTo>
                    <a:cubicBezTo>
                      <a:pt x="2169" y="2539"/>
                      <a:pt x="2155" y="2526"/>
                      <a:pt x="2142" y="2501"/>
                    </a:cubicBezTo>
                    <a:cubicBezTo>
                      <a:pt x="2102" y="2424"/>
                      <a:pt x="2080" y="2361"/>
                      <a:pt x="2068" y="2270"/>
                    </a:cubicBezTo>
                    <a:cubicBezTo>
                      <a:pt x="2051" y="2134"/>
                      <a:pt x="2024" y="1600"/>
                      <a:pt x="2024" y="1502"/>
                    </a:cubicBezTo>
                    <a:cubicBezTo>
                      <a:pt x="2024" y="1424"/>
                      <a:pt x="1992" y="1413"/>
                      <a:pt x="1945" y="1378"/>
                    </a:cubicBezTo>
                    <a:cubicBezTo>
                      <a:pt x="1914" y="1354"/>
                      <a:pt x="1853" y="1317"/>
                      <a:pt x="1812" y="1308"/>
                    </a:cubicBezTo>
                    <a:cubicBezTo>
                      <a:pt x="1769" y="1389"/>
                      <a:pt x="1656" y="1489"/>
                      <a:pt x="1575" y="1511"/>
                    </a:cubicBezTo>
                    <a:cubicBezTo>
                      <a:pt x="1583" y="1540"/>
                      <a:pt x="1596" y="1544"/>
                      <a:pt x="1621" y="1558"/>
                    </a:cubicBezTo>
                    <a:cubicBezTo>
                      <a:pt x="1654" y="1577"/>
                      <a:pt x="1652" y="1575"/>
                      <a:pt x="1679" y="1601"/>
                    </a:cubicBezTo>
                    <a:cubicBezTo>
                      <a:pt x="1722" y="1645"/>
                      <a:pt x="1728" y="1668"/>
                      <a:pt x="1742" y="1733"/>
                    </a:cubicBezTo>
                    <a:cubicBezTo>
                      <a:pt x="1753" y="1781"/>
                      <a:pt x="1762" y="1854"/>
                      <a:pt x="1761" y="1908"/>
                    </a:cubicBezTo>
                    <a:cubicBezTo>
                      <a:pt x="1761" y="1979"/>
                      <a:pt x="1770" y="2024"/>
                      <a:pt x="1770" y="2095"/>
                    </a:cubicBezTo>
                    <a:cubicBezTo>
                      <a:pt x="1770" y="2175"/>
                      <a:pt x="1761" y="2221"/>
                      <a:pt x="1761" y="2298"/>
                    </a:cubicBezTo>
                    <a:cubicBezTo>
                      <a:pt x="1762" y="2375"/>
                      <a:pt x="1746" y="2429"/>
                      <a:pt x="1744" y="2493"/>
                    </a:cubicBezTo>
                    <a:lnTo>
                      <a:pt x="1685" y="2493"/>
                    </a:lnTo>
                    <a:cubicBezTo>
                      <a:pt x="1681" y="2447"/>
                      <a:pt x="1668" y="2400"/>
                      <a:pt x="1668" y="2349"/>
                    </a:cubicBezTo>
                    <a:cubicBezTo>
                      <a:pt x="1668" y="2091"/>
                      <a:pt x="1708" y="1881"/>
                      <a:pt x="1609" y="1688"/>
                    </a:cubicBezTo>
                    <a:cubicBezTo>
                      <a:pt x="1566" y="1604"/>
                      <a:pt x="1470" y="1541"/>
                      <a:pt x="1383" y="1607"/>
                    </a:cubicBezTo>
                    <a:cubicBezTo>
                      <a:pt x="1200" y="1748"/>
                      <a:pt x="1245" y="1884"/>
                      <a:pt x="1223" y="2031"/>
                    </a:cubicBezTo>
                    <a:cubicBezTo>
                      <a:pt x="1217" y="2072"/>
                      <a:pt x="1218" y="2102"/>
                      <a:pt x="1224" y="2141"/>
                    </a:cubicBezTo>
                    <a:lnTo>
                      <a:pt x="1228" y="2442"/>
                    </a:lnTo>
                    <a:cubicBezTo>
                      <a:pt x="1228" y="2487"/>
                      <a:pt x="1205" y="2500"/>
                      <a:pt x="1160" y="2501"/>
                    </a:cubicBezTo>
                    <a:cubicBezTo>
                      <a:pt x="1159" y="2465"/>
                      <a:pt x="1152" y="2467"/>
                      <a:pt x="1151" y="2425"/>
                    </a:cubicBezTo>
                    <a:lnTo>
                      <a:pt x="1135" y="1849"/>
                    </a:lnTo>
                    <a:cubicBezTo>
                      <a:pt x="1135" y="1673"/>
                      <a:pt x="1215" y="1607"/>
                      <a:pt x="1321" y="1536"/>
                    </a:cubicBezTo>
                    <a:cubicBezTo>
                      <a:pt x="1259" y="1444"/>
                      <a:pt x="1243" y="1545"/>
                      <a:pt x="1084" y="1308"/>
                    </a:cubicBezTo>
                    <a:cubicBezTo>
                      <a:pt x="1032" y="1335"/>
                      <a:pt x="1004" y="1350"/>
                      <a:pt x="958" y="1385"/>
                    </a:cubicBezTo>
                    <a:cubicBezTo>
                      <a:pt x="891" y="1434"/>
                      <a:pt x="881" y="1445"/>
                      <a:pt x="880" y="1511"/>
                    </a:cubicBezTo>
                    <a:cubicBezTo>
                      <a:pt x="878" y="1674"/>
                      <a:pt x="851" y="2123"/>
                      <a:pt x="824" y="2266"/>
                    </a:cubicBezTo>
                    <a:cubicBezTo>
                      <a:pt x="805" y="2361"/>
                      <a:pt x="772" y="2527"/>
                      <a:pt x="677" y="2535"/>
                    </a:cubicBezTo>
                    <a:close/>
                    <a:moveTo>
                      <a:pt x="0" y="1426"/>
                    </a:moveTo>
                    <a:cubicBezTo>
                      <a:pt x="0" y="1915"/>
                      <a:pt x="185" y="2298"/>
                      <a:pt x="549" y="2596"/>
                    </a:cubicBezTo>
                    <a:cubicBezTo>
                      <a:pt x="716" y="2732"/>
                      <a:pt x="761" y="2732"/>
                      <a:pt x="914" y="2806"/>
                    </a:cubicBezTo>
                    <a:cubicBezTo>
                      <a:pt x="902" y="2825"/>
                      <a:pt x="889" y="2842"/>
                      <a:pt x="889" y="2874"/>
                    </a:cubicBezTo>
                    <a:cubicBezTo>
                      <a:pt x="889" y="2941"/>
                      <a:pt x="1344" y="2992"/>
                      <a:pt x="1482" y="2992"/>
                    </a:cubicBezTo>
                    <a:cubicBezTo>
                      <a:pt x="1595" y="2992"/>
                      <a:pt x="1822" y="2950"/>
                      <a:pt x="1934" y="2911"/>
                    </a:cubicBezTo>
                    <a:cubicBezTo>
                      <a:pt x="1961" y="2902"/>
                      <a:pt x="1965" y="2897"/>
                      <a:pt x="1990" y="2891"/>
                    </a:cubicBezTo>
                    <a:cubicBezTo>
                      <a:pt x="1987" y="2857"/>
                      <a:pt x="1972" y="2841"/>
                      <a:pt x="1964" y="2806"/>
                    </a:cubicBezTo>
                    <a:cubicBezTo>
                      <a:pt x="2149" y="2709"/>
                      <a:pt x="2126" y="2751"/>
                      <a:pt x="2320" y="2603"/>
                    </a:cubicBezTo>
                    <a:cubicBezTo>
                      <a:pt x="2642" y="2357"/>
                      <a:pt x="2879" y="1923"/>
                      <a:pt x="2879" y="1477"/>
                    </a:cubicBezTo>
                    <a:cubicBezTo>
                      <a:pt x="2879" y="1164"/>
                      <a:pt x="2759" y="794"/>
                      <a:pt x="2563" y="565"/>
                    </a:cubicBezTo>
                    <a:cubicBezTo>
                      <a:pt x="2547" y="546"/>
                      <a:pt x="2538" y="540"/>
                      <a:pt x="2523" y="520"/>
                    </a:cubicBezTo>
                    <a:cubicBezTo>
                      <a:pt x="2507" y="499"/>
                      <a:pt x="2498" y="491"/>
                      <a:pt x="2479" y="471"/>
                    </a:cubicBezTo>
                    <a:cubicBezTo>
                      <a:pt x="2361" y="355"/>
                      <a:pt x="2228" y="254"/>
                      <a:pt x="2072" y="176"/>
                    </a:cubicBezTo>
                    <a:cubicBezTo>
                      <a:pt x="1922" y="101"/>
                      <a:pt x="1735" y="29"/>
                      <a:pt x="1516" y="29"/>
                    </a:cubicBezTo>
                    <a:cubicBezTo>
                      <a:pt x="1101" y="29"/>
                      <a:pt x="857" y="107"/>
                      <a:pt x="552" y="335"/>
                    </a:cubicBezTo>
                    <a:cubicBezTo>
                      <a:pt x="527" y="353"/>
                      <a:pt x="523" y="359"/>
                      <a:pt x="502" y="378"/>
                    </a:cubicBezTo>
                    <a:lnTo>
                      <a:pt x="408" y="463"/>
                    </a:lnTo>
                    <a:cubicBezTo>
                      <a:pt x="388" y="484"/>
                      <a:pt x="384" y="493"/>
                      <a:pt x="366" y="514"/>
                    </a:cubicBezTo>
                    <a:cubicBezTo>
                      <a:pt x="152" y="755"/>
                      <a:pt x="0" y="1086"/>
                      <a:pt x="0" y="142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zh-CN" altLang="en-US" kern="0">
                  <a:solidFill>
                    <a:srgbClr val="000000"/>
                  </a:solidFill>
                  <a:latin typeface="Segoe UI"/>
                  <a:ea typeface="微软雅黑"/>
                </a:endParaRPr>
              </a:p>
            </p:txBody>
          </p:sp>
          <p:sp>
            <p:nvSpPr>
              <p:cNvPr id="20" name="Freeform 14">
                <a:extLst>
                  <a:ext uri="{FF2B5EF4-FFF2-40B4-BE49-F238E27FC236}">
                    <a16:creationId xmlns:a16="http://schemas.microsoft.com/office/drawing/2014/main" id="{7449E155-CB81-44B1-90E2-CD68E6C4C04B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065588" y="1646238"/>
                <a:ext cx="969963" cy="958850"/>
              </a:xfrm>
              <a:custGeom>
                <a:avLst/>
                <a:gdLst>
                  <a:gd name="T0" fmla="*/ 2152 w 4182"/>
                  <a:gd name="T1" fmla="*/ 4022 h 4106"/>
                  <a:gd name="T2" fmla="*/ 1282 w 4182"/>
                  <a:gd name="T3" fmla="*/ 3867 h 4106"/>
                  <a:gd name="T4" fmla="*/ 834 w 4182"/>
                  <a:gd name="T5" fmla="*/ 3603 h 4106"/>
                  <a:gd name="T6" fmla="*/ 773 w 4182"/>
                  <a:gd name="T7" fmla="*/ 3546 h 4106"/>
                  <a:gd name="T8" fmla="*/ 646 w 4182"/>
                  <a:gd name="T9" fmla="*/ 3427 h 4106"/>
                  <a:gd name="T10" fmla="*/ 382 w 4182"/>
                  <a:gd name="T11" fmla="*/ 3098 h 4106"/>
                  <a:gd name="T12" fmla="*/ 94 w 4182"/>
                  <a:gd name="T13" fmla="*/ 2184 h 4106"/>
                  <a:gd name="T14" fmla="*/ 280 w 4182"/>
                  <a:gd name="T15" fmla="*/ 1211 h 4106"/>
                  <a:gd name="T16" fmla="*/ 567 w 4182"/>
                  <a:gd name="T17" fmla="*/ 769 h 4106"/>
                  <a:gd name="T18" fmla="*/ 630 w 4182"/>
                  <a:gd name="T19" fmla="*/ 713 h 4106"/>
                  <a:gd name="T20" fmla="*/ 953 w 4182"/>
                  <a:gd name="T21" fmla="*/ 427 h 4106"/>
                  <a:gd name="T22" fmla="*/ 2075 w 4182"/>
                  <a:gd name="T23" fmla="*/ 85 h 4106"/>
                  <a:gd name="T24" fmla="*/ 2939 w 4182"/>
                  <a:gd name="T25" fmla="*/ 288 h 4106"/>
                  <a:gd name="T26" fmla="*/ 3360 w 4182"/>
                  <a:gd name="T27" fmla="*/ 578 h 4106"/>
                  <a:gd name="T28" fmla="*/ 3483 w 4182"/>
                  <a:gd name="T29" fmla="*/ 700 h 4106"/>
                  <a:gd name="T30" fmla="*/ 3647 w 4182"/>
                  <a:gd name="T31" fmla="*/ 893 h 4106"/>
                  <a:gd name="T32" fmla="*/ 4023 w 4182"/>
                  <a:gd name="T33" fmla="*/ 1947 h 4106"/>
                  <a:gd name="T34" fmla="*/ 3777 w 4182"/>
                  <a:gd name="T35" fmla="*/ 3014 h 4106"/>
                  <a:gd name="T36" fmla="*/ 3473 w 4182"/>
                  <a:gd name="T37" fmla="*/ 3429 h 4106"/>
                  <a:gd name="T38" fmla="*/ 3077 w 4182"/>
                  <a:gd name="T39" fmla="*/ 3745 h 4106"/>
                  <a:gd name="T40" fmla="*/ 2914 w 4182"/>
                  <a:gd name="T41" fmla="*/ 3827 h 4106"/>
                  <a:gd name="T42" fmla="*/ 2567 w 4182"/>
                  <a:gd name="T43" fmla="*/ 3955 h 4106"/>
                  <a:gd name="T44" fmla="*/ 2152 w 4182"/>
                  <a:gd name="T45" fmla="*/ 4022 h 4106"/>
                  <a:gd name="T46" fmla="*/ 9 w 4182"/>
                  <a:gd name="T47" fmla="*/ 1880 h 4106"/>
                  <a:gd name="T48" fmla="*/ 62 w 4182"/>
                  <a:gd name="T49" fmla="*/ 2563 h 4106"/>
                  <a:gd name="T50" fmla="*/ 122 w 4182"/>
                  <a:gd name="T51" fmla="*/ 2749 h 4106"/>
                  <a:gd name="T52" fmla="*/ 480 w 4182"/>
                  <a:gd name="T53" fmla="*/ 3373 h 4106"/>
                  <a:gd name="T54" fmla="*/ 730 w 4182"/>
                  <a:gd name="T55" fmla="*/ 3623 h 4106"/>
                  <a:gd name="T56" fmla="*/ 868 w 4182"/>
                  <a:gd name="T57" fmla="*/ 3730 h 4106"/>
                  <a:gd name="T58" fmla="*/ 939 w 4182"/>
                  <a:gd name="T59" fmla="*/ 3778 h 4106"/>
                  <a:gd name="T60" fmla="*/ 1017 w 4182"/>
                  <a:gd name="T61" fmla="*/ 3827 h 4106"/>
                  <a:gd name="T62" fmla="*/ 1982 w 4182"/>
                  <a:gd name="T63" fmla="*/ 4106 h 4106"/>
                  <a:gd name="T64" fmla="*/ 2935 w 4182"/>
                  <a:gd name="T65" fmla="*/ 3917 h 4106"/>
                  <a:gd name="T66" fmla="*/ 3094 w 4182"/>
                  <a:gd name="T67" fmla="*/ 3830 h 4106"/>
                  <a:gd name="T68" fmla="*/ 3243 w 4182"/>
                  <a:gd name="T69" fmla="*/ 3733 h 4106"/>
                  <a:gd name="T70" fmla="*/ 3379 w 4182"/>
                  <a:gd name="T71" fmla="*/ 3624 h 4106"/>
                  <a:gd name="T72" fmla="*/ 3445 w 4182"/>
                  <a:gd name="T73" fmla="*/ 3571 h 4106"/>
                  <a:gd name="T74" fmla="*/ 3624 w 4182"/>
                  <a:gd name="T75" fmla="*/ 3377 h 4106"/>
                  <a:gd name="T76" fmla="*/ 3915 w 4182"/>
                  <a:gd name="T77" fmla="*/ 2932 h 4106"/>
                  <a:gd name="T78" fmla="*/ 3944 w 4182"/>
                  <a:gd name="T79" fmla="*/ 1247 h 4106"/>
                  <a:gd name="T80" fmla="*/ 3813 w 4182"/>
                  <a:gd name="T81" fmla="*/ 1006 h 4106"/>
                  <a:gd name="T82" fmla="*/ 3718 w 4182"/>
                  <a:gd name="T83" fmla="*/ 847 h 4106"/>
                  <a:gd name="T84" fmla="*/ 3470 w 4182"/>
                  <a:gd name="T85" fmla="*/ 595 h 4106"/>
                  <a:gd name="T86" fmla="*/ 3139 w 4182"/>
                  <a:gd name="T87" fmla="*/ 308 h 4106"/>
                  <a:gd name="T88" fmla="*/ 2067 w 4182"/>
                  <a:gd name="T89" fmla="*/ 0 h 4106"/>
                  <a:gd name="T90" fmla="*/ 787 w 4182"/>
                  <a:gd name="T91" fmla="*/ 439 h 4106"/>
                  <a:gd name="T92" fmla="*/ 89 w 4182"/>
                  <a:gd name="T93" fmla="*/ 1459 h 4106"/>
                  <a:gd name="T94" fmla="*/ 9 w 4182"/>
                  <a:gd name="T95" fmla="*/ 1880 h 41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</a:cxnLst>
                <a:rect l="0" t="0" r="r" b="b"/>
                <a:pathLst>
                  <a:path w="4182" h="4106">
                    <a:moveTo>
                      <a:pt x="2152" y="4022"/>
                    </a:moveTo>
                    <a:cubicBezTo>
                      <a:pt x="1818" y="4022"/>
                      <a:pt x="1527" y="3989"/>
                      <a:pt x="1282" y="3867"/>
                    </a:cubicBezTo>
                    <a:cubicBezTo>
                      <a:pt x="1123" y="3787"/>
                      <a:pt x="973" y="3712"/>
                      <a:pt x="834" y="3603"/>
                    </a:cubicBezTo>
                    <a:cubicBezTo>
                      <a:pt x="808" y="3583"/>
                      <a:pt x="797" y="3565"/>
                      <a:pt x="773" y="3546"/>
                    </a:cubicBezTo>
                    <a:cubicBezTo>
                      <a:pt x="711" y="3497"/>
                      <a:pt x="693" y="3468"/>
                      <a:pt x="646" y="3427"/>
                    </a:cubicBezTo>
                    <a:cubicBezTo>
                      <a:pt x="560" y="3351"/>
                      <a:pt x="442" y="3197"/>
                      <a:pt x="382" y="3098"/>
                    </a:cubicBezTo>
                    <a:cubicBezTo>
                      <a:pt x="250" y="2879"/>
                      <a:pt x="94" y="2473"/>
                      <a:pt x="94" y="2184"/>
                    </a:cubicBezTo>
                    <a:cubicBezTo>
                      <a:pt x="94" y="1799"/>
                      <a:pt x="106" y="1560"/>
                      <a:pt x="280" y="1211"/>
                    </a:cubicBezTo>
                    <a:cubicBezTo>
                      <a:pt x="334" y="1105"/>
                      <a:pt x="478" y="840"/>
                      <a:pt x="567" y="769"/>
                    </a:cubicBezTo>
                    <a:cubicBezTo>
                      <a:pt x="595" y="747"/>
                      <a:pt x="604" y="739"/>
                      <a:pt x="630" y="713"/>
                    </a:cubicBezTo>
                    <a:lnTo>
                      <a:pt x="953" y="427"/>
                    </a:lnTo>
                    <a:cubicBezTo>
                      <a:pt x="1277" y="213"/>
                      <a:pt x="1674" y="85"/>
                      <a:pt x="2075" y="85"/>
                    </a:cubicBezTo>
                    <a:cubicBezTo>
                      <a:pt x="2385" y="85"/>
                      <a:pt x="2717" y="174"/>
                      <a:pt x="2939" y="288"/>
                    </a:cubicBezTo>
                    <a:lnTo>
                      <a:pt x="3360" y="578"/>
                    </a:lnTo>
                    <a:cubicBezTo>
                      <a:pt x="3430" y="647"/>
                      <a:pt x="3408" y="610"/>
                      <a:pt x="3483" y="700"/>
                    </a:cubicBezTo>
                    <a:cubicBezTo>
                      <a:pt x="3541" y="769"/>
                      <a:pt x="3569" y="789"/>
                      <a:pt x="3647" y="893"/>
                    </a:cubicBezTo>
                    <a:cubicBezTo>
                      <a:pt x="3850" y="1164"/>
                      <a:pt x="4023" y="1591"/>
                      <a:pt x="4023" y="1947"/>
                    </a:cubicBezTo>
                    <a:cubicBezTo>
                      <a:pt x="4023" y="2470"/>
                      <a:pt x="3975" y="2614"/>
                      <a:pt x="3777" y="3014"/>
                    </a:cubicBezTo>
                    <a:cubicBezTo>
                      <a:pt x="3733" y="3103"/>
                      <a:pt x="3548" y="3369"/>
                      <a:pt x="3473" y="3429"/>
                    </a:cubicBezTo>
                    <a:cubicBezTo>
                      <a:pt x="3340" y="3534"/>
                      <a:pt x="3274" y="3636"/>
                      <a:pt x="3077" y="3745"/>
                    </a:cubicBezTo>
                    <a:cubicBezTo>
                      <a:pt x="3019" y="3777"/>
                      <a:pt x="2974" y="3800"/>
                      <a:pt x="2914" y="3827"/>
                    </a:cubicBezTo>
                    <a:cubicBezTo>
                      <a:pt x="2776" y="3889"/>
                      <a:pt x="2714" y="3912"/>
                      <a:pt x="2567" y="3955"/>
                    </a:cubicBezTo>
                    <a:cubicBezTo>
                      <a:pt x="2455" y="3988"/>
                      <a:pt x="2297" y="4022"/>
                      <a:pt x="2152" y="4022"/>
                    </a:cubicBezTo>
                    <a:close/>
                    <a:moveTo>
                      <a:pt x="9" y="1880"/>
                    </a:moveTo>
                    <a:cubicBezTo>
                      <a:pt x="9" y="2149"/>
                      <a:pt x="0" y="2296"/>
                      <a:pt x="62" y="2563"/>
                    </a:cubicBezTo>
                    <a:cubicBezTo>
                      <a:pt x="76" y="2621"/>
                      <a:pt x="99" y="2693"/>
                      <a:pt x="122" y="2749"/>
                    </a:cubicBezTo>
                    <a:cubicBezTo>
                      <a:pt x="207" y="2959"/>
                      <a:pt x="341" y="3194"/>
                      <a:pt x="480" y="3373"/>
                    </a:cubicBezTo>
                    <a:cubicBezTo>
                      <a:pt x="543" y="3455"/>
                      <a:pt x="651" y="3558"/>
                      <a:pt x="730" y="3623"/>
                    </a:cubicBezTo>
                    <a:lnTo>
                      <a:pt x="868" y="3730"/>
                    </a:lnTo>
                    <a:cubicBezTo>
                      <a:pt x="893" y="3748"/>
                      <a:pt x="914" y="3762"/>
                      <a:pt x="939" y="3778"/>
                    </a:cubicBezTo>
                    <a:cubicBezTo>
                      <a:pt x="966" y="3795"/>
                      <a:pt x="993" y="3812"/>
                      <a:pt x="1017" y="3827"/>
                    </a:cubicBezTo>
                    <a:cubicBezTo>
                      <a:pt x="1283" y="3980"/>
                      <a:pt x="1622" y="4106"/>
                      <a:pt x="1982" y="4106"/>
                    </a:cubicBezTo>
                    <a:cubicBezTo>
                      <a:pt x="2426" y="4106"/>
                      <a:pt x="2563" y="4069"/>
                      <a:pt x="2935" y="3917"/>
                    </a:cubicBezTo>
                    <a:lnTo>
                      <a:pt x="3094" y="3830"/>
                    </a:lnTo>
                    <a:cubicBezTo>
                      <a:pt x="3147" y="3801"/>
                      <a:pt x="3197" y="3767"/>
                      <a:pt x="3243" y="3733"/>
                    </a:cubicBezTo>
                    <a:lnTo>
                      <a:pt x="3379" y="3624"/>
                    </a:lnTo>
                    <a:cubicBezTo>
                      <a:pt x="3403" y="3605"/>
                      <a:pt x="3422" y="3594"/>
                      <a:pt x="3445" y="3571"/>
                    </a:cubicBezTo>
                    <a:lnTo>
                      <a:pt x="3624" y="3377"/>
                    </a:lnTo>
                    <a:cubicBezTo>
                      <a:pt x="3763" y="3205"/>
                      <a:pt x="3800" y="3163"/>
                      <a:pt x="3915" y="2932"/>
                    </a:cubicBezTo>
                    <a:cubicBezTo>
                      <a:pt x="4155" y="2453"/>
                      <a:pt x="4182" y="1744"/>
                      <a:pt x="3944" y="1247"/>
                    </a:cubicBezTo>
                    <a:lnTo>
                      <a:pt x="3813" y="1006"/>
                    </a:lnTo>
                    <a:cubicBezTo>
                      <a:pt x="3780" y="952"/>
                      <a:pt x="3753" y="896"/>
                      <a:pt x="3718" y="847"/>
                    </a:cubicBezTo>
                    <a:lnTo>
                      <a:pt x="3470" y="595"/>
                    </a:lnTo>
                    <a:cubicBezTo>
                      <a:pt x="3363" y="487"/>
                      <a:pt x="3265" y="393"/>
                      <a:pt x="3139" y="308"/>
                    </a:cubicBezTo>
                    <a:cubicBezTo>
                      <a:pt x="2870" y="127"/>
                      <a:pt x="2419" y="0"/>
                      <a:pt x="2067" y="0"/>
                    </a:cubicBezTo>
                    <a:cubicBezTo>
                      <a:pt x="1608" y="0"/>
                      <a:pt x="1130" y="165"/>
                      <a:pt x="787" y="439"/>
                    </a:cubicBezTo>
                    <a:cubicBezTo>
                      <a:pt x="457" y="703"/>
                      <a:pt x="223" y="1059"/>
                      <a:pt x="89" y="1459"/>
                    </a:cubicBezTo>
                    <a:cubicBezTo>
                      <a:pt x="52" y="1570"/>
                      <a:pt x="9" y="1739"/>
                      <a:pt x="9" y="188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zh-CN" altLang="en-US" kern="0">
                  <a:solidFill>
                    <a:srgbClr val="000000"/>
                  </a:solidFill>
                  <a:latin typeface="Segoe UI"/>
                  <a:ea typeface="微软雅黑"/>
                </a:endParaRPr>
              </a:p>
            </p:txBody>
          </p:sp>
          <p:sp>
            <p:nvSpPr>
              <p:cNvPr id="21" name="Freeform 15">
                <a:extLst>
                  <a:ext uri="{FF2B5EF4-FFF2-40B4-BE49-F238E27FC236}">
                    <a16:creationId xmlns:a16="http://schemas.microsoft.com/office/drawing/2014/main" id="{588DEADD-27F0-45A6-85F3-BD3AB2C5504C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570413" y="2382838"/>
                <a:ext cx="298450" cy="184150"/>
              </a:xfrm>
              <a:custGeom>
                <a:avLst/>
                <a:gdLst>
                  <a:gd name="T0" fmla="*/ 781 w 1287"/>
                  <a:gd name="T1" fmla="*/ 444 h 788"/>
                  <a:gd name="T2" fmla="*/ 1067 w 1287"/>
                  <a:gd name="T3" fmla="*/ 69 h 788"/>
                  <a:gd name="T4" fmla="*/ 1118 w 1287"/>
                  <a:gd name="T5" fmla="*/ 128 h 788"/>
                  <a:gd name="T6" fmla="*/ 1228 w 1287"/>
                  <a:gd name="T7" fmla="*/ 204 h 788"/>
                  <a:gd name="T8" fmla="*/ 1236 w 1287"/>
                  <a:gd name="T9" fmla="*/ 187 h 788"/>
                  <a:gd name="T10" fmla="*/ 1278 w 1287"/>
                  <a:gd name="T11" fmla="*/ 86 h 788"/>
                  <a:gd name="T12" fmla="*/ 1168 w 1287"/>
                  <a:gd name="T13" fmla="*/ 103 h 788"/>
                  <a:gd name="T14" fmla="*/ 997 w 1287"/>
                  <a:gd name="T15" fmla="*/ 101 h 788"/>
                  <a:gd name="T16" fmla="*/ 728 w 1287"/>
                  <a:gd name="T17" fmla="*/ 306 h 788"/>
                  <a:gd name="T18" fmla="*/ 779 w 1287"/>
                  <a:gd name="T19" fmla="*/ 433 h 788"/>
                  <a:gd name="T20" fmla="*/ 711 w 1287"/>
                  <a:gd name="T21" fmla="*/ 314 h 788"/>
                  <a:gd name="T22" fmla="*/ 398 w 1287"/>
                  <a:gd name="T23" fmla="*/ 450 h 788"/>
                  <a:gd name="T24" fmla="*/ 329 w 1287"/>
                  <a:gd name="T25" fmla="*/ 484 h 788"/>
                  <a:gd name="T26" fmla="*/ 152 w 1287"/>
                  <a:gd name="T27" fmla="*/ 534 h 788"/>
                  <a:gd name="T28" fmla="*/ 203 w 1287"/>
                  <a:gd name="T29" fmla="*/ 721 h 788"/>
                  <a:gd name="T30" fmla="*/ 102 w 1287"/>
                  <a:gd name="T31" fmla="*/ 543 h 788"/>
                  <a:gd name="T32" fmla="*/ 0 w 1287"/>
                  <a:gd name="T33" fmla="*/ 534 h 788"/>
                  <a:gd name="T34" fmla="*/ 42 w 1287"/>
                  <a:gd name="T35" fmla="*/ 560 h 788"/>
                  <a:gd name="T36" fmla="*/ 220 w 1287"/>
                  <a:gd name="T37" fmla="*/ 534 h 788"/>
                  <a:gd name="T38" fmla="*/ 313 w 1287"/>
                  <a:gd name="T39" fmla="*/ 729 h 788"/>
                  <a:gd name="T40" fmla="*/ 406 w 1287"/>
                  <a:gd name="T41" fmla="*/ 678 h 788"/>
                  <a:gd name="T42" fmla="*/ 421 w 1287"/>
                  <a:gd name="T43" fmla="*/ 630 h 788"/>
                  <a:gd name="T44" fmla="*/ 474 w 1287"/>
                  <a:gd name="T45" fmla="*/ 458 h 788"/>
                  <a:gd name="T46" fmla="*/ 584 w 1287"/>
                  <a:gd name="T47" fmla="*/ 628 h 788"/>
                  <a:gd name="T48" fmla="*/ 686 w 1287"/>
                  <a:gd name="T49" fmla="*/ 619 h 788"/>
                  <a:gd name="T50" fmla="*/ 609 w 1287"/>
                  <a:gd name="T51" fmla="*/ 501 h 788"/>
                  <a:gd name="T52" fmla="*/ 821 w 1287"/>
                  <a:gd name="T53" fmla="*/ 534 h 788"/>
                  <a:gd name="T54" fmla="*/ 838 w 1287"/>
                  <a:gd name="T55" fmla="*/ 271 h 788"/>
                  <a:gd name="T56" fmla="*/ 940 w 1287"/>
                  <a:gd name="T57" fmla="*/ 450 h 788"/>
                  <a:gd name="T58" fmla="*/ 1049 w 1287"/>
                  <a:gd name="T59" fmla="*/ 264 h 788"/>
                  <a:gd name="T60" fmla="*/ 957 w 1287"/>
                  <a:gd name="T61" fmla="*/ 297 h 788"/>
                  <a:gd name="T62" fmla="*/ 948 w 1287"/>
                  <a:gd name="T63" fmla="*/ 221 h 788"/>
                  <a:gd name="T64" fmla="*/ 897 w 1287"/>
                  <a:gd name="T65" fmla="*/ 213 h 788"/>
                  <a:gd name="T66" fmla="*/ 982 w 1287"/>
                  <a:gd name="T67" fmla="*/ 145 h 788"/>
                  <a:gd name="T68" fmla="*/ 1228 w 1287"/>
                  <a:gd name="T69" fmla="*/ 204 h 78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</a:cxnLst>
                <a:rect l="0" t="0" r="r" b="b"/>
                <a:pathLst>
                  <a:path w="1287" h="788">
                    <a:moveTo>
                      <a:pt x="779" y="441"/>
                    </a:moveTo>
                    <a:lnTo>
                      <a:pt x="781" y="444"/>
                    </a:lnTo>
                    <a:cubicBezTo>
                      <a:pt x="781" y="444"/>
                      <a:pt x="778" y="442"/>
                      <a:pt x="779" y="441"/>
                    </a:cubicBezTo>
                    <a:close/>
                    <a:moveTo>
                      <a:pt x="1067" y="69"/>
                    </a:moveTo>
                    <a:cubicBezTo>
                      <a:pt x="1103" y="70"/>
                      <a:pt x="1119" y="73"/>
                      <a:pt x="1134" y="94"/>
                    </a:cubicBezTo>
                    <a:cubicBezTo>
                      <a:pt x="1128" y="119"/>
                      <a:pt x="1131" y="108"/>
                      <a:pt x="1118" y="128"/>
                    </a:cubicBezTo>
                    <a:cubicBezTo>
                      <a:pt x="1087" y="120"/>
                      <a:pt x="1071" y="104"/>
                      <a:pt x="1067" y="69"/>
                    </a:cubicBezTo>
                    <a:close/>
                    <a:moveTo>
                      <a:pt x="1228" y="204"/>
                    </a:moveTo>
                    <a:cubicBezTo>
                      <a:pt x="1197" y="204"/>
                      <a:pt x="1151" y="208"/>
                      <a:pt x="1134" y="145"/>
                    </a:cubicBezTo>
                    <a:lnTo>
                      <a:pt x="1236" y="187"/>
                    </a:lnTo>
                    <a:cubicBezTo>
                      <a:pt x="1285" y="186"/>
                      <a:pt x="1287" y="147"/>
                      <a:pt x="1287" y="94"/>
                    </a:cubicBezTo>
                    <a:lnTo>
                      <a:pt x="1278" y="86"/>
                    </a:lnTo>
                    <a:cubicBezTo>
                      <a:pt x="1254" y="104"/>
                      <a:pt x="1262" y="85"/>
                      <a:pt x="1261" y="128"/>
                    </a:cubicBezTo>
                    <a:cubicBezTo>
                      <a:pt x="1227" y="110"/>
                      <a:pt x="1223" y="103"/>
                      <a:pt x="1168" y="103"/>
                    </a:cubicBezTo>
                    <a:cubicBezTo>
                      <a:pt x="1185" y="67"/>
                      <a:pt x="1186" y="58"/>
                      <a:pt x="1177" y="18"/>
                    </a:cubicBezTo>
                    <a:cubicBezTo>
                      <a:pt x="1101" y="0"/>
                      <a:pt x="1032" y="42"/>
                      <a:pt x="997" y="101"/>
                    </a:cubicBezTo>
                    <a:cubicBezTo>
                      <a:pt x="973" y="143"/>
                      <a:pt x="994" y="128"/>
                      <a:pt x="952" y="149"/>
                    </a:cubicBezTo>
                    <a:cubicBezTo>
                      <a:pt x="891" y="179"/>
                      <a:pt x="764" y="296"/>
                      <a:pt x="728" y="306"/>
                    </a:cubicBezTo>
                    <a:lnTo>
                      <a:pt x="762" y="323"/>
                    </a:lnTo>
                    <a:cubicBezTo>
                      <a:pt x="765" y="356"/>
                      <a:pt x="776" y="400"/>
                      <a:pt x="779" y="433"/>
                    </a:cubicBezTo>
                    <a:cubicBezTo>
                      <a:pt x="741" y="413"/>
                      <a:pt x="721" y="392"/>
                      <a:pt x="686" y="374"/>
                    </a:cubicBezTo>
                    <a:cubicBezTo>
                      <a:pt x="696" y="354"/>
                      <a:pt x="705" y="339"/>
                      <a:pt x="711" y="314"/>
                    </a:cubicBezTo>
                    <a:cubicBezTo>
                      <a:pt x="687" y="327"/>
                      <a:pt x="665" y="337"/>
                      <a:pt x="638" y="351"/>
                    </a:cubicBezTo>
                    <a:cubicBezTo>
                      <a:pt x="545" y="401"/>
                      <a:pt x="522" y="421"/>
                      <a:pt x="398" y="450"/>
                    </a:cubicBezTo>
                    <a:cubicBezTo>
                      <a:pt x="405" y="534"/>
                      <a:pt x="425" y="404"/>
                      <a:pt x="466" y="577"/>
                    </a:cubicBezTo>
                    <a:cubicBezTo>
                      <a:pt x="379" y="531"/>
                      <a:pt x="382" y="491"/>
                      <a:pt x="329" y="484"/>
                    </a:cubicBezTo>
                    <a:cubicBezTo>
                      <a:pt x="287" y="478"/>
                      <a:pt x="268" y="491"/>
                      <a:pt x="233" y="497"/>
                    </a:cubicBezTo>
                    <a:cubicBezTo>
                      <a:pt x="181" y="506"/>
                      <a:pt x="165" y="486"/>
                      <a:pt x="152" y="534"/>
                    </a:cubicBezTo>
                    <a:cubicBezTo>
                      <a:pt x="181" y="537"/>
                      <a:pt x="183" y="541"/>
                      <a:pt x="203" y="551"/>
                    </a:cubicBezTo>
                    <a:cubicBezTo>
                      <a:pt x="203" y="623"/>
                      <a:pt x="216" y="664"/>
                      <a:pt x="203" y="721"/>
                    </a:cubicBezTo>
                    <a:cubicBezTo>
                      <a:pt x="173" y="728"/>
                      <a:pt x="175" y="729"/>
                      <a:pt x="135" y="729"/>
                    </a:cubicBezTo>
                    <a:cubicBezTo>
                      <a:pt x="121" y="700"/>
                      <a:pt x="102" y="589"/>
                      <a:pt x="102" y="543"/>
                    </a:cubicBezTo>
                    <a:cubicBezTo>
                      <a:pt x="142" y="539"/>
                      <a:pt x="116" y="555"/>
                      <a:pt x="135" y="518"/>
                    </a:cubicBezTo>
                    <a:cubicBezTo>
                      <a:pt x="103" y="518"/>
                      <a:pt x="28" y="528"/>
                      <a:pt x="0" y="534"/>
                    </a:cubicBezTo>
                    <a:lnTo>
                      <a:pt x="0" y="560"/>
                    </a:lnTo>
                    <a:lnTo>
                      <a:pt x="42" y="560"/>
                    </a:lnTo>
                    <a:cubicBezTo>
                      <a:pt x="42" y="675"/>
                      <a:pt x="45" y="788"/>
                      <a:pt x="166" y="760"/>
                    </a:cubicBezTo>
                    <a:cubicBezTo>
                      <a:pt x="291" y="731"/>
                      <a:pt x="222" y="614"/>
                      <a:pt x="220" y="534"/>
                    </a:cubicBezTo>
                    <a:cubicBezTo>
                      <a:pt x="250" y="528"/>
                      <a:pt x="248" y="526"/>
                      <a:pt x="288" y="526"/>
                    </a:cubicBezTo>
                    <a:cubicBezTo>
                      <a:pt x="318" y="657"/>
                      <a:pt x="328" y="555"/>
                      <a:pt x="313" y="729"/>
                    </a:cubicBezTo>
                    <a:cubicBezTo>
                      <a:pt x="354" y="720"/>
                      <a:pt x="351" y="712"/>
                      <a:pt x="406" y="712"/>
                    </a:cubicBezTo>
                    <a:lnTo>
                      <a:pt x="406" y="678"/>
                    </a:lnTo>
                    <a:cubicBezTo>
                      <a:pt x="354" y="677"/>
                      <a:pt x="338" y="656"/>
                      <a:pt x="330" y="560"/>
                    </a:cubicBezTo>
                    <a:cubicBezTo>
                      <a:pt x="364" y="578"/>
                      <a:pt x="392" y="604"/>
                      <a:pt x="421" y="630"/>
                    </a:cubicBezTo>
                    <a:cubicBezTo>
                      <a:pt x="494" y="693"/>
                      <a:pt x="484" y="673"/>
                      <a:pt x="525" y="670"/>
                    </a:cubicBezTo>
                    <a:cubicBezTo>
                      <a:pt x="518" y="589"/>
                      <a:pt x="474" y="546"/>
                      <a:pt x="474" y="458"/>
                    </a:cubicBezTo>
                    <a:cubicBezTo>
                      <a:pt x="491" y="450"/>
                      <a:pt x="504" y="446"/>
                      <a:pt x="525" y="441"/>
                    </a:cubicBezTo>
                    <a:cubicBezTo>
                      <a:pt x="531" y="514"/>
                      <a:pt x="584" y="547"/>
                      <a:pt x="584" y="628"/>
                    </a:cubicBezTo>
                    <a:cubicBezTo>
                      <a:pt x="556" y="638"/>
                      <a:pt x="578" y="617"/>
                      <a:pt x="559" y="653"/>
                    </a:cubicBezTo>
                    <a:cubicBezTo>
                      <a:pt x="621" y="648"/>
                      <a:pt x="618" y="619"/>
                      <a:pt x="686" y="619"/>
                    </a:cubicBezTo>
                    <a:lnTo>
                      <a:pt x="686" y="585"/>
                    </a:lnTo>
                    <a:cubicBezTo>
                      <a:pt x="641" y="584"/>
                      <a:pt x="647" y="581"/>
                      <a:pt x="609" y="501"/>
                    </a:cubicBezTo>
                    <a:cubicBezTo>
                      <a:pt x="599" y="478"/>
                      <a:pt x="564" y="384"/>
                      <a:pt x="628" y="403"/>
                    </a:cubicBezTo>
                    <a:cubicBezTo>
                      <a:pt x="686" y="420"/>
                      <a:pt x="739" y="533"/>
                      <a:pt x="821" y="534"/>
                    </a:cubicBezTo>
                    <a:cubicBezTo>
                      <a:pt x="821" y="435"/>
                      <a:pt x="782" y="377"/>
                      <a:pt x="804" y="280"/>
                    </a:cubicBezTo>
                    <a:lnTo>
                      <a:pt x="838" y="271"/>
                    </a:lnTo>
                    <a:lnTo>
                      <a:pt x="938" y="393"/>
                    </a:lnTo>
                    <a:cubicBezTo>
                      <a:pt x="955" y="421"/>
                      <a:pt x="941" y="401"/>
                      <a:pt x="940" y="450"/>
                    </a:cubicBezTo>
                    <a:cubicBezTo>
                      <a:pt x="1024" y="405"/>
                      <a:pt x="1066" y="358"/>
                      <a:pt x="1118" y="323"/>
                    </a:cubicBezTo>
                    <a:cubicBezTo>
                      <a:pt x="1114" y="316"/>
                      <a:pt x="1049" y="209"/>
                      <a:pt x="1049" y="264"/>
                    </a:cubicBezTo>
                    <a:cubicBezTo>
                      <a:pt x="1048" y="315"/>
                      <a:pt x="1063" y="359"/>
                      <a:pt x="991" y="365"/>
                    </a:cubicBezTo>
                    <a:cubicBezTo>
                      <a:pt x="979" y="317"/>
                      <a:pt x="967" y="336"/>
                      <a:pt x="957" y="297"/>
                    </a:cubicBezTo>
                    <a:cubicBezTo>
                      <a:pt x="990" y="297"/>
                      <a:pt x="991" y="300"/>
                      <a:pt x="1016" y="306"/>
                    </a:cubicBezTo>
                    <a:cubicBezTo>
                      <a:pt x="1015" y="253"/>
                      <a:pt x="991" y="231"/>
                      <a:pt x="948" y="221"/>
                    </a:cubicBezTo>
                    <a:lnTo>
                      <a:pt x="948" y="272"/>
                    </a:lnTo>
                    <a:cubicBezTo>
                      <a:pt x="909" y="263"/>
                      <a:pt x="898" y="258"/>
                      <a:pt x="897" y="213"/>
                    </a:cubicBezTo>
                    <a:cubicBezTo>
                      <a:pt x="962" y="198"/>
                      <a:pt x="958" y="208"/>
                      <a:pt x="1016" y="213"/>
                    </a:cubicBezTo>
                    <a:cubicBezTo>
                      <a:pt x="1015" y="161"/>
                      <a:pt x="1005" y="179"/>
                      <a:pt x="982" y="145"/>
                    </a:cubicBezTo>
                    <a:cubicBezTo>
                      <a:pt x="1051" y="112"/>
                      <a:pt x="1133" y="224"/>
                      <a:pt x="1134" y="289"/>
                    </a:cubicBezTo>
                    <a:cubicBezTo>
                      <a:pt x="1164" y="281"/>
                      <a:pt x="1211" y="229"/>
                      <a:pt x="1228" y="20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zh-CN" altLang="en-US" kern="0">
                  <a:solidFill>
                    <a:srgbClr val="000000"/>
                  </a:solidFill>
                  <a:latin typeface="Segoe UI"/>
                  <a:ea typeface="微软雅黑"/>
                </a:endParaRPr>
              </a:p>
            </p:txBody>
          </p:sp>
          <p:sp>
            <p:nvSpPr>
              <p:cNvPr id="22" name="Freeform 16">
                <a:extLst>
                  <a:ext uri="{FF2B5EF4-FFF2-40B4-BE49-F238E27FC236}">
                    <a16:creationId xmlns:a16="http://schemas.microsoft.com/office/drawing/2014/main" id="{34C93BB4-B5F6-4C24-B57B-756067166D19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165600" y="2305051"/>
                <a:ext cx="212725" cy="219075"/>
              </a:xfrm>
              <a:custGeom>
                <a:avLst/>
                <a:gdLst>
                  <a:gd name="T0" fmla="*/ 770 w 914"/>
                  <a:gd name="T1" fmla="*/ 779 h 937"/>
                  <a:gd name="T2" fmla="*/ 796 w 914"/>
                  <a:gd name="T3" fmla="*/ 686 h 937"/>
                  <a:gd name="T4" fmla="*/ 855 w 914"/>
                  <a:gd name="T5" fmla="*/ 720 h 937"/>
                  <a:gd name="T6" fmla="*/ 770 w 914"/>
                  <a:gd name="T7" fmla="*/ 779 h 937"/>
                  <a:gd name="T8" fmla="*/ 677 w 914"/>
                  <a:gd name="T9" fmla="*/ 712 h 937"/>
                  <a:gd name="T10" fmla="*/ 728 w 914"/>
                  <a:gd name="T11" fmla="*/ 618 h 937"/>
                  <a:gd name="T12" fmla="*/ 677 w 914"/>
                  <a:gd name="T13" fmla="*/ 712 h 937"/>
                  <a:gd name="T14" fmla="*/ 421 w 914"/>
                  <a:gd name="T15" fmla="*/ 642 h 937"/>
                  <a:gd name="T16" fmla="*/ 381 w 914"/>
                  <a:gd name="T17" fmla="*/ 618 h 937"/>
                  <a:gd name="T18" fmla="*/ 388 w 914"/>
                  <a:gd name="T19" fmla="*/ 600 h 937"/>
                  <a:gd name="T20" fmla="*/ 415 w 914"/>
                  <a:gd name="T21" fmla="*/ 542 h 937"/>
                  <a:gd name="T22" fmla="*/ 482 w 914"/>
                  <a:gd name="T23" fmla="*/ 576 h 937"/>
                  <a:gd name="T24" fmla="*/ 421 w 914"/>
                  <a:gd name="T25" fmla="*/ 642 h 937"/>
                  <a:gd name="T26" fmla="*/ 447 w 914"/>
                  <a:gd name="T27" fmla="*/ 510 h 937"/>
                  <a:gd name="T28" fmla="*/ 533 w 914"/>
                  <a:gd name="T29" fmla="*/ 500 h 937"/>
                  <a:gd name="T30" fmla="*/ 499 w 914"/>
                  <a:gd name="T31" fmla="*/ 559 h 937"/>
                  <a:gd name="T32" fmla="*/ 447 w 914"/>
                  <a:gd name="T33" fmla="*/ 510 h 937"/>
                  <a:gd name="T34" fmla="*/ 0 w 914"/>
                  <a:gd name="T35" fmla="*/ 136 h 937"/>
                  <a:gd name="T36" fmla="*/ 180 w 914"/>
                  <a:gd name="T37" fmla="*/ 231 h 937"/>
                  <a:gd name="T38" fmla="*/ 279 w 914"/>
                  <a:gd name="T39" fmla="*/ 212 h 937"/>
                  <a:gd name="T40" fmla="*/ 228 w 914"/>
                  <a:gd name="T41" fmla="*/ 280 h 937"/>
                  <a:gd name="T42" fmla="*/ 322 w 914"/>
                  <a:gd name="T43" fmla="*/ 271 h 937"/>
                  <a:gd name="T44" fmla="*/ 247 w 914"/>
                  <a:gd name="T45" fmla="*/ 350 h 937"/>
                  <a:gd name="T46" fmla="*/ 152 w 914"/>
                  <a:gd name="T47" fmla="*/ 390 h 937"/>
                  <a:gd name="T48" fmla="*/ 245 w 914"/>
                  <a:gd name="T49" fmla="*/ 491 h 937"/>
                  <a:gd name="T50" fmla="*/ 290 w 914"/>
                  <a:gd name="T51" fmla="*/ 409 h 937"/>
                  <a:gd name="T52" fmla="*/ 372 w 914"/>
                  <a:gd name="T53" fmla="*/ 339 h 937"/>
                  <a:gd name="T54" fmla="*/ 364 w 914"/>
                  <a:gd name="T55" fmla="*/ 432 h 937"/>
                  <a:gd name="T56" fmla="*/ 440 w 914"/>
                  <a:gd name="T57" fmla="*/ 398 h 937"/>
                  <a:gd name="T58" fmla="*/ 346 w 914"/>
                  <a:gd name="T59" fmla="*/ 532 h 937"/>
                  <a:gd name="T60" fmla="*/ 288 w 914"/>
                  <a:gd name="T61" fmla="*/ 551 h 937"/>
                  <a:gd name="T62" fmla="*/ 491 w 914"/>
                  <a:gd name="T63" fmla="*/ 720 h 937"/>
                  <a:gd name="T64" fmla="*/ 474 w 914"/>
                  <a:gd name="T65" fmla="*/ 678 h 937"/>
                  <a:gd name="T66" fmla="*/ 584 w 914"/>
                  <a:gd name="T67" fmla="*/ 551 h 937"/>
                  <a:gd name="T68" fmla="*/ 643 w 914"/>
                  <a:gd name="T69" fmla="*/ 576 h 937"/>
                  <a:gd name="T70" fmla="*/ 601 w 914"/>
                  <a:gd name="T71" fmla="*/ 813 h 937"/>
                  <a:gd name="T72" fmla="*/ 711 w 914"/>
                  <a:gd name="T73" fmla="*/ 745 h 937"/>
                  <a:gd name="T74" fmla="*/ 688 w 914"/>
                  <a:gd name="T75" fmla="*/ 850 h 937"/>
                  <a:gd name="T76" fmla="*/ 914 w 914"/>
                  <a:gd name="T77" fmla="*/ 737 h 937"/>
                  <a:gd name="T78" fmla="*/ 830 w 914"/>
                  <a:gd name="T79" fmla="*/ 678 h 937"/>
                  <a:gd name="T80" fmla="*/ 747 w 914"/>
                  <a:gd name="T81" fmla="*/ 617 h 937"/>
                  <a:gd name="T82" fmla="*/ 661 w 914"/>
                  <a:gd name="T83" fmla="*/ 559 h 937"/>
                  <a:gd name="T84" fmla="*/ 539 w 914"/>
                  <a:gd name="T85" fmla="*/ 468 h 937"/>
                  <a:gd name="T86" fmla="*/ 505 w 914"/>
                  <a:gd name="T87" fmla="*/ 427 h 937"/>
                  <a:gd name="T88" fmla="*/ 464 w 914"/>
                  <a:gd name="T89" fmla="*/ 400 h 937"/>
                  <a:gd name="T90" fmla="*/ 332 w 914"/>
                  <a:gd name="T91" fmla="*/ 244 h 937"/>
                  <a:gd name="T92" fmla="*/ 291 w 914"/>
                  <a:gd name="T93" fmla="*/ 208 h 937"/>
                  <a:gd name="T94" fmla="*/ 228 w 914"/>
                  <a:gd name="T95" fmla="*/ 119 h 937"/>
                  <a:gd name="T96" fmla="*/ 175 w 914"/>
                  <a:gd name="T97" fmla="*/ 201 h 937"/>
                  <a:gd name="T98" fmla="*/ 76 w 914"/>
                  <a:gd name="T99" fmla="*/ 237 h 937"/>
                  <a:gd name="T100" fmla="*/ 39 w 914"/>
                  <a:gd name="T101" fmla="*/ 191 h 937"/>
                  <a:gd name="T102" fmla="*/ 228 w 914"/>
                  <a:gd name="T103" fmla="*/ 110 h 937"/>
                  <a:gd name="T104" fmla="*/ 169 w 914"/>
                  <a:gd name="T105" fmla="*/ 0 h 937"/>
                  <a:gd name="T106" fmla="*/ 134 w 914"/>
                  <a:gd name="T107" fmla="*/ 41 h 937"/>
                  <a:gd name="T108" fmla="*/ 117 w 914"/>
                  <a:gd name="T109" fmla="*/ 58 h 937"/>
                  <a:gd name="T110" fmla="*/ 0 w 914"/>
                  <a:gd name="T111" fmla="*/ 136 h 9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</a:cxnLst>
                <a:rect l="0" t="0" r="r" b="b"/>
                <a:pathLst>
                  <a:path w="914" h="937">
                    <a:moveTo>
                      <a:pt x="770" y="779"/>
                    </a:moveTo>
                    <a:cubicBezTo>
                      <a:pt x="781" y="756"/>
                      <a:pt x="795" y="719"/>
                      <a:pt x="796" y="686"/>
                    </a:cubicBezTo>
                    <a:cubicBezTo>
                      <a:pt x="852" y="686"/>
                      <a:pt x="838" y="687"/>
                      <a:pt x="855" y="720"/>
                    </a:cubicBezTo>
                    <a:lnTo>
                      <a:pt x="770" y="779"/>
                    </a:lnTo>
                    <a:close/>
                    <a:moveTo>
                      <a:pt x="677" y="712"/>
                    </a:moveTo>
                    <a:cubicBezTo>
                      <a:pt x="684" y="634"/>
                      <a:pt x="696" y="626"/>
                      <a:pt x="728" y="618"/>
                    </a:cubicBezTo>
                    <a:cubicBezTo>
                      <a:pt x="734" y="646"/>
                      <a:pt x="758" y="693"/>
                      <a:pt x="677" y="712"/>
                    </a:cubicBezTo>
                    <a:close/>
                    <a:moveTo>
                      <a:pt x="421" y="642"/>
                    </a:moveTo>
                    <a:cubicBezTo>
                      <a:pt x="399" y="627"/>
                      <a:pt x="412" y="627"/>
                      <a:pt x="381" y="618"/>
                    </a:cubicBezTo>
                    <a:cubicBezTo>
                      <a:pt x="383" y="614"/>
                      <a:pt x="387" y="603"/>
                      <a:pt x="388" y="600"/>
                    </a:cubicBezTo>
                    <a:cubicBezTo>
                      <a:pt x="416" y="544"/>
                      <a:pt x="411" y="591"/>
                      <a:pt x="415" y="542"/>
                    </a:cubicBezTo>
                    <a:cubicBezTo>
                      <a:pt x="466" y="543"/>
                      <a:pt x="448" y="553"/>
                      <a:pt x="482" y="576"/>
                    </a:cubicBezTo>
                    <a:lnTo>
                      <a:pt x="421" y="642"/>
                    </a:lnTo>
                    <a:close/>
                    <a:moveTo>
                      <a:pt x="447" y="510"/>
                    </a:moveTo>
                    <a:cubicBezTo>
                      <a:pt x="449" y="508"/>
                      <a:pt x="533" y="433"/>
                      <a:pt x="533" y="500"/>
                    </a:cubicBezTo>
                    <a:cubicBezTo>
                      <a:pt x="533" y="515"/>
                      <a:pt x="508" y="547"/>
                      <a:pt x="499" y="559"/>
                    </a:cubicBezTo>
                    <a:lnTo>
                      <a:pt x="447" y="510"/>
                    </a:lnTo>
                    <a:close/>
                    <a:moveTo>
                      <a:pt x="0" y="136"/>
                    </a:moveTo>
                    <a:cubicBezTo>
                      <a:pt x="0" y="253"/>
                      <a:pt x="70" y="313"/>
                      <a:pt x="180" y="231"/>
                    </a:cubicBezTo>
                    <a:cubicBezTo>
                      <a:pt x="215" y="204"/>
                      <a:pt x="223" y="212"/>
                      <a:pt x="279" y="212"/>
                    </a:cubicBezTo>
                    <a:cubicBezTo>
                      <a:pt x="255" y="246"/>
                      <a:pt x="242" y="223"/>
                      <a:pt x="228" y="280"/>
                    </a:cubicBezTo>
                    <a:cubicBezTo>
                      <a:pt x="265" y="279"/>
                      <a:pt x="275" y="271"/>
                      <a:pt x="322" y="271"/>
                    </a:cubicBezTo>
                    <a:cubicBezTo>
                      <a:pt x="310" y="321"/>
                      <a:pt x="280" y="319"/>
                      <a:pt x="247" y="350"/>
                    </a:cubicBezTo>
                    <a:cubicBezTo>
                      <a:pt x="174" y="419"/>
                      <a:pt x="221" y="391"/>
                      <a:pt x="152" y="390"/>
                    </a:cubicBezTo>
                    <a:cubicBezTo>
                      <a:pt x="156" y="432"/>
                      <a:pt x="224" y="486"/>
                      <a:pt x="245" y="491"/>
                    </a:cubicBezTo>
                    <a:cubicBezTo>
                      <a:pt x="232" y="433"/>
                      <a:pt x="252" y="442"/>
                      <a:pt x="290" y="409"/>
                    </a:cubicBezTo>
                    <a:cubicBezTo>
                      <a:pt x="326" y="378"/>
                      <a:pt x="327" y="363"/>
                      <a:pt x="372" y="339"/>
                    </a:cubicBezTo>
                    <a:cubicBezTo>
                      <a:pt x="372" y="386"/>
                      <a:pt x="367" y="397"/>
                      <a:pt x="364" y="432"/>
                    </a:cubicBezTo>
                    <a:cubicBezTo>
                      <a:pt x="438" y="397"/>
                      <a:pt x="398" y="402"/>
                      <a:pt x="440" y="398"/>
                    </a:cubicBezTo>
                    <a:cubicBezTo>
                      <a:pt x="436" y="449"/>
                      <a:pt x="387" y="495"/>
                      <a:pt x="346" y="532"/>
                    </a:cubicBezTo>
                    <a:cubicBezTo>
                      <a:pt x="322" y="554"/>
                      <a:pt x="330" y="551"/>
                      <a:pt x="288" y="551"/>
                    </a:cubicBezTo>
                    <a:cubicBezTo>
                      <a:pt x="316" y="593"/>
                      <a:pt x="445" y="709"/>
                      <a:pt x="491" y="720"/>
                    </a:cubicBezTo>
                    <a:cubicBezTo>
                      <a:pt x="488" y="684"/>
                      <a:pt x="492" y="705"/>
                      <a:pt x="474" y="678"/>
                    </a:cubicBezTo>
                    <a:cubicBezTo>
                      <a:pt x="513" y="667"/>
                      <a:pt x="565" y="586"/>
                      <a:pt x="584" y="551"/>
                    </a:cubicBezTo>
                    <a:cubicBezTo>
                      <a:pt x="604" y="561"/>
                      <a:pt x="623" y="565"/>
                      <a:pt x="643" y="576"/>
                    </a:cubicBezTo>
                    <a:cubicBezTo>
                      <a:pt x="615" y="696"/>
                      <a:pt x="591" y="697"/>
                      <a:pt x="601" y="813"/>
                    </a:cubicBezTo>
                    <a:cubicBezTo>
                      <a:pt x="655" y="800"/>
                      <a:pt x="658" y="760"/>
                      <a:pt x="711" y="745"/>
                    </a:cubicBezTo>
                    <a:cubicBezTo>
                      <a:pt x="707" y="763"/>
                      <a:pt x="687" y="838"/>
                      <a:pt x="688" y="850"/>
                    </a:cubicBezTo>
                    <a:cubicBezTo>
                      <a:pt x="695" y="937"/>
                      <a:pt x="793" y="765"/>
                      <a:pt x="914" y="737"/>
                    </a:cubicBezTo>
                    <a:cubicBezTo>
                      <a:pt x="910" y="689"/>
                      <a:pt x="877" y="682"/>
                      <a:pt x="830" y="678"/>
                    </a:cubicBezTo>
                    <a:cubicBezTo>
                      <a:pt x="826" y="643"/>
                      <a:pt x="828" y="647"/>
                      <a:pt x="747" y="617"/>
                    </a:cubicBezTo>
                    <a:cubicBezTo>
                      <a:pt x="696" y="598"/>
                      <a:pt x="754" y="617"/>
                      <a:pt x="661" y="559"/>
                    </a:cubicBezTo>
                    <a:lnTo>
                      <a:pt x="539" y="468"/>
                    </a:lnTo>
                    <a:cubicBezTo>
                      <a:pt x="518" y="450"/>
                      <a:pt x="528" y="447"/>
                      <a:pt x="505" y="427"/>
                    </a:cubicBezTo>
                    <a:cubicBezTo>
                      <a:pt x="493" y="418"/>
                      <a:pt x="474" y="409"/>
                      <a:pt x="464" y="400"/>
                    </a:cubicBezTo>
                    <a:cubicBezTo>
                      <a:pt x="442" y="380"/>
                      <a:pt x="389" y="297"/>
                      <a:pt x="332" y="244"/>
                    </a:cubicBezTo>
                    <a:cubicBezTo>
                      <a:pt x="319" y="231"/>
                      <a:pt x="300" y="219"/>
                      <a:pt x="291" y="208"/>
                    </a:cubicBezTo>
                    <a:cubicBezTo>
                      <a:pt x="261" y="168"/>
                      <a:pt x="287" y="158"/>
                      <a:pt x="228" y="119"/>
                    </a:cubicBezTo>
                    <a:cubicBezTo>
                      <a:pt x="228" y="186"/>
                      <a:pt x="225" y="176"/>
                      <a:pt x="175" y="201"/>
                    </a:cubicBezTo>
                    <a:cubicBezTo>
                      <a:pt x="140" y="218"/>
                      <a:pt x="125" y="237"/>
                      <a:pt x="76" y="237"/>
                    </a:cubicBezTo>
                    <a:cubicBezTo>
                      <a:pt x="50" y="237"/>
                      <a:pt x="35" y="210"/>
                      <a:pt x="39" y="191"/>
                    </a:cubicBezTo>
                    <a:cubicBezTo>
                      <a:pt x="48" y="156"/>
                      <a:pt x="162" y="79"/>
                      <a:pt x="228" y="110"/>
                    </a:cubicBezTo>
                    <a:cubicBezTo>
                      <a:pt x="223" y="86"/>
                      <a:pt x="185" y="12"/>
                      <a:pt x="169" y="0"/>
                    </a:cubicBezTo>
                    <a:cubicBezTo>
                      <a:pt x="125" y="12"/>
                      <a:pt x="158" y="6"/>
                      <a:pt x="134" y="41"/>
                    </a:cubicBezTo>
                    <a:cubicBezTo>
                      <a:pt x="126" y="54"/>
                      <a:pt x="133" y="47"/>
                      <a:pt x="117" y="58"/>
                    </a:cubicBezTo>
                    <a:cubicBezTo>
                      <a:pt x="84" y="84"/>
                      <a:pt x="0" y="102"/>
                      <a:pt x="0" y="13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zh-CN" altLang="en-US" kern="0">
                  <a:solidFill>
                    <a:srgbClr val="000000"/>
                  </a:solidFill>
                  <a:latin typeface="Segoe UI"/>
                  <a:ea typeface="微软雅黑"/>
                </a:endParaRPr>
              </a:p>
            </p:txBody>
          </p:sp>
          <p:sp>
            <p:nvSpPr>
              <p:cNvPr id="23" name="Freeform 17">
                <a:extLst>
                  <a:ext uri="{FF2B5EF4-FFF2-40B4-BE49-F238E27FC236}">
                    <a16:creationId xmlns:a16="http://schemas.microsoft.com/office/drawing/2014/main" id="{07CAB73B-03F9-4137-B8D9-A0C03E1AE3AD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154488" y="1903413"/>
                <a:ext cx="77788" cy="103188"/>
              </a:xfrm>
              <a:custGeom>
                <a:avLst/>
                <a:gdLst>
                  <a:gd name="T0" fmla="*/ 169 w 339"/>
                  <a:gd name="T1" fmla="*/ 304 h 445"/>
                  <a:gd name="T2" fmla="*/ 172 w 339"/>
                  <a:gd name="T3" fmla="*/ 307 h 445"/>
                  <a:gd name="T4" fmla="*/ 169 w 339"/>
                  <a:gd name="T5" fmla="*/ 304 h 445"/>
                  <a:gd name="T6" fmla="*/ 195 w 339"/>
                  <a:gd name="T7" fmla="*/ 228 h 445"/>
                  <a:gd name="T8" fmla="*/ 254 w 339"/>
                  <a:gd name="T9" fmla="*/ 245 h 445"/>
                  <a:gd name="T10" fmla="*/ 195 w 339"/>
                  <a:gd name="T11" fmla="*/ 304 h 445"/>
                  <a:gd name="T12" fmla="*/ 222 w 339"/>
                  <a:gd name="T13" fmla="*/ 272 h 445"/>
                  <a:gd name="T14" fmla="*/ 195 w 339"/>
                  <a:gd name="T15" fmla="*/ 228 h 445"/>
                  <a:gd name="T16" fmla="*/ 119 w 339"/>
                  <a:gd name="T17" fmla="*/ 144 h 445"/>
                  <a:gd name="T18" fmla="*/ 152 w 339"/>
                  <a:gd name="T19" fmla="*/ 177 h 445"/>
                  <a:gd name="T20" fmla="*/ 119 w 339"/>
                  <a:gd name="T21" fmla="*/ 144 h 445"/>
                  <a:gd name="T22" fmla="*/ 271 w 339"/>
                  <a:gd name="T23" fmla="*/ 203 h 445"/>
                  <a:gd name="T24" fmla="*/ 246 w 339"/>
                  <a:gd name="T25" fmla="*/ 203 h 445"/>
                  <a:gd name="T26" fmla="*/ 262 w 339"/>
                  <a:gd name="T27" fmla="*/ 59 h 445"/>
                  <a:gd name="T28" fmla="*/ 271 w 339"/>
                  <a:gd name="T29" fmla="*/ 203 h 445"/>
                  <a:gd name="T30" fmla="*/ 0 w 339"/>
                  <a:gd name="T31" fmla="*/ 220 h 445"/>
                  <a:gd name="T32" fmla="*/ 59 w 339"/>
                  <a:gd name="T33" fmla="*/ 211 h 445"/>
                  <a:gd name="T34" fmla="*/ 117 w 339"/>
                  <a:gd name="T35" fmla="*/ 264 h 445"/>
                  <a:gd name="T36" fmla="*/ 93 w 339"/>
                  <a:gd name="T37" fmla="*/ 338 h 445"/>
                  <a:gd name="T38" fmla="*/ 25 w 339"/>
                  <a:gd name="T39" fmla="*/ 313 h 445"/>
                  <a:gd name="T40" fmla="*/ 19 w 339"/>
                  <a:gd name="T41" fmla="*/ 386 h 445"/>
                  <a:gd name="T42" fmla="*/ 263 w 339"/>
                  <a:gd name="T43" fmla="*/ 339 h 445"/>
                  <a:gd name="T44" fmla="*/ 300 w 339"/>
                  <a:gd name="T45" fmla="*/ 266 h 445"/>
                  <a:gd name="T46" fmla="*/ 339 w 339"/>
                  <a:gd name="T47" fmla="*/ 194 h 445"/>
                  <a:gd name="T48" fmla="*/ 296 w 339"/>
                  <a:gd name="T49" fmla="*/ 194 h 445"/>
                  <a:gd name="T50" fmla="*/ 322 w 339"/>
                  <a:gd name="T51" fmla="*/ 67 h 445"/>
                  <a:gd name="T52" fmla="*/ 296 w 339"/>
                  <a:gd name="T53" fmla="*/ 25 h 445"/>
                  <a:gd name="T54" fmla="*/ 161 w 339"/>
                  <a:gd name="T55" fmla="*/ 93 h 445"/>
                  <a:gd name="T56" fmla="*/ 161 w 339"/>
                  <a:gd name="T57" fmla="*/ 0 h 445"/>
                  <a:gd name="T58" fmla="*/ 54 w 339"/>
                  <a:gd name="T59" fmla="*/ 104 h 445"/>
                  <a:gd name="T60" fmla="*/ 0 w 339"/>
                  <a:gd name="T61" fmla="*/ 220 h 4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</a:cxnLst>
                <a:rect l="0" t="0" r="r" b="b"/>
                <a:pathLst>
                  <a:path w="339" h="445">
                    <a:moveTo>
                      <a:pt x="169" y="304"/>
                    </a:moveTo>
                    <a:lnTo>
                      <a:pt x="172" y="307"/>
                    </a:lnTo>
                    <a:cubicBezTo>
                      <a:pt x="172" y="307"/>
                      <a:pt x="169" y="305"/>
                      <a:pt x="169" y="304"/>
                    </a:cubicBezTo>
                    <a:close/>
                    <a:moveTo>
                      <a:pt x="195" y="228"/>
                    </a:moveTo>
                    <a:cubicBezTo>
                      <a:pt x="220" y="245"/>
                      <a:pt x="212" y="245"/>
                      <a:pt x="254" y="245"/>
                    </a:cubicBezTo>
                    <a:cubicBezTo>
                      <a:pt x="236" y="279"/>
                      <a:pt x="240" y="301"/>
                      <a:pt x="195" y="304"/>
                    </a:cubicBezTo>
                    <a:lnTo>
                      <a:pt x="222" y="272"/>
                    </a:lnTo>
                    <a:cubicBezTo>
                      <a:pt x="194" y="242"/>
                      <a:pt x="201" y="241"/>
                      <a:pt x="195" y="228"/>
                    </a:cubicBezTo>
                    <a:close/>
                    <a:moveTo>
                      <a:pt x="119" y="144"/>
                    </a:moveTo>
                    <a:cubicBezTo>
                      <a:pt x="148" y="151"/>
                      <a:pt x="145" y="148"/>
                      <a:pt x="152" y="177"/>
                    </a:cubicBezTo>
                    <a:cubicBezTo>
                      <a:pt x="110" y="167"/>
                      <a:pt x="124" y="175"/>
                      <a:pt x="119" y="144"/>
                    </a:cubicBezTo>
                    <a:close/>
                    <a:moveTo>
                      <a:pt x="271" y="203"/>
                    </a:moveTo>
                    <a:lnTo>
                      <a:pt x="246" y="203"/>
                    </a:lnTo>
                    <a:cubicBezTo>
                      <a:pt x="245" y="200"/>
                      <a:pt x="159" y="87"/>
                      <a:pt x="262" y="59"/>
                    </a:cubicBezTo>
                    <a:cubicBezTo>
                      <a:pt x="304" y="90"/>
                      <a:pt x="271" y="129"/>
                      <a:pt x="271" y="203"/>
                    </a:cubicBezTo>
                    <a:close/>
                    <a:moveTo>
                      <a:pt x="0" y="220"/>
                    </a:moveTo>
                    <a:cubicBezTo>
                      <a:pt x="0" y="273"/>
                      <a:pt x="21" y="221"/>
                      <a:pt x="59" y="211"/>
                    </a:cubicBezTo>
                    <a:lnTo>
                      <a:pt x="117" y="264"/>
                    </a:lnTo>
                    <a:cubicBezTo>
                      <a:pt x="113" y="286"/>
                      <a:pt x="103" y="318"/>
                      <a:pt x="93" y="338"/>
                    </a:cubicBezTo>
                    <a:cubicBezTo>
                      <a:pt x="77" y="331"/>
                      <a:pt x="44" y="317"/>
                      <a:pt x="25" y="313"/>
                    </a:cubicBezTo>
                    <a:cubicBezTo>
                      <a:pt x="14" y="338"/>
                      <a:pt x="3" y="359"/>
                      <a:pt x="19" y="386"/>
                    </a:cubicBezTo>
                    <a:cubicBezTo>
                      <a:pt x="55" y="445"/>
                      <a:pt x="210" y="443"/>
                      <a:pt x="263" y="339"/>
                    </a:cubicBezTo>
                    <a:cubicBezTo>
                      <a:pt x="273" y="318"/>
                      <a:pt x="286" y="286"/>
                      <a:pt x="300" y="266"/>
                    </a:cubicBezTo>
                    <a:cubicBezTo>
                      <a:pt x="325" y="229"/>
                      <a:pt x="338" y="248"/>
                      <a:pt x="339" y="194"/>
                    </a:cubicBezTo>
                    <a:lnTo>
                      <a:pt x="296" y="194"/>
                    </a:lnTo>
                    <a:lnTo>
                      <a:pt x="322" y="67"/>
                    </a:lnTo>
                    <a:cubicBezTo>
                      <a:pt x="322" y="47"/>
                      <a:pt x="308" y="43"/>
                      <a:pt x="296" y="25"/>
                    </a:cubicBezTo>
                    <a:cubicBezTo>
                      <a:pt x="194" y="27"/>
                      <a:pt x="219" y="77"/>
                      <a:pt x="161" y="93"/>
                    </a:cubicBezTo>
                    <a:lnTo>
                      <a:pt x="161" y="0"/>
                    </a:lnTo>
                    <a:cubicBezTo>
                      <a:pt x="62" y="0"/>
                      <a:pt x="96" y="14"/>
                      <a:pt x="54" y="104"/>
                    </a:cubicBezTo>
                    <a:cubicBezTo>
                      <a:pt x="38" y="138"/>
                      <a:pt x="0" y="185"/>
                      <a:pt x="0" y="22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zh-CN" altLang="en-US" kern="0">
                  <a:solidFill>
                    <a:srgbClr val="000000"/>
                  </a:solidFill>
                  <a:latin typeface="Segoe UI"/>
                  <a:ea typeface="微软雅黑"/>
                </a:endParaRPr>
              </a:p>
            </p:txBody>
          </p:sp>
          <p:sp>
            <p:nvSpPr>
              <p:cNvPr id="24" name="Freeform 18">
                <a:extLst>
                  <a:ext uri="{FF2B5EF4-FFF2-40B4-BE49-F238E27FC236}">
                    <a16:creationId xmlns:a16="http://schemas.microsoft.com/office/drawing/2014/main" id="{4B3BED8C-5439-48FE-8B50-1A77C99222A3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343400" y="1709738"/>
                <a:ext cx="93663" cy="111125"/>
              </a:xfrm>
              <a:custGeom>
                <a:avLst/>
                <a:gdLst>
                  <a:gd name="T0" fmla="*/ 182 w 401"/>
                  <a:gd name="T1" fmla="*/ 347 h 474"/>
                  <a:gd name="T2" fmla="*/ 185 w 401"/>
                  <a:gd name="T3" fmla="*/ 350 h 474"/>
                  <a:gd name="T4" fmla="*/ 182 w 401"/>
                  <a:gd name="T5" fmla="*/ 347 h 474"/>
                  <a:gd name="T6" fmla="*/ 114 w 401"/>
                  <a:gd name="T7" fmla="*/ 305 h 474"/>
                  <a:gd name="T8" fmla="*/ 140 w 401"/>
                  <a:gd name="T9" fmla="*/ 339 h 474"/>
                  <a:gd name="T10" fmla="*/ 114 w 401"/>
                  <a:gd name="T11" fmla="*/ 339 h 474"/>
                  <a:gd name="T12" fmla="*/ 114 w 401"/>
                  <a:gd name="T13" fmla="*/ 305 h 474"/>
                  <a:gd name="T14" fmla="*/ 165 w 401"/>
                  <a:gd name="T15" fmla="*/ 305 h 474"/>
                  <a:gd name="T16" fmla="*/ 173 w 401"/>
                  <a:gd name="T17" fmla="*/ 306 h 474"/>
                  <a:gd name="T18" fmla="*/ 165 w 401"/>
                  <a:gd name="T19" fmla="*/ 305 h 474"/>
                  <a:gd name="T20" fmla="*/ 182 w 401"/>
                  <a:gd name="T21" fmla="*/ 203 h 474"/>
                  <a:gd name="T22" fmla="*/ 148 w 401"/>
                  <a:gd name="T23" fmla="*/ 254 h 474"/>
                  <a:gd name="T24" fmla="*/ 182 w 401"/>
                  <a:gd name="T25" fmla="*/ 203 h 474"/>
                  <a:gd name="T26" fmla="*/ 182 w 401"/>
                  <a:gd name="T27" fmla="*/ 203 h 474"/>
                  <a:gd name="T28" fmla="*/ 228 w 401"/>
                  <a:gd name="T29" fmla="*/ 165 h 474"/>
                  <a:gd name="T30" fmla="*/ 259 w 401"/>
                  <a:gd name="T31" fmla="*/ 152 h 474"/>
                  <a:gd name="T32" fmla="*/ 277 w 401"/>
                  <a:gd name="T33" fmla="*/ 149 h 474"/>
                  <a:gd name="T34" fmla="*/ 323 w 401"/>
                  <a:gd name="T35" fmla="*/ 189 h 474"/>
                  <a:gd name="T36" fmla="*/ 318 w 401"/>
                  <a:gd name="T37" fmla="*/ 313 h 474"/>
                  <a:gd name="T38" fmla="*/ 275 w 401"/>
                  <a:gd name="T39" fmla="*/ 347 h 474"/>
                  <a:gd name="T40" fmla="*/ 241 w 401"/>
                  <a:gd name="T41" fmla="*/ 203 h 474"/>
                  <a:gd name="T42" fmla="*/ 182 w 401"/>
                  <a:gd name="T43" fmla="*/ 203 h 474"/>
                  <a:gd name="T44" fmla="*/ 89 w 401"/>
                  <a:gd name="T45" fmla="*/ 17 h 474"/>
                  <a:gd name="T46" fmla="*/ 80 w 401"/>
                  <a:gd name="T47" fmla="*/ 68 h 474"/>
                  <a:gd name="T48" fmla="*/ 30 w 401"/>
                  <a:gd name="T49" fmla="*/ 118 h 474"/>
                  <a:gd name="T50" fmla="*/ 114 w 401"/>
                  <a:gd name="T51" fmla="*/ 195 h 474"/>
                  <a:gd name="T52" fmla="*/ 97 w 401"/>
                  <a:gd name="T53" fmla="*/ 254 h 474"/>
                  <a:gd name="T54" fmla="*/ 21 w 401"/>
                  <a:gd name="T55" fmla="*/ 254 h 474"/>
                  <a:gd name="T56" fmla="*/ 123 w 401"/>
                  <a:gd name="T57" fmla="*/ 423 h 474"/>
                  <a:gd name="T58" fmla="*/ 123 w 401"/>
                  <a:gd name="T59" fmla="*/ 372 h 474"/>
                  <a:gd name="T60" fmla="*/ 157 w 401"/>
                  <a:gd name="T61" fmla="*/ 372 h 474"/>
                  <a:gd name="T62" fmla="*/ 216 w 401"/>
                  <a:gd name="T63" fmla="*/ 423 h 474"/>
                  <a:gd name="T64" fmla="*/ 224 w 401"/>
                  <a:gd name="T65" fmla="*/ 474 h 474"/>
                  <a:gd name="T66" fmla="*/ 275 w 401"/>
                  <a:gd name="T67" fmla="*/ 389 h 474"/>
                  <a:gd name="T68" fmla="*/ 351 w 401"/>
                  <a:gd name="T69" fmla="*/ 135 h 474"/>
                  <a:gd name="T70" fmla="*/ 213 w 401"/>
                  <a:gd name="T71" fmla="*/ 141 h 474"/>
                  <a:gd name="T72" fmla="*/ 165 w 401"/>
                  <a:gd name="T73" fmla="*/ 161 h 474"/>
                  <a:gd name="T74" fmla="*/ 148 w 401"/>
                  <a:gd name="T75" fmla="*/ 0 h 474"/>
                  <a:gd name="T76" fmla="*/ 140 w 401"/>
                  <a:gd name="T77" fmla="*/ 63 h 474"/>
                  <a:gd name="T78" fmla="*/ 89 w 401"/>
                  <a:gd name="T79" fmla="*/ 17 h 4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</a:cxnLst>
                <a:rect l="0" t="0" r="r" b="b"/>
                <a:pathLst>
                  <a:path w="401" h="474">
                    <a:moveTo>
                      <a:pt x="182" y="347"/>
                    </a:moveTo>
                    <a:lnTo>
                      <a:pt x="185" y="350"/>
                    </a:lnTo>
                    <a:cubicBezTo>
                      <a:pt x="184" y="349"/>
                      <a:pt x="181" y="348"/>
                      <a:pt x="182" y="347"/>
                    </a:cubicBezTo>
                    <a:close/>
                    <a:moveTo>
                      <a:pt x="114" y="305"/>
                    </a:moveTo>
                    <a:cubicBezTo>
                      <a:pt x="139" y="323"/>
                      <a:pt x="125" y="310"/>
                      <a:pt x="140" y="339"/>
                    </a:cubicBezTo>
                    <a:lnTo>
                      <a:pt x="114" y="339"/>
                    </a:lnTo>
                    <a:lnTo>
                      <a:pt x="114" y="305"/>
                    </a:lnTo>
                    <a:close/>
                    <a:moveTo>
                      <a:pt x="165" y="305"/>
                    </a:moveTo>
                    <a:cubicBezTo>
                      <a:pt x="167" y="287"/>
                      <a:pt x="210" y="307"/>
                      <a:pt x="173" y="306"/>
                    </a:cubicBezTo>
                    <a:cubicBezTo>
                      <a:pt x="170" y="305"/>
                      <a:pt x="163" y="324"/>
                      <a:pt x="165" y="305"/>
                    </a:cubicBezTo>
                    <a:close/>
                    <a:moveTo>
                      <a:pt x="182" y="203"/>
                    </a:moveTo>
                    <a:cubicBezTo>
                      <a:pt x="181" y="244"/>
                      <a:pt x="183" y="250"/>
                      <a:pt x="148" y="254"/>
                    </a:cubicBezTo>
                    <a:cubicBezTo>
                      <a:pt x="162" y="228"/>
                      <a:pt x="159" y="220"/>
                      <a:pt x="182" y="203"/>
                    </a:cubicBezTo>
                    <a:close/>
                    <a:moveTo>
                      <a:pt x="182" y="203"/>
                    </a:moveTo>
                    <a:cubicBezTo>
                      <a:pt x="194" y="185"/>
                      <a:pt x="206" y="176"/>
                      <a:pt x="228" y="165"/>
                    </a:cubicBezTo>
                    <a:cubicBezTo>
                      <a:pt x="233" y="163"/>
                      <a:pt x="259" y="152"/>
                      <a:pt x="259" y="152"/>
                    </a:cubicBezTo>
                    <a:cubicBezTo>
                      <a:pt x="262" y="152"/>
                      <a:pt x="277" y="149"/>
                      <a:pt x="277" y="149"/>
                    </a:cubicBezTo>
                    <a:cubicBezTo>
                      <a:pt x="303" y="149"/>
                      <a:pt x="316" y="164"/>
                      <a:pt x="323" y="189"/>
                    </a:cubicBezTo>
                    <a:cubicBezTo>
                      <a:pt x="331" y="219"/>
                      <a:pt x="326" y="285"/>
                      <a:pt x="318" y="313"/>
                    </a:cubicBezTo>
                    <a:cubicBezTo>
                      <a:pt x="309" y="343"/>
                      <a:pt x="309" y="344"/>
                      <a:pt x="275" y="347"/>
                    </a:cubicBezTo>
                    <a:cubicBezTo>
                      <a:pt x="260" y="283"/>
                      <a:pt x="241" y="296"/>
                      <a:pt x="241" y="203"/>
                    </a:cubicBezTo>
                    <a:lnTo>
                      <a:pt x="182" y="203"/>
                    </a:lnTo>
                    <a:close/>
                    <a:moveTo>
                      <a:pt x="89" y="17"/>
                    </a:moveTo>
                    <a:cubicBezTo>
                      <a:pt x="86" y="52"/>
                      <a:pt x="80" y="36"/>
                      <a:pt x="80" y="68"/>
                    </a:cubicBezTo>
                    <a:cubicBezTo>
                      <a:pt x="80" y="112"/>
                      <a:pt x="114" y="118"/>
                      <a:pt x="30" y="118"/>
                    </a:cubicBezTo>
                    <a:cubicBezTo>
                      <a:pt x="31" y="187"/>
                      <a:pt x="62" y="167"/>
                      <a:pt x="114" y="195"/>
                    </a:cubicBezTo>
                    <a:cubicBezTo>
                      <a:pt x="107" y="226"/>
                      <a:pt x="100" y="218"/>
                      <a:pt x="97" y="254"/>
                    </a:cubicBezTo>
                    <a:cubicBezTo>
                      <a:pt x="45" y="253"/>
                      <a:pt x="74" y="242"/>
                      <a:pt x="21" y="254"/>
                    </a:cubicBezTo>
                    <a:cubicBezTo>
                      <a:pt x="0" y="345"/>
                      <a:pt x="9" y="414"/>
                      <a:pt x="123" y="423"/>
                    </a:cubicBezTo>
                    <a:lnTo>
                      <a:pt x="123" y="372"/>
                    </a:lnTo>
                    <a:lnTo>
                      <a:pt x="157" y="372"/>
                    </a:lnTo>
                    <a:cubicBezTo>
                      <a:pt x="157" y="429"/>
                      <a:pt x="157" y="423"/>
                      <a:pt x="216" y="423"/>
                    </a:cubicBezTo>
                    <a:cubicBezTo>
                      <a:pt x="221" y="443"/>
                      <a:pt x="224" y="448"/>
                      <a:pt x="224" y="474"/>
                    </a:cubicBezTo>
                    <a:cubicBezTo>
                      <a:pt x="265" y="453"/>
                      <a:pt x="271" y="445"/>
                      <a:pt x="275" y="389"/>
                    </a:cubicBezTo>
                    <a:cubicBezTo>
                      <a:pt x="401" y="389"/>
                      <a:pt x="351" y="263"/>
                      <a:pt x="351" y="135"/>
                    </a:cubicBezTo>
                    <a:cubicBezTo>
                      <a:pt x="231" y="107"/>
                      <a:pt x="263" y="115"/>
                      <a:pt x="213" y="141"/>
                    </a:cubicBezTo>
                    <a:cubicBezTo>
                      <a:pt x="194" y="152"/>
                      <a:pt x="187" y="156"/>
                      <a:pt x="165" y="161"/>
                    </a:cubicBezTo>
                    <a:cubicBezTo>
                      <a:pt x="191" y="50"/>
                      <a:pt x="280" y="70"/>
                      <a:pt x="148" y="0"/>
                    </a:cubicBezTo>
                    <a:cubicBezTo>
                      <a:pt x="150" y="27"/>
                      <a:pt x="173" y="61"/>
                      <a:pt x="140" y="63"/>
                    </a:cubicBezTo>
                    <a:cubicBezTo>
                      <a:pt x="106" y="65"/>
                      <a:pt x="142" y="53"/>
                      <a:pt x="89" y="17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zh-CN" altLang="en-US" kern="0">
                  <a:solidFill>
                    <a:srgbClr val="000000"/>
                  </a:solidFill>
                  <a:latin typeface="Segoe UI"/>
                  <a:ea typeface="微软雅黑"/>
                </a:endParaRPr>
              </a:p>
            </p:txBody>
          </p:sp>
          <p:sp>
            <p:nvSpPr>
              <p:cNvPr id="25" name="Freeform 19">
                <a:extLst>
                  <a:ext uri="{FF2B5EF4-FFF2-40B4-BE49-F238E27FC236}">
                    <a16:creationId xmlns:a16="http://schemas.microsoft.com/office/drawing/2014/main" id="{F8FAF4B2-2F5B-4A9D-B4AB-4EBE7FE04A84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846638" y="1912938"/>
                <a:ext cx="114300" cy="84138"/>
              </a:xfrm>
              <a:custGeom>
                <a:avLst/>
                <a:gdLst>
                  <a:gd name="T0" fmla="*/ 279 w 491"/>
                  <a:gd name="T1" fmla="*/ 240 h 360"/>
                  <a:gd name="T2" fmla="*/ 313 w 491"/>
                  <a:gd name="T3" fmla="*/ 282 h 360"/>
                  <a:gd name="T4" fmla="*/ 294 w 491"/>
                  <a:gd name="T5" fmla="*/ 268 h 360"/>
                  <a:gd name="T6" fmla="*/ 279 w 491"/>
                  <a:gd name="T7" fmla="*/ 240 h 360"/>
                  <a:gd name="T8" fmla="*/ 279 w 491"/>
                  <a:gd name="T9" fmla="*/ 181 h 360"/>
                  <a:gd name="T10" fmla="*/ 282 w 491"/>
                  <a:gd name="T11" fmla="*/ 183 h 360"/>
                  <a:gd name="T12" fmla="*/ 279 w 491"/>
                  <a:gd name="T13" fmla="*/ 181 h 360"/>
                  <a:gd name="T14" fmla="*/ 237 w 491"/>
                  <a:gd name="T15" fmla="*/ 130 h 360"/>
                  <a:gd name="T16" fmla="*/ 247 w 491"/>
                  <a:gd name="T17" fmla="*/ 138 h 360"/>
                  <a:gd name="T18" fmla="*/ 237 w 491"/>
                  <a:gd name="T19" fmla="*/ 130 h 360"/>
                  <a:gd name="T20" fmla="*/ 321 w 491"/>
                  <a:gd name="T21" fmla="*/ 113 h 360"/>
                  <a:gd name="T22" fmla="*/ 372 w 491"/>
                  <a:gd name="T23" fmla="*/ 113 h 360"/>
                  <a:gd name="T24" fmla="*/ 372 w 491"/>
                  <a:gd name="T25" fmla="*/ 122 h 360"/>
                  <a:gd name="T26" fmla="*/ 321 w 491"/>
                  <a:gd name="T27" fmla="*/ 122 h 360"/>
                  <a:gd name="T28" fmla="*/ 321 w 491"/>
                  <a:gd name="T29" fmla="*/ 113 h 360"/>
                  <a:gd name="T30" fmla="*/ 279 w 491"/>
                  <a:gd name="T31" fmla="*/ 113 h 360"/>
                  <a:gd name="T32" fmla="*/ 293 w 491"/>
                  <a:gd name="T33" fmla="*/ 117 h 360"/>
                  <a:gd name="T34" fmla="*/ 279 w 491"/>
                  <a:gd name="T35" fmla="*/ 113 h 360"/>
                  <a:gd name="T36" fmla="*/ 0 w 491"/>
                  <a:gd name="T37" fmla="*/ 54 h 360"/>
                  <a:gd name="T38" fmla="*/ 243 w 491"/>
                  <a:gd name="T39" fmla="*/ 184 h 360"/>
                  <a:gd name="T40" fmla="*/ 299 w 491"/>
                  <a:gd name="T41" fmla="*/ 339 h 360"/>
                  <a:gd name="T42" fmla="*/ 333 w 491"/>
                  <a:gd name="T43" fmla="*/ 355 h 360"/>
                  <a:gd name="T44" fmla="*/ 330 w 491"/>
                  <a:gd name="T45" fmla="*/ 215 h 360"/>
                  <a:gd name="T46" fmla="*/ 491 w 491"/>
                  <a:gd name="T47" fmla="*/ 147 h 360"/>
                  <a:gd name="T48" fmla="*/ 398 w 491"/>
                  <a:gd name="T49" fmla="*/ 155 h 360"/>
                  <a:gd name="T50" fmla="*/ 398 w 491"/>
                  <a:gd name="T51" fmla="*/ 138 h 360"/>
                  <a:gd name="T52" fmla="*/ 465 w 491"/>
                  <a:gd name="T53" fmla="*/ 96 h 360"/>
                  <a:gd name="T54" fmla="*/ 355 w 491"/>
                  <a:gd name="T55" fmla="*/ 88 h 360"/>
                  <a:gd name="T56" fmla="*/ 389 w 491"/>
                  <a:gd name="T57" fmla="*/ 20 h 360"/>
                  <a:gd name="T58" fmla="*/ 296 w 491"/>
                  <a:gd name="T59" fmla="*/ 62 h 360"/>
                  <a:gd name="T60" fmla="*/ 279 w 491"/>
                  <a:gd name="T61" fmla="*/ 71 h 360"/>
                  <a:gd name="T62" fmla="*/ 262 w 491"/>
                  <a:gd name="T63" fmla="*/ 45 h 360"/>
                  <a:gd name="T64" fmla="*/ 194 w 491"/>
                  <a:gd name="T65" fmla="*/ 79 h 360"/>
                  <a:gd name="T66" fmla="*/ 220 w 491"/>
                  <a:gd name="T67" fmla="*/ 122 h 360"/>
                  <a:gd name="T68" fmla="*/ 101 w 491"/>
                  <a:gd name="T69" fmla="*/ 62 h 360"/>
                  <a:gd name="T70" fmla="*/ 110 w 491"/>
                  <a:gd name="T71" fmla="*/ 3 h 360"/>
                  <a:gd name="T72" fmla="*/ 39 w 491"/>
                  <a:gd name="T73" fmla="*/ 8 h 360"/>
                  <a:gd name="T74" fmla="*/ 0 w 491"/>
                  <a:gd name="T75" fmla="*/ 54 h 3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</a:cxnLst>
                <a:rect l="0" t="0" r="r" b="b"/>
                <a:pathLst>
                  <a:path w="491" h="360">
                    <a:moveTo>
                      <a:pt x="279" y="240"/>
                    </a:moveTo>
                    <a:cubicBezTo>
                      <a:pt x="309" y="248"/>
                      <a:pt x="310" y="248"/>
                      <a:pt x="313" y="282"/>
                    </a:cubicBezTo>
                    <a:cubicBezTo>
                      <a:pt x="306" y="278"/>
                      <a:pt x="302" y="277"/>
                      <a:pt x="294" y="268"/>
                    </a:cubicBezTo>
                    <a:cubicBezTo>
                      <a:pt x="272" y="243"/>
                      <a:pt x="287" y="255"/>
                      <a:pt x="279" y="240"/>
                    </a:cubicBezTo>
                    <a:close/>
                    <a:moveTo>
                      <a:pt x="279" y="181"/>
                    </a:moveTo>
                    <a:lnTo>
                      <a:pt x="282" y="183"/>
                    </a:lnTo>
                    <a:cubicBezTo>
                      <a:pt x="282" y="183"/>
                      <a:pt x="278" y="182"/>
                      <a:pt x="279" y="181"/>
                    </a:cubicBezTo>
                    <a:close/>
                    <a:moveTo>
                      <a:pt x="237" y="130"/>
                    </a:moveTo>
                    <a:cubicBezTo>
                      <a:pt x="251" y="116"/>
                      <a:pt x="264" y="151"/>
                      <a:pt x="247" y="138"/>
                    </a:cubicBezTo>
                    <a:cubicBezTo>
                      <a:pt x="241" y="134"/>
                      <a:pt x="225" y="142"/>
                      <a:pt x="237" y="130"/>
                    </a:cubicBezTo>
                    <a:close/>
                    <a:moveTo>
                      <a:pt x="321" y="113"/>
                    </a:moveTo>
                    <a:lnTo>
                      <a:pt x="372" y="113"/>
                    </a:lnTo>
                    <a:lnTo>
                      <a:pt x="372" y="122"/>
                    </a:lnTo>
                    <a:lnTo>
                      <a:pt x="321" y="122"/>
                    </a:lnTo>
                    <a:lnTo>
                      <a:pt x="321" y="113"/>
                    </a:lnTo>
                    <a:close/>
                    <a:moveTo>
                      <a:pt x="279" y="113"/>
                    </a:moveTo>
                    <a:cubicBezTo>
                      <a:pt x="288" y="104"/>
                      <a:pt x="325" y="126"/>
                      <a:pt x="293" y="117"/>
                    </a:cubicBezTo>
                    <a:cubicBezTo>
                      <a:pt x="286" y="116"/>
                      <a:pt x="265" y="127"/>
                      <a:pt x="279" y="113"/>
                    </a:cubicBezTo>
                    <a:close/>
                    <a:moveTo>
                      <a:pt x="0" y="54"/>
                    </a:moveTo>
                    <a:cubicBezTo>
                      <a:pt x="0" y="153"/>
                      <a:pt x="138" y="47"/>
                      <a:pt x="243" y="184"/>
                    </a:cubicBezTo>
                    <a:cubicBezTo>
                      <a:pt x="285" y="239"/>
                      <a:pt x="216" y="280"/>
                      <a:pt x="299" y="339"/>
                    </a:cubicBezTo>
                    <a:cubicBezTo>
                      <a:pt x="303" y="341"/>
                      <a:pt x="331" y="355"/>
                      <a:pt x="333" y="355"/>
                    </a:cubicBezTo>
                    <a:cubicBezTo>
                      <a:pt x="402" y="360"/>
                      <a:pt x="333" y="255"/>
                      <a:pt x="330" y="215"/>
                    </a:cubicBezTo>
                    <a:cubicBezTo>
                      <a:pt x="466" y="183"/>
                      <a:pt x="489" y="225"/>
                      <a:pt x="491" y="147"/>
                    </a:cubicBezTo>
                    <a:cubicBezTo>
                      <a:pt x="446" y="151"/>
                      <a:pt x="438" y="164"/>
                      <a:pt x="398" y="155"/>
                    </a:cubicBezTo>
                    <a:lnTo>
                      <a:pt x="398" y="138"/>
                    </a:lnTo>
                    <a:cubicBezTo>
                      <a:pt x="445" y="140"/>
                      <a:pt x="464" y="159"/>
                      <a:pt x="465" y="96"/>
                    </a:cubicBezTo>
                    <a:cubicBezTo>
                      <a:pt x="398" y="96"/>
                      <a:pt x="412" y="101"/>
                      <a:pt x="355" y="88"/>
                    </a:cubicBezTo>
                    <a:cubicBezTo>
                      <a:pt x="374" y="59"/>
                      <a:pt x="385" y="65"/>
                      <a:pt x="389" y="20"/>
                    </a:cubicBezTo>
                    <a:cubicBezTo>
                      <a:pt x="351" y="23"/>
                      <a:pt x="337" y="40"/>
                      <a:pt x="296" y="62"/>
                    </a:cubicBezTo>
                    <a:lnTo>
                      <a:pt x="279" y="71"/>
                    </a:lnTo>
                    <a:cubicBezTo>
                      <a:pt x="260" y="58"/>
                      <a:pt x="269" y="69"/>
                      <a:pt x="262" y="45"/>
                    </a:cubicBezTo>
                    <a:cubicBezTo>
                      <a:pt x="233" y="48"/>
                      <a:pt x="194" y="49"/>
                      <a:pt x="194" y="79"/>
                    </a:cubicBezTo>
                    <a:cubicBezTo>
                      <a:pt x="194" y="115"/>
                      <a:pt x="203" y="75"/>
                      <a:pt x="220" y="122"/>
                    </a:cubicBezTo>
                    <a:lnTo>
                      <a:pt x="101" y="62"/>
                    </a:lnTo>
                    <a:cubicBezTo>
                      <a:pt x="102" y="25"/>
                      <a:pt x="107" y="36"/>
                      <a:pt x="110" y="3"/>
                    </a:cubicBezTo>
                    <a:cubicBezTo>
                      <a:pt x="83" y="3"/>
                      <a:pt x="62" y="0"/>
                      <a:pt x="39" y="8"/>
                    </a:cubicBezTo>
                    <a:cubicBezTo>
                      <a:pt x="22" y="15"/>
                      <a:pt x="0" y="34"/>
                      <a:pt x="0" y="5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zh-CN" altLang="en-US" kern="0">
                  <a:solidFill>
                    <a:srgbClr val="000000"/>
                  </a:solidFill>
                  <a:latin typeface="Segoe UI"/>
                  <a:ea typeface="微软雅黑"/>
                </a:endParaRPr>
              </a:p>
            </p:txBody>
          </p:sp>
          <p:sp>
            <p:nvSpPr>
              <p:cNvPr id="26" name="Freeform 20">
                <a:extLst>
                  <a:ext uri="{FF2B5EF4-FFF2-40B4-BE49-F238E27FC236}">
                    <a16:creationId xmlns:a16="http://schemas.microsoft.com/office/drawing/2014/main" id="{CDB800B5-FC30-4F05-AF0E-371D1C8A1859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837113" y="2320926"/>
                <a:ext cx="80963" cy="87313"/>
              </a:xfrm>
              <a:custGeom>
                <a:avLst/>
                <a:gdLst>
                  <a:gd name="T0" fmla="*/ 153 w 348"/>
                  <a:gd name="T1" fmla="*/ 178 h 373"/>
                  <a:gd name="T2" fmla="*/ 45 w 348"/>
                  <a:gd name="T3" fmla="*/ 212 h 373"/>
                  <a:gd name="T4" fmla="*/ 68 w 348"/>
                  <a:gd name="T5" fmla="*/ 169 h 373"/>
                  <a:gd name="T6" fmla="*/ 153 w 348"/>
                  <a:gd name="T7" fmla="*/ 178 h 373"/>
                  <a:gd name="T8" fmla="*/ 127 w 348"/>
                  <a:gd name="T9" fmla="*/ 356 h 373"/>
                  <a:gd name="T10" fmla="*/ 136 w 348"/>
                  <a:gd name="T11" fmla="*/ 364 h 373"/>
                  <a:gd name="T12" fmla="*/ 195 w 348"/>
                  <a:gd name="T13" fmla="*/ 373 h 373"/>
                  <a:gd name="T14" fmla="*/ 221 w 348"/>
                  <a:gd name="T15" fmla="*/ 186 h 373"/>
                  <a:gd name="T16" fmla="*/ 153 w 348"/>
                  <a:gd name="T17" fmla="*/ 178 h 373"/>
                  <a:gd name="T18" fmla="*/ 153 w 348"/>
                  <a:gd name="T19" fmla="*/ 144 h 373"/>
                  <a:gd name="T20" fmla="*/ 94 w 348"/>
                  <a:gd name="T21" fmla="*/ 126 h 373"/>
                  <a:gd name="T22" fmla="*/ 94 w 348"/>
                  <a:gd name="T23" fmla="*/ 102 h 373"/>
                  <a:gd name="T24" fmla="*/ 204 w 348"/>
                  <a:gd name="T25" fmla="*/ 135 h 373"/>
                  <a:gd name="T26" fmla="*/ 280 w 348"/>
                  <a:gd name="T27" fmla="*/ 212 h 373"/>
                  <a:gd name="T28" fmla="*/ 324 w 348"/>
                  <a:gd name="T29" fmla="*/ 172 h 373"/>
                  <a:gd name="T30" fmla="*/ 348 w 348"/>
                  <a:gd name="T31" fmla="*/ 102 h 373"/>
                  <a:gd name="T32" fmla="*/ 194 w 348"/>
                  <a:gd name="T33" fmla="*/ 52 h 373"/>
                  <a:gd name="T34" fmla="*/ 170 w 348"/>
                  <a:gd name="T35" fmla="*/ 0 h 373"/>
                  <a:gd name="T36" fmla="*/ 127 w 348"/>
                  <a:gd name="T37" fmla="*/ 0 h 373"/>
                  <a:gd name="T38" fmla="*/ 0 w 348"/>
                  <a:gd name="T39" fmla="*/ 229 h 373"/>
                  <a:gd name="T40" fmla="*/ 68 w 348"/>
                  <a:gd name="T41" fmla="*/ 305 h 373"/>
                  <a:gd name="T42" fmla="*/ 212 w 348"/>
                  <a:gd name="T43" fmla="*/ 246 h 373"/>
                  <a:gd name="T44" fmla="*/ 110 w 348"/>
                  <a:gd name="T45" fmla="*/ 305 h 373"/>
                  <a:gd name="T46" fmla="*/ 127 w 348"/>
                  <a:gd name="T47" fmla="*/ 356 h 3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348" h="373">
                    <a:moveTo>
                      <a:pt x="153" y="178"/>
                    </a:moveTo>
                    <a:cubicBezTo>
                      <a:pt x="137" y="192"/>
                      <a:pt x="55" y="260"/>
                      <a:pt x="45" y="212"/>
                    </a:cubicBezTo>
                    <a:cubicBezTo>
                      <a:pt x="41" y="191"/>
                      <a:pt x="56" y="188"/>
                      <a:pt x="68" y="169"/>
                    </a:cubicBezTo>
                    <a:cubicBezTo>
                      <a:pt x="113" y="169"/>
                      <a:pt x="118" y="170"/>
                      <a:pt x="153" y="178"/>
                    </a:cubicBezTo>
                    <a:close/>
                    <a:moveTo>
                      <a:pt x="127" y="356"/>
                    </a:moveTo>
                    <a:lnTo>
                      <a:pt x="136" y="364"/>
                    </a:lnTo>
                    <a:cubicBezTo>
                      <a:pt x="169" y="367"/>
                      <a:pt x="158" y="372"/>
                      <a:pt x="195" y="373"/>
                    </a:cubicBezTo>
                    <a:cubicBezTo>
                      <a:pt x="206" y="325"/>
                      <a:pt x="307" y="240"/>
                      <a:pt x="221" y="186"/>
                    </a:cubicBezTo>
                    <a:cubicBezTo>
                      <a:pt x="190" y="166"/>
                      <a:pt x="191" y="175"/>
                      <a:pt x="153" y="178"/>
                    </a:cubicBezTo>
                    <a:lnTo>
                      <a:pt x="153" y="144"/>
                    </a:lnTo>
                    <a:lnTo>
                      <a:pt x="94" y="126"/>
                    </a:lnTo>
                    <a:lnTo>
                      <a:pt x="94" y="102"/>
                    </a:lnTo>
                    <a:cubicBezTo>
                      <a:pt x="178" y="102"/>
                      <a:pt x="152" y="105"/>
                      <a:pt x="204" y="135"/>
                    </a:cubicBezTo>
                    <a:cubicBezTo>
                      <a:pt x="244" y="159"/>
                      <a:pt x="267" y="158"/>
                      <a:pt x="280" y="212"/>
                    </a:cubicBezTo>
                    <a:cubicBezTo>
                      <a:pt x="308" y="204"/>
                      <a:pt x="310" y="195"/>
                      <a:pt x="324" y="172"/>
                    </a:cubicBezTo>
                    <a:cubicBezTo>
                      <a:pt x="339" y="148"/>
                      <a:pt x="347" y="137"/>
                      <a:pt x="348" y="102"/>
                    </a:cubicBezTo>
                    <a:cubicBezTo>
                      <a:pt x="289" y="115"/>
                      <a:pt x="240" y="87"/>
                      <a:pt x="194" y="52"/>
                    </a:cubicBezTo>
                    <a:cubicBezTo>
                      <a:pt x="171" y="33"/>
                      <a:pt x="171" y="39"/>
                      <a:pt x="170" y="0"/>
                    </a:cubicBezTo>
                    <a:lnTo>
                      <a:pt x="127" y="0"/>
                    </a:lnTo>
                    <a:cubicBezTo>
                      <a:pt x="125" y="87"/>
                      <a:pt x="18" y="154"/>
                      <a:pt x="0" y="229"/>
                    </a:cubicBezTo>
                    <a:cubicBezTo>
                      <a:pt x="14" y="249"/>
                      <a:pt x="48" y="291"/>
                      <a:pt x="68" y="305"/>
                    </a:cubicBezTo>
                    <a:cubicBezTo>
                      <a:pt x="177" y="280"/>
                      <a:pt x="137" y="247"/>
                      <a:pt x="212" y="246"/>
                    </a:cubicBezTo>
                    <a:cubicBezTo>
                      <a:pt x="210" y="327"/>
                      <a:pt x="171" y="334"/>
                      <a:pt x="110" y="305"/>
                    </a:cubicBezTo>
                    <a:cubicBezTo>
                      <a:pt x="113" y="334"/>
                      <a:pt x="117" y="336"/>
                      <a:pt x="127" y="35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zh-CN" altLang="en-US" kern="0">
                  <a:solidFill>
                    <a:srgbClr val="000000"/>
                  </a:solidFill>
                  <a:latin typeface="Segoe UI"/>
                  <a:ea typeface="微软雅黑"/>
                </a:endParaRPr>
              </a:p>
            </p:txBody>
          </p:sp>
          <p:sp>
            <p:nvSpPr>
              <p:cNvPr id="27" name="Freeform 21">
                <a:extLst>
                  <a:ext uri="{FF2B5EF4-FFF2-40B4-BE49-F238E27FC236}">
                    <a16:creationId xmlns:a16="http://schemas.microsoft.com/office/drawing/2014/main" id="{3A6D275E-7377-4DB2-BBAD-1E463178505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656138" y="1728788"/>
                <a:ext cx="77788" cy="79375"/>
              </a:xfrm>
              <a:custGeom>
                <a:avLst/>
                <a:gdLst>
                  <a:gd name="T0" fmla="*/ 161 w 331"/>
                  <a:gd name="T1" fmla="*/ 127 h 339"/>
                  <a:gd name="T2" fmla="*/ 43 w 331"/>
                  <a:gd name="T3" fmla="*/ 144 h 339"/>
                  <a:gd name="T4" fmla="*/ 136 w 331"/>
                  <a:gd name="T5" fmla="*/ 186 h 339"/>
                  <a:gd name="T6" fmla="*/ 0 w 331"/>
                  <a:gd name="T7" fmla="*/ 279 h 339"/>
                  <a:gd name="T8" fmla="*/ 181 w 331"/>
                  <a:gd name="T9" fmla="*/ 231 h 339"/>
                  <a:gd name="T10" fmla="*/ 331 w 331"/>
                  <a:gd name="T11" fmla="*/ 186 h 339"/>
                  <a:gd name="T12" fmla="*/ 263 w 331"/>
                  <a:gd name="T13" fmla="*/ 127 h 339"/>
                  <a:gd name="T14" fmla="*/ 212 w 331"/>
                  <a:gd name="T15" fmla="*/ 0 h 339"/>
                  <a:gd name="T16" fmla="*/ 195 w 331"/>
                  <a:gd name="T17" fmla="*/ 67 h 339"/>
                  <a:gd name="T18" fmla="*/ 161 w 331"/>
                  <a:gd name="T19" fmla="*/ 127 h 3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331" h="339">
                    <a:moveTo>
                      <a:pt x="161" y="127"/>
                    </a:moveTo>
                    <a:cubicBezTo>
                      <a:pt x="68" y="127"/>
                      <a:pt x="43" y="51"/>
                      <a:pt x="43" y="144"/>
                    </a:cubicBezTo>
                    <a:cubicBezTo>
                      <a:pt x="43" y="189"/>
                      <a:pt x="91" y="186"/>
                      <a:pt x="136" y="186"/>
                    </a:cubicBezTo>
                    <a:cubicBezTo>
                      <a:pt x="73" y="280"/>
                      <a:pt x="0" y="206"/>
                      <a:pt x="0" y="279"/>
                    </a:cubicBezTo>
                    <a:cubicBezTo>
                      <a:pt x="0" y="321"/>
                      <a:pt x="93" y="339"/>
                      <a:pt x="181" y="231"/>
                    </a:cubicBezTo>
                    <a:cubicBezTo>
                      <a:pt x="233" y="167"/>
                      <a:pt x="252" y="186"/>
                      <a:pt x="331" y="186"/>
                    </a:cubicBezTo>
                    <a:cubicBezTo>
                      <a:pt x="320" y="140"/>
                      <a:pt x="319" y="128"/>
                      <a:pt x="263" y="127"/>
                    </a:cubicBezTo>
                    <a:cubicBezTo>
                      <a:pt x="264" y="75"/>
                      <a:pt x="301" y="20"/>
                      <a:pt x="212" y="0"/>
                    </a:cubicBezTo>
                    <a:cubicBezTo>
                      <a:pt x="210" y="29"/>
                      <a:pt x="202" y="41"/>
                      <a:pt x="195" y="67"/>
                    </a:cubicBezTo>
                    <a:cubicBezTo>
                      <a:pt x="188" y="96"/>
                      <a:pt x="192" y="127"/>
                      <a:pt x="161" y="127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zh-CN" altLang="en-US" kern="0">
                  <a:solidFill>
                    <a:srgbClr val="000000"/>
                  </a:solidFill>
                  <a:latin typeface="Segoe UI"/>
                  <a:ea typeface="微软雅黑"/>
                </a:endParaRPr>
              </a:p>
            </p:txBody>
          </p:sp>
          <p:sp>
            <p:nvSpPr>
              <p:cNvPr id="28" name="Freeform 22">
                <a:extLst>
                  <a:ext uri="{FF2B5EF4-FFF2-40B4-BE49-F238E27FC236}">
                    <a16:creationId xmlns:a16="http://schemas.microsoft.com/office/drawing/2014/main" id="{BF4E040E-B1F2-4F30-859F-EFC35F85F6B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62450" y="2473326"/>
                <a:ext cx="66675" cy="68263"/>
              </a:xfrm>
              <a:custGeom>
                <a:avLst/>
                <a:gdLst>
                  <a:gd name="T0" fmla="*/ 0 w 293"/>
                  <a:gd name="T1" fmla="*/ 203 h 296"/>
                  <a:gd name="T2" fmla="*/ 0 w 293"/>
                  <a:gd name="T3" fmla="*/ 237 h 296"/>
                  <a:gd name="T4" fmla="*/ 212 w 293"/>
                  <a:gd name="T5" fmla="*/ 296 h 296"/>
                  <a:gd name="T6" fmla="*/ 237 w 293"/>
                  <a:gd name="T7" fmla="*/ 237 h 296"/>
                  <a:gd name="T8" fmla="*/ 224 w 293"/>
                  <a:gd name="T9" fmla="*/ 219 h 296"/>
                  <a:gd name="T10" fmla="*/ 208 w 293"/>
                  <a:gd name="T11" fmla="*/ 223 h 296"/>
                  <a:gd name="T12" fmla="*/ 173 w 293"/>
                  <a:gd name="T13" fmla="*/ 242 h 296"/>
                  <a:gd name="T14" fmla="*/ 102 w 293"/>
                  <a:gd name="T15" fmla="*/ 229 h 296"/>
                  <a:gd name="T16" fmla="*/ 119 w 293"/>
                  <a:gd name="T17" fmla="*/ 169 h 296"/>
                  <a:gd name="T18" fmla="*/ 161 w 293"/>
                  <a:gd name="T19" fmla="*/ 220 h 296"/>
                  <a:gd name="T20" fmla="*/ 212 w 293"/>
                  <a:gd name="T21" fmla="*/ 119 h 296"/>
                  <a:gd name="T22" fmla="*/ 144 w 293"/>
                  <a:gd name="T23" fmla="*/ 136 h 296"/>
                  <a:gd name="T24" fmla="*/ 229 w 293"/>
                  <a:gd name="T25" fmla="*/ 161 h 296"/>
                  <a:gd name="T26" fmla="*/ 288 w 293"/>
                  <a:gd name="T27" fmla="*/ 85 h 296"/>
                  <a:gd name="T28" fmla="*/ 85 w 293"/>
                  <a:gd name="T29" fmla="*/ 0 h 296"/>
                  <a:gd name="T30" fmla="*/ 97 w 293"/>
                  <a:gd name="T31" fmla="*/ 58 h 296"/>
                  <a:gd name="T32" fmla="*/ 55 w 293"/>
                  <a:gd name="T33" fmla="*/ 173 h 296"/>
                  <a:gd name="T34" fmla="*/ 0 w 293"/>
                  <a:gd name="T35" fmla="*/ 203 h 2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293" h="296">
                    <a:moveTo>
                      <a:pt x="0" y="203"/>
                    </a:moveTo>
                    <a:lnTo>
                      <a:pt x="0" y="237"/>
                    </a:lnTo>
                    <a:cubicBezTo>
                      <a:pt x="83" y="244"/>
                      <a:pt x="103" y="296"/>
                      <a:pt x="212" y="296"/>
                    </a:cubicBezTo>
                    <a:cubicBezTo>
                      <a:pt x="220" y="263"/>
                      <a:pt x="231" y="258"/>
                      <a:pt x="237" y="237"/>
                    </a:cubicBezTo>
                    <a:cubicBezTo>
                      <a:pt x="240" y="227"/>
                      <a:pt x="250" y="215"/>
                      <a:pt x="224" y="219"/>
                    </a:cubicBezTo>
                    <a:cubicBezTo>
                      <a:pt x="217" y="220"/>
                      <a:pt x="214" y="220"/>
                      <a:pt x="208" y="223"/>
                    </a:cubicBezTo>
                    <a:cubicBezTo>
                      <a:pt x="192" y="229"/>
                      <a:pt x="188" y="234"/>
                      <a:pt x="173" y="242"/>
                    </a:cubicBezTo>
                    <a:cubicBezTo>
                      <a:pt x="135" y="263"/>
                      <a:pt x="135" y="251"/>
                      <a:pt x="102" y="229"/>
                    </a:cubicBezTo>
                    <a:cubicBezTo>
                      <a:pt x="109" y="197"/>
                      <a:pt x="116" y="205"/>
                      <a:pt x="119" y="169"/>
                    </a:cubicBezTo>
                    <a:cubicBezTo>
                      <a:pt x="167" y="170"/>
                      <a:pt x="161" y="173"/>
                      <a:pt x="161" y="220"/>
                    </a:cubicBezTo>
                    <a:cubicBezTo>
                      <a:pt x="191" y="201"/>
                      <a:pt x="208" y="163"/>
                      <a:pt x="212" y="119"/>
                    </a:cubicBezTo>
                    <a:cubicBezTo>
                      <a:pt x="195" y="127"/>
                      <a:pt x="166" y="131"/>
                      <a:pt x="144" y="136"/>
                    </a:cubicBezTo>
                    <a:cubicBezTo>
                      <a:pt x="152" y="42"/>
                      <a:pt x="229" y="60"/>
                      <a:pt x="229" y="161"/>
                    </a:cubicBezTo>
                    <a:cubicBezTo>
                      <a:pt x="293" y="156"/>
                      <a:pt x="266" y="132"/>
                      <a:pt x="288" y="85"/>
                    </a:cubicBezTo>
                    <a:cubicBezTo>
                      <a:pt x="186" y="31"/>
                      <a:pt x="142" y="28"/>
                      <a:pt x="85" y="0"/>
                    </a:cubicBezTo>
                    <a:cubicBezTo>
                      <a:pt x="88" y="29"/>
                      <a:pt x="98" y="39"/>
                      <a:pt x="97" y="58"/>
                    </a:cubicBezTo>
                    <a:lnTo>
                      <a:pt x="55" y="173"/>
                    </a:lnTo>
                    <a:cubicBezTo>
                      <a:pt x="39" y="206"/>
                      <a:pt x="44" y="203"/>
                      <a:pt x="0" y="20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zh-CN" altLang="en-US" kern="0">
                  <a:solidFill>
                    <a:srgbClr val="000000"/>
                  </a:solidFill>
                  <a:latin typeface="Segoe UI"/>
                  <a:ea typeface="微软雅黑"/>
                </a:endParaRPr>
              </a:p>
            </p:txBody>
          </p:sp>
          <p:sp>
            <p:nvSpPr>
              <p:cNvPr id="29" name="Freeform 23">
                <a:extLst>
                  <a:ext uri="{FF2B5EF4-FFF2-40B4-BE49-F238E27FC236}">
                    <a16:creationId xmlns:a16="http://schemas.microsoft.com/office/drawing/2014/main" id="{81AD41A7-CF14-4DE6-B45F-72057E89458A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141788" y="2263776"/>
                <a:ext cx="57150" cy="57150"/>
              </a:xfrm>
              <a:custGeom>
                <a:avLst/>
                <a:gdLst>
                  <a:gd name="T0" fmla="*/ 36 w 248"/>
                  <a:gd name="T1" fmla="*/ 186 h 245"/>
                  <a:gd name="T2" fmla="*/ 28 w 248"/>
                  <a:gd name="T3" fmla="*/ 152 h 245"/>
                  <a:gd name="T4" fmla="*/ 211 w 248"/>
                  <a:gd name="T5" fmla="*/ 106 h 245"/>
                  <a:gd name="T6" fmla="*/ 173 w 248"/>
                  <a:gd name="T7" fmla="*/ 154 h 245"/>
                  <a:gd name="T8" fmla="*/ 36 w 248"/>
                  <a:gd name="T9" fmla="*/ 186 h 245"/>
                  <a:gd name="T10" fmla="*/ 2 w 248"/>
                  <a:gd name="T11" fmla="*/ 101 h 245"/>
                  <a:gd name="T12" fmla="*/ 104 w 248"/>
                  <a:gd name="T13" fmla="*/ 245 h 245"/>
                  <a:gd name="T14" fmla="*/ 248 w 248"/>
                  <a:gd name="T15" fmla="*/ 110 h 245"/>
                  <a:gd name="T16" fmla="*/ 121 w 248"/>
                  <a:gd name="T17" fmla="*/ 0 h 245"/>
                  <a:gd name="T18" fmla="*/ 2 w 248"/>
                  <a:gd name="T19" fmla="*/ 101 h 2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48" h="245">
                    <a:moveTo>
                      <a:pt x="36" y="186"/>
                    </a:moveTo>
                    <a:cubicBezTo>
                      <a:pt x="31" y="163"/>
                      <a:pt x="28" y="170"/>
                      <a:pt x="28" y="152"/>
                    </a:cubicBezTo>
                    <a:cubicBezTo>
                      <a:pt x="28" y="83"/>
                      <a:pt x="227" y="25"/>
                      <a:pt x="211" y="106"/>
                    </a:cubicBezTo>
                    <a:cubicBezTo>
                      <a:pt x="208" y="123"/>
                      <a:pt x="185" y="145"/>
                      <a:pt x="173" y="154"/>
                    </a:cubicBezTo>
                    <a:cubicBezTo>
                      <a:pt x="134" y="183"/>
                      <a:pt x="102" y="186"/>
                      <a:pt x="36" y="186"/>
                    </a:cubicBezTo>
                    <a:close/>
                    <a:moveTo>
                      <a:pt x="2" y="101"/>
                    </a:moveTo>
                    <a:cubicBezTo>
                      <a:pt x="2" y="165"/>
                      <a:pt x="0" y="245"/>
                      <a:pt x="104" y="245"/>
                    </a:cubicBezTo>
                    <a:cubicBezTo>
                      <a:pt x="171" y="245"/>
                      <a:pt x="248" y="201"/>
                      <a:pt x="248" y="110"/>
                    </a:cubicBezTo>
                    <a:cubicBezTo>
                      <a:pt x="248" y="57"/>
                      <a:pt x="168" y="0"/>
                      <a:pt x="121" y="0"/>
                    </a:cubicBezTo>
                    <a:cubicBezTo>
                      <a:pt x="68" y="0"/>
                      <a:pt x="2" y="49"/>
                      <a:pt x="2" y="10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zh-CN" altLang="en-US" kern="0">
                  <a:solidFill>
                    <a:srgbClr val="000000"/>
                  </a:solidFill>
                  <a:latin typeface="Segoe UI"/>
                  <a:ea typeface="微软雅黑"/>
                </a:endParaRPr>
              </a:p>
            </p:txBody>
          </p:sp>
          <p:sp>
            <p:nvSpPr>
              <p:cNvPr id="30" name="Freeform 24">
                <a:extLst>
                  <a:ext uri="{FF2B5EF4-FFF2-40B4-BE49-F238E27FC236}">
                    <a16:creationId xmlns:a16="http://schemas.microsoft.com/office/drawing/2014/main" id="{8AE418D8-2916-4373-8EBB-4D704A0EE07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16425" y="2482851"/>
                <a:ext cx="52388" cy="73025"/>
              </a:xfrm>
              <a:custGeom>
                <a:avLst/>
                <a:gdLst>
                  <a:gd name="T0" fmla="*/ 33 w 220"/>
                  <a:gd name="T1" fmla="*/ 132 h 310"/>
                  <a:gd name="T2" fmla="*/ 128 w 220"/>
                  <a:gd name="T3" fmla="*/ 242 h 310"/>
                  <a:gd name="T4" fmla="*/ 50 w 220"/>
                  <a:gd name="T5" fmla="*/ 183 h 310"/>
                  <a:gd name="T6" fmla="*/ 16 w 220"/>
                  <a:gd name="T7" fmla="*/ 183 h 310"/>
                  <a:gd name="T8" fmla="*/ 0 w 220"/>
                  <a:gd name="T9" fmla="*/ 267 h 310"/>
                  <a:gd name="T10" fmla="*/ 110 w 220"/>
                  <a:gd name="T11" fmla="*/ 310 h 310"/>
                  <a:gd name="T12" fmla="*/ 194 w 220"/>
                  <a:gd name="T13" fmla="*/ 250 h 310"/>
                  <a:gd name="T14" fmla="*/ 127 w 220"/>
                  <a:gd name="T15" fmla="*/ 81 h 310"/>
                  <a:gd name="T16" fmla="*/ 177 w 220"/>
                  <a:gd name="T17" fmla="*/ 174 h 310"/>
                  <a:gd name="T18" fmla="*/ 211 w 220"/>
                  <a:gd name="T19" fmla="*/ 174 h 310"/>
                  <a:gd name="T20" fmla="*/ 220 w 220"/>
                  <a:gd name="T21" fmla="*/ 73 h 310"/>
                  <a:gd name="T22" fmla="*/ 66 w 220"/>
                  <a:gd name="T23" fmla="*/ 72 h 310"/>
                  <a:gd name="T24" fmla="*/ 33 w 220"/>
                  <a:gd name="T25" fmla="*/ 132 h 3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220" h="310">
                    <a:moveTo>
                      <a:pt x="33" y="132"/>
                    </a:moveTo>
                    <a:cubicBezTo>
                      <a:pt x="33" y="182"/>
                      <a:pt x="114" y="205"/>
                      <a:pt x="128" y="242"/>
                    </a:cubicBezTo>
                    <a:cubicBezTo>
                      <a:pt x="149" y="292"/>
                      <a:pt x="50" y="309"/>
                      <a:pt x="50" y="183"/>
                    </a:cubicBezTo>
                    <a:lnTo>
                      <a:pt x="16" y="183"/>
                    </a:lnTo>
                    <a:cubicBezTo>
                      <a:pt x="11" y="207"/>
                      <a:pt x="2" y="240"/>
                      <a:pt x="0" y="267"/>
                    </a:cubicBezTo>
                    <a:cubicBezTo>
                      <a:pt x="27" y="274"/>
                      <a:pt x="96" y="310"/>
                      <a:pt x="110" y="310"/>
                    </a:cubicBezTo>
                    <a:cubicBezTo>
                      <a:pt x="130" y="310"/>
                      <a:pt x="194" y="278"/>
                      <a:pt x="194" y="250"/>
                    </a:cubicBezTo>
                    <a:cubicBezTo>
                      <a:pt x="194" y="125"/>
                      <a:pt x="35" y="142"/>
                      <a:pt x="127" y="81"/>
                    </a:cubicBezTo>
                    <a:cubicBezTo>
                      <a:pt x="165" y="91"/>
                      <a:pt x="176" y="128"/>
                      <a:pt x="177" y="174"/>
                    </a:cubicBezTo>
                    <a:lnTo>
                      <a:pt x="211" y="174"/>
                    </a:lnTo>
                    <a:cubicBezTo>
                      <a:pt x="211" y="125"/>
                      <a:pt x="220" y="115"/>
                      <a:pt x="220" y="73"/>
                    </a:cubicBezTo>
                    <a:cubicBezTo>
                      <a:pt x="155" y="104"/>
                      <a:pt x="141" y="0"/>
                      <a:pt x="66" y="72"/>
                    </a:cubicBezTo>
                    <a:cubicBezTo>
                      <a:pt x="57" y="81"/>
                      <a:pt x="33" y="115"/>
                      <a:pt x="33" y="13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zh-CN" altLang="en-US" kern="0">
                  <a:solidFill>
                    <a:srgbClr val="000000"/>
                  </a:solidFill>
                  <a:latin typeface="Segoe UI"/>
                  <a:ea typeface="微软雅黑"/>
                </a:endParaRPr>
              </a:p>
            </p:txBody>
          </p:sp>
          <p:sp>
            <p:nvSpPr>
              <p:cNvPr id="31" name="Freeform 25">
                <a:extLst>
                  <a:ext uri="{FF2B5EF4-FFF2-40B4-BE49-F238E27FC236}">
                    <a16:creationId xmlns:a16="http://schemas.microsoft.com/office/drawing/2014/main" id="{CC37A802-DA23-4754-8F1E-0CBBAB6188F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68813" y="2500313"/>
                <a:ext cx="58738" cy="63500"/>
              </a:xfrm>
              <a:custGeom>
                <a:avLst/>
                <a:gdLst>
                  <a:gd name="T0" fmla="*/ 6 w 252"/>
                  <a:gd name="T1" fmla="*/ 101 h 271"/>
                  <a:gd name="T2" fmla="*/ 99 w 252"/>
                  <a:gd name="T3" fmla="*/ 50 h 271"/>
                  <a:gd name="T4" fmla="*/ 74 w 252"/>
                  <a:gd name="T5" fmla="*/ 228 h 271"/>
                  <a:gd name="T6" fmla="*/ 40 w 252"/>
                  <a:gd name="T7" fmla="*/ 228 h 271"/>
                  <a:gd name="T8" fmla="*/ 40 w 252"/>
                  <a:gd name="T9" fmla="*/ 262 h 271"/>
                  <a:gd name="T10" fmla="*/ 175 w 252"/>
                  <a:gd name="T11" fmla="*/ 271 h 271"/>
                  <a:gd name="T12" fmla="*/ 160 w 252"/>
                  <a:gd name="T13" fmla="*/ 59 h 271"/>
                  <a:gd name="T14" fmla="*/ 209 w 252"/>
                  <a:gd name="T15" fmla="*/ 127 h 271"/>
                  <a:gd name="T16" fmla="*/ 243 w 252"/>
                  <a:gd name="T17" fmla="*/ 127 h 271"/>
                  <a:gd name="T18" fmla="*/ 252 w 252"/>
                  <a:gd name="T19" fmla="*/ 42 h 271"/>
                  <a:gd name="T20" fmla="*/ 23 w 252"/>
                  <a:gd name="T21" fmla="*/ 0 h 271"/>
                  <a:gd name="T22" fmla="*/ 6 w 252"/>
                  <a:gd name="T23" fmla="*/ 101 h 2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252" h="271">
                    <a:moveTo>
                      <a:pt x="6" y="101"/>
                    </a:moveTo>
                    <a:cubicBezTo>
                      <a:pt x="94" y="81"/>
                      <a:pt x="0" y="50"/>
                      <a:pt x="99" y="50"/>
                    </a:cubicBezTo>
                    <a:cubicBezTo>
                      <a:pt x="90" y="92"/>
                      <a:pt x="74" y="181"/>
                      <a:pt x="74" y="228"/>
                    </a:cubicBezTo>
                    <a:lnTo>
                      <a:pt x="40" y="228"/>
                    </a:lnTo>
                    <a:lnTo>
                      <a:pt x="40" y="262"/>
                    </a:lnTo>
                    <a:lnTo>
                      <a:pt x="175" y="271"/>
                    </a:lnTo>
                    <a:cubicBezTo>
                      <a:pt x="136" y="196"/>
                      <a:pt x="149" y="238"/>
                      <a:pt x="160" y="59"/>
                    </a:cubicBezTo>
                    <a:cubicBezTo>
                      <a:pt x="208" y="60"/>
                      <a:pt x="205" y="74"/>
                      <a:pt x="209" y="127"/>
                    </a:cubicBezTo>
                    <a:lnTo>
                      <a:pt x="243" y="127"/>
                    </a:lnTo>
                    <a:lnTo>
                      <a:pt x="252" y="42"/>
                    </a:lnTo>
                    <a:cubicBezTo>
                      <a:pt x="191" y="13"/>
                      <a:pt x="70" y="22"/>
                      <a:pt x="23" y="0"/>
                    </a:cubicBezTo>
                    <a:cubicBezTo>
                      <a:pt x="20" y="41"/>
                      <a:pt x="6" y="53"/>
                      <a:pt x="6" y="10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zh-CN" altLang="en-US" kern="0">
                  <a:solidFill>
                    <a:srgbClr val="000000"/>
                  </a:solidFill>
                  <a:latin typeface="Segoe UI"/>
                  <a:ea typeface="微软雅黑"/>
                </a:endParaRPr>
              </a:p>
            </p:txBody>
          </p:sp>
          <p:sp>
            <p:nvSpPr>
              <p:cNvPr id="32" name="Freeform 26">
                <a:extLst>
                  <a:ext uri="{FF2B5EF4-FFF2-40B4-BE49-F238E27FC236}">
                    <a16:creationId xmlns:a16="http://schemas.microsoft.com/office/drawing/2014/main" id="{B5BE29E6-636D-48F9-9287-B5CE213A005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119563" y="2219326"/>
                <a:ext cx="63500" cy="47625"/>
              </a:xfrm>
              <a:custGeom>
                <a:avLst/>
                <a:gdLst>
                  <a:gd name="T0" fmla="*/ 93 w 271"/>
                  <a:gd name="T1" fmla="*/ 161 h 204"/>
                  <a:gd name="T2" fmla="*/ 34 w 271"/>
                  <a:gd name="T3" fmla="*/ 136 h 204"/>
                  <a:gd name="T4" fmla="*/ 93 w 271"/>
                  <a:gd name="T5" fmla="*/ 26 h 204"/>
                  <a:gd name="T6" fmla="*/ 0 w 271"/>
                  <a:gd name="T7" fmla="*/ 51 h 204"/>
                  <a:gd name="T8" fmla="*/ 68 w 271"/>
                  <a:gd name="T9" fmla="*/ 204 h 204"/>
                  <a:gd name="T10" fmla="*/ 119 w 271"/>
                  <a:gd name="T11" fmla="*/ 204 h 204"/>
                  <a:gd name="T12" fmla="*/ 169 w 271"/>
                  <a:gd name="T13" fmla="*/ 68 h 204"/>
                  <a:gd name="T14" fmla="*/ 202 w 271"/>
                  <a:gd name="T15" fmla="*/ 41 h 204"/>
                  <a:gd name="T16" fmla="*/ 186 w 271"/>
                  <a:gd name="T17" fmla="*/ 161 h 204"/>
                  <a:gd name="T18" fmla="*/ 271 w 271"/>
                  <a:gd name="T19" fmla="*/ 153 h 204"/>
                  <a:gd name="T20" fmla="*/ 251 w 271"/>
                  <a:gd name="T21" fmla="*/ 71 h 204"/>
                  <a:gd name="T22" fmla="*/ 220 w 271"/>
                  <a:gd name="T23" fmla="*/ 0 h 204"/>
                  <a:gd name="T24" fmla="*/ 127 w 271"/>
                  <a:gd name="T25" fmla="*/ 0 h 204"/>
                  <a:gd name="T26" fmla="*/ 105 w 271"/>
                  <a:gd name="T27" fmla="*/ 71 h 204"/>
                  <a:gd name="T28" fmla="*/ 93 w 271"/>
                  <a:gd name="T29" fmla="*/ 161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271" h="204">
                    <a:moveTo>
                      <a:pt x="93" y="161"/>
                    </a:moveTo>
                    <a:cubicBezTo>
                      <a:pt x="61" y="159"/>
                      <a:pt x="54" y="149"/>
                      <a:pt x="34" y="136"/>
                    </a:cubicBezTo>
                    <a:cubicBezTo>
                      <a:pt x="47" y="82"/>
                      <a:pt x="67" y="65"/>
                      <a:pt x="93" y="26"/>
                    </a:cubicBezTo>
                    <a:cubicBezTo>
                      <a:pt x="69" y="26"/>
                      <a:pt x="0" y="31"/>
                      <a:pt x="0" y="51"/>
                    </a:cubicBezTo>
                    <a:cubicBezTo>
                      <a:pt x="0" y="94"/>
                      <a:pt x="32" y="204"/>
                      <a:pt x="68" y="204"/>
                    </a:cubicBezTo>
                    <a:lnTo>
                      <a:pt x="119" y="204"/>
                    </a:lnTo>
                    <a:cubicBezTo>
                      <a:pt x="134" y="204"/>
                      <a:pt x="191" y="161"/>
                      <a:pt x="169" y="68"/>
                    </a:cubicBezTo>
                    <a:lnTo>
                      <a:pt x="202" y="41"/>
                    </a:lnTo>
                    <a:cubicBezTo>
                      <a:pt x="248" y="109"/>
                      <a:pt x="219" y="100"/>
                      <a:pt x="186" y="161"/>
                    </a:cubicBezTo>
                    <a:cubicBezTo>
                      <a:pt x="231" y="161"/>
                      <a:pt x="238" y="156"/>
                      <a:pt x="271" y="153"/>
                    </a:cubicBezTo>
                    <a:cubicBezTo>
                      <a:pt x="260" y="130"/>
                      <a:pt x="260" y="100"/>
                      <a:pt x="251" y="71"/>
                    </a:cubicBezTo>
                    <a:cubicBezTo>
                      <a:pt x="239" y="31"/>
                      <a:pt x="229" y="38"/>
                      <a:pt x="220" y="0"/>
                    </a:cubicBezTo>
                    <a:lnTo>
                      <a:pt x="127" y="0"/>
                    </a:lnTo>
                    <a:cubicBezTo>
                      <a:pt x="121" y="28"/>
                      <a:pt x="112" y="36"/>
                      <a:pt x="105" y="71"/>
                    </a:cubicBezTo>
                    <a:cubicBezTo>
                      <a:pt x="99" y="102"/>
                      <a:pt x="93" y="132"/>
                      <a:pt x="93" y="16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zh-CN" altLang="en-US" kern="0">
                  <a:solidFill>
                    <a:srgbClr val="000000"/>
                  </a:solidFill>
                  <a:latin typeface="Segoe UI"/>
                  <a:ea typeface="微软雅黑"/>
                </a:endParaRPr>
              </a:p>
            </p:txBody>
          </p:sp>
          <p:sp>
            <p:nvSpPr>
              <p:cNvPr id="33" name="Freeform 27">
                <a:extLst>
                  <a:ext uri="{FF2B5EF4-FFF2-40B4-BE49-F238E27FC236}">
                    <a16:creationId xmlns:a16="http://schemas.microsoft.com/office/drawing/2014/main" id="{22C9909A-8BA1-4AE7-A77C-7D3333F0160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875213" y="2268538"/>
                <a:ext cx="66675" cy="61913"/>
              </a:xfrm>
              <a:custGeom>
                <a:avLst/>
                <a:gdLst>
                  <a:gd name="T0" fmla="*/ 0 w 288"/>
                  <a:gd name="T1" fmla="*/ 212 h 262"/>
                  <a:gd name="T2" fmla="*/ 85 w 288"/>
                  <a:gd name="T3" fmla="*/ 229 h 262"/>
                  <a:gd name="T4" fmla="*/ 60 w 288"/>
                  <a:gd name="T5" fmla="*/ 144 h 262"/>
                  <a:gd name="T6" fmla="*/ 212 w 288"/>
                  <a:gd name="T7" fmla="*/ 262 h 262"/>
                  <a:gd name="T8" fmla="*/ 246 w 288"/>
                  <a:gd name="T9" fmla="*/ 262 h 262"/>
                  <a:gd name="T10" fmla="*/ 288 w 288"/>
                  <a:gd name="T11" fmla="*/ 135 h 262"/>
                  <a:gd name="T12" fmla="*/ 246 w 288"/>
                  <a:gd name="T13" fmla="*/ 144 h 262"/>
                  <a:gd name="T14" fmla="*/ 85 w 288"/>
                  <a:gd name="T15" fmla="*/ 85 h 262"/>
                  <a:gd name="T16" fmla="*/ 178 w 288"/>
                  <a:gd name="T17" fmla="*/ 25 h 262"/>
                  <a:gd name="T18" fmla="*/ 85 w 288"/>
                  <a:gd name="T19" fmla="*/ 0 h 262"/>
                  <a:gd name="T20" fmla="*/ 0 w 288"/>
                  <a:gd name="T21" fmla="*/ 212 h 2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88" h="262">
                    <a:moveTo>
                      <a:pt x="0" y="212"/>
                    </a:moveTo>
                    <a:cubicBezTo>
                      <a:pt x="40" y="215"/>
                      <a:pt x="41" y="228"/>
                      <a:pt x="85" y="229"/>
                    </a:cubicBezTo>
                    <a:cubicBezTo>
                      <a:pt x="70" y="200"/>
                      <a:pt x="60" y="189"/>
                      <a:pt x="60" y="144"/>
                    </a:cubicBezTo>
                    <a:cubicBezTo>
                      <a:pt x="215" y="226"/>
                      <a:pt x="232" y="177"/>
                      <a:pt x="212" y="262"/>
                    </a:cubicBezTo>
                    <a:lnTo>
                      <a:pt x="246" y="262"/>
                    </a:lnTo>
                    <a:cubicBezTo>
                      <a:pt x="251" y="203"/>
                      <a:pt x="284" y="187"/>
                      <a:pt x="288" y="135"/>
                    </a:cubicBezTo>
                    <a:cubicBezTo>
                      <a:pt x="255" y="138"/>
                      <a:pt x="268" y="144"/>
                      <a:pt x="246" y="144"/>
                    </a:cubicBezTo>
                    <a:cubicBezTo>
                      <a:pt x="200" y="144"/>
                      <a:pt x="140" y="97"/>
                      <a:pt x="85" y="85"/>
                    </a:cubicBezTo>
                    <a:cubicBezTo>
                      <a:pt x="129" y="19"/>
                      <a:pt x="136" y="104"/>
                      <a:pt x="178" y="25"/>
                    </a:cubicBezTo>
                    <a:cubicBezTo>
                      <a:pt x="142" y="22"/>
                      <a:pt x="119" y="8"/>
                      <a:pt x="85" y="0"/>
                    </a:cubicBezTo>
                    <a:cubicBezTo>
                      <a:pt x="69" y="33"/>
                      <a:pt x="3" y="184"/>
                      <a:pt x="0" y="21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zh-CN" altLang="en-US" kern="0">
                  <a:solidFill>
                    <a:srgbClr val="000000"/>
                  </a:solidFill>
                  <a:latin typeface="Segoe UI"/>
                  <a:ea typeface="微软雅黑"/>
                </a:endParaRPr>
              </a:p>
            </p:txBody>
          </p:sp>
          <p:sp>
            <p:nvSpPr>
              <p:cNvPr id="34" name="Freeform 28">
                <a:extLst>
                  <a:ext uri="{FF2B5EF4-FFF2-40B4-BE49-F238E27FC236}">
                    <a16:creationId xmlns:a16="http://schemas.microsoft.com/office/drawing/2014/main" id="{827B326F-ADBF-43F9-8C62-608F57AE66A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840288" y="1944688"/>
                <a:ext cx="66675" cy="44450"/>
              </a:xfrm>
              <a:custGeom>
                <a:avLst/>
                <a:gdLst>
                  <a:gd name="T0" fmla="*/ 82 w 291"/>
                  <a:gd name="T1" fmla="*/ 43 h 187"/>
                  <a:gd name="T2" fmla="*/ 115 w 291"/>
                  <a:gd name="T3" fmla="*/ 102 h 187"/>
                  <a:gd name="T4" fmla="*/ 56 w 291"/>
                  <a:gd name="T5" fmla="*/ 102 h 187"/>
                  <a:gd name="T6" fmla="*/ 22 w 291"/>
                  <a:gd name="T7" fmla="*/ 34 h 187"/>
                  <a:gd name="T8" fmla="*/ 90 w 291"/>
                  <a:gd name="T9" fmla="*/ 161 h 187"/>
                  <a:gd name="T10" fmla="*/ 170 w 291"/>
                  <a:gd name="T11" fmla="*/ 157 h 187"/>
                  <a:gd name="T12" fmla="*/ 234 w 291"/>
                  <a:gd name="T13" fmla="*/ 187 h 187"/>
                  <a:gd name="T14" fmla="*/ 251 w 291"/>
                  <a:gd name="T15" fmla="*/ 144 h 187"/>
                  <a:gd name="T16" fmla="*/ 209 w 291"/>
                  <a:gd name="T17" fmla="*/ 102 h 187"/>
                  <a:gd name="T18" fmla="*/ 257 w 291"/>
                  <a:gd name="T19" fmla="*/ 55 h 187"/>
                  <a:gd name="T20" fmla="*/ 166 w 291"/>
                  <a:gd name="T21" fmla="*/ 0 h 187"/>
                  <a:gd name="T22" fmla="*/ 192 w 291"/>
                  <a:gd name="T23" fmla="*/ 60 h 187"/>
                  <a:gd name="T24" fmla="*/ 149 w 291"/>
                  <a:gd name="T25" fmla="*/ 68 h 187"/>
                  <a:gd name="T26" fmla="*/ 90 w 291"/>
                  <a:gd name="T27" fmla="*/ 0 h 187"/>
                  <a:gd name="T28" fmla="*/ 82 w 291"/>
                  <a:gd name="T29" fmla="*/ 43 h 18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291" h="187">
                    <a:moveTo>
                      <a:pt x="82" y="43"/>
                    </a:moveTo>
                    <a:cubicBezTo>
                      <a:pt x="82" y="68"/>
                      <a:pt x="104" y="85"/>
                      <a:pt x="115" y="102"/>
                    </a:cubicBezTo>
                    <a:lnTo>
                      <a:pt x="56" y="102"/>
                    </a:lnTo>
                    <a:cubicBezTo>
                      <a:pt x="56" y="59"/>
                      <a:pt x="56" y="43"/>
                      <a:pt x="22" y="34"/>
                    </a:cubicBezTo>
                    <a:cubicBezTo>
                      <a:pt x="0" y="80"/>
                      <a:pt x="40" y="161"/>
                      <a:pt x="90" y="161"/>
                    </a:cubicBezTo>
                    <a:cubicBezTo>
                      <a:pt x="128" y="161"/>
                      <a:pt x="144" y="148"/>
                      <a:pt x="170" y="157"/>
                    </a:cubicBezTo>
                    <a:cubicBezTo>
                      <a:pt x="198" y="168"/>
                      <a:pt x="183" y="182"/>
                      <a:pt x="234" y="187"/>
                    </a:cubicBezTo>
                    <a:cubicBezTo>
                      <a:pt x="243" y="169"/>
                      <a:pt x="246" y="167"/>
                      <a:pt x="251" y="144"/>
                    </a:cubicBezTo>
                    <a:cubicBezTo>
                      <a:pt x="220" y="103"/>
                      <a:pt x="223" y="155"/>
                      <a:pt x="209" y="102"/>
                    </a:cubicBezTo>
                    <a:cubicBezTo>
                      <a:pt x="268" y="102"/>
                      <a:pt x="291" y="103"/>
                      <a:pt x="257" y="55"/>
                    </a:cubicBezTo>
                    <a:cubicBezTo>
                      <a:pt x="232" y="20"/>
                      <a:pt x="211" y="11"/>
                      <a:pt x="166" y="0"/>
                    </a:cubicBezTo>
                    <a:cubicBezTo>
                      <a:pt x="175" y="38"/>
                      <a:pt x="183" y="28"/>
                      <a:pt x="192" y="60"/>
                    </a:cubicBezTo>
                    <a:cubicBezTo>
                      <a:pt x="158" y="60"/>
                      <a:pt x="172" y="57"/>
                      <a:pt x="149" y="68"/>
                    </a:cubicBezTo>
                    <a:cubicBezTo>
                      <a:pt x="141" y="32"/>
                      <a:pt x="131" y="4"/>
                      <a:pt x="90" y="0"/>
                    </a:cubicBezTo>
                    <a:cubicBezTo>
                      <a:pt x="87" y="34"/>
                      <a:pt x="82" y="21"/>
                      <a:pt x="82" y="4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zh-CN" altLang="en-US" kern="0">
                  <a:solidFill>
                    <a:srgbClr val="000000"/>
                  </a:solidFill>
                  <a:latin typeface="Segoe UI"/>
                  <a:ea typeface="微软雅黑"/>
                </a:endParaRPr>
              </a:p>
            </p:txBody>
          </p:sp>
          <p:sp>
            <p:nvSpPr>
              <p:cNvPr id="35" name="Freeform 29">
                <a:extLst>
                  <a:ext uri="{FF2B5EF4-FFF2-40B4-BE49-F238E27FC236}">
                    <a16:creationId xmlns:a16="http://schemas.microsoft.com/office/drawing/2014/main" id="{9E9B0D18-42B0-42F9-B7DA-AF1CFBB4EFF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900613" y="2216151"/>
                <a:ext cx="61913" cy="57150"/>
              </a:xfrm>
              <a:custGeom>
                <a:avLst/>
                <a:gdLst>
                  <a:gd name="T0" fmla="*/ 34 w 271"/>
                  <a:gd name="T1" fmla="*/ 102 h 246"/>
                  <a:gd name="T2" fmla="*/ 93 w 271"/>
                  <a:gd name="T3" fmla="*/ 85 h 246"/>
                  <a:gd name="T4" fmla="*/ 110 w 271"/>
                  <a:gd name="T5" fmla="*/ 127 h 246"/>
                  <a:gd name="T6" fmla="*/ 26 w 271"/>
                  <a:gd name="T7" fmla="*/ 110 h 246"/>
                  <a:gd name="T8" fmla="*/ 0 w 271"/>
                  <a:gd name="T9" fmla="*/ 221 h 246"/>
                  <a:gd name="T10" fmla="*/ 212 w 271"/>
                  <a:gd name="T11" fmla="*/ 246 h 246"/>
                  <a:gd name="T12" fmla="*/ 246 w 271"/>
                  <a:gd name="T13" fmla="*/ 246 h 246"/>
                  <a:gd name="T14" fmla="*/ 271 w 271"/>
                  <a:gd name="T15" fmla="*/ 110 h 246"/>
                  <a:gd name="T16" fmla="*/ 121 w 271"/>
                  <a:gd name="T17" fmla="*/ 83 h 246"/>
                  <a:gd name="T18" fmla="*/ 51 w 271"/>
                  <a:gd name="T19" fmla="*/ 0 h 246"/>
                  <a:gd name="T20" fmla="*/ 34 w 271"/>
                  <a:gd name="T21" fmla="*/ 102 h 2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71" h="246">
                    <a:moveTo>
                      <a:pt x="34" y="102"/>
                    </a:moveTo>
                    <a:cubicBezTo>
                      <a:pt x="57" y="90"/>
                      <a:pt x="59" y="86"/>
                      <a:pt x="93" y="85"/>
                    </a:cubicBezTo>
                    <a:cubicBezTo>
                      <a:pt x="102" y="116"/>
                      <a:pt x="102" y="96"/>
                      <a:pt x="110" y="127"/>
                    </a:cubicBezTo>
                    <a:cubicBezTo>
                      <a:pt x="37" y="134"/>
                      <a:pt x="92" y="155"/>
                      <a:pt x="26" y="110"/>
                    </a:cubicBezTo>
                    <a:cubicBezTo>
                      <a:pt x="8" y="144"/>
                      <a:pt x="0" y="169"/>
                      <a:pt x="0" y="221"/>
                    </a:cubicBezTo>
                    <a:cubicBezTo>
                      <a:pt x="95" y="213"/>
                      <a:pt x="185" y="129"/>
                      <a:pt x="212" y="246"/>
                    </a:cubicBezTo>
                    <a:lnTo>
                      <a:pt x="246" y="246"/>
                    </a:lnTo>
                    <a:cubicBezTo>
                      <a:pt x="246" y="188"/>
                      <a:pt x="270" y="167"/>
                      <a:pt x="271" y="110"/>
                    </a:cubicBezTo>
                    <a:cubicBezTo>
                      <a:pt x="215" y="140"/>
                      <a:pt x="204" y="160"/>
                      <a:pt x="121" y="83"/>
                    </a:cubicBezTo>
                    <a:cubicBezTo>
                      <a:pt x="56" y="24"/>
                      <a:pt x="114" y="6"/>
                      <a:pt x="51" y="0"/>
                    </a:cubicBezTo>
                    <a:cubicBezTo>
                      <a:pt x="48" y="37"/>
                      <a:pt x="35" y="63"/>
                      <a:pt x="34" y="10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zh-CN" altLang="en-US" kern="0">
                  <a:solidFill>
                    <a:srgbClr val="000000"/>
                  </a:solidFill>
                  <a:latin typeface="Segoe UI"/>
                  <a:ea typeface="微软雅黑"/>
                </a:endParaRPr>
              </a:p>
            </p:txBody>
          </p:sp>
          <p:sp>
            <p:nvSpPr>
              <p:cNvPr id="36" name="Freeform 30">
                <a:extLst>
                  <a:ext uri="{FF2B5EF4-FFF2-40B4-BE49-F238E27FC236}">
                    <a16:creationId xmlns:a16="http://schemas.microsoft.com/office/drawing/2014/main" id="{E67A3045-1477-4757-B75A-06BB418104C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700588" y="1784351"/>
                <a:ext cx="17463" cy="30163"/>
              </a:xfrm>
              <a:custGeom>
                <a:avLst/>
                <a:gdLst>
                  <a:gd name="T0" fmla="*/ 0 w 76"/>
                  <a:gd name="T1" fmla="*/ 52 h 129"/>
                  <a:gd name="T2" fmla="*/ 59 w 76"/>
                  <a:gd name="T3" fmla="*/ 129 h 129"/>
                  <a:gd name="T4" fmla="*/ 76 w 76"/>
                  <a:gd name="T5" fmla="*/ 95 h 129"/>
                  <a:gd name="T6" fmla="*/ 0 w 76"/>
                  <a:gd name="T7" fmla="*/ 52 h 1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76" h="129">
                    <a:moveTo>
                      <a:pt x="0" y="52"/>
                    </a:moveTo>
                    <a:cubicBezTo>
                      <a:pt x="0" y="115"/>
                      <a:pt x="19" y="109"/>
                      <a:pt x="59" y="129"/>
                    </a:cubicBezTo>
                    <a:cubicBezTo>
                      <a:pt x="61" y="125"/>
                      <a:pt x="76" y="96"/>
                      <a:pt x="76" y="95"/>
                    </a:cubicBezTo>
                    <a:cubicBezTo>
                      <a:pt x="76" y="57"/>
                      <a:pt x="0" y="0"/>
                      <a:pt x="0" y="5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zh-CN" altLang="en-US" kern="0">
                  <a:solidFill>
                    <a:srgbClr val="000000"/>
                  </a:solidFill>
                  <a:latin typeface="Segoe UI"/>
                  <a:ea typeface="微软雅黑"/>
                </a:endParaRPr>
              </a:p>
            </p:txBody>
          </p:sp>
          <p:sp>
            <p:nvSpPr>
              <p:cNvPr id="37" name="Freeform 31">
                <a:extLst>
                  <a:ext uri="{FF2B5EF4-FFF2-40B4-BE49-F238E27FC236}">
                    <a16:creationId xmlns:a16="http://schemas.microsoft.com/office/drawing/2014/main" id="{962C30D7-B0D9-4109-8536-C3E1E93880E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854575" y="2428876"/>
                <a:ext cx="3175" cy="1588"/>
              </a:xfrm>
              <a:custGeom>
                <a:avLst/>
                <a:gdLst>
                  <a:gd name="T0" fmla="*/ 0 w 8"/>
                  <a:gd name="T1" fmla="*/ 10 h 10"/>
                  <a:gd name="T2" fmla="*/ 8 w 8"/>
                  <a:gd name="T3" fmla="*/ 10 h 10"/>
                  <a:gd name="T4" fmla="*/ 1 w 8"/>
                  <a:gd name="T5" fmla="*/ 0 h 10"/>
                  <a:gd name="T6" fmla="*/ 0 w 8"/>
                  <a:gd name="T7" fmla="*/ 10 h 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8" h="10">
                    <a:moveTo>
                      <a:pt x="0" y="10"/>
                    </a:moveTo>
                    <a:lnTo>
                      <a:pt x="8" y="10"/>
                    </a:lnTo>
                    <a:lnTo>
                      <a:pt x="1" y="0"/>
                    </a:lnTo>
                    <a:lnTo>
                      <a:pt x="0" y="1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zh-CN" altLang="en-US" kern="0">
                  <a:solidFill>
                    <a:srgbClr val="000000"/>
                  </a:solidFill>
                  <a:latin typeface="Segoe UI"/>
                  <a:ea typeface="微软雅黑"/>
                </a:endParaRPr>
              </a:p>
            </p:txBody>
          </p:sp>
          <p:sp>
            <p:nvSpPr>
              <p:cNvPr id="38" name="Freeform 38">
                <a:extLst>
                  <a:ext uri="{FF2B5EF4-FFF2-40B4-BE49-F238E27FC236}">
                    <a16:creationId xmlns:a16="http://schemas.microsoft.com/office/drawing/2014/main" id="{85C3EB56-0DBD-43F3-8610-E9F63D2BFCF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529138" y="2244726"/>
                <a:ext cx="14288" cy="31750"/>
              </a:xfrm>
              <a:custGeom>
                <a:avLst/>
                <a:gdLst>
                  <a:gd name="T0" fmla="*/ 6 w 58"/>
                  <a:gd name="T1" fmla="*/ 7 h 134"/>
                  <a:gd name="T2" fmla="*/ 57 w 58"/>
                  <a:gd name="T3" fmla="*/ 134 h 134"/>
                  <a:gd name="T4" fmla="*/ 43 w 58"/>
                  <a:gd name="T5" fmla="*/ 0 h 134"/>
                  <a:gd name="T6" fmla="*/ 6 w 58"/>
                  <a:gd name="T7" fmla="*/ 7 h 1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8" h="134">
                    <a:moveTo>
                      <a:pt x="6" y="7"/>
                    </a:moveTo>
                    <a:cubicBezTo>
                      <a:pt x="2" y="72"/>
                      <a:pt x="0" y="116"/>
                      <a:pt x="57" y="134"/>
                    </a:cubicBezTo>
                    <a:cubicBezTo>
                      <a:pt x="58" y="85"/>
                      <a:pt x="57" y="40"/>
                      <a:pt x="43" y="0"/>
                    </a:cubicBezTo>
                    <a:lnTo>
                      <a:pt x="6" y="7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zh-CN" altLang="en-US" kern="0">
                  <a:solidFill>
                    <a:srgbClr val="000000"/>
                  </a:solidFill>
                  <a:latin typeface="Segoe UI"/>
                  <a:ea typeface="微软雅黑"/>
                </a:endParaRPr>
              </a:p>
            </p:txBody>
          </p:sp>
        </p:grpSp>
      </p:grpSp>
      <p:grpSp>
        <p:nvGrpSpPr>
          <p:cNvPr id="55" name="组合 54">
            <a:extLst>
              <a:ext uri="{FF2B5EF4-FFF2-40B4-BE49-F238E27FC236}">
                <a16:creationId xmlns:a16="http://schemas.microsoft.com/office/drawing/2014/main" id="{489294DB-7F3C-43B8-B313-2847F3F4D04B}"/>
              </a:ext>
            </a:extLst>
          </p:cNvPr>
          <p:cNvGrpSpPr/>
          <p:nvPr userDrawn="1"/>
        </p:nvGrpSpPr>
        <p:grpSpPr>
          <a:xfrm>
            <a:off x="0" y="226669"/>
            <a:ext cx="542919" cy="571561"/>
            <a:chOff x="0" y="226669"/>
            <a:chExt cx="542919" cy="617541"/>
          </a:xfrm>
          <a:solidFill>
            <a:schemeClr val="accent1"/>
          </a:solidFill>
        </p:grpSpPr>
        <p:sp>
          <p:nvSpPr>
            <p:cNvPr id="7" name="矩形 6">
              <a:extLst>
                <a:ext uri="{FF2B5EF4-FFF2-40B4-BE49-F238E27FC236}">
                  <a16:creationId xmlns:a16="http://schemas.microsoft.com/office/drawing/2014/main" id="{318A3984-49A2-4BA2-A7B0-A12193915878}"/>
                </a:ext>
              </a:extLst>
            </p:cNvPr>
            <p:cNvSpPr/>
            <p:nvPr userDrawn="1"/>
          </p:nvSpPr>
          <p:spPr>
            <a:xfrm>
              <a:off x="397776" y="226669"/>
              <a:ext cx="145143" cy="617541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53" name="矩形 52">
              <a:extLst>
                <a:ext uri="{FF2B5EF4-FFF2-40B4-BE49-F238E27FC236}">
                  <a16:creationId xmlns:a16="http://schemas.microsoft.com/office/drawing/2014/main" id="{98F90ADF-968F-4C06-AC79-7300036A410F}"/>
                </a:ext>
              </a:extLst>
            </p:cNvPr>
            <p:cNvSpPr/>
            <p:nvPr userDrawn="1"/>
          </p:nvSpPr>
          <p:spPr>
            <a:xfrm>
              <a:off x="0" y="226669"/>
              <a:ext cx="324630" cy="617541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prstClr val="white"/>
                </a:solidFill>
              </a:endParaRPr>
            </a:p>
          </p:txBody>
        </p:sp>
      </p:grpSp>
      <p:grpSp>
        <p:nvGrpSpPr>
          <p:cNvPr id="58" name="组合 57">
            <a:extLst>
              <a:ext uri="{FF2B5EF4-FFF2-40B4-BE49-F238E27FC236}">
                <a16:creationId xmlns:a16="http://schemas.microsoft.com/office/drawing/2014/main" id="{85555F69-BC37-4792-A8A7-716B2335725E}"/>
              </a:ext>
            </a:extLst>
          </p:cNvPr>
          <p:cNvGrpSpPr/>
          <p:nvPr userDrawn="1"/>
        </p:nvGrpSpPr>
        <p:grpSpPr>
          <a:xfrm>
            <a:off x="3445670" y="6203946"/>
            <a:ext cx="5463856" cy="452499"/>
            <a:chOff x="3445670" y="6203946"/>
            <a:chExt cx="5463856" cy="452499"/>
          </a:xfrm>
        </p:grpSpPr>
        <p:grpSp>
          <p:nvGrpSpPr>
            <p:cNvPr id="59" name="组合 58">
              <a:extLst>
                <a:ext uri="{FF2B5EF4-FFF2-40B4-BE49-F238E27FC236}">
                  <a16:creationId xmlns:a16="http://schemas.microsoft.com/office/drawing/2014/main" id="{B814D24B-1699-4255-84DE-F63B720401D3}"/>
                </a:ext>
              </a:extLst>
            </p:cNvPr>
            <p:cNvGrpSpPr/>
            <p:nvPr userDrawn="1"/>
          </p:nvGrpSpPr>
          <p:grpSpPr>
            <a:xfrm>
              <a:off x="3445670" y="6403109"/>
              <a:ext cx="5463856" cy="0"/>
              <a:chOff x="3445670" y="6403109"/>
              <a:chExt cx="5463856" cy="0"/>
            </a:xfrm>
          </p:grpSpPr>
          <p:cxnSp>
            <p:nvCxnSpPr>
              <p:cNvPr id="63" name="直接连接符 62">
                <a:extLst>
                  <a:ext uri="{FF2B5EF4-FFF2-40B4-BE49-F238E27FC236}">
                    <a16:creationId xmlns:a16="http://schemas.microsoft.com/office/drawing/2014/main" id="{44A8A049-74C0-4EE6-854E-2A4438D11BE1}"/>
                  </a:ext>
                </a:extLst>
              </p:cNvPr>
              <p:cNvCxnSpPr>
                <a:cxnSpLocks/>
              </p:cNvCxnSpPr>
              <p:nvPr userDrawn="1"/>
            </p:nvCxnSpPr>
            <p:spPr>
              <a:xfrm flipH="1">
                <a:off x="3445670" y="6403109"/>
                <a:ext cx="180975" cy="0"/>
              </a:xfrm>
              <a:prstGeom prst="line">
                <a:avLst/>
              </a:prstGeom>
              <a:ln w="12700">
                <a:solidFill>
                  <a:schemeClr val="accent1">
                    <a:alpha val="2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4" name="直接连接符 63">
                <a:extLst>
                  <a:ext uri="{FF2B5EF4-FFF2-40B4-BE49-F238E27FC236}">
                    <a16:creationId xmlns:a16="http://schemas.microsoft.com/office/drawing/2014/main" id="{AD1B4379-ACE2-459D-9CFD-67DA208633B8}"/>
                  </a:ext>
                </a:extLst>
              </p:cNvPr>
              <p:cNvCxnSpPr>
                <a:cxnSpLocks/>
              </p:cNvCxnSpPr>
              <p:nvPr userDrawn="1"/>
            </p:nvCxnSpPr>
            <p:spPr>
              <a:xfrm flipH="1">
                <a:off x="8728551" y="6403109"/>
                <a:ext cx="180975" cy="0"/>
              </a:xfrm>
              <a:prstGeom prst="line">
                <a:avLst/>
              </a:prstGeom>
              <a:ln w="12700">
                <a:solidFill>
                  <a:schemeClr val="accent1">
                    <a:alpha val="2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60" name="组合 59">
              <a:extLst>
                <a:ext uri="{FF2B5EF4-FFF2-40B4-BE49-F238E27FC236}">
                  <a16:creationId xmlns:a16="http://schemas.microsoft.com/office/drawing/2014/main" id="{132B968E-0D7A-4AC5-B637-98AD533913F7}"/>
                </a:ext>
              </a:extLst>
            </p:cNvPr>
            <p:cNvGrpSpPr/>
            <p:nvPr userDrawn="1"/>
          </p:nvGrpSpPr>
          <p:grpSpPr>
            <a:xfrm>
              <a:off x="3773486" y="6203946"/>
              <a:ext cx="4766946" cy="452499"/>
              <a:chOff x="3721016" y="5441926"/>
              <a:chExt cx="5306957" cy="503759"/>
            </a:xfrm>
          </p:grpSpPr>
          <p:pic>
            <p:nvPicPr>
              <p:cNvPr id="61" name="图片 60">
                <a:extLst>
                  <a:ext uri="{FF2B5EF4-FFF2-40B4-BE49-F238E27FC236}">
                    <a16:creationId xmlns:a16="http://schemas.microsoft.com/office/drawing/2014/main" id="{EB12FC33-7670-4AA8-B4E5-8199AB58F541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6">
                <a:alphaModFix amt="25000"/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3721016" y="5441926"/>
                <a:ext cx="2459915" cy="503759"/>
              </a:xfrm>
              <a:prstGeom prst="rect">
                <a:avLst/>
              </a:prstGeom>
            </p:spPr>
          </p:pic>
          <p:pic>
            <p:nvPicPr>
              <p:cNvPr id="62" name="图片 61">
                <a:extLst>
                  <a:ext uri="{FF2B5EF4-FFF2-40B4-BE49-F238E27FC236}">
                    <a16:creationId xmlns:a16="http://schemas.microsoft.com/office/drawing/2014/main" id="{42BF5B9B-20D3-45F1-BCE9-2BDCA58E89EE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7">
                <a:alphaModFix amt="30000"/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6302928" y="5518467"/>
                <a:ext cx="2725045" cy="350676"/>
              </a:xfrm>
              <a:prstGeom prst="rect">
                <a:avLst/>
              </a:prstGeom>
            </p:spPr>
          </p:pic>
        </p:grpSp>
      </p:grpSp>
    </p:spTree>
    <p:extLst>
      <p:ext uri="{BB962C8B-B14F-4D97-AF65-F5344CB8AC3E}">
        <p14:creationId xmlns:p14="http://schemas.microsoft.com/office/powerpoint/2010/main" val="7282906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4" r:id="rId1"/>
    <p:sldLayoutId id="2147483705" r:id="rId2"/>
    <p:sldLayoutId id="2147483706" r:id="rId3"/>
    <p:sldLayoutId id="2147483708" r:id="rId4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3200" kern="1200">
          <a:solidFill>
            <a:schemeClr val="accent1"/>
          </a:solidFill>
          <a:latin typeface="+mj-ea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2288">
          <p15:clr>
            <a:srgbClr val="F26B43"/>
          </p15:clr>
        </p15:guide>
        <p15:guide id="2" pos="3840">
          <p15:clr>
            <a:srgbClr val="F26B43"/>
          </p15:clr>
        </p15:guide>
        <p15:guide id="3" pos="416">
          <p15:clr>
            <a:srgbClr val="F26B43"/>
          </p15:clr>
        </p15:guide>
        <p15:guide id="4" pos="7256">
          <p15:clr>
            <a:srgbClr val="F26B43"/>
          </p15:clr>
        </p15:guide>
        <p15:guide id="5" orient="horz" pos="648">
          <p15:clr>
            <a:srgbClr val="F26B43"/>
          </p15:clr>
        </p15:guide>
        <p15:guide id="6" orient="horz" pos="712">
          <p15:clr>
            <a:srgbClr val="F26B43"/>
          </p15:clr>
        </p15:guide>
        <p15:guide id="7" orient="horz" pos="3928">
          <p15:clr>
            <a:srgbClr val="F26B43"/>
          </p15:clr>
        </p15:guide>
        <p15:guide id="8" orient="horz" pos="3864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7" Type="http://schemas.openxmlformats.org/officeDocument/2006/relationships/image" Target="../media/image30.wmf"/><Relationship Id="rId2" Type="http://schemas.openxmlformats.org/officeDocument/2006/relationships/oleObject" Target="../embeddings/oleObject13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29.wmf"/><Relationship Id="rId4" Type="http://schemas.openxmlformats.org/officeDocument/2006/relationships/oleObject" Target="../embeddings/oleObject14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13" Type="http://schemas.openxmlformats.org/officeDocument/2006/relationships/image" Target="../media/image36.wmf"/><Relationship Id="rId3" Type="http://schemas.openxmlformats.org/officeDocument/2006/relationships/image" Target="../media/image31.wmf"/><Relationship Id="rId7" Type="http://schemas.openxmlformats.org/officeDocument/2006/relationships/image" Target="../media/image33.wmf"/><Relationship Id="rId12" Type="http://schemas.openxmlformats.org/officeDocument/2006/relationships/oleObject" Target="../embeddings/oleObject21.bin"/><Relationship Id="rId2" Type="http://schemas.openxmlformats.org/officeDocument/2006/relationships/oleObject" Target="../embeddings/oleObject16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35.wmf"/><Relationship Id="rId5" Type="http://schemas.openxmlformats.org/officeDocument/2006/relationships/image" Target="../media/image32.wmf"/><Relationship Id="rId15" Type="http://schemas.openxmlformats.org/officeDocument/2006/relationships/image" Target="../media/image37.wmf"/><Relationship Id="rId10" Type="http://schemas.openxmlformats.org/officeDocument/2006/relationships/oleObject" Target="../embeddings/oleObject20.bin"/><Relationship Id="rId4" Type="http://schemas.openxmlformats.org/officeDocument/2006/relationships/oleObject" Target="../embeddings/oleObject17.bin"/><Relationship Id="rId9" Type="http://schemas.openxmlformats.org/officeDocument/2006/relationships/image" Target="../media/image34.wmf"/><Relationship Id="rId14" Type="http://schemas.openxmlformats.org/officeDocument/2006/relationships/oleObject" Target="../embeddings/oleObject22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3" Type="http://schemas.openxmlformats.org/officeDocument/2006/relationships/image" Target="../media/image38.wmf"/><Relationship Id="rId7" Type="http://schemas.openxmlformats.org/officeDocument/2006/relationships/image" Target="../media/image40.wmf"/><Relationship Id="rId2" Type="http://schemas.openxmlformats.org/officeDocument/2006/relationships/oleObject" Target="../embeddings/oleObject23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25.bin"/><Relationship Id="rId5" Type="http://schemas.openxmlformats.org/officeDocument/2006/relationships/image" Target="../media/image39.wmf"/><Relationship Id="rId4" Type="http://schemas.openxmlformats.org/officeDocument/2006/relationships/oleObject" Target="../embeddings/oleObject24.bin"/><Relationship Id="rId9" Type="http://schemas.openxmlformats.org/officeDocument/2006/relationships/image" Target="../media/image41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3" Type="http://schemas.openxmlformats.org/officeDocument/2006/relationships/image" Target="../media/image42.wmf"/><Relationship Id="rId7" Type="http://schemas.openxmlformats.org/officeDocument/2006/relationships/image" Target="../media/image44.wmf"/><Relationship Id="rId2" Type="http://schemas.openxmlformats.org/officeDocument/2006/relationships/oleObject" Target="../embeddings/oleObject27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29.bin"/><Relationship Id="rId11" Type="http://schemas.openxmlformats.org/officeDocument/2006/relationships/image" Target="../media/image46.wmf"/><Relationship Id="rId5" Type="http://schemas.openxmlformats.org/officeDocument/2006/relationships/image" Target="../media/image43.wmf"/><Relationship Id="rId10" Type="http://schemas.openxmlformats.org/officeDocument/2006/relationships/oleObject" Target="../embeddings/oleObject31.bin"/><Relationship Id="rId4" Type="http://schemas.openxmlformats.org/officeDocument/2006/relationships/oleObject" Target="../embeddings/oleObject28.bin"/><Relationship Id="rId9" Type="http://schemas.openxmlformats.org/officeDocument/2006/relationships/image" Target="../media/image45.e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13" Type="http://schemas.openxmlformats.org/officeDocument/2006/relationships/image" Target="../media/image51.wmf"/><Relationship Id="rId3" Type="http://schemas.openxmlformats.org/officeDocument/2006/relationships/image" Target="../media/image31.wmf"/><Relationship Id="rId7" Type="http://schemas.openxmlformats.org/officeDocument/2006/relationships/image" Target="../media/image48.wmf"/><Relationship Id="rId12" Type="http://schemas.openxmlformats.org/officeDocument/2006/relationships/oleObject" Target="../embeddings/oleObject37.bin"/><Relationship Id="rId2" Type="http://schemas.openxmlformats.org/officeDocument/2006/relationships/oleObject" Target="../embeddings/oleObject32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34.bin"/><Relationship Id="rId11" Type="http://schemas.openxmlformats.org/officeDocument/2006/relationships/image" Target="../media/image50.wmf"/><Relationship Id="rId5" Type="http://schemas.openxmlformats.org/officeDocument/2006/relationships/image" Target="../media/image47.wmf"/><Relationship Id="rId15" Type="http://schemas.openxmlformats.org/officeDocument/2006/relationships/image" Target="../media/image52.wmf"/><Relationship Id="rId10" Type="http://schemas.openxmlformats.org/officeDocument/2006/relationships/oleObject" Target="../embeddings/oleObject36.bin"/><Relationship Id="rId4" Type="http://schemas.openxmlformats.org/officeDocument/2006/relationships/oleObject" Target="../embeddings/oleObject33.bin"/><Relationship Id="rId9" Type="http://schemas.openxmlformats.org/officeDocument/2006/relationships/image" Target="../media/image49.wmf"/><Relationship Id="rId14" Type="http://schemas.openxmlformats.org/officeDocument/2006/relationships/oleObject" Target="../embeddings/oleObject38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3" Type="http://schemas.openxmlformats.org/officeDocument/2006/relationships/image" Target="../media/image53.wmf"/><Relationship Id="rId7" Type="http://schemas.openxmlformats.org/officeDocument/2006/relationships/image" Target="../media/image55.wmf"/><Relationship Id="rId2" Type="http://schemas.openxmlformats.org/officeDocument/2006/relationships/oleObject" Target="../embeddings/oleObject39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41.bin"/><Relationship Id="rId5" Type="http://schemas.openxmlformats.org/officeDocument/2006/relationships/image" Target="../media/image54.wmf"/><Relationship Id="rId4" Type="http://schemas.openxmlformats.org/officeDocument/2006/relationships/oleObject" Target="../embeddings/oleObject40.bin"/><Relationship Id="rId9" Type="http://schemas.openxmlformats.org/officeDocument/2006/relationships/image" Target="../media/image56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13" Type="http://schemas.openxmlformats.org/officeDocument/2006/relationships/oleObject" Target="../embeddings/oleObject48.bin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5.bin"/><Relationship Id="rId12" Type="http://schemas.openxmlformats.org/officeDocument/2006/relationships/image" Target="../media/image62.wmf"/><Relationship Id="rId2" Type="http://schemas.openxmlformats.org/officeDocument/2006/relationships/image" Target="../media/image57.gi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9.wmf"/><Relationship Id="rId11" Type="http://schemas.openxmlformats.org/officeDocument/2006/relationships/oleObject" Target="../embeddings/oleObject47.bin"/><Relationship Id="rId5" Type="http://schemas.openxmlformats.org/officeDocument/2006/relationships/oleObject" Target="../embeddings/oleObject44.bin"/><Relationship Id="rId10" Type="http://schemas.openxmlformats.org/officeDocument/2006/relationships/image" Target="../media/image61.wmf"/><Relationship Id="rId4" Type="http://schemas.openxmlformats.org/officeDocument/2006/relationships/image" Target="../media/image58.wmf"/><Relationship Id="rId9" Type="http://schemas.openxmlformats.org/officeDocument/2006/relationships/oleObject" Target="../embeddings/oleObject46.bin"/><Relationship Id="rId14" Type="http://schemas.openxmlformats.org/officeDocument/2006/relationships/image" Target="../media/image63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oleObject" Target="../embeddings/oleObject49.bin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7.png"/><Relationship Id="rId5" Type="http://schemas.openxmlformats.org/officeDocument/2006/relationships/image" Target="../media/image66.png"/><Relationship Id="rId4" Type="http://schemas.openxmlformats.org/officeDocument/2006/relationships/image" Target="../media/image65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7" Type="http://schemas.openxmlformats.org/officeDocument/2006/relationships/image" Target="../media/image73.png"/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72.png"/><Relationship Id="rId5" Type="http://schemas.openxmlformats.org/officeDocument/2006/relationships/image" Target="../media/image71.png"/><Relationship Id="rId4" Type="http://schemas.openxmlformats.org/officeDocument/2006/relationships/image" Target="../media/image70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8.wmf"/><Relationship Id="rId7" Type="http://schemas.openxmlformats.org/officeDocument/2006/relationships/image" Target="../media/image10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12.wmf"/><Relationship Id="rId5" Type="http://schemas.openxmlformats.org/officeDocument/2006/relationships/image" Target="../media/image9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11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3.bin"/><Relationship Id="rId3" Type="http://schemas.openxmlformats.org/officeDocument/2006/relationships/image" Target="../media/image76.wmf"/><Relationship Id="rId7" Type="http://schemas.openxmlformats.org/officeDocument/2006/relationships/image" Target="../media/image78.wmf"/><Relationship Id="rId2" Type="http://schemas.openxmlformats.org/officeDocument/2006/relationships/oleObject" Target="../embeddings/oleObject50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52.bin"/><Relationship Id="rId5" Type="http://schemas.openxmlformats.org/officeDocument/2006/relationships/image" Target="../media/image77.wmf"/><Relationship Id="rId4" Type="http://schemas.openxmlformats.org/officeDocument/2006/relationships/oleObject" Target="../embeddings/oleObject51.bin"/><Relationship Id="rId9" Type="http://schemas.openxmlformats.org/officeDocument/2006/relationships/image" Target="../media/image79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7.bin"/><Relationship Id="rId13" Type="http://schemas.openxmlformats.org/officeDocument/2006/relationships/image" Target="../media/image85.emf"/><Relationship Id="rId3" Type="http://schemas.openxmlformats.org/officeDocument/2006/relationships/image" Target="../media/image80.emf"/><Relationship Id="rId7" Type="http://schemas.openxmlformats.org/officeDocument/2006/relationships/image" Target="../media/image82.emf"/><Relationship Id="rId12" Type="http://schemas.openxmlformats.org/officeDocument/2006/relationships/oleObject" Target="../embeddings/oleObject59.bin"/><Relationship Id="rId2" Type="http://schemas.openxmlformats.org/officeDocument/2006/relationships/oleObject" Target="../embeddings/oleObject54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56.bin"/><Relationship Id="rId11" Type="http://schemas.openxmlformats.org/officeDocument/2006/relationships/image" Target="../media/image84.emf"/><Relationship Id="rId5" Type="http://schemas.openxmlformats.org/officeDocument/2006/relationships/image" Target="../media/image81.emf"/><Relationship Id="rId15" Type="http://schemas.openxmlformats.org/officeDocument/2006/relationships/image" Target="../media/image86.emf"/><Relationship Id="rId10" Type="http://schemas.openxmlformats.org/officeDocument/2006/relationships/oleObject" Target="../embeddings/oleObject58.bin"/><Relationship Id="rId4" Type="http://schemas.openxmlformats.org/officeDocument/2006/relationships/oleObject" Target="../embeddings/oleObject55.bin"/><Relationship Id="rId9" Type="http://schemas.openxmlformats.org/officeDocument/2006/relationships/image" Target="../media/image83.emf"/><Relationship Id="rId14" Type="http://schemas.openxmlformats.org/officeDocument/2006/relationships/oleObject" Target="../embeddings/oleObject60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png"/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90.png"/><Relationship Id="rId4" Type="http://schemas.openxmlformats.org/officeDocument/2006/relationships/image" Target="../media/image89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1.bin"/><Relationship Id="rId2" Type="http://schemas.openxmlformats.org/officeDocument/2006/relationships/image" Target="../media/image91.png"/><Relationship Id="rId1" Type="http://schemas.openxmlformats.org/officeDocument/2006/relationships/slideLayout" Target="../slideLayouts/slideLayout17.xml"/><Relationship Id="rId6" Type="http://schemas.openxmlformats.org/officeDocument/2006/relationships/image" Target="../media/image93.wmf"/><Relationship Id="rId5" Type="http://schemas.openxmlformats.org/officeDocument/2006/relationships/oleObject" Target="../embeddings/oleObject62.bin"/><Relationship Id="rId4" Type="http://schemas.openxmlformats.org/officeDocument/2006/relationships/image" Target="../media/image92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94.png"/><Relationship Id="rId5" Type="http://schemas.microsoft.com/office/2007/relationships/hdphoto" Target="../media/hdphoto1.wdp"/><Relationship Id="rId4" Type="http://schemas.openxmlformats.org/officeDocument/2006/relationships/image" Target="../media/image5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4.e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3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hyperlink" Target="https://baike.baidu.com/item/%E4%BC%8F%E8%99%8E/699869?fromModule=lemma_inlink" TargetMode="External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1.png"/><Relationship Id="rId4" Type="http://schemas.openxmlformats.org/officeDocument/2006/relationships/image" Target="../media/image20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image" Target="../media/image22.jpeg"/><Relationship Id="rId7" Type="http://schemas.openxmlformats.org/officeDocument/2006/relationships/image" Target="../media/image24.wmf"/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23.wmf"/><Relationship Id="rId4" Type="http://schemas.openxmlformats.org/officeDocument/2006/relationships/oleObject" Target="../embeddings/oleObject8.bin"/><Relationship Id="rId9" Type="http://schemas.openxmlformats.org/officeDocument/2006/relationships/image" Target="../media/image25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7.wmf"/><Relationship Id="rId4" Type="http://schemas.openxmlformats.org/officeDocument/2006/relationships/oleObject" Target="../embeddings/oleObject1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8C5E385-A3DD-4A4B-B2A9-289AA3CD106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14874" y="2448716"/>
            <a:ext cx="9579406" cy="1006429"/>
          </a:xfrm>
        </p:spPr>
        <p:txBody>
          <a:bodyPr/>
          <a:lstStyle/>
          <a:p>
            <a:r>
              <a:rPr lang="zh-CN" altLang="en-US" sz="6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矩阵的线性运算</a:t>
            </a:r>
          </a:p>
        </p:txBody>
      </p:sp>
      <p:pic>
        <p:nvPicPr>
          <p:cNvPr id="8" name="Picture 2" descr="C:\Users\Jokomoro\Documents\b2.png"/>
          <p:cNvPicPr>
            <a:picLocks noChangeAspect="1" noChangeArrowheads="1"/>
          </p:cNvPicPr>
          <p:nvPr/>
        </p:nvPicPr>
        <p:blipFill>
          <a:blip r:embed="rId2">
            <a:duotone>
              <a:prstClr val="black"/>
              <a:schemeClr val="accent1">
                <a:tint val="45000"/>
                <a:satMod val="400000"/>
              </a:schemeClr>
            </a:duotone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0472" y="-334524"/>
            <a:ext cx="2340260" cy="21589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3" descr="E:\Envato\Success\Images\l1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468467">
            <a:off x="10624059" y="256739"/>
            <a:ext cx="817860" cy="10695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4" descr="E:\Envato\Success\Images\l2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98999" y="494567"/>
            <a:ext cx="984930" cy="5938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5254171" y="4949372"/>
            <a:ext cx="6244017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altLang="zh-CN" sz="5400" dirty="0">
                <a:latin typeface="Kunstler Script" panose="030304020206070D0D06" pitchFamily="66" charset="0"/>
              </a:rPr>
              <a:t>Linear Algebra &amp; Applications</a:t>
            </a:r>
            <a:endParaRPr lang="zh-CN" altLang="en-US" sz="5400" dirty="0">
              <a:latin typeface="Kunstler Script" panose="030304020206070D0D06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7922954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zh-CN" altLang="en-US" sz="5400" dirty="0">
                <a:latin typeface="华文新魏" panose="02010800040101010101" pitchFamily="2" charset="-122"/>
                <a:ea typeface="华文新魏" panose="02010800040101010101" pitchFamily="2" charset="-122"/>
              </a:rPr>
              <a:t>矩阵的减法运算</a:t>
            </a:r>
          </a:p>
        </p:txBody>
      </p:sp>
      <p:graphicFrame>
        <p:nvGraphicFramePr>
          <p:cNvPr id="3" name="Object 5">
            <a:extLst>
              <a:ext uri="{FF2B5EF4-FFF2-40B4-BE49-F238E27FC236}">
                <a16:creationId xmlns:a16="http://schemas.microsoft.com/office/drawing/2014/main" id="{CC25F894-6A4F-2AE0-A983-87A54B4F15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5329605"/>
              </p:ext>
            </p:extLst>
          </p:nvPr>
        </p:nvGraphicFramePr>
        <p:xfrm>
          <a:off x="660400" y="1460940"/>
          <a:ext cx="5410200" cy="84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403440" imgH="596880" progId="Equation.DSMT4">
                  <p:embed/>
                </p:oleObj>
              </mc:Choice>
              <mc:Fallback>
                <p:oleObj name="Equation" r:id="rId2" imgW="3403440" imgH="596880" progId="Equation.DSMT4">
                  <p:embed/>
                  <p:pic>
                    <p:nvPicPr>
                      <p:cNvPr id="10244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400" y="1460940"/>
                        <a:ext cx="5410200" cy="842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7">
            <a:extLst>
              <a:ext uri="{FF2B5EF4-FFF2-40B4-BE49-F238E27FC236}">
                <a16:creationId xmlns:a16="http://schemas.microsoft.com/office/drawing/2014/main" id="{52C61E40-C95D-E138-2F31-D5D9B4F5D1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1410468"/>
              </p:ext>
            </p:extLst>
          </p:nvPr>
        </p:nvGraphicFramePr>
        <p:xfrm>
          <a:off x="1581531" y="2459179"/>
          <a:ext cx="5715381" cy="718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876560" imgH="596880" progId="Equation.DSMT4">
                  <p:embed/>
                </p:oleObj>
              </mc:Choice>
              <mc:Fallback>
                <p:oleObj name="Equation" r:id="rId4" imgW="4876560" imgH="596880" progId="Equation.DSMT4">
                  <p:embed/>
                  <p:pic>
                    <p:nvPicPr>
                      <p:cNvPr id="10246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1531" y="2459179"/>
                        <a:ext cx="5715381" cy="7186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9">
            <a:extLst>
              <a:ext uri="{FF2B5EF4-FFF2-40B4-BE49-F238E27FC236}">
                <a16:creationId xmlns:a16="http://schemas.microsoft.com/office/drawing/2014/main" id="{512B2BFA-0251-1A5C-F328-569DC55F18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7401034"/>
              </p:ext>
            </p:extLst>
          </p:nvPr>
        </p:nvGraphicFramePr>
        <p:xfrm>
          <a:off x="3842360" y="3436284"/>
          <a:ext cx="6497920" cy="26427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715000" imgH="2082600" progId="Equation.DSMT4">
                  <p:embed/>
                </p:oleObj>
              </mc:Choice>
              <mc:Fallback>
                <p:oleObj name="Equation" r:id="rId6" imgW="5715000" imgH="2082600" progId="Equation.DSMT4">
                  <p:embed/>
                  <p:pic>
                    <p:nvPicPr>
                      <p:cNvPr id="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2360" y="3436284"/>
                        <a:ext cx="6497920" cy="2642729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60000"/>
                          <a:lumOff val="4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824015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41FEE5E-AFB3-DA39-6955-500B08B8307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kumimoji="0" lang="zh-CN" altLang="en-US" sz="5400" b="0" i="0" u="none" strike="noStrike" kern="1200" cap="none" spc="0" normalizeH="0" baseline="0" noProof="0" dirty="0">
                <a:ln>
                  <a:noFill/>
                </a:ln>
                <a:solidFill>
                  <a:srgbClr val="034C9C"/>
                </a:solidFill>
                <a:effectLst/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</a:rPr>
              <a:t>矩阵加</a:t>
            </a:r>
            <a:r>
              <a:rPr kumimoji="0" lang="en-US" altLang="zh-CN" sz="5400" b="0" i="0" u="none" strike="noStrike" kern="1200" cap="none" spc="0" normalizeH="0" baseline="0" noProof="0" dirty="0">
                <a:ln>
                  <a:noFill/>
                </a:ln>
                <a:solidFill>
                  <a:srgbClr val="034C9C"/>
                </a:solidFill>
                <a:effectLst/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</a:rPr>
              <a:t>/</a:t>
            </a:r>
            <a:r>
              <a:rPr kumimoji="0" lang="zh-CN" altLang="en-US" sz="5400" b="0" i="0" u="none" strike="noStrike" kern="1200" cap="none" spc="0" normalizeH="0" baseline="0" noProof="0" dirty="0">
                <a:ln>
                  <a:noFill/>
                </a:ln>
                <a:solidFill>
                  <a:srgbClr val="034C9C"/>
                </a:solidFill>
                <a:effectLst/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</a:rPr>
              <a:t>减法的运算规律</a:t>
            </a:r>
            <a:endParaRPr lang="zh-CN" altLang="en-US" dirty="0"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graphicFrame>
        <p:nvGraphicFramePr>
          <p:cNvPr id="3" name="Group 167">
            <a:extLst>
              <a:ext uri="{FF2B5EF4-FFF2-40B4-BE49-F238E27FC236}">
                <a16:creationId xmlns:a16="http://schemas.microsoft.com/office/drawing/2014/main" id="{948688D5-6FAE-DD2C-A242-3F2098AB7D0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98287926"/>
              </p:ext>
            </p:extLst>
          </p:nvPr>
        </p:nvGraphicFramePr>
        <p:xfrm>
          <a:off x="609727" y="1169976"/>
          <a:ext cx="9679880" cy="5086350"/>
        </p:xfrm>
        <a:graphic>
          <a:graphicData uri="http://schemas.openxmlformats.org/drawingml/2006/table">
            <a:tbl>
              <a:tblPr/>
              <a:tblGrid>
                <a:gridCol w="6774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99712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00530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318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0953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交换律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0953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结合律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1907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其他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5" name="Object 23">
            <a:extLst>
              <a:ext uri="{FF2B5EF4-FFF2-40B4-BE49-F238E27FC236}">
                <a16:creationId xmlns:a16="http://schemas.microsoft.com/office/drawing/2014/main" id="{B025F0B6-0184-9B44-0CA2-B36313678C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7955242"/>
              </p:ext>
            </p:extLst>
          </p:nvPr>
        </p:nvGraphicFramePr>
        <p:xfrm>
          <a:off x="1823657" y="1226376"/>
          <a:ext cx="1522412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61669" imgH="203112" progId="">
                  <p:embed/>
                </p:oleObj>
              </mc:Choice>
              <mc:Fallback>
                <p:oleObj name="Equation" r:id="rId2" imgW="761669" imgH="203112" progId="">
                  <p:embed/>
                  <p:pic>
                    <p:nvPicPr>
                      <p:cNvPr id="5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3657" y="1226376"/>
                        <a:ext cx="1522412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24">
            <a:extLst>
              <a:ext uri="{FF2B5EF4-FFF2-40B4-BE49-F238E27FC236}">
                <a16:creationId xmlns:a16="http://schemas.microsoft.com/office/drawing/2014/main" id="{EB661D85-5DE2-B5B2-AED4-C389B28C14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2281550"/>
              </p:ext>
            </p:extLst>
          </p:nvPr>
        </p:nvGraphicFramePr>
        <p:xfrm>
          <a:off x="1823657" y="2126488"/>
          <a:ext cx="1598612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99753" imgH="177723" progId="">
                  <p:embed/>
                </p:oleObj>
              </mc:Choice>
              <mc:Fallback>
                <p:oleObj name="Equation" r:id="rId4" imgW="799753" imgH="177723" progId="">
                  <p:embed/>
                  <p:pic>
                    <p:nvPicPr>
                      <p:cNvPr id="6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3657" y="2126488"/>
                        <a:ext cx="1598612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5">
            <a:extLst>
              <a:ext uri="{FF2B5EF4-FFF2-40B4-BE49-F238E27FC236}">
                <a16:creationId xmlns:a16="http://schemas.microsoft.com/office/drawing/2014/main" id="{7D24330F-430F-C599-F83C-7027B9814A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5260039"/>
              </p:ext>
            </p:extLst>
          </p:nvPr>
        </p:nvGraphicFramePr>
        <p:xfrm>
          <a:off x="1823657" y="3256788"/>
          <a:ext cx="2868612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35100" imgH="203200" progId="">
                  <p:embed/>
                </p:oleObj>
              </mc:Choice>
              <mc:Fallback>
                <p:oleObj name="Equation" r:id="rId6" imgW="1435100" imgH="203200" progId="">
                  <p:embed/>
                  <p:pic>
                    <p:nvPicPr>
                      <p:cNvPr id="7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3657" y="3256788"/>
                        <a:ext cx="2868612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6">
            <a:extLst>
              <a:ext uri="{FF2B5EF4-FFF2-40B4-BE49-F238E27FC236}">
                <a16:creationId xmlns:a16="http://schemas.microsoft.com/office/drawing/2014/main" id="{805A2F75-2679-944D-06C2-B80858AE13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0887158"/>
              </p:ext>
            </p:extLst>
          </p:nvPr>
        </p:nvGraphicFramePr>
        <p:xfrm>
          <a:off x="5424107" y="2140776"/>
          <a:ext cx="18542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26698" imgH="165028" progId="">
                  <p:embed/>
                </p:oleObj>
              </mc:Choice>
              <mc:Fallback>
                <p:oleObj name="Equation" r:id="rId8" imgW="926698" imgH="165028" progId="">
                  <p:embed/>
                  <p:pic>
                    <p:nvPicPr>
                      <p:cNvPr id="8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4107" y="2140776"/>
                        <a:ext cx="18542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7">
            <a:extLst>
              <a:ext uri="{FF2B5EF4-FFF2-40B4-BE49-F238E27FC236}">
                <a16:creationId xmlns:a16="http://schemas.microsoft.com/office/drawing/2014/main" id="{153E954E-2556-FC72-D16F-9F58BF0D41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4709699"/>
              </p:ext>
            </p:extLst>
          </p:nvPr>
        </p:nvGraphicFramePr>
        <p:xfrm>
          <a:off x="5424107" y="3256788"/>
          <a:ext cx="3376612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688367" imgH="203112" progId="">
                  <p:embed/>
                </p:oleObj>
              </mc:Choice>
              <mc:Fallback>
                <p:oleObj name="Equation" r:id="rId10" imgW="1688367" imgH="203112" progId="">
                  <p:embed/>
                  <p:pic>
                    <p:nvPicPr>
                      <p:cNvPr id="9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4107" y="3256788"/>
                        <a:ext cx="3376612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8">
            <a:extLst>
              <a:ext uri="{FF2B5EF4-FFF2-40B4-BE49-F238E27FC236}">
                <a16:creationId xmlns:a16="http://schemas.microsoft.com/office/drawing/2014/main" id="{762C6757-0B1D-3020-7A80-CC3243B85F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9072067"/>
              </p:ext>
            </p:extLst>
          </p:nvPr>
        </p:nvGraphicFramePr>
        <p:xfrm>
          <a:off x="3657219" y="5057013"/>
          <a:ext cx="1765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876300" imgH="203200" progId="Equation.DSMT4">
                  <p:embed/>
                </p:oleObj>
              </mc:Choice>
              <mc:Fallback>
                <p:oleObj name="Equation" r:id="rId12" imgW="876300" imgH="203200" progId="Equation.DSMT4">
                  <p:embed/>
                  <p:pic>
                    <p:nvPicPr>
                      <p:cNvPr id="1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219" y="5057013"/>
                        <a:ext cx="17653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29">
            <a:extLst>
              <a:ext uri="{FF2B5EF4-FFF2-40B4-BE49-F238E27FC236}">
                <a16:creationId xmlns:a16="http://schemas.microsoft.com/office/drawing/2014/main" id="{6402FD66-E53B-5EB5-C0F5-2D525C7DD6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2910038"/>
              </p:ext>
            </p:extLst>
          </p:nvPr>
        </p:nvGraphicFramePr>
        <p:xfrm>
          <a:off x="5274882" y="5057013"/>
          <a:ext cx="254317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269449" imgH="203112" progId="">
                  <p:embed/>
                </p:oleObj>
              </mc:Choice>
              <mc:Fallback>
                <p:oleObj name="Equation" r:id="rId14" imgW="1269449" imgH="203112" progId="">
                  <p:embed/>
                  <p:pic>
                    <p:nvPicPr>
                      <p:cNvPr id="11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4882" y="5057013"/>
                        <a:ext cx="2543175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168">
            <a:extLst>
              <a:ext uri="{FF2B5EF4-FFF2-40B4-BE49-F238E27FC236}">
                <a16:creationId xmlns:a16="http://schemas.microsoft.com/office/drawing/2014/main" id="{01B835EA-88C9-8DD1-B8CB-D34E67B65D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09819" y="1215263"/>
            <a:ext cx="3571875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>
            <a:lvl1pPr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zh-CN" altLang="en-US" sz="240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设 </a:t>
            </a:r>
            <a:r>
              <a:rPr lang="en-US" altLang="zh-CN" sz="2400" i="1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zh-CN" altLang="en-US" sz="240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、</a:t>
            </a:r>
            <a:r>
              <a:rPr lang="en-US" altLang="zh-CN" sz="2400" i="1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zh-CN" altLang="en-US" sz="240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、</a:t>
            </a:r>
            <a:r>
              <a:rPr lang="en-US" altLang="zh-CN" sz="2400" i="1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C </a:t>
            </a:r>
            <a:r>
              <a:rPr lang="zh-CN" altLang="en-US" sz="240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是同型矩阵</a:t>
            </a:r>
          </a:p>
        </p:txBody>
      </p:sp>
      <p:sp>
        <p:nvSpPr>
          <p:cNvPr id="13" name="Rectangle 169">
            <a:extLst>
              <a:ext uri="{FF2B5EF4-FFF2-40B4-BE49-F238E27FC236}">
                <a16:creationId xmlns:a16="http://schemas.microsoft.com/office/drawing/2014/main" id="{CC73139E-B8EA-54EB-738F-CCEBD315E9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19072" y="4427618"/>
            <a:ext cx="8233093" cy="904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20000"/>
              </a:spcBef>
              <a:buClr>
                <a:srgbClr val="00007D"/>
              </a:buClr>
              <a:buSzPct val="75000"/>
              <a:buFont typeface="Wingdings" pitchFamily="2" charset="2"/>
              <a:buNone/>
            </a:pPr>
            <a:r>
              <a:rPr lang="zh-CN" altLang="en-US" sz="240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设矩阵 </a:t>
            </a:r>
            <a:r>
              <a:rPr lang="en-US" altLang="zh-CN" sz="2400" i="1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A </a:t>
            </a:r>
            <a:r>
              <a:rPr lang="en-US" altLang="zh-CN" sz="240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= (</a:t>
            </a:r>
            <a:r>
              <a:rPr lang="en-US" altLang="zh-CN" sz="2400" i="1" dirty="0" err="1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400" i="1" baseline="-25000" dirty="0" err="1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ij</a:t>
            </a:r>
            <a:r>
              <a:rPr lang="en-US" altLang="zh-CN" sz="240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) </a:t>
            </a:r>
            <a:r>
              <a:rPr lang="zh-CN" altLang="en-US" sz="240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，记－</a:t>
            </a:r>
            <a:r>
              <a:rPr lang="en-US" altLang="zh-CN" sz="2400" i="1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 = (</a:t>
            </a:r>
            <a:r>
              <a:rPr lang="zh-CN" altLang="en-US" sz="240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－</a:t>
            </a:r>
            <a:r>
              <a:rPr lang="en-US" altLang="zh-CN" sz="2400" i="1" dirty="0" err="1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400" i="1" baseline="-25000" dirty="0" err="1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ij</a:t>
            </a:r>
            <a:r>
              <a:rPr lang="en-US" altLang="zh-CN" sz="240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lang="zh-CN" altLang="en-US" sz="240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，称为矩阵</a:t>
            </a:r>
            <a:r>
              <a:rPr lang="zh-CN" altLang="en-US" sz="2400" i="1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A </a:t>
            </a:r>
            <a:r>
              <a:rPr lang="zh-CN" altLang="en-US" sz="240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的</a:t>
            </a:r>
            <a:r>
              <a:rPr lang="zh-CN" altLang="en-US" sz="2400" dirty="0">
                <a:solidFill>
                  <a:srgbClr val="C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负矩阵</a:t>
            </a:r>
            <a:r>
              <a:rPr lang="zh-CN" altLang="en-US" sz="240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．</a:t>
            </a:r>
          </a:p>
          <a:p>
            <a:pPr>
              <a:spcBef>
                <a:spcPct val="20000"/>
              </a:spcBef>
              <a:buClr>
                <a:srgbClr val="00007D"/>
              </a:buClr>
              <a:buSzPct val="75000"/>
              <a:buFont typeface="Wingdings" pitchFamily="2" charset="2"/>
              <a:buNone/>
            </a:pPr>
            <a:r>
              <a:rPr lang="zh-CN" altLang="en-US" sz="240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显然</a:t>
            </a:r>
          </a:p>
        </p:txBody>
      </p:sp>
    </p:spTree>
    <p:extLst>
      <p:ext uri="{BB962C8B-B14F-4D97-AF65-F5344CB8AC3E}">
        <p14:creationId xmlns:p14="http://schemas.microsoft.com/office/powerpoint/2010/main" val="3725257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6CC90DB-C0FD-A8CE-CAA1-AD7926AC772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kumimoji="0" lang="zh-CN" altLang="en-US" sz="4900" b="0" i="0" u="none" strike="noStrike" kern="1200" cap="none" spc="0" normalizeH="0" baseline="0" noProof="0" dirty="0">
                <a:ln>
                  <a:noFill/>
                </a:ln>
                <a:solidFill>
                  <a:srgbClr val="034C9C"/>
                </a:solidFill>
                <a:effectLst/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+mj-cs"/>
              </a:rPr>
              <a:t>矩阵加</a:t>
            </a:r>
            <a:r>
              <a:rPr kumimoji="0" lang="en-US" altLang="zh-CN" sz="4900" b="0" i="0" u="none" strike="noStrike" kern="1200" cap="none" spc="0" normalizeH="0" baseline="0" noProof="0" dirty="0">
                <a:ln>
                  <a:noFill/>
                </a:ln>
                <a:solidFill>
                  <a:srgbClr val="034C9C"/>
                </a:solidFill>
                <a:effectLst/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+mj-cs"/>
              </a:rPr>
              <a:t>/</a:t>
            </a:r>
            <a:r>
              <a:rPr kumimoji="0" lang="zh-CN" altLang="en-US" sz="4900" b="0" i="0" u="none" strike="noStrike" kern="1200" cap="none" spc="0" normalizeH="0" baseline="0" noProof="0" dirty="0">
                <a:ln>
                  <a:noFill/>
                </a:ln>
                <a:solidFill>
                  <a:srgbClr val="034C9C"/>
                </a:solidFill>
                <a:effectLst/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+mj-cs"/>
              </a:rPr>
              <a:t>减法的运算规律</a:t>
            </a:r>
            <a:endParaRPr lang="zh-CN" altLang="en-US" dirty="0"/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51795920-4395-2EC7-9F3B-6BB0DC39A2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2390407"/>
              </p:ext>
            </p:extLst>
          </p:nvPr>
        </p:nvGraphicFramePr>
        <p:xfrm>
          <a:off x="963613" y="1760538"/>
          <a:ext cx="3644900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644900" imgH="406400" progId="Equation.DSMT4">
                  <p:embed/>
                </p:oleObj>
              </mc:Choice>
              <mc:Fallback>
                <p:oleObj name="Equation" r:id="rId2" imgW="3644900" imgH="406400" progId="Equation.DSMT4">
                  <p:embed/>
                  <p:pic>
                    <p:nvPicPr>
                      <p:cNvPr id="1024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3613" y="1760538"/>
                        <a:ext cx="3644900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CCC1F814-F603-6113-FABB-9ABE4E07B1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3520847"/>
              </p:ext>
            </p:extLst>
          </p:nvPr>
        </p:nvGraphicFramePr>
        <p:xfrm>
          <a:off x="963613" y="2492375"/>
          <a:ext cx="5308600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308600" imgH="419100" progId="Equation.DSMT4">
                  <p:embed/>
                </p:oleObj>
              </mc:Choice>
              <mc:Fallback>
                <p:oleObj name="Equation" r:id="rId4" imgW="5308600" imgH="419100" progId="Equation.DSMT4">
                  <p:embed/>
                  <p:pic>
                    <p:nvPicPr>
                      <p:cNvPr id="1024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3613" y="2492375"/>
                        <a:ext cx="5308600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A1D41815-CFB0-432E-B664-12939937FF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6948596"/>
              </p:ext>
            </p:extLst>
          </p:nvPr>
        </p:nvGraphicFramePr>
        <p:xfrm>
          <a:off x="963613" y="3932238"/>
          <a:ext cx="2362200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362200" imgH="419100" progId="Equation.DSMT4">
                  <p:embed/>
                </p:oleObj>
              </mc:Choice>
              <mc:Fallback>
                <p:oleObj name="Equation" r:id="rId6" imgW="2362200" imgH="419100" progId="Equation.DSMT4">
                  <p:embed/>
                  <p:pic>
                    <p:nvPicPr>
                      <p:cNvPr id="1024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3613" y="3932238"/>
                        <a:ext cx="2362200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1586D6DA-C44D-1362-CD04-50440361EE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5918731"/>
              </p:ext>
            </p:extLst>
          </p:nvPr>
        </p:nvGraphicFramePr>
        <p:xfrm>
          <a:off x="963613" y="3213100"/>
          <a:ext cx="2019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019300" imgH="393700" progId="Equation.DSMT4">
                  <p:embed/>
                </p:oleObj>
              </mc:Choice>
              <mc:Fallback>
                <p:oleObj name="Equation" r:id="rId8" imgW="2019300" imgH="393700" progId="Equation.DSMT4">
                  <p:embed/>
                  <p:pic>
                    <p:nvPicPr>
                      <p:cNvPr id="1024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3613" y="3213100"/>
                        <a:ext cx="20193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1">
            <a:extLst>
              <a:ext uri="{FF2B5EF4-FFF2-40B4-BE49-F238E27FC236}">
                <a16:creationId xmlns:a16="http://schemas.microsoft.com/office/drawing/2014/main" id="{8F278B51-0FB5-86DA-BEA5-4114D5F14A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9228" y="4650042"/>
            <a:ext cx="318766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en-US" altLang="zh-CN" sz="2400" dirty="0">
                <a:ea typeface="微软雅黑" panose="020B0503020204020204" pitchFamily="34" charset="-122"/>
                <a:cs typeface="Times New Roman" panose="02020603050405020304" pitchFamily="18" charset="0"/>
              </a:rPr>
              <a:t> (5)  (</a:t>
            </a:r>
            <a:r>
              <a:rPr lang="en-US" altLang="zh-CN" sz="2400" i="1" dirty="0"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ea typeface="微软雅黑" panose="020B0503020204020204" pitchFamily="34" charset="-122"/>
                <a:cs typeface="Times New Roman" panose="02020603050405020304" pitchFamily="18" charset="0"/>
              </a:rPr>
              <a:t> + </a:t>
            </a:r>
            <a:r>
              <a:rPr lang="en-US" altLang="zh-CN" sz="2400" i="1" dirty="0"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en-US" altLang="zh-CN" sz="2400" dirty="0"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lang="en-US" altLang="zh-CN" sz="2400" baseline="30000" dirty="0"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lang="en-US" altLang="zh-CN" sz="2400" dirty="0">
                <a:ea typeface="微软雅黑" panose="020B0503020204020204" pitchFamily="34" charset="-122"/>
                <a:cs typeface="Times New Roman" panose="02020603050405020304" pitchFamily="18" charset="0"/>
              </a:rPr>
              <a:t> = </a:t>
            </a:r>
            <a:r>
              <a:rPr lang="en-US" altLang="zh-CN" sz="2400" i="1" dirty="0"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400" baseline="30000" dirty="0"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lang="en-US" altLang="zh-CN" sz="2400" dirty="0">
                <a:ea typeface="微软雅黑" panose="020B0503020204020204" pitchFamily="34" charset="-122"/>
                <a:cs typeface="Times New Roman" panose="02020603050405020304" pitchFamily="18" charset="0"/>
              </a:rPr>
              <a:t> + </a:t>
            </a:r>
            <a:r>
              <a:rPr lang="en-US" altLang="zh-CN" sz="2400" i="1" dirty="0"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en-US" altLang="zh-CN" sz="2400" baseline="30000" dirty="0"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endParaRPr lang="zh-CN" altLang="en-US" sz="2400" dirty="0"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570621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6CC90DB-C0FD-A8CE-CAA1-AD7926AC772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kumimoji="0" lang="zh-CN" altLang="en-US" sz="4900" b="0" i="0" u="none" strike="noStrike" kern="1200" cap="none" spc="0" normalizeH="0" baseline="0" noProof="0" dirty="0">
                <a:ln>
                  <a:noFill/>
                </a:ln>
                <a:solidFill>
                  <a:srgbClr val="034C9C"/>
                </a:solidFill>
                <a:effectLst/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+mj-cs"/>
              </a:rPr>
              <a:t>矩阵的数乘</a:t>
            </a:r>
            <a:endParaRPr lang="zh-CN" altLang="en-US" dirty="0"/>
          </a:p>
        </p:txBody>
      </p:sp>
      <p:sp>
        <p:nvSpPr>
          <p:cNvPr id="8" name="AutoShape 52">
            <a:extLst>
              <a:ext uri="{FF2B5EF4-FFF2-40B4-BE49-F238E27FC236}">
                <a16:creationId xmlns:a16="http://schemas.microsoft.com/office/drawing/2014/main" id="{B80496E2-4643-1005-C0DB-93E2F59592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8104" y="3928047"/>
            <a:ext cx="3019424" cy="2300287"/>
          </a:xfrm>
          <a:prstGeom prst="cloudCallout">
            <a:avLst>
              <a:gd name="adj1" fmla="val 150542"/>
              <a:gd name="adj2" fmla="val -32343"/>
            </a:avLst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zh-CN" altLang="zh-CN" b="0" dirty="0">
                <a:solidFill>
                  <a:srgbClr val="002060"/>
                </a:solidFill>
                <a:latin typeface="Arial" charset="0"/>
                <a:ea typeface="微软雅黑" pitchFamily="34" charset="-122"/>
              </a:rPr>
              <a:t>矩阵的每一个元素都要乘以这个数</a:t>
            </a:r>
          </a:p>
        </p:txBody>
      </p:sp>
      <p:graphicFrame>
        <p:nvGraphicFramePr>
          <p:cNvPr id="9" name="Object 5">
            <a:extLst>
              <a:ext uri="{FF2B5EF4-FFF2-40B4-BE49-F238E27FC236}">
                <a16:creationId xmlns:a16="http://schemas.microsoft.com/office/drawing/2014/main" id="{6FDD7F30-5EBD-2BB6-71E8-3774035D0D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8545282"/>
              </p:ext>
            </p:extLst>
          </p:nvPr>
        </p:nvGraphicFramePr>
        <p:xfrm>
          <a:off x="660400" y="1415891"/>
          <a:ext cx="5142550" cy="7603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263900" imgH="482600" progId="Equation.DSMT4">
                  <p:embed/>
                </p:oleObj>
              </mc:Choice>
              <mc:Fallback>
                <p:oleObj name="Equation" r:id="rId2" imgW="3263900" imgH="482600" progId="Equation.DSMT4">
                  <p:embed/>
                  <p:pic>
                    <p:nvPicPr>
                      <p:cNvPr id="1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400" y="1415891"/>
                        <a:ext cx="5142550" cy="7603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7">
            <a:extLst>
              <a:ext uri="{FF2B5EF4-FFF2-40B4-BE49-F238E27FC236}">
                <a16:creationId xmlns:a16="http://schemas.microsoft.com/office/drawing/2014/main" id="{DCABFDEE-6EA4-DBBB-FE9D-B70E77CD8638}"/>
              </a:ext>
            </a:extLst>
          </p:cNvPr>
          <p:cNvGrpSpPr>
            <a:grpSpLocks/>
          </p:cNvGrpSpPr>
          <p:nvPr/>
        </p:nvGrpSpPr>
        <p:grpSpPr bwMode="auto">
          <a:xfrm>
            <a:off x="4429509" y="2175781"/>
            <a:ext cx="7072397" cy="2794715"/>
            <a:chOff x="657" y="791"/>
            <a:chExt cx="3463" cy="1280"/>
          </a:xfrm>
        </p:grpSpPr>
        <p:graphicFrame>
          <p:nvGraphicFramePr>
            <p:cNvPr id="11" name="Object 8">
              <a:extLst>
                <a:ext uri="{FF2B5EF4-FFF2-40B4-BE49-F238E27FC236}">
                  <a16:creationId xmlns:a16="http://schemas.microsoft.com/office/drawing/2014/main" id="{4EA982B6-5A13-0065-E33A-D25F3A026BC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85868415"/>
                </p:ext>
              </p:extLst>
            </p:nvPr>
          </p:nvGraphicFramePr>
          <p:xfrm>
            <a:off x="971" y="1294"/>
            <a:ext cx="51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812447" imgH="317362" progId="Equation.DSMT4">
                    <p:embed/>
                  </p:oleObj>
                </mc:Choice>
                <mc:Fallback>
                  <p:oleObj name="Equation" r:id="rId4" imgW="812447" imgH="317362" progId="Equation.DSMT4">
                    <p:embed/>
                    <p:pic>
                      <p:nvPicPr>
                        <p:cNvPr id="13321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1" y="1294"/>
                          <a:ext cx="512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9">
              <a:extLst>
                <a:ext uri="{FF2B5EF4-FFF2-40B4-BE49-F238E27FC236}">
                  <a16:creationId xmlns:a16="http://schemas.microsoft.com/office/drawing/2014/main" id="{4E362C94-6FDF-8E99-0C95-AB7FB15676F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45379456"/>
                </p:ext>
              </p:extLst>
            </p:nvPr>
          </p:nvGraphicFramePr>
          <p:xfrm>
            <a:off x="2009" y="791"/>
            <a:ext cx="2111" cy="1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549080" imgH="939600" progId="Equation.DSMT4">
                    <p:embed/>
                  </p:oleObj>
                </mc:Choice>
                <mc:Fallback>
                  <p:oleObj name="Equation" r:id="rId6" imgW="1549080" imgH="939600" progId="Equation.DSMT4">
                    <p:embed/>
                    <p:pic>
                      <p:nvPicPr>
                        <p:cNvPr id="13322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09" y="791"/>
                          <a:ext cx="2111" cy="1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3" name="Group 10">
              <a:extLst>
                <a:ext uri="{FF2B5EF4-FFF2-40B4-BE49-F238E27FC236}">
                  <a16:creationId xmlns:a16="http://schemas.microsoft.com/office/drawing/2014/main" id="{D48FC28D-D044-4142-82FA-6BA6B122FB0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524" y="1161"/>
              <a:ext cx="454" cy="290"/>
              <a:chOff x="1055" y="1329"/>
              <a:chExt cx="454" cy="290"/>
            </a:xfrm>
          </p:grpSpPr>
          <p:sp>
            <p:nvSpPr>
              <p:cNvPr id="15" name="Line 11">
                <a:extLst>
                  <a:ext uri="{FF2B5EF4-FFF2-40B4-BE49-F238E27FC236}">
                    <a16:creationId xmlns:a16="http://schemas.microsoft.com/office/drawing/2014/main" id="{C4047B99-22A0-1D6B-F061-16CE50BBC6C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55" y="1574"/>
                <a:ext cx="454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zh-CN" altLang="en-US" sz="1800" b="0" kern="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6" name="Line 12">
                <a:extLst>
                  <a:ext uri="{FF2B5EF4-FFF2-40B4-BE49-F238E27FC236}">
                    <a16:creationId xmlns:a16="http://schemas.microsoft.com/office/drawing/2014/main" id="{5AD80089-5FF2-48E3-7F51-C345FD9AEE2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55" y="1619"/>
                <a:ext cx="454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zh-CN" altLang="en-US" sz="1800" b="0" kern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graphicFrame>
            <p:nvGraphicFramePr>
              <p:cNvPr id="17" name="Object 13">
                <a:extLst>
                  <a:ext uri="{FF2B5EF4-FFF2-40B4-BE49-F238E27FC236}">
                    <a16:creationId xmlns:a16="http://schemas.microsoft.com/office/drawing/2014/main" id="{7360223A-25DF-56BA-B69F-F784CDF5B192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101" y="1329"/>
              <a:ext cx="344" cy="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8" imgW="437948" imgH="209545" progId="Equation.DSMT4">
                      <p:embed/>
                    </p:oleObj>
                  </mc:Choice>
                  <mc:Fallback>
                    <p:oleObj name="Equation" r:id="rId8" imgW="437948" imgH="209545" progId="Equation.DSMT4">
                      <p:embed/>
                      <p:pic>
                        <p:nvPicPr>
                          <p:cNvPr id="13327" name="Object 1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01" y="1329"/>
                            <a:ext cx="344" cy="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4" name="Object 14">
              <a:extLst>
                <a:ext uri="{FF2B5EF4-FFF2-40B4-BE49-F238E27FC236}">
                  <a16:creationId xmlns:a16="http://schemas.microsoft.com/office/drawing/2014/main" id="{2012A9CE-A8B1-33F2-FD37-4D09C9D4E86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57" y="1298"/>
            <a:ext cx="280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444114" imgH="317225" progId="Equation.DSMT4">
                    <p:embed/>
                  </p:oleObj>
                </mc:Choice>
                <mc:Fallback>
                  <p:oleObj name="Equation" r:id="rId10" imgW="444114" imgH="317225" progId="Equation.DSMT4">
                    <p:embed/>
                    <p:pic>
                      <p:nvPicPr>
                        <p:cNvPr id="13324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7" y="1298"/>
                          <a:ext cx="280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8343501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6CC90DB-C0FD-A8CE-CAA1-AD7926AC772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kumimoji="0" lang="zh-CN" altLang="en-US" sz="4900" b="0" i="0" u="none" strike="noStrike" kern="1200" cap="none" spc="0" normalizeH="0" baseline="0" noProof="0" dirty="0">
                <a:ln>
                  <a:noFill/>
                </a:ln>
                <a:solidFill>
                  <a:srgbClr val="034C9C"/>
                </a:solidFill>
                <a:effectLst/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+mj-cs"/>
              </a:rPr>
              <a:t>数乘矩阵的运算规律</a:t>
            </a:r>
          </a:p>
        </p:txBody>
      </p:sp>
      <p:graphicFrame>
        <p:nvGraphicFramePr>
          <p:cNvPr id="8" name="Group 48">
            <a:extLst>
              <a:ext uri="{FF2B5EF4-FFF2-40B4-BE49-F238E27FC236}">
                <a16:creationId xmlns:a16="http://schemas.microsoft.com/office/drawing/2014/main" id="{BDA38C9F-AF80-042D-E5CE-D1F6DC6525B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86891833"/>
              </p:ext>
            </p:extLst>
          </p:nvPr>
        </p:nvGraphicFramePr>
        <p:xfrm>
          <a:off x="250825" y="1147763"/>
          <a:ext cx="10325160" cy="5086350"/>
        </p:xfrm>
        <a:graphic>
          <a:graphicData uri="http://schemas.openxmlformats.org/drawingml/2006/table">
            <a:tbl>
              <a:tblPr/>
              <a:tblGrid>
                <a:gridCol w="60483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33743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38288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318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0953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楷体_GB2312" pitchFamily="49" charset="-122"/>
                        </a:rPr>
                        <a:t>结合律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0953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楷体_GB2312" pitchFamily="49" charset="-122"/>
                        </a:rPr>
                        <a:t>分配律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1907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楷体_GB2312" pitchFamily="49" charset="-122"/>
                        </a:rPr>
                        <a:t>备注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9" name="Object 23">
            <a:extLst>
              <a:ext uri="{FF2B5EF4-FFF2-40B4-BE49-F238E27FC236}">
                <a16:creationId xmlns:a16="http://schemas.microsoft.com/office/drawing/2014/main" id="{568CBDD0-C602-E7FB-93F7-04BD9C470C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8164911"/>
              </p:ext>
            </p:extLst>
          </p:nvPr>
        </p:nvGraphicFramePr>
        <p:xfrm>
          <a:off x="1227915" y="1222375"/>
          <a:ext cx="1522412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61669" imgH="203112" progId="">
                  <p:embed/>
                </p:oleObj>
              </mc:Choice>
              <mc:Fallback>
                <p:oleObj name="Equation" r:id="rId2" imgW="761669" imgH="203112" progId="">
                  <p:embed/>
                  <p:pic>
                    <p:nvPicPr>
                      <p:cNvPr id="5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7915" y="1222375"/>
                        <a:ext cx="1522412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4">
            <a:extLst>
              <a:ext uri="{FF2B5EF4-FFF2-40B4-BE49-F238E27FC236}">
                <a16:creationId xmlns:a16="http://schemas.microsoft.com/office/drawing/2014/main" id="{C4519DC0-DF1E-D9A8-F849-0398DABA01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0836970"/>
              </p:ext>
            </p:extLst>
          </p:nvPr>
        </p:nvGraphicFramePr>
        <p:xfrm>
          <a:off x="1227915" y="1968500"/>
          <a:ext cx="1751012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76300" imgH="203200" progId="">
                  <p:embed/>
                </p:oleObj>
              </mc:Choice>
              <mc:Fallback>
                <p:oleObj name="Equation" r:id="rId4" imgW="876300" imgH="203200" progId="">
                  <p:embed/>
                  <p:pic>
                    <p:nvPicPr>
                      <p:cNvPr id="6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7915" y="1968500"/>
                        <a:ext cx="1751012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25">
            <a:extLst>
              <a:ext uri="{FF2B5EF4-FFF2-40B4-BE49-F238E27FC236}">
                <a16:creationId xmlns:a16="http://schemas.microsoft.com/office/drawing/2014/main" id="{535B453A-DA13-FEBE-BF97-90A6FB45E1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8407985"/>
              </p:ext>
            </p:extLst>
          </p:nvPr>
        </p:nvGraphicFramePr>
        <p:xfrm>
          <a:off x="1227915" y="2995613"/>
          <a:ext cx="2386012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93800" imgH="203200" progId="">
                  <p:embed/>
                </p:oleObj>
              </mc:Choice>
              <mc:Fallback>
                <p:oleObj name="Equation" r:id="rId6" imgW="1193800" imgH="203200" progId="">
                  <p:embed/>
                  <p:pic>
                    <p:nvPicPr>
                      <p:cNvPr id="7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7915" y="2995613"/>
                        <a:ext cx="2386012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26">
            <a:extLst>
              <a:ext uri="{FF2B5EF4-FFF2-40B4-BE49-F238E27FC236}">
                <a16:creationId xmlns:a16="http://schemas.microsoft.com/office/drawing/2014/main" id="{C326574A-3653-9021-A976-28AAA20A46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6281992"/>
              </p:ext>
            </p:extLst>
          </p:nvPr>
        </p:nvGraphicFramePr>
        <p:xfrm>
          <a:off x="5623102" y="1970088"/>
          <a:ext cx="2057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28254" imgH="203112" progId="">
                  <p:embed/>
                </p:oleObj>
              </mc:Choice>
              <mc:Fallback>
                <p:oleObj name="Equation" r:id="rId8" imgW="1028254" imgH="203112" progId="">
                  <p:embed/>
                  <p:pic>
                    <p:nvPicPr>
                      <p:cNvPr id="8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3102" y="1970088"/>
                        <a:ext cx="2057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27">
            <a:extLst>
              <a:ext uri="{FF2B5EF4-FFF2-40B4-BE49-F238E27FC236}">
                <a16:creationId xmlns:a16="http://schemas.microsoft.com/office/drawing/2014/main" id="{A192B285-0D62-1AA8-D330-2673636F09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3058444"/>
              </p:ext>
            </p:extLst>
          </p:nvPr>
        </p:nvGraphicFramePr>
        <p:xfrm>
          <a:off x="5623102" y="2997200"/>
          <a:ext cx="274161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371600" imgH="203200" progId="">
                  <p:embed/>
                </p:oleObj>
              </mc:Choice>
              <mc:Fallback>
                <p:oleObj name="Equation" r:id="rId10" imgW="1371600" imgH="203200" progId="">
                  <p:embed/>
                  <p:pic>
                    <p:nvPicPr>
                      <p:cNvPr id="9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3102" y="2997200"/>
                        <a:ext cx="2741613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28">
            <a:extLst>
              <a:ext uri="{FF2B5EF4-FFF2-40B4-BE49-F238E27FC236}">
                <a16:creationId xmlns:a16="http://schemas.microsoft.com/office/drawing/2014/main" id="{79347895-98D9-F74A-07EA-44B86B43F8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1794185"/>
              </p:ext>
            </p:extLst>
          </p:nvPr>
        </p:nvGraphicFramePr>
        <p:xfrm>
          <a:off x="1227915" y="3498850"/>
          <a:ext cx="2386012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193800" imgH="203200" progId="">
                  <p:embed/>
                </p:oleObj>
              </mc:Choice>
              <mc:Fallback>
                <p:oleObj name="Equation" r:id="rId12" imgW="1193800" imgH="203200" progId="">
                  <p:embed/>
                  <p:pic>
                    <p:nvPicPr>
                      <p:cNvPr id="1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7915" y="3498850"/>
                        <a:ext cx="2386012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29">
            <a:extLst>
              <a:ext uri="{FF2B5EF4-FFF2-40B4-BE49-F238E27FC236}">
                <a16:creationId xmlns:a16="http://schemas.microsoft.com/office/drawing/2014/main" id="{91B48C25-C5DB-A58E-0D87-C332BC334C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697013"/>
              </p:ext>
            </p:extLst>
          </p:nvPr>
        </p:nvGraphicFramePr>
        <p:xfrm>
          <a:off x="5623102" y="3489325"/>
          <a:ext cx="274161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371600" imgH="203200" progId="">
                  <p:embed/>
                </p:oleObj>
              </mc:Choice>
              <mc:Fallback>
                <p:oleObj name="Equation" r:id="rId14" imgW="1371600" imgH="203200" progId="">
                  <p:embed/>
                  <p:pic>
                    <p:nvPicPr>
                      <p:cNvPr id="11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3102" y="3489325"/>
                        <a:ext cx="2741613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41">
            <a:extLst>
              <a:ext uri="{FF2B5EF4-FFF2-40B4-BE49-F238E27FC236}">
                <a16:creationId xmlns:a16="http://schemas.microsoft.com/office/drawing/2014/main" id="{639E4164-061D-5F20-54F8-AE310C329D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50077" y="1196975"/>
            <a:ext cx="455124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20000"/>
              </a:spcBef>
              <a:buClr>
                <a:srgbClr val="00007D"/>
              </a:buClr>
              <a:buSzPct val="75000"/>
              <a:buFont typeface="Wingdings" pitchFamily="2" charset="2"/>
              <a:buNone/>
            </a:pPr>
            <a:r>
              <a:rPr lang="zh-CN" altLang="en-US" sz="240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设 </a:t>
            </a:r>
            <a:r>
              <a:rPr lang="en-US" altLang="zh-CN" sz="2400" i="1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zh-CN" altLang="en-US" sz="240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、</a:t>
            </a:r>
            <a:r>
              <a:rPr lang="en-US" altLang="zh-CN" sz="2400" i="1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zh-CN" altLang="en-US" sz="240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是同型矩阵，</a:t>
            </a:r>
            <a:r>
              <a:rPr lang="en-US" altLang="zh-CN" sz="2400" i="1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l </a:t>
            </a:r>
            <a:r>
              <a:rPr lang="en-US" altLang="zh-CN" sz="240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400" i="1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m </a:t>
            </a:r>
            <a:r>
              <a:rPr lang="zh-CN" altLang="en-US" sz="240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是数</a:t>
            </a:r>
          </a:p>
        </p:txBody>
      </p:sp>
      <p:sp>
        <p:nvSpPr>
          <p:cNvPr id="17" name="Rectangle 43">
            <a:extLst>
              <a:ext uri="{FF2B5EF4-FFF2-40B4-BE49-F238E27FC236}">
                <a16:creationId xmlns:a16="http://schemas.microsoft.com/office/drawing/2014/main" id="{47144A8E-C7AF-04A0-FEB4-C3FA569499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8525" y="4916488"/>
            <a:ext cx="853310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20000"/>
              </a:spcBef>
              <a:buClr>
                <a:srgbClr val="00007D"/>
              </a:buClr>
              <a:buSzPct val="75000"/>
              <a:buFont typeface="Wingdings" pitchFamily="2" charset="2"/>
              <a:buNone/>
            </a:pPr>
            <a:r>
              <a:rPr lang="zh-CN" altLang="en-US" b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矩阵相加与数乘矩阵合起来，统称为</a:t>
            </a:r>
            <a:r>
              <a:rPr lang="zh-CN" altLang="en-US" dirty="0">
                <a:solidFill>
                  <a:srgbClr val="C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矩阵的</a:t>
            </a:r>
            <a:r>
              <a:rPr lang="zh-CN" altLang="en-US" dirty="0">
                <a:solidFill>
                  <a:schemeClr val="accent1">
                    <a:lumMod val="60000"/>
                    <a:lumOff val="40000"/>
                  </a:schemeClr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线性运算</a:t>
            </a:r>
            <a:r>
              <a:rPr lang="en-US" altLang="zh-CN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6361850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6CC90DB-C0FD-A8CE-CAA1-AD7926AC772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kumimoji="0" lang="zh-CN" altLang="en-US" sz="4900" b="0" i="0" u="none" strike="noStrike" kern="1200" cap="none" spc="0" normalizeH="0" baseline="0" noProof="0" dirty="0">
                <a:ln>
                  <a:noFill/>
                </a:ln>
                <a:solidFill>
                  <a:srgbClr val="034C9C"/>
                </a:solidFill>
                <a:effectLst/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+mj-cs"/>
              </a:rPr>
              <a:t>运算规律</a:t>
            </a:r>
            <a:endParaRPr lang="zh-CN" altLang="en-US" dirty="0"/>
          </a:p>
        </p:txBody>
      </p:sp>
      <p:graphicFrame>
        <p:nvGraphicFramePr>
          <p:cNvPr id="3" name="Object 6">
            <a:extLst>
              <a:ext uri="{FF2B5EF4-FFF2-40B4-BE49-F238E27FC236}">
                <a16:creationId xmlns:a16="http://schemas.microsoft.com/office/drawing/2014/main" id="{069511FF-E5E3-9205-906E-4204EBE1F1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1867565"/>
              </p:ext>
            </p:extLst>
          </p:nvPr>
        </p:nvGraphicFramePr>
        <p:xfrm>
          <a:off x="752533" y="1560453"/>
          <a:ext cx="1727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26451" imgH="393529" progId="Equation.DSMT4">
                  <p:embed/>
                </p:oleObj>
              </mc:Choice>
              <mc:Fallback>
                <p:oleObj name="Equation" r:id="rId2" imgW="1726451" imgH="393529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533" y="1560453"/>
                        <a:ext cx="17272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5">
            <a:extLst>
              <a:ext uri="{FF2B5EF4-FFF2-40B4-BE49-F238E27FC236}">
                <a16:creationId xmlns:a16="http://schemas.microsoft.com/office/drawing/2014/main" id="{56EF9DCB-7019-FFE5-71A4-93CDC6CA06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8727146"/>
              </p:ext>
            </p:extLst>
          </p:nvPr>
        </p:nvGraphicFramePr>
        <p:xfrm>
          <a:off x="752533" y="2208153"/>
          <a:ext cx="2755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755900" imgH="393700" progId="Equation.DSMT4">
                  <p:embed/>
                </p:oleObj>
              </mc:Choice>
              <mc:Fallback>
                <p:oleObj name="Equation" r:id="rId4" imgW="2755900" imgH="393700" progId="Equation.DSMT4">
                  <p:embed/>
                  <p:pic>
                    <p:nvPicPr>
                      <p:cNvPr id="8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533" y="2208153"/>
                        <a:ext cx="27559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6">
            <a:extLst>
              <a:ext uri="{FF2B5EF4-FFF2-40B4-BE49-F238E27FC236}">
                <a16:creationId xmlns:a16="http://schemas.microsoft.com/office/drawing/2014/main" id="{2C6BCEBF-209E-2596-653B-21EED5ECA0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5052145"/>
              </p:ext>
            </p:extLst>
          </p:nvPr>
        </p:nvGraphicFramePr>
        <p:xfrm>
          <a:off x="752533" y="2928878"/>
          <a:ext cx="3441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441700" imgH="393700" progId="Equation.DSMT4">
                  <p:embed/>
                </p:oleObj>
              </mc:Choice>
              <mc:Fallback>
                <p:oleObj name="Equation" r:id="rId6" imgW="3441700" imgH="393700" progId="Equation.DSMT4">
                  <p:embed/>
                  <p:pic>
                    <p:nvPicPr>
                      <p:cNvPr id="9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533" y="2928878"/>
                        <a:ext cx="34417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7">
            <a:extLst>
              <a:ext uri="{FF2B5EF4-FFF2-40B4-BE49-F238E27FC236}">
                <a16:creationId xmlns:a16="http://schemas.microsoft.com/office/drawing/2014/main" id="{D904A04A-A2E0-91B8-38B8-98F471E1A2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8011125"/>
              </p:ext>
            </p:extLst>
          </p:nvPr>
        </p:nvGraphicFramePr>
        <p:xfrm>
          <a:off x="752533" y="3576578"/>
          <a:ext cx="3467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467100" imgH="393700" progId="Equation.DSMT4">
                  <p:embed/>
                </p:oleObj>
              </mc:Choice>
              <mc:Fallback>
                <p:oleObj name="Equation" r:id="rId8" imgW="3467100" imgH="393700" progId="Equation.DSMT4">
                  <p:embed/>
                  <p:pic>
                    <p:nvPicPr>
                      <p:cNvPr id="1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533" y="3576578"/>
                        <a:ext cx="34671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本框 6">
            <a:extLst>
              <a:ext uri="{FF2B5EF4-FFF2-40B4-BE49-F238E27FC236}">
                <a16:creationId xmlns:a16="http://schemas.microsoft.com/office/drawing/2014/main" id="{9146BD37-9868-136D-7BEE-3F447667C495}"/>
              </a:ext>
            </a:extLst>
          </p:cNvPr>
          <p:cNvSpPr txBox="1"/>
          <p:nvPr/>
        </p:nvSpPr>
        <p:spPr>
          <a:xfrm>
            <a:off x="554126" y="4466480"/>
            <a:ext cx="9786153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和初等代数中的乘法没有什么区别，只不过其中一个</a:t>
            </a:r>
            <a:r>
              <a:rPr lang="zh-CN" altLang="en-US" sz="28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因子</a:t>
            </a: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和最后的</a:t>
            </a:r>
            <a:r>
              <a:rPr lang="zh-CN" altLang="en-US" sz="28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积</a:t>
            </a: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都换成了</a:t>
            </a:r>
            <a:r>
              <a:rPr lang="zh-CN" altLang="en-US" sz="28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矩阵</a:t>
            </a:r>
            <a: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——</a:t>
            </a:r>
            <a:r>
              <a:rPr lang="zh-CN" altLang="en-US" sz="2800" dirty="0">
                <a:solidFill>
                  <a:srgbClr val="00B0F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批量化的数</a:t>
            </a:r>
          </a:p>
        </p:txBody>
      </p:sp>
    </p:spTree>
    <p:extLst>
      <p:ext uri="{BB962C8B-B14F-4D97-AF65-F5344CB8AC3E}">
        <p14:creationId xmlns:p14="http://schemas.microsoft.com/office/powerpoint/2010/main" val="32857333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6CC90DB-C0FD-A8CE-CAA1-AD7926AC772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kumimoji="0" lang="zh-CN" altLang="en-US" sz="4900" b="0" i="0" u="none" strike="noStrike" kern="1200" cap="none" spc="0" normalizeH="0" baseline="0" noProof="0" dirty="0">
                <a:ln>
                  <a:noFill/>
                </a:ln>
                <a:solidFill>
                  <a:srgbClr val="034C9C"/>
                </a:solidFill>
                <a:effectLst/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+mj-cs"/>
              </a:rPr>
              <a:t>矩阵的线性运算举例</a:t>
            </a:r>
            <a:endParaRPr lang="zh-CN" altLang="en-US" dirty="0"/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FDE4386C-7893-17C4-8D08-687A96BC5271}"/>
              </a:ext>
            </a:extLst>
          </p:cNvPr>
          <p:cNvGrpSpPr>
            <a:grpSpLocks/>
          </p:cNvGrpSpPr>
          <p:nvPr/>
        </p:nvGrpSpPr>
        <p:grpSpPr bwMode="auto">
          <a:xfrm>
            <a:off x="483558" y="1738403"/>
            <a:ext cx="793750" cy="793750"/>
            <a:chOff x="272" y="232"/>
            <a:chExt cx="500" cy="500"/>
          </a:xfrm>
        </p:grpSpPr>
        <p:pic>
          <p:nvPicPr>
            <p:cNvPr id="4" name="Picture 3" descr="e2-1">
              <a:extLst>
                <a:ext uri="{FF2B5EF4-FFF2-40B4-BE49-F238E27FC236}">
                  <a16:creationId xmlns:a16="http://schemas.microsoft.com/office/drawing/2014/main" id="{2A08BD83-FB20-254E-99F3-5FBAAC24007F}"/>
                </a:ext>
              </a:extLst>
            </p:cNvPr>
            <p:cNvPicPr>
              <a:picLocks noChangeAspect="1" noChangeArrowheads="1" noCrop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2" y="232"/>
              <a:ext cx="500" cy="5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" name="Text Box 4">
              <a:extLst>
                <a:ext uri="{FF2B5EF4-FFF2-40B4-BE49-F238E27FC236}">
                  <a16:creationId xmlns:a16="http://schemas.microsoft.com/office/drawing/2014/main" id="{5F2BE84E-F4AA-5CD1-20E0-BD0F762FA62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4" y="298"/>
              <a:ext cx="454" cy="3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FF0000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dirty="0">
                  <a:solidFill>
                    <a:srgbClr val="FFFF00"/>
                  </a:solidFill>
                  <a:ea typeface="微软雅黑" pitchFamily="34" charset="-122"/>
                </a:rPr>
                <a:t>例</a:t>
              </a:r>
              <a:r>
                <a:rPr lang="en-US" altLang="zh-CN" dirty="0">
                  <a:solidFill>
                    <a:srgbClr val="FFFF00"/>
                  </a:solidFill>
                  <a:ea typeface="微软雅黑" pitchFamily="34" charset="-122"/>
                </a:rPr>
                <a:t>1</a:t>
              </a:r>
            </a:p>
          </p:txBody>
        </p:sp>
      </p:grp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EA6C0F73-7A4D-612A-9E16-22475A3320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1692638"/>
              </p:ext>
            </p:extLst>
          </p:nvPr>
        </p:nvGraphicFramePr>
        <p:xfrm>
          <a:off x="1764312" y="1708355"/>
          <a:ext cx="48514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851400" imgH="977900" progId="Equation.DSMT4">
                  <p:embed/>
                </p:oleObj>
              </mc:Choice>
              <mc:Fallback>
                <p:oleObj name="Equation" r:id="rId3" imgW="4851400" imgH="977900" progId="Equation.DSMT4">
                  <p:embed/>
                  <p:pic>
                    <p:nvPicPr>
                      <p:cNvPr id="16388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4312" y="1708355"/>
                        <a:ext cx="48514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7C9D1FE5-DE14-48CC-4011-37514524FC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4060588"/>
              </p:ext>
            </p:extLst>
          </p:nvPr>
        </p:nvGraphicFramePr>
        <p:xfrm>
          <a:off x="7102716" y="1987641"/>
          <a:ext cx="1955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955800" imgH="381000" progId="Equation.DSMT4">
                  <p:embed/>
                </p:oleObj>
              </mc:Choice>
              <mc:Fallback>
                <p:oleObj name="Equation" r:id="rId5" imgW="1955800" imgH="381000" progId="Equation.DSMT4">
                  <p:embed/>
                  <p:pic>
                    <p:nvPicPr>
                      <p:cNvPr id="1638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02716" y="1987641"/>
                        <a:ext cx="1955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11F218BB-343B-0CAF-8C8E-DC0A0B0EAA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1400403"/>
              </p:ext>
            </p:extLst>
          </p:nvPr>
        </p:nvGraphicFramePr>
        <p:xfrm>
          <a:off x="4176568" y="2940050"/>
          <a:ext cx="23749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374900" imgH="977900" progId="Equation.DSMT4">
                  <p:embed/>
                </p:oleObj>
              </mc:Choice>
              <mc:Fallback>
                <p:oleObj name="Equation" r:id="rId7" imgW="2374900" imgH="977900" progId="Equation.DSMT4">
                  <p:embed/>
                  <p:pic>
                    <p:nvPicPr>
                      <p:cNvPr id="17920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6568" y="2940050"/>
                        <a:ext cx="23749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D14E9A87-5451-BC6A-0E55-75BA79FDF4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9598166"/>
              </p:ext>
            </p:extLst>
          </p:nvPr>
        </p:nvGraphicFramePr>
        <p:xfrm>
          <a:off x="3870325" y="4362450"/>
          <a:ext cx="21082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108200" imgH="977900" progId="Equation.DSMT4">
                  <p:embed/>
                </p:oleObj>
              </mc:Choice>
              <mc:Fallback>
                <p:oleObj name="Equation" r:id="rId9" imgW="2108200" imgH="977900" progId="Equation.DSMT4">
                  <p:embed/>
                  <p:pic>
                    <p:nvPicPr>
                      <p:cNvPr id="17920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0325" y="4362450"/>
                        <a:ext cx="21082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09191673-3172-95C0-8208-5713226FB1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5719973"/>
              </p:ext>
            </p:extLst>
          </p:nvPr>
        </p:nvGraphicFramePr>
        <p:xfrm>
          <a:off x="6827983" y="2940050"/>
          <a:ext cx="17018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701800" imgH="977900" progId="Equation.DSMT4">
                  <p:embed/>
                </p:oleObj>
              </mc:Choice>
              <mc:Fallback>
                <p:oleObj name="Equation" r:id="rId11" imgW="1701800" imgH="977900" progId="Equation.DSMT4">
                  <p:embed/>
                  <p:pic>
                    <p:nvPicPr>
                      <p:cNvPr id="17920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7983" y="2940050"/>
                        <a:ext cx="17018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A798F585-029B-56E9-E91A-D239EC1AE9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012113"/>
              </p:ext>
            </p:extLst>
          </p:nvPr>
        </p:nvGraphicFramePr>
        <p:xfrm>
          <a:off x="2227974" y="3241646"/>
          <a:ext cx="18288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828800" imgH="317500" progId="Equation.DSMT4">
                  <p:embed/>
                </p:oleObj>
              </mc:Choice>
              <mc:Fallback>
                <p:oleObj name="Equation" r:id="rId13" imgW="1828800" imgH="317500" progId="Equation.DSMT4">
                  <p:embed/>
                  <p:pic>
                    <p:nvPicPr>
                      <p:cNvPr id="17921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7974" y="3241646"/>
                        <a:ext cx="18288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矩形 11">
            <a:extLst>
              <a:ext uri="{FF2B5EF4-FFF2-40B4-BE49-F238E27FC236}">
                <a16:creationId xmlns:a16="http://schemas.microsoft.com/office/drawing/2014/main" id="{F51915C3-D534-31B9-23FD-3538C1055B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33698" y="3138458"/>
            <a:ext cx="9032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ts val="3000"/>
              </a:spcBef>
            </a:pPr>
            <a:r>
              <a:rPr kumimoji="0" lang="zh-CN" altLang="en-US" b="0">
                <a:ea typeface="微软雅黑" pitchFamily="34" charset="-122"/>
              </a:rPr>
              <a:t>解：</a:t>
            </a:r>
            <a:endParaRPr kumimoji="0" lang="en-US" altLang="zh-CN" b="0"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1078782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6CC90DB-C0FD-A8CE-CAA1-AD7926AC772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kumimoji="0" lang="zh-CN" altLang="en-US" sz="4900" b="0" i="0" u="none" strike="noStrike" kern="1200" cap="none" spc="0" normalizeH="0" baseline="0" noProof="0" dirty="0">
                <a:ln>
                  <a:noFill/>
                </a:ln>
                <a:solidFill>
                  <a:srgbClr val="034C9C"/>
                </a:solidFill>
                <a:effectLst/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+mj-cs"/>
              </a:rPr>
              <a:t>矩阵的线性运算举例</a:t>
            </a:r>
            <a:endParaRPr lang="zh-CN" altLang="en-US" dirty="0"/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65E382A0-B2B2-1B86-DA9D-C024E52B65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0400" y="1909715"/>
            <a:ext cx="6840537" cy="2017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kumimoji="0" lang="zh-CN" altLang="en-US" sz="3200" b="0" dirty="0">
                <a:ea typeface="微软雅黑" pitchFamily="34" charset="-122"/>
              </a:rPr>
              <a:t>例</a:t>
            </a:r>
            <a:r>
              <a:rPr kumimoji="0" lang="en-US" altLang="zh-CN" sz="3200" b="0" dirty="0">
                <a:ea typeface="微软雅黑" pitchFamily="34" charset="-122"/>
              </a:rPr>
              <a:t>2 </a:t>
            </a:r>
            <a:endParaRPr kumimoji="0" lang="zh-CN" altLang="en-US" sz="3200" b="0" dirty="0">
              <a:ea typeface="微软雅黑" pitchFamily="34" charset="-122"/>
            </a:endParaRPr>
          </a:p>
          <a:p>
            <a:pPr eaLnBrk="1" hangingPunct="1">
              <a:spcBef>
                <a:spcPct val="20000"/>
              </a:spcBef>
            </a:pPr>
            <a:endParaRPr kumimoji="0" lang="zh-CN" altLang="en-US" sz="3200" b="0" dirty="0">
              <a:ea typeface="微软雅黑" pitchFamily="34" charset="-122"/>
            </a:endParaRPr>
          </a:p>
          <a:p>
            <a:pPr eaLnBrk="1" hangingPunct="1">
              <a:spcBef>
                <a:spcPts val="3000"/>
              </a:spcBef>
            </a:pPr>
            <a:r>
              <a:rPr kumimoji="0" lang="zh-CN" altLang="en-US" sz="3200" b="0" dirty="0">
                <a:ea typeface="微软雅黑" pitchFamily="34" charset="-122"/>
              </a:rPr>
              <a:t>解：</a:t>
            </a:r>
            <a:endParaRPr kumimoji="0" lang="en-US" altLang="zh-CN" sz="3200" b="0" dirty="0">
              <a:ea typeface="微软雅黑" pitchFamily="34" charset="-122"/>
            </a:endParaRPr>
          </a:p>
          <a:p>
            <a:pPr eaLnBrk="1" hangingPunct="1">
              <a:spcBef>
                <a:spcPct val="20000"/>
              </a:spcBef>
            </a:pPr>
            <a:endParaRPr kumimoji="0" lang="en-US" altLang="zh-CN" sz="3200" b="0" dirty="0">
              <a:ea typeface="微软雅黑" pitchFamily="34" charset="-122"/>
            </a:endParaRPr>
          </a:p>
          <a:p>
            <a:pPr eaLnBrk="1" hangingPunct="1">
              <a:spcBef>
                <a:spcPct val="20000"/>
              </a:spcBef>
            </a:pPr>
            <a:endParaRPr kumimoji="0" lang="en-US" altLang="zh-CN" sz="3200" b="0" dirty="0">
              <a:ea typeface="微软雅黑" pitchFamily="34" charset="-122"/>
            </a:endParaRPr>
          </a:p>
        </p:txBody>
      </p:sp>
      <p:sp>
        <p:nvSpPr>
          <p:cNvPr id="4" name="Rectangle 9">
            <a:extLst>
              <a:ext uri="{FF2B5EF4-FFF2-40B4-BE49-F238E27FC236}">
                <a16:creationId xmlns:a16="http://schemas.microsoft.com/office/drawing/2014/main" id="{CD325901-8BC4-9BFC-FCB1-A74A130130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6379" y="1024453"/>
            <a:ext cx="181822" cy="5254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FF0000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endParaRPr lang="zh-CN" altLang="en-US" b="0"/>
          </a:p>
        </p:txBody>
      </p:sp>
      <p:graphicFrame>
        <p:nvGraphicFramePr>
          <p:cNvPr id="5" name="对象 2">
            <a:extLst>
              <a:ext uri="{FF2B5EF4-FFF2-40B4-BE49-F238E27FC236}">
                <a16:creationId xmlns:a16="http://schemas.microsoft.com/office/drawing/2014/main" id="{3BE6879C-0221-F709-BE8F-F8119267DA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6378074"/>
              </p:ext>
            </p:extLst>
          </p:nvPr>
        </p:nvGraphicFramePr>
        <p:xfrm>
          <a:off x="1646011" y="1591875"/>
          <a:ext cx="4183062" cy="1287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178300" imgH="1282700" progId="Equation.DSMT4">
                  <p:embed/>
                </p:oleObj>
              </mc:Choice>
              <mc:Fallback>
                <p:oleObj name="Equation" r:id="rId2" imgW="4178300" imgH="1282700" progId="Equation.DSMT4">
                  <p:embed/>
                  <p:pic>
                    <p:nvPicPr>
                      <p:cNvPr id="17413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6011" y="1591875"/>
                        <a:ext cx="4183062" cy="1287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图片 5">
            <a:extLst>
              <a:ext uri="{FF2B5EF4-FFF2-40B4-BE49-F238E27FC236}">
                <a16:creationId xmlns:a16="http://schemas.microsoft.com/office/drawing/2014/main" id="{06201F13-F408-5499-A917-C0D2BBCC0576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81641" y="3060650"/>
            <a:ext cx="4657725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C1918937-D870-7ECC-22DE-63E1600A7574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76559" y="2918571"/>
            <a:ext cx="3733800" cy="1390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78AA55BE-0CC7-B2CF-277F-4412C7977688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33700" y="4744985"/>
            <a:ext cx="1905000" cy="133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91620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:a16="http://schemas.microsoft.com/office/drawing/2014/main" id="{7A721AED-4C60-F673-F174-9BB5342070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8543" y="658019"/>
            <a:ext cx="9579429" cy="5999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kumimoji="0" lang="zh-CN" altLang="en-US" b="0" dirty="0">
                <a:ea typeface="微软雅黑" pitchFamily="34" charset="-122"/>
                <a:cs typeface="Times New Roman" panose="02020603050405020304" pitchFamily="18" charset="0"/>
              </a:rPr>
              <a:t>由于</a:t>
            </a:r>
            <a:r>
              <a:rPr kumimoji="0" lang="en-US" altLang="zh-CN" b="0" i="1" dirty="0"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0" lang="en-US" altLang="zh-CN" b="0" dirty="0">
                <a:ea typeface="微软雅黑" panose="020B0503020204020204" pitchFamily="34" charset="-122"/>
                <a:cs typeface="Times New Roman" panose="02020603050405020304" pitchFamily="18" charset="0"/>
              </a:rPr>
              <a:t> + </a:t>
            </a:r>
            <a:r>
              <a:rPr kumimoji="0" lang="en-US" altLang="zh-CN" b="0" i="1" dirty="0"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kumimoji="0" lang="en-US" altLang="zh-CN" b="0" dirty="0">
                <a:ea typeface="微软雅黑" panose="020B0503020204020204" pitchFamily="34" charset="-122"/>
                <a:cs typeface="Times New Roman" panose="02020603050405020304" pitchFamily="18" charset="0"/>
              </a:rPr>
              <a:t> = </a:t>
            </a:r>
            <a:r>
              <a:rPr kumimoji="0" lang="en-US" altLang="zh-CN" b="0" i="1" dirty="0"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kumimoji="0" lang="en-US" altLang="zh-CN" b="0" dirty="0">
                <a:ea typeface="微软雅黑" panose="020B0503020204020204" pitchFamily="34" charset="-122"/>
                <a:cs typeface="Times New Roman" panose="02020603050405020304" pitchFamily="18" charset="0"/>
              </a:rPr>
              <a:t> + </a:t>
            </a:r>
            <a:r>
              <a:rPr kumimoji="0" lang="en-US" altLang="zh-CN" b="0" i="1" dirty="0"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0" lang="zh-CN" altLang="en-US" b="0" dirty="0">
                <a:ea typeface="微软雅黑" pitchFamily="34" charset="-122"/>
                <a:cs typeface="Times New Roman" panose="02020603050405020304" pitchFamily="18" charset="0"/>
              </a:rPr>
              <a:t>且</a:t>
            </a:r>
            <a:r>
              <a:rPr kumimoji="0" lang="en-US" altLang="zh-CN" b="0" i="1" dirty="0"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0" lang="en-US" altLang="zh-CN" b="0" dirty="0">
                <a:ea typeface="微软雅黑" panose="020B0503020204020204" pitchFamily="34" charset="-122"/>
                <a:cs typeface="Times New Roman" panose="02020603050405020304" pitchFamily="18" charset="0"/>
              </a:rPr>
              <a:t> + (-</a:t>
            </a:r>
            <a:r>
              <a:rPr kumimoji="0" lang="en-US" altLang="zh-CN" b="0" i="1" dirty="0"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0" lang="en-US" altLang="zh-CN" b="0" dirty="0">
                <a:ea typeface="微软雅黑" panose="020B0503020204020204" pitchFamily="34" charset="-122"/>
                <a:cs typeface="Times New Roman" panose="02020603050405020304" pitchFamily="18" charset="0"/>
              </a:rPr>
              <a:t>) = 0, </a:t>
            </a:r>
            <a:r>
              <a:rPr kumimoji="0" lang="zh-CN" altLang="en-US" b="0" dirty="0">
                <a:ea typeface="微软雅黑" pitchFamily="34" charset="-122"/>
                <a:cs typeface="Times New Roman" panose="02020603050405020304" pitchFamily="18" charset="0"/>
              </a:rPr>
              <a:t>所以可以“</a:t>
            </a:r>
            <a:r>
              <a:rPr kumimoji="0" lang="zh-CN" altLang="en-US" b="0" dirty="0">
                <a:solidFill>
                  <a:srgbClr val="C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移项</a:t>
            </a:r>
            <a:r>
              <a:rPr kumimoji="0" lang="zh-CN" altLang="en-US" b="0" dirty="0">
                <a:ea typeface="微软雅黑" panose="020B0503020204020204" pitchFamily="34" charset="-122"/>
                <a:cs typeface="Times New Roman" panose="02020603050405020304" pitchFamily="18" charset="0"/>
              </a:rPr>
              <a:t>”</a:t>
            </a:r>
            <a:r>
              <a:rPr kumimoji="0" lang="en-US" altLang="zh-CN" b="0" dirty="0">
                <a:ea typeface="微软雅黑" panose="020B0503020204020204" pitchFamily="34" charset="-122"/>
                <a:cs typeface="Times New Roman" panose="02020603050405020304" pitchFamily="18" charset="0"/>
              </a:rPr>
              <a:t>:</a:t>
            </a:r>
          </a:p>
          <a:p>
            <a:pPr eaLnBrk="1" hangingPunct="1">
              <a:spcBef>
                <a:spcPct val="20000"/>
              </a:spcBef>
            </a:pPr>
            <a:r>
              <a:rPr kumimoji="0" lang="en-US" altLang="zh-CN" b="0" i="1" dirty="0"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0" lang="en-US" altLang="zh-CN" b="0" dirty="0">
                <a:ea typeface="微软雅黑" panose="020B0503020204020204" pitchFamily="34" charset="-122"/>
                <a:cs typeface="Times New Roman" panose="02020603050405020304" pitchFamily="18" charset="0"/>
              </a:rPr>
              <a:t> + </a:t>
            </a:r>
            <a:r>
              <a:rPr kumimoji="0" lang="en-US" altLang="zh-CN" b="0" i="1" dirty="0"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kumimoji="0" lang="en-US" altLang="zh-CN" b="0" dirty="0">
                <a:ea typeface="微软雅黑" panose="020B0503020204020204" pitchFamily="34" charset="-122"/>
                <a:cs typeface="Times New Roman" panose="02020603050405020304" pitchFamily="18" charset="0"/>
              </a:rPr>
              <a:t> = </a:t>
            </a:r>
            <a:r>
              <a:rPr kumimoji="0" lang="en-US" altLang="zh-CN" b="0" i="1" dirty="0"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kumimoji="0" lang="en-US" altLang="zh-CN" b="0" dirty="0"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0" lang="en-US" altLang="zh-CN" b="0" dirty="0"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(</a:t>
            </a:r>
            <a:r>
              <a:rPr kumimoji="0" lang="en-US" altLang="zh-CN" b="0" i="1" dirty="0"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0" lang="en-US" altLang="zh-CN" b="0" dirty="0">
                <a:ea typeface="微软雅黑" panose="020B0503020204020204" pitchFamily="34" charset="-122"/>
                <a:cs typeface="Times New Roman" panose="02020603050405020304" pitchFamily="18" charset="0"/>
              </a:rPr>
              <a:t> + </a:t>
            </a:r>
            <a:r>
              <a:rPr kumimoji="0" lang="en-US" altLang="zh-CN" b="0" i="1" dirty="0"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kumimoji="0" lang="en-US" altLang="zh-CN" b="0" dirty="0">
                <a:ea typeface="微软雅黑" panose="020B0503020204020204" pitchFamily="34" charset="-122"/>
                <a:cs typeface="Times New Roman" panose="02020603050405020304" pitchFamily="18" charset="0"/>
              </a:rPr>
              <a:t>) + (-</a:t>
            </a:r>
            <a:r>
              <a:rPr kumimoji="0" lang="en-US" altLang="zh-CN" b="0" i="1" dirty="0"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kumimoji="0" lang="en-US" altLang="zh-CN" b="0" dirty="0">
                <a:ea typeface="微软雅黑" panose="020B0503020204020204" pitchFamily="34" charset="-122"/>
                <a:cs typeface="Times New Roman" panose="02020603050405020304" pitchFamily="18" charset="0"/>
              </a:rPr>
              <a:t>) = </a:t>
            </a:r>
            <a:r>
              <a:rPr kumimoji="0" lang="en-US" altLang="zh-CN" b="0" i="1" dirty="0"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kumimoji="0" lang="en-US" altLang="zh-CN" b="0" dirty="0">
                <a:ea typeface="微软雅黑" panose="020B0503020204020204" pitchFamily="34" charset="-122"/>
                <a:cs typeface="Times New Roman" panose="02020603050405020304" pitchFamily="18" charset="0"/>
              </a:rPr>
              <a:t> + (-</a:t>
            </a:r>
            <a:r>
              <a:rPr kumimoji="0" lang="en-US" altLang="zh-CN" b="0" i="1" dirty="0"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kumimoji="0" lang="en-US" altLang="zh-CN" b="0" dirty="0">
                <a:ea typeface="微软雅黑" panose="020B0503020204020204" pitchFamily="34" charset="-122"/>
                <a:cs typeface="Times New Roman" panose="02020603050405020304" pitchFamily="18" charset="0"/>
              </a:rPr>
              <a:t>) </a:t>
            </a:r>
            <a:r>
              <a:rPr kumimoji="0" lang="en-US" altLang="zh-CN" b="0" dirty="0"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 </a:t>
            </a:r>
            <a:r>
              <a:rPr kumimoji="0" lang="en-US" altLang="zh-CN" b="0" i="1" dirty="0"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0" lang="en-US" altLang="zh-CN" b="0" dirty="0">
                <a:ea typeface="微软雅黑" panose="020B0503020204020204" pitchFamily="34" charset="-122"/>
                <a:cs typeface="Times New Roman" panose="02020603050405020304" pitchFamily="18" charset="0"/>
              </a:rPr>
              <a:t> + </a:t>
            </a:r>
            <a:r>
              <a:rPr kumimoji="0" lang="en-US" altLang="zh-CN" b="0" dirty="0"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(</a:t>
            </a:r>
            <a:r>
              <a:rPr kumimoji="0" lang="en-US" altLang="zh-CN" b="0" dirty="0"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0" lang="en-US" altLang="zh-CN" b="0" i="1" dirty="0"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kumimoji="0" lang="en-US" altLang="zh-CN" b="0" dirty="0">
                <a:ea typeface="微软雅黑" panose="020B0503020204020204" pitchFamily="34" charset="-122"/>
                <a:cs typeface="Times New Roman" panose="02020603050405020304" pitchFamily="18" charset="0"/>
              </a:rPr>
              <a:t> + (-</a:t>
            </a:r>
            <a:r>
              <a:rPr kumimoji="0" lang="en-US" altLang="zh-CN" b="0" i="1" dirty="0"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kumimoji="0" lang="en-US" altLang="zh-CN" b="0" dirty="0">
                <a:ea typeface="微软雅黑" panose="020B0503020204020204" pitchFamily="34" charset="-122"/>
                <a:cs typeface="Times New Roman" panose="02020603050405020304" pitchFamily="18" charset="0"/>
              </a:rPr>
              <a:t>)) = </a:t>
            </a:r>
            <a:r>
              <a:rPr kumimoji="0" lang="en-US" altLang="zh-CN" b="0" i="1" dirty="0"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kumimoji="0" lang="en-US" altLang="zh-CN" b="0" dirty="0">
                <a:ea typeface="微软雅黑" panose="020B0503020204020204" pitchFamily="34" charset="-122"/>
                <a:cs typeface="Times New Roman" panose="02020603050405020304" pitchFamily="18" charset="0"/>
              </a:rPr>
              <a:t> - </a:t>
            </a:r>
            <a:r>
              <a:rPr kumimoji="0" lang="en-US" altLang="zh-CN" b="0" i="1" dirty="0"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kumimoji="0" lang="en-US" altLang="zh-CN" b="0" dirty="0"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0" lang="en-US" altLang="zh-CN" b="0" dirty="0"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 </a:t>
            </a:r>
            <a:r>
              <a:rPr kumimoji="0" lang="en-US" altLang="zh-CN" b="0" i="1" dirty="0"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0" lang="en-US" altLang="zh-CN" b="0" dirty="0">
                <a:ea typeface="微软雅黑" panose="020B0503020204020204" pitchFamily="34" charset="-122"/>
                <a:cs typeface="Times New Roman" panose="02020603050405020304" pitchFamily="18" charset="0"/>
              </a:rPr>
              <a:t> + </a:t>
            </a:r>
            <a:r>
              <a:rPr kumimoji="0" lang="en-US" altLang="zh-CN" b="0" dirty="0"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0</a:t>
            </a:r>
            <a:r>
              <a:rPr kumimoji="0" lang="en-US" altLang="zh-CN" b="0" dirty="0">
                <a:ea typeface="微软雅黑" panose="020B0503020204020204" pitchFamily="34" charset="-122"/>
                <a:cs typeface="Times New Roman" panose="02020603050405020304" pitchFamily="18" charset="0"/>
              </a:rPr>
              <a:t> = </a:t>
            </a:r>
            <a:r>
              <a:rPr kumimoji="0" lang="en-US" altLang="zh-CN" b="0" i="1" dirty="0"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kumimoji="0" lang="en-US" altLang="zh-CN" b="0" dirty="0">
                <a:ea typeface="微软雅黑" panose="020B0503020204020204" pitchFamily="34" charset="-122"/>
                <a:cs typeface="Times New Roman" panose="02020603050405020304" pitchFamily="18" charset="0"/>
              </a:rPr>
              <a:t> - </a:t>
            </a:r>
            <a:r>
              <a:rPr kumimoji="0" lang="en-US" altLang="zh-CN" b="0" i="1" dirty="0"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kumimoji="0" lang="en-US" altLang="zh-CN" b="0" dirty="0"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0" lang="en-US" altLang="zh-CN" b="0" dirty="0"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 </a:t>
            </a:r>
            <a:r>
              <a:rPr kumimoji="0" lang="en-US" altLang="zh-CN" b="0" i="1" dirty="0"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0" lang="en-US" altLang="zh-CN" b="0" dirty="0">
                <a:ea typeface="微软雅黑" panose="020B0503020204020204" pitchFamily="34" charset="-122"/>
                <a:cs typeface="Times New Roman" panose="02020603050405020304" pitchFamily="18" charset="0"/>
              </a:rPr>
              <a:t> = </a:t>
            </a:r>
            <a:r>
              <a:rPr kumimoji="0" lang="en-US" altLang="zh-CN" b="0" i="1" dirty="0"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kumimoji="0" lang="en-US" altLang="zh-CN" b="0" dirty="0">
                <a:ea typeface="微软雅黑" panose="020B0503020204020204" pitchFamily="34" charset="-122"/>
                <a:cs typeface="Times New Roman" panose="02020603050405020304" pitchFamily="18" charset="0"/>
              </a:rPr>
              <a:t> – </a:t>
            </a:r>
            <a:r>
              <a:rPr kumimoji="0" lang="en-US" altLang="zh-CN" b="0" i="1" dirty="0"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</a:p>
          <a:p>
            <a:pPr eaLnBrk="1" hangingPunct="1">
              <a:lnSpc>
                <a:spcPct val="150000"/>
              </a:lnSpc>
              <a:spcBef>
                <a:spcPct val="20000"/>
              </a:spcBef>
            </a:pPr>
            <a:endParaRPr kumimoji="0" lang="en-US" altLang="zh-CN" b="0" dirty="0"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eaLnBrk="1" hangingPunct="1">
              <a:spcBef>
                <a:spcPct val="20000"/>
              </a:spcBef>
            </a:pPr>
            <a:r>
              <a:rPr kumimoji="0" lang="zh-CN" altLang="en-US" b="0" dirty="0">
                <a:ea typeface="微软雅黑" panose="020B0503020204020204" pitchFamily="34" charset="-122"/>
                <a:cs typeface="Times New Roman" panose="02020603050405020304" pitchFamily="18" charset="0"/>
              </a:rPr>
              <a:t>例</a:t>
            </a:r>
            <a:r>
              <a:rPr kumimoji="0" lang="en-US" altLang="zh-CN" b="0" dirty="0"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kumimoji="0" lang="zh-CN" altLang="en-US" b="0" dirty="0">
                <a:ea typeface="微软雅黑" panose="020B0503020204020204" pitchFamily="34" charset="-122"/>
                <a:cs typeface="Times New Roman" panose="02020603050405020304" pitchFamily="18" charset="0"/>
              </a:rPr>
              <a:t>：</a:t>
            </a:r>
            <a:endParaRPr kumimoji="0" lang="en-US" altLang="zh-CN" b="0" dirty="0"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eaLnBrk="1" hangingPunct="1">
              <a:spcBef>
                <a:spcPct val="20000"/>
              </a:spcBef>
            </a:pPr>
            <a:endParaRPr kumimoji="0" lang="en-US" altLang="zh-CN" b="0" dirty="0"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eaLnBrk="1" hangingPunct="1">
              <a:spcBef>
                <a:spcPct val="20000"/>
              </a:spcBef>
            </a:pPr>
            <a:r>
              <a:rPr kumimoji="0" lang="en-US" altLang="zh-CN" b="0" dirty="0"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zh-CN" b="0" dirty="0">
                <a:ea typeface="微软雅黑" panose="020B0503020204020204" pitchFamily="34" charset="-122"/>
                <a:cs typeface="Times New Roman" panose="02020603050405020304" pitchFamily="18" charset="0"/>
              </a:rPr>
              <a:t>解</a:t>
            </a:r>
            <a:r>
              <a:rPr lang="zh-CN" altLang="en-US" b="0" dirty="0">
                <a:ea typeface="微软雅黑" panose="020B0503020204020204" pitchFamily="34" charset="-122"/>
                <a:cs typeface="Times New Roman" panose="02020603050405020304" pitchFamily="18" charset="0"/>
              </a:rPr>
              <a:t>：</a:t>
            </a:r>
            <a:endParaRPr kumimoji="0" lang="en-US" altLang="zh-CN" b="0" dirty="0"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79369DF6-35A1-847C-20DF-458602891AF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47231" y="2659783"/>
            <a:ext cx="8897537" cy="9044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556728E0-AA86-2715-D287-2495E29C7C5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5073" y="3812951"/>
            <a:ext cx="2594566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77F46770-D4CF-5F46-D9E1-53B67C802BFD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57544" y="3778637"/>
            <a:ext cx="3414504" cy="5029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22238EDB-8CD3-4824-1731-371327C708A7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8622" y="3803067"/>
            <a:ext cx="2594566" cy="4540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414FFA8E-68EA-184D-C6D4-7675ED25552B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5267" y="4920796"/>
            <a:ext cx="3348725" cy="8411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0864C313-493C-F546-1B0A-5429EA25433C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15737" y="4330405"/>
            <a:ext cx="2268884" cy="20219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文本框 11">
            <a:extLst>
              <a:ext uri="{FF2B5EF4-FFF2-40B4-BE49-F238E27FC236}">
                <a16:creationId xmlns:a16="http://schemas.microsoft.com/office/drawing/2014/main" id="{9BF787B8-20DD-7789-D566-3ED7E256A826}"/>
              </a:ext>
            </a:extLst>
          </p:cNvPr>
          <p:cNvSpPr txBox="1"/>
          <p:nvPr/>
        </p:nvSpPr>
        <p:spPr>
          <a:xfrm>
            <a:off x="7998621" y="4422123"/>
            <a:ext cx="3741621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zh-CN" sz="2400" dirty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ips:</a:t>
            </a:r>
          </a:p>
          <a:p>
            <a:pPr algn="l"/>
            <a:r>
              <a:rPr lang="zh-CN" altLang="en-US" sz="2400" dirty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和初等代数计算一样，先进行代数表达式计算</a:t>
            </a:r>
            <a:r>
              <a:rPr lang="en-US" altLang="zh-CN" sz="2400" dirty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/</a:t>
            </a:r>
            <a:r>
              <a:rPr lang="zh-CN" altLang="en-US" sz="2400" dirty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化简，最后再代入具体值</a:t>
            </a:r>
          </a:p>
        </p:txBody>
      </p:sp>
    </p:spTree>
    <p:extLst>
      <p:ext uri="{BB962C8B-B14F-4D97-AF65-F5344CB8AC3E}">
        <p14:creationId xmlns:p14="http://schemas.microsoft.com/office/powerpoint/2010/main" val="36240234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2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6CC90DB-C0FD-A8CE-CAA1-AD7926AC772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kumimoji="0" lang="zh-CN" alt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34C9C"/>
                </a:solidFill>
                <a:effectLst/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+mj-cs"/>
              </a:rPr>
              <a:t>用向量的线性运算表达线性方程组的解</a:t>
            </a:r>
            <a:endParaRPr lang="zh-CN" altLang="en-US" sz="2800" dirty="0"/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BEEDD6EF-40DB-91A0-65FB-D651752456F1}"/>
              </a:ext>
            </a:extLst>
          </p:cNvPr>
          <p:cNvSpPr txBox="1"/>
          <p:nvPr/>
        </p:nvSpPr>
        <p:spPr>
          <a:xfrm>
            <a:off x="572331" y="1151163"/>
            <a:ext cx="976794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240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定义：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向量是矩阵的</a:t>
            </a:r>
            <a:r>
              <a:rPr lang="zh-CN" altLang="en-US" sz="2400" b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特殊情况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即</a:t>
            </a:r>
            <a:r>
              <a:rPr lang="zh-CN" altLang="en-US" sz="24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只有一行或者一列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矩阵（在第三章还会继续详细研究）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284512BD-27C9-2F1F-214E-F110ABFB83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2332" y="2253975"/>
            <a:ext cx="11135254" cy="3109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marL="0" indent="0" eaLnBrk="1" hangingPunct="1">
              <a:spcBef>
                <a:spcPct val="20000"/>
              </a:spcBef>
            </a:pPr>
            <a:r>
              <a:rPr kumimoji="0" lang="zh-CN" altLang="en-US" sz="2400" b="0" dirty="0">
                <a:ea typeface="微软雅黑" pitchFamily="34" charset="-122"/>
              </a:rPr>
              <a:t>借助于矩阵的线性运算</a:t>
            </a:r>
            <a:r>
              <a:rPr kumimoji="0" lang="en-US" altLang="zh-CN" sz="2400" b="0" dirty="0">
                <a:ea typeface="微软雅黑" pitchFamily="34" charset="-122"/>
              </a:rPr>
              <a:t>, </a:t>
            </a:r>
            <a:r>
              <a:rPr kumimoji="0" lang="zh-CN" altLang="en-US" sz="2400" b="0" dirty="0">
                <a:ea typeface="微软雅黑" pitchFamily="34" charset="-122"/>
              </a:rPr>
              <a:t>一个线性方程组的通解</a:t>
            </a:r>
            <a:r>
              <a:rPr kumimoji="0" lang="en-US" altLang="zh-CN" sz="2400" b="0" dirty="0">
                <a:ea typeface="微软雅黑" pitchFamily="34" charset="-122"/>
              </a:rPr>
              <a:t>,</a:t>
            </a:r>
            <a:r>
              <a:rPr kumimoji="0" lang="zh-CN" altLang="en-US" sz="2400" b="0" dirty="0">
                <a:ea typeface="微软雅黑" pitchFamily="34" charset="-122"/>
              </a:rPr>
              <a:t>如：</a:t>
            </a:r>
          </a:p>
          <a:p>
            <a:pPr marL="0" indent="0" eaLnBrk="1" hangingPunct="1">
              <a:spcBef>
                <a:spcPct val="20000"/>
              </a:spcBef>
            </a:pPr>
            <a:endParaRPr kumimoji="0" lang="zh-CN" altLang="en-US" sz="2400" b="0" dirty="0">
              <a:ea typeface="微软雅黑" pitchFamily="34" charset="-122"/>
            </a:endParaRPr>
          </a:p>
          <a:p>
            <a:pPr marL="0" indent="0" eaLnBrk="1" hangingPunct="1">
              <a:spcBef>
                <a:spcPct val="20000"/>
              </a:spcBef>
            </a:pPr>
            <a:endParaRPr kumimoji="0" lang="zh-CN" altLang="en-US" sz="2400" b="0" dirty="0">
              <a:ea typeface="微软雅黑" pitchFamily="34" charset="-122"/>
            </a:endParaRPr>
          </a:p>
          <a:p>
            <a:pPr marL="0" indent="0" eaLnBrk="1" hangingPunct="1">
              <a:spcBef>
                <a:spcPct val="20000"/>
              </a:spcBef>
            </a:pPr>
            <a:endParaRPr kumimoji="0" lang="zh-CN" altLang="en-US" sz="2400" b="0" dirty="0">
              <a:ea typeface="微软雅黑" pitchFamily="34" charset="-122"/>
            </a:endParaRPr>
          </a:p>
          <a:p>
            <a:pPr marL="0" indent="0" eaLnBrk="1" hangingPunct="1">
              <a:spcBef>
                <a:spcPct val="20000"/>
              </a:spcBef>
            </a:pPr>
            <a:endParaRPr kumimoji="0" lang="en-US" altLang="zh-CN" sz="2400" b="0" dirty="0">
              <a:ea typeface="微软雅黑" pitchFamily="34" charset="-122"/>
            </a:endParaRPr>
          </a:p>
          <a:p>
            <a:pPr marL="0" indent="0" eaLnBrk="1" hangingPunct="1">
              <a:spcBef>
                <a:spcPct val="20000"/>
              </a:spcBef>
            </a:pPr>
            <a:r>
              <a:rPr kumimoji="0" lang="zh-CN" altLang="en-US" sz="2400" b="0" dirty="0">
                <a:ea typeface="微软雅黑" pitchFamily="34" charset="-122"/>
              </a:rPr>
              <a:t>可以写成如下</a:t>
            </a:r>
            <a:r>
              <a:rPr kumimoji="0" lang="en-US" altLang="zh-CN" sz="2400" b="0" dirty="0">
                <a:ea typeface="微软雅黑" pitchFamily="34" charset="-122"/>
              </a:rPr>
              <a:t>(</a:t>
            </a:r>
            <a:r>
              <a:rPr kumimoji="0" lang="zh-CN" altLang="en-US" sz="2400" b="0" dirty="0">
                <a:ea typeface="微软雅黑" pitchFamily="34" charset="-122"/>
              </a:rPr>
              <a:t>便于与</a:t>
            </a:r>
            <a:r>
              <a:rPr kumimoji="0" lang="en-US" altLang="zh-CN" sz="2400" b="0" dirty="0">
                <a:ea typeface="微软雅黑" pitchFamily="34" charset="-122"/>
              </a:rPr>
              <a:t>3.5</a:t>
            </a:r>
            <a:r>
              <a:rPr kumimoji="0" lang="zh-CN" altLang="en-US" sz="2400" b="0" dirty="0">
                <a:ea typeface="微软雅黑" pitchFamily="34" charset="-122"/>
              </a:rPr>
              <a:t>节比较</a:t>
            </a:r>
            <a:r>
              <a:rPr kumimoji="0" lang="en-US" altLang="zh-CN" sz="2400" b="0" dirty="0">
                <a:ea typeface="微软雅黑" pitchFamily="34" charset="-122"/>
              </a:rPr>
              <a:t>)</a:t>
            </a:r>
            <a:r>
              <a:rPr kumimoji="0" lang="zh-CN" altLang="en-US" sz="2400" b="0" dirty="0">
                <a:ea typeface="微软雅黑" pitchFamily="34" charset="-122"/>
              </a:rPr>
              <a:t>：</a:t>
            </a:r>
            <a:endParaRPr kumimoji="0" lang="en-US" altLang="zh-CN" sz="2400" b="0" dirty="0">
              <a:ea typeface="微软雅黑" pitchFamily="34" charset="-122"/>
            </a:endParaRPr>
          </a:p>
          <a:p>
            <a:pPr marL="0" indent="0" eaLnBrk="1" hangingPunct="1">
              <a:spcBef>
                <a:spcPct val="20000"/>
              </a:spcBef>
            </a:pPr>
            <a:endParaRPr kumimoji="0" lang="en-US" altLang="zh-CN" sz="2400" b="0" dirty="0">
              <a:ea typeface="微软雅黑" pitchFamily="34" charset="-122"/>
            </a:endParaRP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387D4055-7D64-2C29-0E20-121FF734CED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17403" y="1966333"/>
            <a:ext cx="3659869" cy="21140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97DA4710-CF8A-48B3-5B16-43A006FBC1D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88566" y="4080344"/>
            <a:ext cx="4849813" cy="2232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929596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zh-CN" altLang="en-US" sz="5400" dirty="0">
                <a:latin typeface="华文新魏" panose="02010800040101010101" pitchFamily="2" charset="-122"/>
                <a:ea typeface="华文新魏" panose="02010800040101010101" pitchFamily="2" charset="-122"/>
              </a:rPr>
              <a:t>知识回顾</a:t>
            </a:r>
          </a:p>
        </p:txBody>
      </p:sp>
      <p:sp>
        <p:nvSpPr>
          <p:cNvPr id="6" name="Text Box 5">
            <a:extLst>
              <a:ext uri="{FF2B5EF4-FFF2-40B4-BE49-F238E27FC236}">
                <a16:creationId xmlns:a16="http://schemas.microsoft.com/office/drawing/2014/main" id="{1D3402B5-6445-32BE-53F2-C1F3887892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4270" y="1287752"/>
            <a:ext cx="10668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kumimoji="0" lang="zh-CN" altLang="en-US" sz="28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定义</a:t>
            </a:r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88D432D1-B909-CF75-B5F9-072680EB84DE}"/>
              </a:ext>
            </a:extLst>
          </p:cNvPr>
          <p:cNvGrpSpPr>
            <a:grpSpLocks/>
          </p:cNvGrpSpPr>
          <p:nvPr/>
        </p:nvGrpSpPr>
        <p:grpSpPr bwMode="auto">
          <a:xfrm>
            <a:off x="1447173" y="1285084"/>
            <a:ext cx="8673862" cy="1193801"/>
            <a:chOff x="456" y="832"/>
            <a:chExt cx="3874" cy="752"/>
          </a:xfrm>
        </p:grpSpPr>
        <p:grpSp>
          <p:nvGrpSpPr>
            <p:cNvPr id="8" name="Group 7">
              <a:extLst>
                <a:ext uri="{FF2B5EF4-FFF2-40B4-BE49-F238E27FC236}">
                  <a16:creationId xmlns:a16="http://schemas.microsoft.com/office/drawing/2014/main" id="{5397292E-D775-B429-2F78-4BC54CBB75F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75" y="832"/>
              <a:ext cx="3855" cy="373"/>
              <a:chOff x="475" y="70"/>
              <a:chExt cx="3855" cy="373"/>
            </a:xfrm>
          </p:grpSpPr>
          <p:sp>
            <p:nvSpPr>
              <p:cNvPr id="11" name="Text Box 8">
                <a:extLst>
                  <a:ext uri="{FF2B5EF4-FFF2-40B4-BE49-F238E27FC236}">
                    <a16:creationId xmlns:a16="http://schemas.microsoft.com/office/drawing/2014/main" id="{E4553941-95DD-D04C-D28F-E22DFA8C4CD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75" y="70"/>
                <a:ext cx="3855" cy="3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 algn="ctr">
                    <a:solidFill>
                      <a:srgbClr val="FF0000"/>
                    </a:solidFill>
                    <a:miter lim="800000"/>
                    <a:headEnd/>
                    <a:tailEnd type="none" w="lg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>
                <a:lvl1pPr>
                  <a:defRPr kumimoji="1" sz="28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>
                  <a:defRPr kumimoji="1" sz="28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>
                  <a:defRPr kumimoji="1" sz="28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>
                  <a:defRPr kumimoji="1" sz="28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>
                  <a:defRPr kumimoji="1" sz="28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zh-CN" altLang="en-US" b="0" dirty="0"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设                                                 ，如果：</a:t>
                </a:r>
              </a:p>
            </p:txBody>
          </p:sp>
          <p:graphicFrame>
            <p:nvGraphicFramePr>
              <p:cNvPr id="12" name="Object 9">
                <a:extLst>
                  <a:ext uri="{FF2B5EF4-FFF2-40B4-BE49-F238E27FC236}">
                    <a16:creationId xmlns:a16="http://schemas.microsoft.com/office/drawing/2014/main" id="{36E6ACA4-A219-F490-99CE-91F14FC7BD1D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066395820"/>
                  </p:ext>
                </p:extLst>
              </p:nvPr>
            </p:nvGraphicFramePr>
            <p:xfrm>
              <a:off x="763" y="84"/>
              <a:ext cx="1813" cy="35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" imgW="1498320" imgH="241200" progId="Equation.DSMT4">
                      <p:embed/>
                    </p:oleObj>
                  </mc:Choice>
                  <mc:Fallback>
                    <p:oleObj name="Equation" r:id="rId2" imgW="1498320" imgH="241200" progId="Equation.DSMT4">
                      <p:embed/>
                      <p:pic>
                        <p:nvPicPr>
                          <p:cNvPr id="3089" name="Object 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63" y="84"/>
                            <a:ext cx="1813" cy="35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9" name="Object 10">
              <a:extLst>
                <a:ext uri="{FF2B5EF4-FFF2-40B4-BE49-F238E27FC236}">
                  <a16:creationId xmlns:a16="http://schemas.microsoft.com/office/drawing/2014/main" id="{DD133CA1-E94C-8065-456E-3719DE38F39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62072220"/>
                </p:ext>
              </p:extLst>
            </p:nvPr>
          </p:nvGraphicFramePr>
          <p:xfrm>
            <a:off x="3229" y="885"/>
            <a:ext cx="892" cy="2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787320" imgH="164880" progId="Equation.DSMT4">
                    <p:embed/>
                  </p:oleObj>
                </mc:Choice>
                <mc:Fallback>
                  <p:oleObj name="Equation" r:id="rId4" imgW="787320" imgH="164880" progId="Equation.DSMT4">
                    <p:embed/>
                    <p:pic>
                      <p:nvPicPr>
                        <p:cNvPr id="3086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29" y="885"/>
                          <a:ext cx="892" cy="2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Text Box 11">
              <a:extLst>
                <a:ext uri="{FF2B5EF4-FFF2-40B4-BE49-F238E27FC236}">
                  <a16:creationId xmlns:a16="http://schemas.microsoft.com/office/drawing/2014/main" id="{90016F56-DEEC-25F2-0AC0-44FD6CB518C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6" y="1253"/>
              <a:ext cx="2948" cy="3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FF0000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0" dirty="0">
                  <a:ea typeface="微软雅黑" panose="020B0503020204020204" pitchFamily="34" charset="-122"/>
                  <a:cs typeface="Times New Roman" panose="02020603050405020304" pitchFamily="18" charset="0"/>
                </a:rPr>
                <a:t>(</a:t>
              </a:r>
              <a:r>
                <a:rPr lang="zh-CN" altLang="en-US" b="0" dirty="0">
                  <a:ea typeface="微软雅黑" panose="020B0503020204020204" pitchFamily="34" charset="-122"/>
                  <a:cs typeface="Times New Roman" panose="02020603050405020304" pitchFamily="18" charset="0"/>
                </a:rPr>
                <a:t>此时称</a:t>
              </a:r>
              <a:r>
                <a:rPr lang="en-US" altLang="zh-CN" b="0" i="1" dirty="0">
                  <a:ea typeface="微软雅黑" panose="020B0503020204020204" pitchFamily="34" charset="-122"/>
                  <a:cs typeface="Times New Roman" panose="02020603050405020304" pitchFamily="18" charset="0"/>
                </a:rPr>
                <a:t>A</a:t>
              </a:r>
              <a:r>
                <a:rPr lang="zh-CN" altLang="en-US" b="0" dirty="0">
                  <a:ea typeface="微软雅黑" panose="020B0503020204020204" pitchFamily="34" charset="-122"/>
                  <a:cs typeface="Times New Roman" panose="02020603050405020304" pitchFamily="18" charset="0"/>
                </a:rPr>
                <a:t>与</a:t>
              </a:r>
              <a:r>
                <a:rPr lang="en-US" altLang="zh-CN" b="0" i="1" dirty="0">
                  <a:ea typeface="微软雅黑" panose="020B0503020204020204" pitchFamily="34" charset="-122"/>
                  <a:cs typeface="Times New Roman" panose="02020603050405020304" pitchFamily="18" charset="0"/>
                </a:rPr>
                <a:t>B</a:t>
              </a:r>
              <a:r>
                <a:rPr lang="zh-CN" altLang="en-US" b="0" dirty="0">
                  <a:ea typeface="微软雅黑" panose="020B0503020204020204" pitchFamily="34" charset="-122"/>
                  <a:cs typeface="Times New Roman" panose="02020603050405020304" pitchFamily="18" charset="0"/>
                </a:rPr>
                <a:t>是</a:t>
              </a:r>
              <a:r>
                <a:rPr lang="zh-CN" altLang="en-US" b="0" dirty="0">
                  <a:solidFill>
                    <a:srgbClr val="0070C0"/>
                  </a:solidFill>
                  <a:ea typeface="微软雅黑" panose="020B0503020204020204" pitchFamily="34" charset="-122"/>
                  <a:cs typeface="Times New Roman" panose="02020603050405020304" pitchFamily="18" charset="0"/>
                </a:rPr>
                <a:t>同型矩阵</a:t>
              </a:r>
              <a:r>
                <a:rPr lang="en-US" altLang="zh-CN" b="0" dirty="0">
                  <a:ea typeface="微软雅黑" panose="020B0503020204020204" pitchFamily="34" charset="-122"/>
                  <a:cs typeface="Times New Roman" panose="02020603050405020304" pitchFamily="18" charset="0"/>
                </a:rPr>
                <a:t>) </a:t>
              </a:r>
              <a:r>
                <a:rPr lang="zh-CN" altLang="en-US" b="0" dirty="0">
                  <a:ea typeface="微软雅黑" panose="020B0503020204020204" pitchFamily="34" charset="-122"/>
                  <a:cs typeface="Times New Roman" panose="02020603050405020304" pitchFamily="18" charset="0"/>
                </a:rPr>
                <a:t>且</a:t>
              </a:r>
            </a:p>
          </p:txBody>
        </p:sp>
      </p:grpSp>
      <p:grpSp>
        <p:nvGrpSpPr>
          <p:cNvPr id="13" name="Group 14">
            <a:extLst>
              <a:ext uri="{FF2B5EF4-FFF2-40B4-BE49-F238E27FC236}">
                <a16:creationId xmlns:a16="http://schemas.microsoft.com/office/drawing/2014/main" id="{6DFC34A9-80B2-4A65-9EC4-E35F46921F40}"/>
              </a:ext>
            </a:extLst>
          </p:cNvPr>
          <p:cNvGrpSpPr>
            <a:grpSpLocks/>
          </p:cNvGrpSpPr>
          <p:nvPr/>
        </p:nvGrpSpPr>
        <p:grpSpPr bwMode="auto">
          <a:xfrm>
            <a:off x="660400" y="3890166"/>
            <a:ext cx="5689600" cy="977900"/>
            <a:chOff x="1020" y="2840"/>
            <a:chExt cx="3584" cy="616"/>
          </a:xfrm>
        </p:grpSpPr>
        <p:graphicFrame>
          <p:nvGraphicFramePr>
            <p:cNvPr id="14" name="Object 15">
              <a:extLst>
                <a:ext uri="{FF2B5EF4-FFF2-40B4-BE49-F238E27FC236}">
                  <a16:creationId xmlns:a16="http://schemas.microsoft.com/office/drawing/2014/main" id="{9807E50B-294A-66A7-1610-1E2729E3F7A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29" y="2840"/>
            <a:ext cx="648" cy="6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028700" imgH="977900" progId="Equation.DSMT4">
                    <p:embed/>
                  </p:oleObj>
                </mc:Choice>
                <mc:Fallback>
                  <p:oleObj name="Equation" r:id="rId6" imgW="1028700" imgH="977900" progId="Equation.DSMT4">
                    <p:embed/>
                    <p:pic>
                      <p:nvPicPr>
                        <p:cNvPr id="3082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29" y="2840"/>
                          <a:ext cx="648" cy="6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16">
              <a:extLst>
                <a:ext uri="{FF2B5EF4-FFF2-40B4-BE49-F238E27FC236}">
                  <a16:creationId xmlns:a16="http://schemas.microsoft.com/office/drawing/2014/main" id="{E63F6DA9-1C6A-F329-6490-6797305FA4A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56" y="2840"/>
            <a:ext cx="968" cy="6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536700" imgH="977900" progId="Equation.DSMT4">
                    <p:embed/>
                  </p:oleObj>
                </mc:Choice>
                <mc:Fallback>
                  <p:oleObj name="Equation" r:id="rId8" imgW="1536700" imgH="977900" progId="Equation.DSMT4">
                    <p:embed/>
                    <p:pic>
                      <p:nvPicPr>
                        <p:cNvPr id="3083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56" y="2840"/>
                          <a:ext cx="968" cy="6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Text Box 17">
              <a:extLst>
                <a:ext uri="{FF2B5EF4-FFF2-40B4-BE49-F238E27FC236}">
                  <a16:creationId xmlns:a16="http://schemas.microsoft.com/office/drawing/2014/main" id="{CEC5A900-ABB7-052D-FBE4-CDB13AE1762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20" y="2976"/>
              <a:ext cx="3584" cy="3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FF0000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b="0" dirty="0">
                  <a:solidFill>
                    <a:srgbClr val="FF0000"/>
                  </a:solidFill>
                  <a:ea typeface="微软雅黑" pitchFamily="34" charset="-122"/>
                </a:rPr>
                <a:t>问</a:t>
              </a:r>
              <a:r>
                <a:rPr lang="zh-CN" altLang="en-US" b="0" dirty="0">
                  <a:ea typeface="微软雅黑" pitchFamily="34" charset="-122"/>
                </a:rPr>
                <a:t>：           与                     相等吗？</a:t>
              </a:r>
            </a:p>
          </p:txBody>
        </p:sp>
      </p:grpSp>
      <p:graphicFrame>
        <p:nvGraphicFramePr>
          <p:cNvPr id="17" name="Object 12">
            <a:extLst>
              <a:ext uri="{FF2B5EF4-FFF2-40B4-BE49-F238E27FC236}">
                <a16:creationId xmlns:a16="http://schemas.microsoft.com/office/drawing/2014/main" id="{F4B7193A-F6AB-A05D-FF6E-439316E387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3165798"/>
              </p:ext>
            </p:extLst>
          </p:nvPr>
        </p:nvGraphicFramePr>
        <p:xfrm>
          <a:off x="5981285" y="1959065"/>
          <a:ext cx="4010097" cy="5254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841400" imgH="241200" progId="Equation.DSMT4">
                  <p:embed/>
                </p:oleObj>
              </mc:Choice>
              <mc:Fallback>
                <p:oleObj name="Equation" r:id="rId10" imgW="1841400" imgH="241200" progId="Equation.DSMT4">
                  <p:embed/>
                  <p:pic>
                    <p:nvPicPr>
                      <p:cNvPr id="1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1285" y="1959065"/>
                        <a:ext cx="4010097" cy="5254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13">
            <a:extLst>
              <a:ext uri="{FF2B5EF4-FFF2-40B4-BE49-F238E27FC236}">
                <a16:creationId xmlns:a16="http://schemas.microsoft.com/office/drawing/2014/main" id="{EC9687C5-2C1B-543E-31AF-C3ECD12F4B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89714" y="2688389"/>
            <a:ext cx="5616575" cy="5254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FF0000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0" dirty="0">
                <a:ea typeface="微软雅黑" panose="020B0503020204020204" pitchFamily="34" charset="-122"/>
                <a:cs typeface="Times New Roman" panose="02020603050405020304" pitchFamily="18" charset="0"/>
              </a:rPr>
              <a:t>则称 </a:t>
            </a:r>
            <a:r>
              <a:rPr lang="en-US" altLang="zh-CN" b="0" i="1" dirty="0">
                <a:solidFill>
                  <a:srgbClr val="0070C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A </a:t>
            </a:r>
            <a:r>
              <a:rPr lang="zh-CN" altLang="en-US" b="0" dirty="0">
                <a:solidFill>
                  <a:srgbClr val="0070C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与 </a:t>
            </a:r>
            <a:r>
              <a:rPr lang="en-US" altLang="zh-CN" b="0" i="1" dirty="0">
                <a:solidFill>
                  <a:srgbClr val="0070C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B </a:t>
            </a:r>
            <a:r>
              <a:rPr lang="zh-CN" altLang="en-US" b="0" dirty="0">
                <a:solidFill>
                  <a:srgbClr val="0070C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相等</a:t>
            </a:r>
            <a:r>
              <a:rPr lang="zh-CN" altLang="en-US" b="0" dirty="0">
                <a:ea typeface="微软雅黑" panose="020B0503020204020204" pitchFamily="34" charset="-122"/>
                <a:cs typeface="Times New Roman" panose="02020603050405020304" pitchFamily="18" charset="0"/>
              </a:rPr>
              <a:t>，记作 </a:t>
            </a:r>
            <a:r>
              <a:rPr lang="en-US" altLang="zh-CN" b="0" i="1" dirty="0">
                <a:ea typeface="微软雅黑" panose="020B0503020204020204" pitchFamily="34" charset="-122"/>
                <a:cs typeface="Times New Roman" panose="02020603050405020304" pitchFamily="18" charset="0"/>
              </a:rPr>
              <a:t>A </a:t>
            </a:r>
            <a:r>
              <a:rPr lang="en-US" altLang="zh-CN" b="0" dirty="0">
                <a:ea typeface="微软雅黑" panose="020B0503020204020204" pitchFamily="34" charset="-122"/>
                <a:cs typeface="Times New Roman" panose="02020603050405020304" pitchFamily="18" charset="0"/>
              </a:rPr>
              <a:t>= </a:t>
            </a:r>
            <a:r>
              <a:rPr lang="en-US" altLang="zh-CN" b="0" i="1" dirty="0"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zh-CN" altLang="en-US" b="0" dirty="0">
                <a:ea typeface="微软雅黑" panose="020B0503020204020204" pitchFamily="34" charset="-122"/>
                <a:cs typeface="Times New Roman" panose="02020603050405020304" pitchFamily="18" charset="0"/>
              </a:rPr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28307395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6CC90DB-C0FD-A8CE-CAA1-AD7926AC772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kumimoji="0" lang="zh-CN" altLang="en-US" sz="4900" b="0" i="0" u="none" strike="noStrike" kern="1200" cap="none" spc="0" normalizeH="0" baseline="0" noProof="0" dirty="0">
                <a:ln>
                  <a:noFill/>
                </a:ln>
                <a:solidFill>
                  <a:srgbClr val="034C9C"/>
                </a:solidFill>
                <a:effectLst/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+mj-cs"/>
              </a:rPr>
              <a:t>对称</a:t>
            </a:r>
            <a:r>
              <a:rPr kumimoji="0" lang="en-US" altLang="zh-CN" sz="4900" b="0" i="0" u="none" strike="noStrike" kern="1200" cap="none" spc="0" normalizeH="0" baseline="0" noProof="0" dirty="0">
                <a:ln>
                  <a:noFill/>
                </a:ln>
                <a:solidFill>
                  <a:srgbClr val="034C9C"/>
                </a:solidFill>
                <a:effectLst/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+mj-cs"/>
              </a:rPr>
              <a:t>/</a:t>
            </a:r>
            <a:r>
              <a:rPr lang="zh-CN" altLang="en-US" sz="4900" dirty="0">
                <a:solidFill>
                  <a:srgbClr val="034C9C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反对称矩阵</a:t>
            </a:r>
            <a:endParaRPr lang="zh-CN" altLang="en-US" dirty="0"/>
          </a:p>
        </p:txBody>
      </p:sp>
      <p:sp>
        <p:nvSpPr>
          <p:cNvPr id="3" name="Text Box 4">
            <a:extLst>
              <a:ext uri="{FF2B5EF4-FFF2-40B4-BE49-F238E27FC236}">
                <a16:creationId xmlns:a16="http://schemas.microsoft.com/office/drawing/2014/main" id="{51B6EDE2-42D5-AE8A-5B82-F3FD37258E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7525" y="1128137"/>
            <a:ext cx="8035925" cy="2016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b="0" dirty="0">
                <a:solidFill>
                  <a:srgbClr val="0070C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定义：</a:t>
            </a:r>
            <a:r>
              <a:rPr lang="zh-CN" altLang="en-US" b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设 </a:t>
            </a:r>
            <a:r>
              <a:rPr lang="en-US" altLang="zh-CN" b="0" i="1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b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b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为 </a:t>
            </a:r>
            <a:r>
              <a:rPr lang="en-US" altLang="zh-CN" b="0" i="1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n-US" altLang="zh-CN" b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b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阶方阵，如果满足            ，即</a:t>
            </a:r>
          </a:p>
          <a:p>
            <a:pPr>
              <a:lnSpc>
                <a:spcPct val="150000"/>
              </a:lnSpc>
            </a:pPr>
            <a:r>
              <a:rPr lang="zh-CN" altLang="en-US" b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那么 </a:t>
            </a:r>
            <a:r>
              <a:rPr lang="en-US" altLang="zh-CN" b="0" i="1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A </a:t>
            </a:r>
            <a:r>
              <a:rPr lang="zh-CN" altLang="en-US" b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称为</a:t>
            </a:r>
            <a:r>
              <a:rPr lang="zh-CN" altLang="en-US" b="0" dirty="0">
                <a:solidFill>
                  <a:srgbClr val="C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对称阵</a:t>
            </a:r>
            <a:endParaRPr lang="en-US" altLang="zh-CN" b="0" dirty="0">
              <a:solidFill>
                <a:srgbClr val="000000"/>
              </a:solidFill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4" name="Object 14">
            <a:extLst>
              <a:ext uri="{FF2B5EF4-FFF2-40B4-BE49-F238E27FC236}">
                <a16:creationId xmlns:a16="http://schemas.microsoft.com/office/drawing/2014/main" id="{A974BD9C-ED24-F19B-5E55-FCCF1EDC29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5511471"/>
              </p:ext>
            </p:extLst>
          </p:nvPr>
        </p:nvGraphicFramePr>
        <p:xfrm>
          <a:off x="7905750" y="1216243"/>
          <a:ext cx="3530600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00200" imgH="254000" progId="">
                  <p:embed/>
                </p:oleObj>
              </mc:Choice>
              <mc:Fallback>
                <p:oleObj name="Equation" r:id="rId2" imgW="1600200" imgH="254000" progId="">
                  <p:embed/>
                  <p:pic>
                    <p:nvPicPr>
                      <p:cNvPr id="4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05750" y="1216243"/>
                        <a:ext cx="3530600" cy="557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5">
            <a:extLst>
              <a:ext uri="{FF2B5EF4-FFF2-40B4-BE49-F238E27FC236}">
                <a16:creationId xmlns:a16="http://schemas.microsoft.com/office/drawing/2014/main" id="{F26F3806-8B0A-F780-7398-E4174925B2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2235382"/>
              </p:ext>
            </p:extLst>
          </p:nvPr>
        </p:nvGraphicFramePr>
        <p:xfrm>
          <a:off x="6080125" y="1271440"/>
          <a:ext cx="1090613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95085" imgH="190417" progId="">
                  <p:embed/>
                </p:oleObj>
              </mc:Choice>
              <mc:Fallback>
                <p:oleObj name="Equation" r:id="rId4" imgW="495085" imgH="190417" progId="">
                  <p:embed/>
                  <p:pic>
                    <p:nvPicPr>
                      <p:cNvPr id="5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0125" y="1271440"/>
                        <a:ext cx="1090613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6">
            <a:extLst>
              <a:ext uri="{FF2B5EF4-FFF2-40B4-BE49-F238E27FC236}">
                <a16:creationId xmlns:a16="http://schemas.microsoft.com/office/drawing/2014/main" id="{885D0CD8-3D69-A391-B61A-36662019F0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9792019"/>
              </p:ext>
            </p:extLst>
          </p:nvPr>
        </p:nvGraphicFramePr>
        <p:xfrm>
          <a:off x="1632553" y="3595220"/>
          <a:ext cx="2424112" cy="160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54100" imgH="698500" progId="Equation.DSMT4">
                  <p:embed/>
                </p:oleObj>
              </mc:Choice>
              <mc:Fallback>
                <p:oleObj name="Equation" r:id="rId6" imgW="1054100" imgH="698500" progId="Equation.DSMT4">
                  <p:embed/>
                  <p:pic>
                    <p:nvPicPr>
                      <p:cNvPr id="6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2553" y="3595220"/>
                        <a:ext cx="2424112" cy="160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Line 8">
            <a:extLst>
              <a:ext uri="{FF2B5EF4-FFF2-40B4-BE49-F238E27FC236}">
                <a16:creationId xmlns:a16="http://schemas.microsoft.com/office/drawing/2014/main" id="{6E48D688-403D-632A-A822-C28883344E49}"/>
              </a:ext>
            </a:extLst>
          </p:cNvPr>
          <p:cNvSpPr>
            <a:spLocks noChangeShapeType="1"/>
          </p:cNvSpPr>
          <p:nvPr/>
        </p:nvSpPr>
        <p:spPr bwMode="auto">
          <a:xfrm>
            <a:off x="2823178" y="3969870"/>
            <a:ext cx="871537" cy="871537"/>
          </a:xfrm>
          <a:prstGeom prst="line">
            <a:avLst/>
          </a:prstGeom>
          <a:noFill/>
          <a:ln w="38100">
            <a:solidFill>
              <a:srgbClr val="0000FF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" name="Line 9">
            <a:extLst>
              <a:ext uri="{FF2B5EF4-FFF2-40B4-BE49-F238E27FC236}">
                <a16:creationId xmlns:a16="http://schemas.microsoft.com/office/drawing/2014/main" id="{73C6C232-1C2C-0531-5CF6-974CA87D8BA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731103" y="3906370"/>
            <a:ext cx="457200" cy="4572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" name="Line 10">
            <a:extLst>
              <a:ext uri="{FF2B5EF4-FFF2-40B4-BE49-F238E27FC236}">
                <a16:creationId xmlns:a16="http://schemas.microsoft.com/office/drawing/2014/main" id="{DC222C87-F82F-4368-1AC1-96DC61C422A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615215" y="3906370"/>
            <a:ext cx="1066800" cy="10668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" name="Line 11">
            <a:extLst>
              <a:ext uri="{FF2B5EF4-FFF2-40B4-BE49-F238E27FC236}">
                <a16:creationId xmlns:a16="http://schemas.microsoft.com/office/drawing/2014/main" id="{5839D148-DF25-9EBE-4D0D-6C9DC5989C3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313715" y="4481045"/>
            <a:ext cx="381000" cy="3810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" name="Text Box 16">
            <a:extLst>
              <a:ext uri="{FF2B5EF4-FFF2-40B4-BE49-F238E27FC236}">
                <a16:creationId xmlns:a16="http://schemas.microsoft.com/office/drawing/2014/main" id="{F12CA235-B575-F641-B1E2-53986363E6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7525" y="2603693"/>
            <a:ext cx="65309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>
            <a:lvl1pPr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zh-CN" altLang="en-US" b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如果满足 </a:t>
            </a:r>
            <a:r>
              <a:rPr lang="en-US" altLang="zh-CN" b="0" i="1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b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 = </a:t>
            </a:r>
            <a:r>
              <a:rPr lang="zh-CN" altLang="en-US" b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－</a:t>
            </a:r>
            <a:r>
              <a:rPr lang="en-US" altLang="zh-CN" b="0" i="1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b="0" i="1" baseline="3000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lang="zh-CN" altLang="en-US" b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，那么 </a:t>
            </a:r>
            <a:r>
              <a:rPr lang="en-US" altLang="zh-CN" b="0" i="1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A </a:t>
            </a:r>
            <a:r>
              <a:rPr lang="zh-CN" altLang="en-US" b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称为</a:t>
            </a:r>
            <a:r>
              <a:rPr lang="zh-CN" altLang="en-US" b="0" dirty="0">
                <a:solidFill>
                  <a:srgbClr val="C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反对称阵</a:t>
            </a:r>
            <a:r>
              <a:rPr lang="en-US" altLang="zh-CN" b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  </a:t>
            </a:r>
          </a:p>
        </p:txBody>
      </p:sp>
      <p:sp>
        <p:nvSpPr>
          <p:cNvPr id="12" name="Rectangle 18">
            <a:extLst>
              <a:ext uri="{FF2B5EF4-FFF2-40B4-BE49-F238E27FC236}">
                <a16:creationId xmlns:a16="http://schemas.microsoft.com/office/drawing/2014/main" id="{81AB3428-7844-4987-F06B-BA61EEA88E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03991" y="5385568"/>
            <a:ext cx="1255712" cy="5343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>
            <a:lvl1pPr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zh-CN" altLang="en-US" sz="2400" b="0" dirty="0">
                <a:solidFill>
                  <a:srgbClr val="C00000"/>
                </a:solidFill>
                <a:ea typeface="楷体_GB2312" pitchFamily="49" charset="-122"/>
              </a:rPr>
              <a:t>对称阵  </a:t>
            </a:r>
          </a:p>
        </p:txBody>
      </p:sp>
      <p:graphicFrame>
        <p:nvGraphicFramePr>
          <p:cNvPr id="13" name="Object 17">
            <a:extLst>
              <a:ext uri="{FF2B5EF4-FFF2-40B4-BE49-F238E27FC236}">
                <a16:creationId xmlns:a16="http://schemas.microsoft.com/office/drawing/2014/main" id="{423AECB2-BE85-030A-FC98-4EB700CC07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0941824"/>
              </p:ext>
            </p:extLst>
          </p:nvPr>
        </p:nvGraphicFramePr>
        <p:xfrm>
          <a:off x="5329918" y="3508593"/>
          <a:ext cx="2657475" cy="160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55700" imgH="698500" progId="">
                  <p:embed/>
                </p:oleObj>
              </mc:Choice>
              <mc:Fallback>
                <p:oleObj name="Equation" r:id="rId8" imgW="1155700" imgH="698500" progId="">
                  <p:embed/>
                  <p:pic>
                    <p:nvPicPr>
                      <p:cNvPr id="13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9918" y="3508593"/>
                        <a:ext cx="2657475" cy="160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20">
            <a:extLst>
              <a:ext uri="{FF2B5EF4-FFF2-40B4-BE49-F238E27FC236}">
                <a16:creationId xmlns:a16="http://schemas.microsoft.com/office/drawing/2014/main" id="{C355258D-3144-B24F-00D9-E531F433EE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90883" y="5385568"/>
            <a:ext cx="15621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>
            <a:lvl1pPr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zh-CN" altLang="en-US" sz="2400" b="0" dirty="0">
                <a:solidFill>
                  <a:srgbClr val="C00000"/>
                </a:solidFill>
                <a:ea typeface="楷体_GB2312" pitchFamily="49" charset="-122"/>
              </a:rPr>
              <a:t>反对称阵  </a:t>
            </a:r>
          </a:p>
        </p:txBody>
      </p:sp>
      <p:sp>
        <p:nvSpPr>
          <p:cNvPr id="15" name="Line 21">
            <a:extLst>
              <a:ext uri="{FF2B5EF4-FFF2-40B4-BE49-F238E27FC236}">
                <a16:creationId xmlns:a16="http://schemas.microsoft.com/office/drawing/2014/main" id="{6832EE53-A169-39F7-146D-A2192163F2E7}"/>
              </a:ext>
            </a:extLst>
          </p:cNvPr>
          <p:cNvSpPr>
            <a:spLocks noChangeShapeType="1"/>
          </p:cNvSpPr>
          <p:nvPr/>
        </p:nvSpPr>
        <p:spPr bwMode="auto">
          <a:xfrm>
            <a:off x="6474506" y="3810218"/>
            <a:ext cx="1058862" cy="944562"/>
          </a:xfrm>
          <a:prstGeom prst="line">
            <a:avLst/>
          </a:prstGeom>
          <a:noFill/>
          <a:ln w="38100">
            <a:solidFill>
              <a:srgbClr val="0000FF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" name="Line 22">
            <a:extLst>
              <a:ext uri="{FF2B5EF4-FFF2-40B4-BE49-F238E27FC236}">
                <a16:creationId xmlns:a16="http://schemas.microsoft.com/office/drawing/2014/main" id="{90E810D2-479B-8FC9-5A43-D0736233468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382431" y="3818155"/>
            <a:ext cx="649287" cy="649288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" name="Line 23">
            <a:extLst>
              <a:ext uri="{FF2B5EF4-FFF2-40B4-BE49-F238E27FC236}">
                <a16:creationId xmlns:a16="http://schemas.microsoft.com/office/drawing/2014/main" id="{FC9C19CE-33D2-6D49-6A3B-0609118E7CF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525306" y="3746718"/>
            <a:ext cx="1066800" cy="10668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" name="Line 24">
            <a:extLst>
              <a:ext uri="{FF2B5EF4-FFF2-40B4-BE49-F238E27FC236}">
                <a16:creationId xmlns:a16="http://schemas.microsoft.com/office/drawing/2014/main" id="{8AB5A4B5-4A43-4762-A8A8-4733BD43F9D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246031" y="4394418"/>
            <a:ext cx="431800" cy="4318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744211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4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4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39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8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39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7" grpId="0" animBg="1"/>
      <p:bldP spid="8" grpId="0" animBg="1"/>
      <p:bldP spid="9" grpId="0" animBg="1"/>
      <p:bldP spid="10" grpId="0" animBg="1"/>
      <p:bldP spid="11" grpId="0"/>
      <p:bldP spid="12" grpId="0"/>
      <p:bldP spid="14" grpId="0"/>
      <p:bldP spid="15" grpId="0" animBg="1"/>
      <p:bldP spid="16" grpId="0" animBg="1"/>
      <p:bldP spid="17" grpId="0" animBg="1"/>
      <p:bldP spid="18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:a16="http://schemas.microsoft.com/office/drawing/2014/main" id="{D513EDE5-B796-8967-FC54-0FA2C85012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5806" y="389335"/>
            <a:ext cx="7543800" cy="579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kumimoji="0" lang="en-US" altLang="zh-CN" b="0" dirty="0">
                <a:ea typeface="微软雅黑" panose="020B0503020204020204" pitchFamily="34" charset="-122"/>
                <a:cs typeface="Times New Roman" panose="02020603050405020304" pitchFamily="18" charset="0"/>
              </a:rPr>
              <a:t>(1). </a:t>
            </a:r>
            <a:r>
              <a:rPr kumimoji="0" lang="zh-CN" altLang="en-US" b="0" dirty="0">
                <a:ea typeface="微软雅黑" panose="020B0503020204020204" pitchFamily="34" charset="-122"/>
                <a:cs typeface="Times New Roman" panose="02020603050405020304" pitchFamily="18" charset="0"/>
              </a:rPr>
              <a:t>对称矩阵</a:t>
            </a:r>
            <a:r>
              <a:rPr kumimoji="0" lang="en-US" altLang="zh-CN" b="0" dirty="0">
                <a:ea typeface="微软雅黑" panose="020B0503020204020204" pitchFamily="34" charset="-122"/>
                <a:cs typeface="Times New Roman" panose="02020603050405020304" pitchFamily="18" charset="0"/>
              </a:rPr>
              <a:t>: </a:t>
            </a:r>
            <a:r>
              <a:rPr kumimoji="0" lang="en-US" altLang="zh-CN" b="0" i="1" dirty="0"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0" lang="en-US" altLang="zh-CN" b="0" baseline="30000" dirty="0"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kumimoji="0" lang="en-US" altLang="zh-CN" b="0" dirty="0">
                <a:ea typeface="微软雅黑" panose="020B0503020204020204" pitchFamily="34" charset="-122"/>
                <a:cs typeface="Times New Roman" panose="02020603050405020304" pitchFamily="18" charset="0"/>
              </a:rPr>
              <a:t> = </a:t>
            </a:r>
            <a:r>
              <a:rPr kumimoji="0" lang="en-US" altLang="zh-CN" b="0" i="1" dirty="0"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</a:p>
          <a:p>
            <a:pPr eaLnBrk="1" hangingPunct="1">
              <a:spcBef>
                <a:spcPct val="20000"/>
              </a:spcBef>
            </a:pPr>
            <a:endParaRPr kumimoji="0" lang="en-US" altLang="zh-CN" b="0" i="1" dirty="0"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eaLnBrk="1" hangingPunct="1">
              <a:spcBef>
                <a:spcPct val="20000"/>
              </a:spcBef>
            </a:pPr>
            <a:endParaRPr kumimoji="0" lang="en-US" altLang="zh-CN" b="0" i="1" dirty="0"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eaLnBrk="1" hangingPunct="1">
              <a:spcBef>
                <a:spcPct val="20000"/>
              </a:spcBef>
            </a:pPr>
            <a:endParaRPr kumimoji="0" lang="en-US" altLang="zh-CN" b="0" i="1" dirty="0"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eaLnBrk="1" hangingPunct="1">
              <a:spcBef>
                <a:spcPct val="20000"/>
              </a:spcBef>
            </a:pPr>
            <a:r>
              <a:rPr kumimoji="0" lang="en-US" altLang="zh-CN" b="0" i="1" dirty="0">
                <a:ea typeface="微软雅黑" panose="020B0503020204020204" pitchFamily="34" charset="-122"/>
                <a:cs typeface="Times New Roman" panose="02020603050405020304" pitchFamily="18" charset="0"/>
              </a:rPr>
              <a:t> A</a:t>
            </a:r>
            <a:r>
              <a:rPr kumimoji="0" lang="en-US" altLang="zh-CN" b="0" baseline="30000" dirty="0"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kumimoji="0" lang="en-US" altLang="zh-CN" b="0" dirty="0">
                <a:ea typeface="微软雅黑" panose="020B0503020204020204" pitchFamily="34" charset="-122"/>
                <a:cs typeface="Times New Roman" panose="02020603050405020304" pitchFamily="18" charset="0"/>
              </a:rPr>
              <a:t> = </a:t>
            </a:r>
            <a:r>
              <a:rPr kumimoji="0" lang="en-US" altLang="zh-CN" b="0" i="1" dirty="0">
                <a:ea typeface="微软雅黑" panose="020B0503020204020204" pitchFamily="34" charset="-122"/>
                <a:cs typeface="Times New Roman" panose="02020603050405020304" pitchFamily="18" charset="0"/>
              </a:rPr>
              <a:t>A </a:t>
            </a:r>
            <a:r>
              <a:rPr kumimoji="0" lang="en-US" altLang="zh-CN" b="0" dirty="0"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 </a:t>
            </a:r>
            <a:endParaRPr kumimoji="0" lang="en-US" altLang="en-US" b="0" dirty="0">
              <a:ea typeface="微软雅黑" panose="020B0503020204020204" pitchFamily="34" charset="-122"/>
              <a:cs typeface="Times New Roman" panose="02020603050405020304" pitchFamily="18" charset="0"/>
              <a:sym typeface="Symbol" pitchFamily="18" charset="2"/>
            </a:endParaRPr>
          </a:p>
          <a:p>
            <a:pPr eaLnBrk="1" hangingPunct="1">
              <a:spcBef>
                <a:spcPts val="3000"/>
              </a:spcBef>
            </a:pPr>
            <a:r>
              <a:rPr kumimoji="0" lang="en-US" altLang="zh-CN" b="0" dirty="0">
                <a:ea typeface="微软雅黑" panose="020B0503020204020204" pitchFamily="34" charset="-122"/>
                <a:cs typeface="Times New Roman" panose="02020603050405020304" pitchFamily="18" charset="0"/>
              </a:rPr>
              <a:t>(2). </a:t>
            </a:r>
            <a:r>
              <a:rPr kumimoji="0" lang="zh-CN" altLang="en-US" b="0" dirty="0">
                <a:ea typeface="微软雅黑" panose="020B0503020204020204" pitchFamily="34" charset="-122"/>
                <a:cs typeface="Times New Roman" panose="02020603050405020304" pitchFamily="18" charset="0"/>
              </a:rPr>
              <a:t>反对称矩阵</a:t>
            </a:r>
            <a:r>
              <a:rPr kumimoji="0" lang="en-US" altLang="zh-CN" b="0" dirty="0">
                <a:ea typeface="微软雅黑" panose="020B0503020204020204" pitchFamily="34" charset="-122"/>
                <a:cs typeface="Times New Roman" panose="02020603050405020304" pitchFamily="18" charset="0"/>
              </a:rPr>
              <a:t>: </a:t>
            </a:r>
            <a:r>
              <a:rPr kumimoji="0" lang="en-US" altLang="zh-CN" b="0" i="1" dirty="0"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0" lang="en-US" altLang="zh-CN" b="0" baseline="30000" dirty="0"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kumimoji="0" lang="en-US" altLang="zh-CN" b="0" dirty="0">
                <a:ea typeface="微软雅黑" panose="020B0503020204020204" pitchFamily="34" charset="-122"/>
                <a:cs typeface="Times New Roman" panose="02020603050405020304" pitchFamily="18" charset="0"/>
              </a:rPr>
              <a:t> = -</a:t>
            </a:r>
            <a:r>
              <a:rPr kumimoji="0" lang="en-US" altLang="zh-CN" b="0" i="1" dirty="0"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endParaRPr kumimoji="0" lang="en-US" altLang="zh-CN" b="0" dirty="0"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eaLnBrk="1" hangingPunct="1">
              <a:spcBef>
                <a:spcPct val="20000"/>
              </a:spcBef>
            </a:pPr>
            <a:endParaRPr kumimoji="0" lang="en-US" altLang="zh-CN" b="0" dirty="0"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eaLnBrk="1" hangingPunct="1">
              <a:spcBef>
                <a:spcPct val="20000"/>
              </a:spcBef>
            </a:pPr>
            <a:endParaRPr kumimoji="0" lang="en-US" altLang="zh-CN" b="0" dirty="0"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eaLnBrk="1" hangingPunct="1">
              <a:spcBef>
                <a:spcPct val="20000"/>
              </a:spcBef>
            </a:pPr>
            <a:r>
              <a:rPr kumimoji="0" lang="en-US" altLang="zh-CN" b="0" i="1" dirty="0"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0" lang="en-US" altLang="zh-CN" b="0" baseline="30000" dirty="0"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kumimoji="0" lang="en-US" altLang="zh-CN" b="0" dirty="0">
                <a:ea typeface="微软雅黑" panose="020B0503020204020204" pitchFamily="34" charset="-122"/>
                <a:cs typeface="Times New Roman" panose="02020603050405020304" pitchFamily="18" charset="0"/>
              </a:rPr>
              <a:t> = -</a:t>
            </a:r>
            <a:r>
              <a:rPr kumimoji="0" lang="en-US" altLang="zh-CN" b="0" i="1" dirty="0">
                <a:ea typeface="微软雅黑" panose="020B0503020204020204" pitchFamily="34" charset="-122"/>
                <a:cs typeface="Times New Roman" panose="02020603050405020304" pitchFamily="18" charset="0"/>
              </a:rPr>
              <a:t>A </a:t>
            </a:r>
            <a:r>
              <a:rPr kumimoji="0" lang="en-US" altLang="zh-CN" b="0" dirty="0"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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C1EE518B-56BD-89CA-C0EF-0F44003674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381714"/>
              </p:ext>
            </p:extLst>
          </p:nvPr>
        </p:nvGraphicFramePr>
        <p:xfrm>
          <a:off x="2826543" y="2414313"/>
          <a:ext cx="3410628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29101" imgH="437968" progId="Equation.DSMT4">
                  <p:embed/>
                </p:oleObj>
              </mc:Choice>
              <mc:Fallback>
                <p:oleObj name="Equation" r:id="rId2" imgW="2629101" imgH="437968" progId="Equation.DSMT4">
                  <p:embed/>
                  <p:pic>
                    <p:nvPicPr>
                      <p:cNvPr id="1946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6543" y="2414313"/>
                        <a:ext cx="3410628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617AECB3-02F0-7434-618C-41C82B3CF8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3164325"/>
              </p:ext>
            </p:extLst>
          </p:nvPr>
        </p:nvGraphicFramePr>
        <p:xfrm>
          <a:off x="3946708" y="389335"/>
          <a:ext cx="2878138" cy="18834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57505" imgH="1371482" progId="Equation.DSMT4">
                  <p:embed/>
                </p:oleObj>
              </mc:Choice>
              <mc:Fallback>
                <p:oleObj name="Equation" r:id="rId4" imgW="2457505" imgH="1371482" progId="Equation.DSMT4">
                  <p:embed/>
                  <p:pic>
                    <p:nvPicPr>
                      <p:cNvPr id="1946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6708" y="389335"/>
                        <a:ext cx="2878138" cy="18834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2BB53B39-2C20-C1A6-0304-C8E182729F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1508029"/>
              </p:ext>
            </p:extLst>
          </p:nvPr>
        </p:nvGraphicFramePr>
        <p:xfrm>
          <a:off x="6824846" y="456649"/>
          <a:ext cx="3305175" cy="181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010007" imgH="1371482" progId="Equation.DSMT4">
                  <p:embed/>
                </p:oleObj>
              </mc:Choice>
              <mc:Fallback>
                <p:oleObj name="Equation" r:id="rId6" imgW="3010007" imgH="1371482" progId="Equation.DSMT4">
                  <p:embed/>
                  <p:pic>
                    <p:nvPicPr>
                      <p:cNvPr id="19462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4846" y="456649"/>
                        <a:ext cx="3305175" cy="181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D8EBB4CC-6C03-1102-F54C-E11F669B8E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3861241"/>
              </p:ext>
            </p:extLst>
          </p:nvPr>
        </p:nvGraphicFramePr>
        <p:xfrm>
          <a:off x="4356099" y="3425152"/>
          <a:ext cx="2885112" cy="188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247723" imgH="1257271" progId="Equation.DSMT4">
                  <p:embed/>
                </p:oleObj>
              </mc:Choice>
              <mc:Fallback>
                <p:oleObj name="Equation" r:id="rId8" imgW="2247723" imgH="1257271" progId="Equation.DSMT4">
                  <p:embed/>
                  <p:pic>
                    <p:nvPicPr>
                      <p:cNvPr id="19463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099" y="3425152"/>
                        <a:ext cx="2885112" cy="1883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EA96AB51-6748-7868-C783-53439C90DF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001994"/>
              </p:ext>
            </p:extLst>
          </p:nvPr>
        </p:nvGraphicFramePr>
        <p:xfrm>
          <a:off x="7514146" y="3447695"/>
          <a:ext cx="3497155" cy="18160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981250" imgH="1371482" progId="Equation.DSMT4">
                  <p:embed/>
                </p:oleObj>
              </mc:Choice>
              <mc:Fallback>
                <p:oleObj name="Equation" r:id="rId10" imgW="2981250" imgH="1371482" progId="Equation.DSMT4">
                  <p:embed/>
                  <p:pic>
                    <p:nvPicPr>
                      <p:cNvPr id="19464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14146" y="3447695"/>
                        <a:ext cx="3497155" cy="18160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0EFBEE3A-4E1F-6696-E071-5F764D5194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3527581"/>
              </p:ext>
            </p:extLst>
          </p:nvPr>
        </p:nvGraphicFramePr>
        <p:xfrm>
          <a:off x="5925852" y="5454888"/>
          <a:ext cx="3176588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762041" imgH="400212" progId="Equation.DSMT4">
                  <p:embed/>
                </p:oleObj>
              </mc:Choice>
              <mc:Fallback>
                <p:oleObj name="Equation" r:id="rId12" imgW="2762041" imgH="400212" progId="Equation.DSMT4">
                  <p:embed/>
                  <p:pic>
                    <p:nvPicPr>
                      <p:cNvPr id="19465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5852" y="5454888"/>
                        <a:ext cx="3176588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18C2630C-65E6-6CFB-A90D-86842B29A4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2082330"/>
              </p:ext>
            </p:extLst>
          </p:nvPr>
        </p:nvGraphicFramePr>
        <p:xfrm>
          <a:off x="817988" y="5308565"/>
          <a:ext cx="3455930" cy="5714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752612" imgH="437968" progId="Equation.DSMT4">
                  <p:embed/>
                </p:oleObj>
              </mc:Choice>
              <mc:Fallback>
                <p:oleObj name="Equation" r:id="rId14" imgW="2752612" imgH="437968" progId="Equation.DSMT4">
                  <p:embed/>
                  <p:pic>
                    <p:nvPicPr>
                      <p:cNvPr id="19466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7988" y="5308565"/>
                        <a:ext cx="3455930" cy="5714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矩形 1">
            <a:extLst>
              <a:ext uri="{FF2B5EF4-FFF2-40B4-BE49-F238E27FC236}">
                <a16:creationId xmlns:a16="http://schemas.microsoft.com/office/drawing/2014/main" id="{9E56470B-9803-F523-CA12-CD4E1AB683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7614" y="244937"/>
            <a:ext cx="10556942" cy="2830162"/>
          </a:xfrm>
          <a:prstGeom prst="rect">
            <a:avLst/>
          </a:prstGeom>
          <a:noFill/>
          <a:ln w="28575" algn="ctr">
            <a:solidFill>
              <a:srgbClr val="00B0F0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lIns="90000" tIns="46800" rIns="90000" bIns="46800"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/>
            <a:endParaRPr lang="zh-CN" altLang="en-US" b="0"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4" name="矩形 11">
            <a:extLst>
              <a:ext uri="{FF2B5EF4-FFF2-40B4-BE49-F238E27FC236}">
                <a16:creationId xmlns:a16="http://schemas.microsoft.com/office/drawing/2014/main" id="{DBEC427C-D651-4F7D-5B8B-C8FBD12899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7614" y="3221422"/>
            <a:ext cx="10556942" cy="2959113"/>
          </a:xfrm>
          <a:prstGeom prst="rect">
            <a:avLst/>
          </a:prstGeom>
          <a:noFill/>
          <a:ln w="28575" algn="ctr">
            <a:solidFill>
              <a:srgbClr val="00B0F0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lIns="90000" tIns="46800" rIns="90000" bIns="46800"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/>
            <a:endParaRPr lang="zh-CN" altLang="en-US" b="0"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071414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>
            <a:extLst>
              <a:ext uri="{FF2B5EF4-FFF2-40B4-BE49-F238E27FC236}">
                <a16:creationId xmlns:a16="http://schemas.microsoft.com/office/drawing/2014/main" id="{E0718727-B236-2AB9-F505-48C5AFD0A460}"/>
              </a:ext>
            </a:extLst>
          </p:cNvPr>
          <p:cNvSpPr txBox="1"/>
          <p:nvPr/>
        </p:nvSpPr>
        <p:spPr>
          <a:xfrm>
            <a:off x="789271" y="272533"/>
            <a:ext cx="9740767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1" hangingPunct="1">
              <a:spcBef>
                <a:spcPct val="20000"/>
              </a:spcBef>
            </a:pPr>
            <a:r>
              <a:rPr kumimoji="0" lang="zh-CN" altLang="en-US" sz="28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例</a:t>
            </a:r>
            <a:r>
              <a:rPr kumimoji="0" lang="en-US" altLang="zh-CN" sz="28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2.3 </a:t>
            </a:r>
            <a:r>
              <a:rPr kumimoji="0" lang="zh-CN" altLang="en-US" sz="28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证明：任意方阵</a:t>
            </a:r>
            <a:r>
              <a:rPr kumimoji="0" lang="en-US" altLang="zh-CN" sz="28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A</a:t>
            </a:r>
            <a:r>
              <a:rPr kumimoji="0" lang="zh-CN" altLang="en-US" sz="28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都是对称矩阵与反对称矩阵之和。</a:t>
            </a:r>
            <a:endParaRPr kumimoji="0" lang="en-US" altLang="zh-CN" sz="2800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ea typeface="微软雅黑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4B65B1C0-FDAD-B79C-DCA4-D81E9B67CE1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9788" y="1162408"/>
            <a:ext cx="5756275" cy="892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7471CBB5-E078-FDE0-841E-A24CDA93CC3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43810" y="2340153"/>
            <a:ext cx="5545138" cy="792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D01A1420-5B3E-2C9C-C8EE-B78AF0343515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95513" y="3316286"/>
            <a:ext cx="3710930" cy="892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6D9ABCE8-E187-7D52-F6B6-51D1B50B9EE9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75609" y="4176475"/>
            <a:ext cx="6081877" cy="10004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矩形 10">
            <a:extLst>
              <a:ext uri="{FF2B5EF4-FFF2-40B4-BE49-F238E27FC236}">
                <a16:creationId xmlns:a16="http://schemas.microsoft.com/office/drawing/2014/main" id="{2736F9A4-825C-B549-B478-BB22A58DA82B}"/>
              </a:ext>
            </a:extLst>
          </p:cNvPr>
          <p:cNvSpPr/>
          <p:nvPr/>
        </p:nvSpPr>
        <p:spPr>
          <a:xfrm>
            <a:off x="1474053" y="5252620"/>
            <a:ext cx="7345362" cy="581057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150000"/>
              </a:lnSpc>
              <a:spcAft>
                <a:spcPts val="0"/>
              </a:spcAft>
              <a:defRPr/>
            </a:pP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故任意方阵</a:t>
            </a:r>
            <a:r>
              <a:rPr lang="en-US" altLang="zh-CN" sz="2400" i="1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都是对称矩阵与反对称矩阵之和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r>
              <a:rPr lang="zh-CN" altLang="en-US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</a:t>
            </a:r>
            <a:endParaRPr lang="zh-CN" altLang="zh-CN" sz="2800" kern="1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487292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210337" cy="6858001"/>
          </a:xfrm>
          <a:prstGeom prst="rect">
            <a:avLst/>
          </a:prstGeom>
          <a:solidFill>
            <a:srgbClr val="FFC000"/>
          </a:solidFill>
          <a:ln>
            <a:noFill/>
          </a:ln>
        </p:spPr>
      </p:pic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66946"/>
              </p:ext>
            </p:extLst>
          </p:nvPr>
        </p:nvGraphicFramePr>
        <p:xfrm>
          <a:off x="462013" y="1852470"/>
          <a:ext cx="4631022" cy="11336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650960" imgH="444240" progId="Equation.DSMT4">
                  <p:embed/>
                </p:oleObj>
              </mc:Choice>
              <mc:Fallback>
                <p:oleObj name="Equation" r:id="rId3" imgW="1650960" imgH="4442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013" y="1852470"/>
                        <a:ext cx="4631022" cy="11336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标题 5">
            <a:extLst>
              <a:ext uri="{FF2B5EF4-FFF2-40B4-BE49-F238E27FC236}">
                <a16:creationId xmlns:a16="http://schemas.microsoft.com/office/drawing/2014/main" id="{5E69D1C3-7E6C-46FF-4A5B-074E429AB56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29040" y="191529"/>
            <a:ext cx="9679880" cy="687820"/>
          </a:xfrm>
        </p:spPr>
        <p:txBody>
          <a:bodyPr/>
          <a:lstStyle/>
          <a:p>
            <a:r>
              <a:rPr lang="zh-CN" altLang="en-US" dirty="0">
                <a:solidFill>
                  <a:schemeClr val="bg1">
                    <a:lumMod val="9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思考：上例中的矩阵</a:t>
            </a:r>
            <a:r>
              <a:rPr lang="en-US" altLang="zh-CN" i="1" dirty="0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zh-CN" altLang="en-US" dirty="0">
                <a:solidFill>
                  <a:schemeClr val="bg1">
                    <a:lumMod val="9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和</a:t>
            </a:r>
            <a:r>
              <a:rPr lang="en-US" altLang="zh-CN" i="1" dirty="0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lang="zh-CN" altLang="en-US" dirty="0">
                <a:solidFill>
                  <a:schemeClr val="bg1">
                    <a:lumMod val="9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是如何找到的呢？</a:t>
            </a:r>
          </a:p>
        </p:txBody>
      </p:sp>
      <p:sp>
        <p:nvSpPr>
          <p:cNvPr id="7" name="标题 5">
            <a:extLst>
              <a:ext uri="{FF2B5EF4-FFF2-40B4-BE49-F238E27FC236}">
                <a16:creationId xmlns:a16="http://schemas.microsoft.com/office/drawing/2014/main" id="{760E0A1E-5C52-825B-293E-949122DF0EF3}"/>
              </a:ext>
            </a:extLst>
          </p:cNvPr>
          <p:cNvSpPr txBox="1">
            <a:spLocks/>
          </p:cNvSpPr>
          <p:nvPr/>
        </p:nvSpPr>
        <p:spPr>
          <a:xfrm>
            <a:off x="357915" y="975341"/>
            <a:ext cx="9679880" cy="687820"/>
          </a:xfrm>
          <a:prstGeom prst="rect">
            <a:avLst/>
          </a:prstGeom>
        </p:spPr>
        <p:txBody>
          <a:bodyPr vert="horz" lIns="72000" tIns="45720" rIns="91440" bIns="45720" rtlCol="0" anchor="ctr">
            <a:normAutofit fontScale="925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kern="1200">
                <a:solidFill>
                  <a:schemeClr val="accent1"/>
                </a:solidFill>
                <a:latin typeface="+mj-ea"/>
                <a:ea typeface="+mj-ea"/>
                <a:cs typeface="+mj-cs"/>
              </a:defRPr>
            </a:lvl1pPr>
          </a:lstStyle>
          <a:p>
            <a:r>
              <a:rPr lang="zh-CN" altLang="en-US" dirty="0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我们假设</a:t>
            </a:r>
            <a:r>
              <a:rPr lang="en-US" altLang="zh-CN" b="1" i="1" dirty="0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zh-CN" altLang="en-US" dirty="0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可以表达成为对称阵</a:t>
            </a:r>
            <a:r>
              <a:rPr lang="en-US" altLang="zh-CN" b="1" i="1" dirty="0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zh-CN" altLang="en-US" dirty="0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和反对称阵</a:t>
            </a:r>
            <a:r>
              <a:rPr lang="en-US" altLang="zh-CN" i="1" dirty="0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lang="zh-CN" altLang="en-US" dirty="0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之和，即：</a:t>
            </a:r>
          </a:p>
        </p:txBody>
      </p:sp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8886A2BF-5023-F1BE-9D7A-1795DF7AEB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8904066"/>
              </p:ext>
            </p:extLst>
          </p:nvPr>
        </p:nvGraphicFramePr>
        <p:xfrm>
          <a:off x="462013" y="3894437"/>
          <a:ext cx="9082088" cy="220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238200" imgH="863280" progId="Equation.DSMT4">
                  <p:embed/>
                </p:oleObj>
              </mc:Choice>
              <mc:Fallback>
                <p:oleObj name="Equation" r:id="rId5" imgW="3238200" imgH="863280" progId="Equation.DSMT4">
                  <p:embed/>
                  <p:pic>
                    <p:nvPicPr>
                      <p:cNvPr id="4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013" y="3894437"/>
                        <a:ext cx="9082088" cy="2201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标题 5">
            <a:extLst>
              <a:ext uri="{FF2B5EF4-FFF2-40B4-BE49-F238E27FC236}">
                <a16:creationId xmlns:a16="http://schemas.microsoft.com/office/drawing/2014/main" id="{CBC55471-A35C-E02C-2BEE-FABBACB84B03}"/>
              </a:ext>
            </a:extLst>
          </p:cNvPr>
          <p:cNvSpPr txBox="1">
            <a:spLocks/>
          </p:cNvSpPr>
          <p:nvPr/>
        </p:nvSpPr>
        <p:spPr>
          <a:xfrm>
            <a:off x="462013" y="3017308"/>
            <a:ext cx="9679880" cy="687820"/>
          </a:xfrm>
          <a:prstGeom prst="rect">
            <a:avLst/>
          </a:prstGeom>
        </p:spPr>
        <p:txBody>
          <a:bodyPr vert="horz" lIns="7200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kern="1200">
                <a:solidFill>
                  <a:schemeClr val="accent1"/>
                </a:solidFill>
                <a:latin typeface="+mj-ea"/>
                <a:ea typeface="+mj-ea"/>
                <a:cs typeface="+mj-cs"/>
              </a:defRPr>
            </a:lvl1pPr>
          </a:lstStyle>
          <a:p>
            <a:r>
              <a:rPr lang="zh-CN" altLang="en-US" dirty="0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根据矩阵转置的性质：</a:t>
            </a:r>
          </a:p>
        </p:txBody>
      </p:sp>
    </p:spTree>
    <p:extLst>
      <p:ext uri="{BB962C8B-B14F-4D97-AF65-F5344CB8AC3E}">
        <p14:creationId xmlns:p14="http://schemas.microsoft.com/office/powerpoint/2010/main" val="24667935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2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3" descr="E:\Envato\Success\Images\l1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468467">
            <a:off x="9672687" y="4988790"/>
            <a:ext cx="817860" cy="10695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4" descr="E:\Envato\Success\Images\l2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5474" y="2592404"/>
            <a:ext cx="984930" cy="5938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2" descr="C:\Users\Jokomoro\Documents\b2.png"/>
          <p:cNvPicPr>
            <a:picLocks noChangeAspect="1" noChangeArrowheads="1"/>
          </p:cNvPicPr>
          <p:nvPr/>
        </p:nvPicPr>
        <p:blipFill>
          <a:blip r:embed="rId4">
            <a:duotone>
              <a:prstClr val="black"/>
              <a:schemeClr val="accent1">
                <a:tint val="45000"/>
                <a:satMod val="400000"/>
              </a:schemeClr>
            </a:duotone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rightnessContrast brigh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52379" y="6072"/>
            <a:ext cx="2340260" cy="21589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灯片编号占位符 1"/>
          <p:cNvSpPr txBox="1">
            <a:spLocks/>
          </p:cNvSpPr>
          <p:nvPr/>
        </p:nvSpPr>
        <p:spPr>
          <a:xfrm>
            <a:off x="11488138" y="6542181"/>
            <a:ext cx="684212" cy="396875"/>
          </a:xfrm>
          <a:prstGeom prst="rect">
            <a:avLst/>
          </a:prstGeom>
          <a:noFill/>
        </p:spPr>
        <p:txBody>
          <a:bodyPr vert="horz" wrap="none" lIns="0" tIns="45720" rIns="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kumimoji="1"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742950" indent="-28575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kumimoji="1"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kumimoji="1"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kumimoji="1"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kumimoji="1"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514600" indent="-228600" algn="l" defTabSz="9144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umimoji="1"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971800" indent="-228600" algn="l" defTabSz="9144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umimoji="1"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429000" indent="-228600" algn="l" defTabSz="9144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umimoji="1"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886200" indent="-228600" algn="l" defTabSz="9144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umimoji="1"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r>
              <a:rPr lang="en-US" altLang="zh-CN" sz="2000">
                <a:solidFill>
                  <a:srgbClr val="FF0000"/>
                </a:solidFill>
                <a:ea typeface="微软雅黑" panose="020B0503020204020204" pitchFamily="34" charset="-122"/>
              </a:rPr>
              <a:t>-</a:t>
            </a:r>
            <a:fld id="{E012DE13-FAC0-4417-A239-A3D2B8BC3244}" type="slidenum">
              <a:rPr lang="en-US" altLang="zh-CN" sz="1800" smtClean="0">
                <a:solidFill>
                  <a:srgbClr val="0000FF"/>
                </a:solidFill>
                <a:ea typeface="微软雅黑" panose="020B0503020204020204" pitchFamily="34" charset="-122"/>
              </a:rPr>
              <a:pPr/>
              <a:t>24</a:t>
            </a:fld>
            <a:r>
              <a:rPr lang="en-US" altLang="zh-CN" sz="2000">
                <a:solidFill>
                  <a:srgbClr val="FF0000"/>
                </a:solidFill>
                <a:ea typeface="微软雅黑" panose="020B0503020204020204" pitchFamily="34" charset="-122"/>
              </a:rPr>
              <a:t>-</a:t>
            </a:r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3137013" y="4957856"/>
            <a:ext cx="7262679" cy="1584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>
              <a:defRPr/>
            </a:pPr>
            <a:r>
              <a:rPr lang="zh-CN" altLang="en-US" sz="3600" b="1" kern="0" dirty="0">
                <a:solidFill>
                  <a:srgbClr val="7030A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作业  见书</a:t>
            </a:r>
            <a:r>
              <a:rPr lang="en-US" altLang="zh-CN" sz="3600" b="1" kern="0" dirty="0">
                <a:solidFill>
                  <a:srgbClr val="7030A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106  A</a:t>
            </a:r>
            <a:r>
              <a:rPr lang="zh-CN" altLang="en-US" sz="3600" b="1" kern="0" dirty="0">
                <a:solidFill>
                  <a:srgbClr val="7030A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类题</a:t>
            </a:r>
            <a:r>
              <a:rPr lang="en-US" altLang="zh-CN" sz="4400" b="1" kern="0" dirty="0">
                <a:solidFill>
                  <a:srgbClr val="7030A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sz="4400" b="1" kern="0" dirty="0">
                <a:solidFill>
                  <a:srgbClr val="7030A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sz="4400" b="1" kern="0" dirty="0">
                <a:solidFill>
                  <a:srgbClr val="7030A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sz="4400" b="1" kern="0" dirty="0">
                <a:solidFill>
                  <a:srgbClr val="7030A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sz="4400" b="1" kern="0" dirty="0">
                <a:solidFill>
                  <a:srgbClr val="7030A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</a:p>
        </p:txBody>
      </p:sp>
      <p:pic>
        <p:nvPicPr>
          <p:cNvPr id="10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9281" y="23035"/>
            <a:ext cx="2343150" cy="51387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CC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F8F8F8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71540097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zh-CN" altLang="en-US" sz="5400" dirty="0">
                <a:latin typeface="华文新魏" panose="02010800040101010101" pitchFamily="2" charset="-122"/>
                <a:ea typeface="华文新魏" panose="02010800040101010101" pitchFamily="2" charset="-122"/>
              </a:rPr>
              <a:t>矩阵和数的运算比较</a:t>
            </a:r>
          </a:p>
        </p:txBody>
      </p:sp>
      <p:sp>
        <p:nvSpPr>
          <p:cNvPr id="4" name="Line 7">
            <a:extLst>
              <a:ext uri="{FF2B5EF4-FFF2-40B4-BE49-F238E27FC236}">
                <a16:creationId xmlns:a16="http://schemas.microsoft.com/office/drawing/2014/main" id="{3671A7C0-CD87-74F8-A3BF-727C756FB46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37387" y="2435353"/>
            <a:ext cx="8812205" cy="14160"/>
          </a:xfrm>
          <a:prstGeom prst="line">
            <a:avLst/>
          </a:prstGeom>
          <a:noFill/>
          <a:ln w="28575">
            <a:solidFill>
              <a:srgbClr val="FFC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4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Line 8">
            <a:extLst>
              <a:ext uri="{FF2B5EF4-FFF2-40B4-BE49-F238E27FC236}">
                <a16:creationId xmlns:a16="http://schemas.microsoft.com/office/drawing/2014/main" id="{1DE98CE0-5FE2-506B-BC8D-29BDCDDB8FC7}"/>
              </a:ext>
            </a:extLst>
          </p:cNvPr>
          <p:cNvSpPr>
            <a:spLocks noChangeShapeType="1"/>
          </p:cNvSpPr>
          <p:nvPr/>
        </p:nvSpPr>
        <p:spPr bwMode="auto">
          <a:xfrm>
            <a:off x="2642388" y="1839913"/>
            <a:ext cx="0" cy="2117725"/>
          </a:xfrm>
          <a:prstGeom prst="line">
            <a:avLst/>
          </a:prstGeom>
          <a:noFill/>
          <a:ln w="38100">
            <a:solidFill>
              <a:srgbClr val="FFC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4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" name="Line 9">
            <a:extLst>
              <a:ext uri="{FF2B5EF4-FFF2-40B4-BE49-F238E27FC236}">
                <a16:creationId xmlns:a16="http://schemas.microsoft.com/office/drawing/2014/main" id="{33B50060-317E-84BC-8D86-46D4330D790D}"/>
              </a:ext>
            </a:extLst>
          </p:cNvPr>
          <p:cNvSpPr>
            <a:spLocks noChangeShapeType="1"/>
          </p:cNvSpPr>
          <p:nvPr/>
        </p:nvSpPr>
        <p:spPr bwMode="auto">
          <a:xfrm>
            <a:off x="3861588" y="1839913"/>
            <a:ext cx="0" cy="2117725"/>
          </a:xfrm>
          <a:prstGeom prst="line">
            <a:avLst/>
          </a:prstGeom>
          <a:noFill/>
          <a:ln w="38100">
            <a:solidFill>
              <a:srgbClr val="FFC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4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" name="Line 10">
            <a:extLst>
              <a:ext uri="{FF2B5EF4-FFF2-40B4-BE49-F238E27FC236}">
                <a16:creationId xmlns:a16="http://schemas.microsoft.com/office/drawing/2014/main" id="{7766BE79-A443-A205-8CF8-06D414431960}"/>
              </a:ext>
            </a:extLst>
          </p:cNvPr>
          <p:cNvSpPr>
            <a:spLocks noChangeShapeType="1"/>
          </p:cNvSpPr>
          <p:nvPr/>
        </p:nvSpPr>
        <p:spPr bwMode="auto">
          <a:xfrm>
            <a:off x="5004588" y="1839913"/>
            <a:ext cx="0" cy="2117725"/>
          </a:xfrm>
          <a:prstGeom prst="line">
            <a:avLst/>
          </a:prstGeom>
          <a:noFill/>
          <a:ln w="38100">
            <a:solidFill>
              <a:srgbClr val="FFC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4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Line 11">
            <a:extLst>
              <a:ext uri="{FF2B5EF4-FFF2-40B4-BE49-F238E27FC236}">
                <a16:creationId xmlns:a16="http://schemas.microsoft.com/office/drawing/2014/main" id="{2E61F30B-0778-02F9-B6FC-5043F38AD943}"/>
              </a:ext>
            </a:extLst>
          </p:cNvPr>
          <p:cNvSpPr>
            <a:spLocks noChangeShapeType="1"/>
          </p:cNvSpPr>
          <p:nvPr/>
        </p:nvSpPr>
        <p:spPr bwMode="auto">
          <a:xfrm>
            <a:off x="7214388" y="1839913"/>
            <a:ext cx="0" cy="2117725"/>
          </a:xfrm>
          <a:prstGeom prst="line">
            <a:avLst/>
          </a:prstGeom>
          <a:noFill/>
          <a:ln w="38100">
            <a:solidFill>
              <a:srgbClr val="FFC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4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Text Box 12">
            <a:extLst>
              <a:ext uri="{FF2B5EF4-FFF2-40B4-BE49-F238E27FC236}">
                <a16:creationId xmlns:a16="http://schemas.microsoft.com/office/drawing/2014/main" id="{8A61504F-3B67-CDDD-49E9-C05015AEC7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3600" y="1909763"/>
            <a:ext cx="1422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数的运算</a:t>
            </a:r>
          </a:p>
        </p:txBody>
      </p:sp>
      <p:sp>
        <p:nvSpPr>
          <p:cNvPr id="10" name="Text Box 13">
            <a:extLst>
              <a:ext uri="{FF2B5EF4-FFF2-40B4-BE49-F238E27FC236}">
                <a16:creationId xmlns:a16="http://schemas.microsoft.com/office/drawing/2014/main" id="{F973B711-A762-71F4-DCF3-15992A12AD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47188" y="1916113"/>
            <a:ext cx="990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加法</a:t>
            </a:r>
          </a:p>
        </p:txBody>
      </p:sp>
      <p:sp>
        <p:nvSpPr>
          <p:cNvPr id="11" name="Text Box 14">
            <a:extLst>
              <a:ext uri="{FF2B5EF4-FFF2-40B4-BE49-F238E27FC236}">
                <a16:creationId xmlns:a16="http://schemas.microsoft.com/office/drawing/2014/main" id="{1DE13765-CC5D-0BAA-1020-5710B55192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90188" y="1916113"/>
            <a:ext cx="1295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减法</a:t>
            </a:r>
          </a:p>
        </p:txBody>
      </p:sp>
      <p:sp>
        <p:nvSpPr>
          <p:cNvPr id="12" name="Text Box 15">
            <a:extLst>
              <a:ext uri="{FF2B5EF4-FFF2-40B4-BE49-F238E27FC236}">
                <a16:creationId xmlns:a16="http://schemas.microsoft.com/office/drawing/2014/main" id="{7A91405A-1B6C-69CA-8A82-7BE6567B4E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14188" y="1916113"/>
            <a:ext cx="15001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b="0">
                <a:latin typeface="微软雅黑" panose="020B0503020204020204" pitchFamily="34" charset="-122"/>
                <a:ea typeface="微软雅黑" panose="020B0503020204020204" pitchFamily="34" charset="-122"/>
              </a:rPr>
              <a:t>乘法</a:t>
            </a:r>
          </a:p>
        </p:txBody>
      </p:sp>
      <p:sp>
        <p:nvSpPr>
          <p:cNvPr id="13" name="Text Box 16">
            <a:extLst>
              <a:ext uri="{FF2B5EF4-FFF2-40B4-BE49-F238E27FC236}">
                <a16:creationId xmlns:a16="http://schemas.microsoft.com/office/drawing/2014/main" id="{3E482BAA-157E-544E-A1A4-3EE73AE9E7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95388" y="1916113"/>
            <a:ext cx="1371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b="0">
                <a:latin typeface="微软雅黑" panose="020B0503020204020204" pitchFamily="34" charset="-122"/>
                <a:ea typeface="微软雅黑" panose="020B0503020204020204" pitchFamily="34" charset="-122"/>
              </a:rPr>
              <a:t>除法</a:t>
            </a:r>
          </a:p>
        </p:txBody>
      </p:sp>
      <p:sp>
        <p:nvSpPr>
          <p:cNvPr id="14" name="Text Box 17">
            <a:extLst>
              <a:ext uri="{FF2B5EF4-FFF2-40B4-BE49-F238E27FC236}">
                <a16:creationId xmlns:a16="http://schemas.microsoft.com/office/drawing/2014/main" id="{AAB5A351-3331-EC70-66CE-21F656ADB4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7388" y="2525713"/>
            <a:ext cx="1828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矩阵的运算</a:t>
            </a:r>
          </a:p>
        </p:txBody>
      </p:sp>
      <p:sp>
        <p:nvSpPr>
          <p:cNvPr id="15" name="Text Box 18">
            <a:extLst>
              <a:ext uri="{FF2B5EF4-FFF2-40B4-BE49-F238E27FC236}">
                <a16:creationId xmlns:a16="http://schemas.microsoft.com/office/drawing/2014/main" id="{F5459FEB-DCF4-775F-ADBD-B6F4FDA9B1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37650" y="2536825"/>
            <a:ext cx="14859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b="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加法</a:t>
            </a:r>
          </a:p>
        </p:txBody>
      </p:sp>
      <p:sp>
        <p:nvSpPr>
          <p:cNvPr id="16" name="Text Box 19">
            <a:extLst>
              <a:ext uri="{FF2B5EF4-FFF2-40B4-BE49-F238E27FC236}">
                <a16:creationId xmlns:a16="http://schemas.microsoft.com/office/drawing/2014/main" id="{3AA60C63-A019-A288-AD01-1B5C35AE02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90188" y="2546350"/>
            <a:ext cx="14954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b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减法</a:t>
            </a:r>
          </a:p>
        </p:txBody>
      </p:sp>
      <p:sp>
        <p:nvSpPr>
          <p:cNvPr id="17" name="Text Box 20">
            <a:extLst>
              <a:ext uri="{FF2B5EF4-FFF2-40B4-BE49-F238E27FC236}">
                <a16:creationId xmlns:a16="http://schemas.microsoft.com/office/drawing/2014/main" id="{19C795AB-DB8C-19CA-998F-887603CB18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91888" y="2525713"/>
            <a:ext cx="2133600" cy="1016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b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• </a:t>
            </a:r>
            <a:r>
              <a:rPr lang="zh-CN" altLang="en-US" sz="2400" b="0" dirty="0">
                <a:solidFill>
                  <a:srgbClr val="0070C0"/>
                </a:solidFill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数乘矩阵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 sz="2400" b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• </a:t>
            </a:r>
            <a:r>
              <a:rPr lang="zh-CN" altLang="en-US" sz="2400" b="0" dirty="0">
                <a:solidFill>
                  <a:srgbClr val="0070C0"/>
                </a:solidFill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矩阵乘矩阵</a:t>
            </a:r>
          </a:p>
        </p:txBody>
      </p:sp>
      <p:sp>
        <p:nvSpPr>
          <p:cNvPr id="18" name="Text Box 21">
            <a:extLst>
              <a:ext uri="{FF2B5EF4-FFF2-40B4-BE49-F238E27FC236}">
                <a16:creationId xmlns:a16="http://schemas.microsoft.com/office/drawing/2014/main" id="{55DC0F07-02B4-FC98-9E0A-8610FA7CCE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788" y="2540000"/>
            <a:ext cx="762000" cy="457200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txBody>
          <a:bodyPr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sz="2400" b="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无</a:t>
            </a:r>
          </a:p>
        </p:txBody>
      </p:sp>
      <p:sp>
        <p:nvSpPr>
          <p:cNvPr id="19" name="Text Box 22">
            <a:extLst>
              <a:ext uri="{FF2B5EF4-FFF2-40B4-BE49-F238E27FC236}">
                <a16:creationId xmlns:a16="http://schemas.microsoft.com/office/drawing/2014/main" id="{1EC478C1-DE47-2FB1-CE91-A9C76BB4ED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81074" y="3086100"/>
            <a:ext cx="2043111" cy="461665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txBody>
          <a:bodyPr wrap="square"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sz="2400" b="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定义了逆矩阵</a:t>
            </a:r>
          </a:p>
        </p:txBody>
      </p:sp>
      <p:sp>
        <p:nvSpPr>
          <p:cNvPr id="20" name="Text Box 23">
            <a:extLst>
              <a:ext uri="{FF2B5EF4-FFF2-40B4-BE49-F238E27FC236}">
                <a16:creationId xmlns:a16="http://schemas.microsoft.com/office/drawing/2014/main" id="{188B4F42-AFE8-605C-1F9A-5D326866AD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4219" y="4420273"/>
            <a:ext cx="8415338" cy="1323975"/>
          </a:xfrm>
          <a:prstGeom prst="rect">
            <a:avLst/>
          </a:prstGeom>
          <a:solidFill>
            <a:srgbClr val="0070C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sz="3200" b="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在学习矩阵的运算及性质时，要</a:t>
            </a:r>
            <a:r>
              <a:rPr lang="zh-CN" altLang="en-US" sz="3200" b="0" dirty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注意与数的运</a:t>
            </a:r>
          </a:p>
          <a:p>
            <a:pPr eaLnBrk="1" hangingPunct="1">
              <a:spcBef>
                <a:spcPct val="50000"/>
              </a:spcBef>
              <a:defRPr/>
            </a:pPr>
            <a:r>
              <a:rPr lang="zh-CN" altLang="en-US" sz="3200" b="0" dirty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算及性质对比</a:t>
            </a:r>
            <a:r>
              <a:rPr lang="zh-CN" altLang="en-US" sz="3200" b="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，哪些同，哪些不同。</a:t>
            </a:r>
          </a:p>
        </p:txBody>
      </p:sp>
      <p:sp>
        <p:nvSpPr>
          <p:cNvPr id="21" name="Line 7">
            <a:extLst>
              <a:ext uri="{FF2B5EF4-FFF2-40B4-BE49-F238E27FC236}">
                <a16:creationId xmlns:a16="http://schemas.microsoft.com/office/drawing/2014/main" id="{8AB0A41B-5D37-BA4E-894E-8F53B508F377}"/>
              </a:ext>
            </a:extLst>
          </p:cNvPr>
          <p:cNvSpPr>
            <a:spLocks noChangeShapeType="1"/>
          </p:cNvSpPr>
          <p:nvPr/>
        </p:nvSpPr>
        <p:spPr bwMode="auto">
          <a:xfrm>
            <a:off x="813587" y="1841499"/>
            <a:ext cx="8736023" cy="12574"/>
          </a:xfrm>
          <a:prstGeom prst="line">
            <a:avLst/>
          </a:prstGeom>
          <a:noFill/>
          <a:ln w="38100">
            <a:solidFill>
              <a:srgbClr val="FFC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4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2" name="Line 7">
            <a:extLst>
              <a:ext uri="{FF2B5EF4-FFF2-40B4-BE49-F238E27FC236}">
                <a16:creationId xmlns:a16="http://schemas.microsoft.com/office/drawing/2014/main" id="{30A4DCBB-BE53-9A97-8F94-8E165E592C74}"/>
              </a:ext>
            </a:extLst>
          </p:cNvPr>
          <p:cNvSpPr>
            <a:spLocks noChangeShapeType="1"/>
          </p:cNvSpPr>
          <p:nvPr/>
        </p:nvSpPr>
        <p:spPr bwMode="auto">
          <a:xfrm>
            <a:off x="813587" y="3957637"/>
            <a:ext cx="8736011" cy="20637"/>
          </a:xfrm>
          <a:prstGeom prst="line">
            <a:avLst/>
          </a:prstGeom>
          <a:noFill/>
          <a:ln w="38100">
            <a:solidFill>
              <a:srgbClr val="FFC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4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3" name="Line 11">
            <a:extLst>
              <a:ext uri="{FF2B5EF4-FFF2-40B4-BE49-F238E27FC236}">
                <a16:creationId xmlns:a16="http://schemas.microsoft.com/office/drawing/2014/main" id="{2E2E3C19-CBE7-3B20-CB09-EBA9AA21BB17}"/>
              </a:ext>
            </a:extLst>
          </p:cNvPr>
          <p:cNvSpPr>
            <a:spLocks noChangeShapeType="1"/>
          </p:cNvSpPr>
          <p:nvPr/>
        </p:nvSpPr>
        <p:spPr bwMode="auto">
          <a:xfrm>
            <a:off x="786600" y="1847850"/>
            <a:ext cx="0" cy="2117725"/>
          </a:xfrm>
          <a:prstGeom prst="line">
            <a:avLst/>
          </a:prstGeom>
          <a:noFill/>
          <a:ln w="38100">
            <a:solidFill>
              <a:srgbClr val="FFC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4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4" name="Line 11">
            <a:extLst>
              <a:ext uri="{FF2B5EF4-FFF2-40B4-BE49-F238E27FC236}">
                <a16:creationId xmlns:a16="http://schemas.microsoft.com/office/drawing/2014/main" id="{91A746A2-17DE-7BC4-DC27-15D5627319AC}"/>
              </a:ext>
            </a:extLst>
          </p:cNvPr>
          <p:cNvSpPr>
            <a:spLocks noChangeShapeType="1"/>
          </p:cNvSpPr>
          <p:nvPr/>
        </p:nvSpPr>
        <p:spPr bwMode="auto">
          <a:xfrm>
            <a:off x="9552775" y="1909763"/>
            <a:ext cx="0" cy="2117725"/>
          </a:xfrm>
          <a:prstGeom prst="line">
            <a:avLst/>
          </a:prstGeom>
          <a:noFill/>
          <a:ln w="38100">
            <a:solidFill>
              <a:srgbClr val="FFC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4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4258096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zh-CN" altLang="en-US" sz="5400" dirty="0">
                <a:latin typeface="华文新魏" panose="02010800040101010101" pitchFamily="2" charset="-122"/>
                <a:ea typeface="华文新魏" panose="02010800040101010101" pitchFamily="2" charset="-122"/>
              </a:rPr>
              <a:t>矩阵的基本运算和性质</a:t>
            </a:r>
          </a:p>
        </p:txBody>
      </p:sp>
      <p:sp>
        <p:nvSpPr>
          <p:cNvPr id="4" name="Text Box 2">
            <a:extLst>
              <a:ext uri="{FF2B5EF4-FFF2-40B4-BE49-F238E27FC236}">
                <a16:creationId xmlns:a16="http://schemas.microsoft.com/office/drawing/2014/main" id="{D2EF9EED-A6D7-252A-9A26-61BB04DE09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188913" y="1280287"/>
            <a:ext cx="4105276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zh-CN" altLang="zh-CN" dirty="0">
                <a:solidFill>
                  <a:srgbClr val="0070C0"/>
                </a:solidFill>
                <a:latin typeface="微软雅黑" pitchFamily="34" charset="-122"/>
                <a:ea typeface="微软雅黑" pitchFamily="34" charset="-122"/>
              </a:rPr>
              <a:t>一、  矩阵的加减法</a:t>
            </a:r>
          </a:p>
        </p:txBody>
      </p:sp>
      <p:sp>
        <p:nvSpPr>
          <p:cNvPr id="5" name="Text Box 3">
            <a:extLst>
              <a:ext uri="{FF2B5EF4-FFF2-40B4-BE49-F238E27FC236}">
                <a16:creationId xmlns:a16="http://schemas.microsoft.com/office/drawing/2014/main" id="{3BDC68C4-4614-4E85-126F-47EBEED112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3124" y="2262179"/>
            <a:ext cx="1120775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>
              <a:spcBef>
                <a:spcPct val="50000"/>
              </a:spcBef>
            </a:pPr>
            <a:endParaRPr lang="zh-CN" altLang="zh-CN" sz="2200" b="0">
              <a:latin typeface="Arial" charset="0"/>
              <a:ea typeface="微软雅黑" pitchFamily="34" charset="-122"/>
            </a:endParaRPr>
          </a:p>
        </p:txBody>
      </p:sp>
      <p:sp>
        <p:nvSpPr>
          <p:cNvPr id="6" name="Text Box 4">
            <a:extLst>
              <a:ext uri="{FF2B5EF4-FFF2-40B4-BE49-F238E27FC236}">
                <a16:creationId xmlns:a16="http://schemas.microsoft.com/office/drawing/2014/main" id="{ACB4EEBC-BC67-C84F-06F5-3E6B7C104F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188913" y="2070092"/>
            <a:ext cx="23098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zh-CN" altLang="zh-CN">
                <a:solidFill>
                  <a:srgbClr val="0070C0"/>
                </a:solidFill>
                <a:latin typeface="Arial" charset="0"/>
                <a:ea typeface="微软雅黑" pitchFamily="34" charset="-122"/>
              </a:rPr>
              <a:t>定义</a:t>
            </a:r>
            <a:r>
              <a:rPr lang="zh-CN" altLang="zh-CN" b="0">
                <a:solidFill>
                  <a:srgbClr val="0070C0"/>
                </a:solidFill>
                <a:latin typeface="Arial" charset="0"/>
                <a:ea typeface="微软雅黑" pitchFamily="34" charset="-122"/>
              </a:rPr>
              <a:t>1</a:t>
            </a:r>
          </a:p>
        </p:txBody>
      </p:sp>
      <p:graphicFrame>
        <p:nvGraphicFramePr>
          <p:cNvPr id="7" name="Object 5">
            <a:extLst>
              <a:ext uri="{FF2B5EF4-FFF2-40B4-BE49-F238E27FC236}">
                <a16:creationId xmlns:a16="http://schemas.microsoft.com/office/drawing/2014/main" id="{829D848D-EA63-4999-2B29-CF27AA1F91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9989581"/>
              </p:ext>
            </p:extLst>
          </p:nvPr>
        </p:nvGraphicFramePr>
        <p:xfrm>
          <a:off x="5727699" y="2113273"/>
          <a:ext cx="2540000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43000" imgH="241200" progId="Equation.DSMT4">
                  <p:embed/>
                </p:oleObj>
              </mc:Choice>
              <mc:Fallback>
                <p:oleObj name="Equation" r:id="rId3" imgW="1143000" imgH="241200" progId="Equation.DSMT4">
                  <p:embed/>
                  <p:pic>
                    <p:nvPicPr>
                      <p:cNvPr id="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7699" y="2113273"/>
                        <a:ext cx="2540000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6">
            <a:extLst>
              <a:ext uri="{FF2B5EF4-FFF2-40B4-BE49-F238E27FC236}">
                <a16:creationId xmlns:a16="http://schemas.microsoft.com/office/drawing/2014/main" id="{AB8C6418-CBD7-582E-2634-EBCBC1A505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5910" y="2810637"/>
            <a:ext cx="870627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zh-CN" altLang="zh-CN" b="0" dirty="0">
                <a:ea typeface="微软雅黑" pitchFamily="34" charset="-122"/>
                <a:cs typeface="Times New Roman" panose="02020603050405020304" pitchFamily="18" charset="0"/>
              </a:rPr>
              <a:t>那么矩阵</a:t>
            </a:r>
            <a:r>
              <a:rPr lang="zh-CN" altLang="zh-CN" b="0" i="1" dirty="0">
                <a:solidFill>
                  <a:srgbClr val="C00000"/>
                </a:solidFill>
                <a:ea typeface="微软雅黑" pitchFamily="34" charset="-122"/>
                <a:cs typeface="Times New Roman" panose="02020603050405020304" pitchFamily="18" charset="0"/>
              </a:rPr>
              <a:t>A</a:t>
            </a:r>
            <a:r>
              <a:rPr lang="zh-CN" altLang="zh-CN" b="0" dirty="0">
                <a:ea typeface="微软雅黑" pitchFamily="34" charset="-122"/>
                <a:cs typeface="Times New Roman" panose="02020603050405020304" pitchFamily="18" charset="0"/>
              </a:rPr>
              <a:t>与矩阵</a:t>
            </a:r>
            <a:r>
              <a:rPr lang="zh-CN" altLang="zh-CN" b="0" i="1" dirty="0">
                <a:solidFill>
                  <a:srgbClr val="C00000"/>
                </a:solidFill>
                <a:ea typeface="微软雅黑" pitchFamily="34" charset="-122"/>
                <a:cs typeface="Times New Roman" panose="02020603050405020304" pitchFamily="18" charset="0"/>
              </a:rPr>
              <a:t>B</a:t>
            </a:r>
            <a:r>
              <a:rPr lang="zh-CN" altLang="zh-CN" b="0" dirty="0">
                <a:ea typeface="微软雅黑" pitchFamily="34" charset="-122"/>
                <a:cs typeface="Times New Roman" panose="02020603050405020304" pitchFamily="18" charset="0"/>
              </a:rPr>
              <a:t>的</a:t>
            </a:r>
            <a:r>
              <a:rPr lang="zh-CN" altLang="zh-CN" b="0" dirty="0">
                <a:solidFill>
                  <a:srgbClr val="C00000"/>
                </a:solidFill>
                <a:ea typeface="微软雅黑" pitchFamily="34" charset="-122"/>
                <a:cs typeface="Times New Roman" panose="02020603050405020304" pitchFamily="18" charset="0"/>
              </a:rPr>
              <a:t>和矩阵</a:t>
            </a:r>
            <a:r>
              <a:rPr lang="zh-CN" altLang="zh-CN" b="0" dirty="0">
                <a:ea typeface="微软雅黑" pitchFamily="34" charset="-122"/>
                <a:cs typeface="Times New Roman" panose="02020603050405020304" pitchFamily="18" charset="0"/>
              </a:rPr>
              <a:t>记作</a:t>
            </a:r>
            <a:r>
              <a:rPr lang="zh-CN" altLang="zh-CN" b="0" i="1" dirty="0">
                <a:solidFill>
                  <a:srgbClr val="C00000"/>
                </a:solidFill>
                <a:ea typeface="微软雅黑" pitchFamily="34" charset="-122"/>
                <a:cs typeface="Times New Roman" panose="02020603050405020304" pitchFamily="18" charset="0"/>
              </a:rPr>
              <a:t>A</a:t>
            </a:r>
            <a:r>
              <a:rPr lang="zh-CN" altLang="zh-CN" b="0" dirty="0">
                <a:solidFill>
                  <a:srgbClr val="C00000"/>
                </a:solidFill>
                <a:ea typeface="微软雅黑" pitchFamily="34" charset="-122"/>
                <a:cs typeface="Times New Roman" panose="02020603050405020304" pitchFamily="18" charset="0"/>
              </a:rPr>
              <a:t>+</a:t>
            </a:r>
            <a:r>
              <a:rPr lang="zh-CN" altLang="zh-CN" b="0" i="1" dirty="0">
                <a:solidFill>
                  <a:srgbClr val="C00000"/>
                </a:solidFill>
                <a:ea typeface="微软雅黑" pitchFamily="34" charset="-122"/>
                <a:cs typeface="Times New Roman" panose="02020603050405020304" pitchFamily="18" charset="0"/>
              </a:rPr>
              <a:t>B</a:t>
            </a:r>
            <a:r>
              <a:rPr lang="zh-CN" altLang="en-US" b="0" dirty="0">
                <a:ea typeface="微软雅黑" pitchFamily="34" charset="-122"/>
                <a:cs typeface="Times New Roman" panose="02020603050405020304" pitchFamily="18" charset="0"/>
              </a:rPr>
              <a:t>，</a:t>
            </a:r>
            <a:r>
              <a:rPr lang="zh-CN" altLang="zh-CN" b="0" dirty="0">
                <a:ea typeface="微软雅黑" pitchFamily="34" charset="-122"/>
                <a:cs typeface="Times New Roman" panose="02020603050405020304" pitchFamily="18" charset="0"/>
              </a:rPr>
              <a:t>规定为</a:t>
            </a:r>
            <a:r>
              <a:rPr lang="zh-CN" altLang="en-US" b="0" dirty="0">
                <a:ea typeface="微软雅黑" pitchFamily="34" charset="-122"/>
                <a:cs typeface="Times New Roman" panose="02020603050405020304" pitchFamily="18" charset="0"/>
              </a:rPr>
              <a:t>：</a:t>
            </a:r>
            <a:endParaRPr lang="zh-CN" altLang="zh-CN" b="0" dirty="0">
              <a:ea typeface="微软雅黑" pitchFamily="34" charset="-122"/>
              <a:cs typeface="Times New Roman" panose="02020603050405020304" pitchFamily="18" charset="0"/>
            </a:endParaRPr>
          </a:p>
        </p:txBody>
      </p:sp>
      <p:sp>
        <p:nvSpPr>
          <p:cNvPr id="9" name="Text Box 8">
            <a:extLst>
              <a:ext uri="{FF2B5EF4-FFF2-40B4-BE49-F238E27FC236}">
                <a16:creationId xmlns:a16="http://schemas.microsoft.com/office/drawing/2014/main" id="{14231ED7-FCFE-7EE5-3671-E1D94FA1F0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77201" y="4196393"/>
            <a:ext cx="3931119" cy="1169551"/>
          </a:xfrm>
          <a:prstGeom prst="rect">
            <a:avLst/>
          </a:prstGeom>
          <a:solidFill>
            <a:srgbClr val="0070C0"/>
          </a:solidFill>
          <a:ln w="9525">
            <a:solidFill>
              <a:srgbClr val="0066FF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zh-CN" altLang="en-US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微软雅黑" panose="020B0503020204020204" pitchFamily="34" charset="-122"/>
              </a:rPr>
              <a:t>即</a:t>
            </a:r>
            <a:r>
              <a:rPr lang="en-US" altLang="zh-CN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微软雅黑" panose="020B0503020204020204" pitchFamily="34" charset="-122"/>
              </a:rPr>
              <a:t>:</a:t>
            </a:r>
          </a:p>
          <a:p>
            <a:pPr>
              <a:spcBef>
                <a:spcPct val="50000"/>
              </a:spcBef>
              <a:defRPr/>
            </a:pPr>
            <a:r>
              <a:rPr lang="zh-CN" altLang="zh-CN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微软雅黑" panose="020B0503020204020204" pitchFamily="34" charset="-122"/>
              </a:rPr>
              <a:t>对应位置上的元素相加</a:t>
            </a:r>
          </a:p>
        </p:txBody>
      </p:sp>
      <p:sp>
        <p:nvSpPr>
          <p:cNvPr id="10" name="Text Box 10">
            <a:extLst>
              <a:ext uri="{FF2B5EF4-FFF2-40B4-BE49-F238E27FC236}">
                <a16:creationId xmlns:a16="http://schemas.microsoft.com/office/drawing/2014/main" id="{2CA3D77A-900A-A717-027F-0792698CA0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54625" y="1246156"/>
            <a:ext cx="4968875" cy="522287"/>
          </a:xfrm>
          <a:prstGeom prst="rect">
            <a:avLst/>
          </a:prstGeom>
          <a:solidFill>
            <a:srgbClr val="7030A0"/>
          </a:solidFill>
          <a:ln w="9525">
            <a:solidFill>
              <a:srgbClr val="0066FF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>
            <a:defPPr>
              <a:defRPr lang="zh-CN"/>
            </a:defPPr>
            <a:lvl1pPr algn="ctr">
              <a:spcBef>
                <a:spcPct val="50000"/>
              </a:spcBef>
              <a:defRPr sz="320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/>
            <a:lvl3pPr marL="1143000" indent="-228600"/>
            <a:lvl4pPr marL="1600200" indent="-228600"/>
            <a:lvl5pPr marL="2057400" indent="-228600"/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pPr>
              <a:defRPr/>
            </a:pPr>
            <a:r>
              <a:rPr lang="zh-CN" altLang="zh-CN" sz="2800" dirty="0"/>
              <a:t>注意：只有同型矩阵才能相加</a:t>
            </a:r>
          </a:p>
        </p:txBody>
      </p:sp>
      <p:graphicFrame>
        <p:nvGraphicFramePr>
          <p:cNvPr id="11" name="Object 12">
            <a:extLst>
              <a:ext uri="{FF2B5EF4-FFF2-40B4-BE49-F238E27FC236}">
                <a16:creationId xmlns:a16="http://schemas.microsoft.com/office/drawing/2014/main" id="{23337A7A-F6A3-47BB-A097-3E66DA825D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2232221"/>
              </p:ext>
            </p:extLst>
          </p:nvPr>
        </p:nvGraphicFramePr>
        <p:xfrm>
          <a:off x="403250" y="3536569"/>
          <a:ext cx="6983413" cy="248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666814" imgH="799953" progId="Equation.DSMT4">
                  <p:embed/>
                </p:oleObj>
              </mc:Choice>
              <mc:Fallback>
                <p:oleObj name="Equation" r:id="rId5" imgW="2666814" imgH="799953" progId="Equation.DSMT4">
                  <p:embed/>
                  <p:pic>
                    <p:nvPicPr>
                      <p:cNvPr id="14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250" y="3536569"/>
                        <a:ext cx="6983413" cy="2489200"/>
                      </a:xfrm>
                      <a:prstGeom prst="rect">
                        <a:avLst/>
                      </a:prstGeom>
                      <a:solidFill>
                        <a:srgbClr val="0070C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文本框 11">
            <a:extLst>
              <a:ext uri="{FF2B5EF4-FFF2-40B4-BE49-F238E27FC236}">
                <a16:creationId xmlns:a16="http://schemas.microsoft.com/office/drawing/2014/main" id="{2B6F245F-47F7-11AA-E75C-CAFA88A74454}"/>
              </a:ext>
            </a:extLst>
          </p:cNvPr>
          <p:cNvSpPr txBox="1"/>
          <p:nvPr/>
        </p:nvSpPr>
        <p:spPr>
          <a:xfrm>
            <a:off x="1588428" y="2144982"/>
            <a:ext cx="291618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设有两个</a:t>
            </a:r>
            <a:r>
              <a:rPr lang="en-US" altLang="zh-CN" sz="2400" i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en-US" altLang="zh-CN" sz="2400" dirty="0" err="1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╳</a:t>
            </a:r>
            <a:r>
              <a:rPr lang="en-US" altLang="zh-CN" sz="2400" i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矩阵：</a:t>
            </a:r>
          </a:p>
        </p:txBody>
      </p:sp>
    </p:spTree>
    <p:extLst>
      <p:ext uri="{BB962C8B-B14F-4D97-AF65-F5344CB8AC3E}">
        <p14:creationId xmlns:p14="http://schemas.microsoft.com/office/powerpoint/2010/main" val="18001535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75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p" autoUpdateAnimBg="0"/>
      <p:bldP spid="9" grpId="0" animBg="1"/>
      <p:bldP spid="10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zh-CN" altLang="en-US" sz="5400" dirty="0">
                <a:latin typeface="华文新魏" panose="02010800040101010101" pitchFamily="2" charset="-122"/>
                <a:ea typeface="华文新魏" panose="02010800040101010101" pitchFamily="2" charset="-122"/>
              </a:rPr>
              <a:t>应用举例：加密</a:t>
            </a:r>
            <a:r>
              <a:rPr lang="en-US" altLang="zh-CN" sz="5400" dirty="0">
                <a:latin typeface="华文新魏" panose="02010800040101010101" pitchFamily="2" charset="-122"/>
                <a:ea typeface="华文新魏" panose="02010800040101010101" pitchFamily="2" charset="-122"/>
              </a:rPr>
              <a:t>/</a:t>
            </a:r>
            <a:r>
              <a:rPr lang="zh-CN" altLang="en-US" sz="5400" dirty="0">
                <a:latin typeface="华文新魏" panose="02010800040101010101" pitchFamily="2" charset="-122"/>
                <a:ea typeface="华文新魏" panose="02010800040101010101" pitchFamily="2" charset="-122"/>
              </a:rPr>
              <a:t>解密操作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7A8FF216-BD3B-DDC0-2943-539F4F87568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33856" y="1462968"/>
            <a:ext cx="3570956" cy="1966032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19095EAD-5C03-A3B1-6271-21E80AF8BCF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339490" y="1462968"/>
            <a:ext cx="3803844" cy="1966032"/>
          </a:xfrm>
          <a:prstGeom prst="rect">
            <a:avLst/>
          </a:prstGeom>
        </p:spPr>
      </p:pic>
      <p:sp>
        <p:nvSpPr>
          <p:cNvPr id="7" name="文本框 6">
            <a:extLst>
              <a:ext uri="{FF2B5EF4-FFF2-40B4-BE49-F238E27FC236}">
                <a16:creationId xmlns:a16="http://schemas.microsoft.com/office/drawing/2014/main" id="{F869CE5B-2445-80CC-7F6E-CFAE2CC82402}"/>
              </a:ext>
            </a:extLst>
          </p:cNvPr>
          <p:cNvSpPr txBox="1"/>
          <p:nvPr/>
        </p:nvSpPr>
        <p:spPr>
          <a:xfrm>
            <a:off x="4777533" y="2221992"/>
            <a:ext cx="48923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altLang="zh-CN" sz="3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+</a:t>
            </a:r>
            <a:endParaRPr lang="zh-CN" altLang="en-US" sz="3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3D6779DB-912F-D5CC-0D47-A67DDD488737}"/>
              </a:ext>
            </a:extLst>
          </p:cNvPr>
          <p:cNvSpPr txBox="1"/>
          <p:nvPr/>
        </p:nvSpPr>
        <p:spPr>
          <a:xfrm>
            <a:off x="4622041" y="3676086"/>
            <a:ext cx="800219" cy="199373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pPr algn="l"/>
            <a:r>
              <a:rPr lang="en-US" altLang="zh-CN" sz="4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=</a:t>
            </a:r>
            <a:endParaRPr lang="zh-CN" altLang="en-US" sz="4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B012B8C5-C204-27B9-B05F-B89352DA8D4E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2586" t="3810" r="1605" b="4752"/>
          <a:stretch/>
        </p:blipFill>
        <p:spPr>
          <a:xfrm>
            <a:off x="2824043" y="4298319"/>
            <a:ext cx="4474479" cy="1966455"/>
          </a:xfrm>
          <a:prstGeom prst="rect">
            <a:avLst/>
          </a:prstGeom>
        </p:spPr>
      </p:pic>
      <p:sp>
        <p:nvSpPr>
          <p:cNvPr id="3" name="矩形 2"/>
          <p:cNvSpPr/>
          <p:nvPr/>
        </p:nvSpPr>
        <p:spPr>
          <a:xfrm>
            <a:off x="7989278" y="3875459"/>
            <a:ext cx="3396761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b="1" dirty="0">
                <a:solidFill>
                  <a:srgbClr val="333333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虎符是古代皇帝调兵遣将用的兵符，用青铜或者黄金做成</a:t>
            </a:r>
            <a:r>
              <a:rPr lang="zh-CN" altLang="en-US" b="1" dirty="0">
                <a:solidFill>
                  <a:srgbClr val="136EC2"/>
                </a:solidFill>
                <a:latin typeface="楷体" panose="02010609060101010101" pitchFamily="49" charset="-122"/>
                <a:ea typeface="楷体" panose="02010609060101010101" pitchFamily="49" charset="-122"/>
                <a:hlinkClick r:id="rId6"/>
              </a:rPr>
              <a:t>伏虎</a:t>
            </a:r>
            <a:r>
              <a:rPr lang="zh-CN" altLang="en-US" b="1" dirty="0">
                <a:solidFill>
                  <a:srgbClr val="333333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形状的令牌，劈为两半，其中左半交给将帅，右半由皇帝保存。只有两个虎符同时合并使用，持符者即获得调兵遣将权。</a:t>
            </a:r>
            <a:endParaRPr lang="zh-CN" altLang="en-US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695743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  <p:bldP spid="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>
            <a:extLst>
              <a:ext uri="{FF2B5EF4-FFF2-40B4-BE49-F238E27FC236}">
                <a16:creationId xmlns:a16="http://schemas.microsoft.com/office/drawing/2014/main" id="{780C5EEE-E4AF-F9CB-FAC4-BFD93BDE91B3}"/>
              </a:ext>
            </a:extLst>
          </p:cNvPr>
          <p:cNvSpPr txBox="1">
            <a:spLocks/>
          </p:cNvSpPr>
          <p:nvPr/>
        </p:nvSpPr>
        <p:spPr>
          <a:xfrm>
            <a:off x="767080" y="188481"/>
            <a:ext cx="9679880" cy="687820"/>
          </a:xfrm>
          <a:prstGeom prst="rect">
            <a:avLst/>
          </a:prstGeom>
        </p:spPr>
        <p:txBody>
          <a:bodyPr vert="horz" lIns="7200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kern="1200">
                <a:solidFill>
                  <a:schemeClr val="accent1"/>
                </a:solidFill>
                <a:latin typeface="+mj-ea"/>
                <a:ea typeface="+mj-ea"/>
                <a:cs typeface="+mj-cs"/>
              </a:defRPr>
            </a:lvl1pPr>
          </a:lstStyle>
          <a:p>
            <a:r>
              <a:rPr lang="zh-CN" altLang="en-US" sz="5400" dirty="0">
                <a:latin typeface="华文新魏" panose="02010800040101010101" pitchFamily="2" charset="-122"/>
                <a:ea typeface="华文新魏" panose="02010800040101010101" pitchFamily="2" charset="-122"/>
              </a:rPr>
              <a:t>应用举例：加密</a:t>
            </a:r>
            <a:r>
              <a:rPr lang="en-US" altLang="zh-CN" sz="5400" dirty="0">
                <a:latin typeface="华文新魏" panose="02010800040101010101" pitchFamily="2" charset="-122"/>
                <a:ea typeface="华文新魏" panose="02010800040101010101" pitchFamily="2" charset="-122"/>
              </a:rPr>
              <a:t>/</a:t>
            </a:r>
            <a:r>
              <a:rPr lang="zh-CN" altLang="en-US" sz="5400" dirty="0">
                <a:latin typeface="华文新魏" panose="02010800040101010101" pitchFamily="2" charset="-122"/>
                <a:ea typeface="华文新魏" panose="02010800040101010101" pitchFamily="2" charset="-122"/>
              </a:rPr>
              <a:t>解密操作</a:t>
            </a:r>
          </a:p>
        </p:txBody>
      </p:sp>
      <p:sp>
        <p:nvSpPr>
          <p:cNvPr id="7" name="Text Box 4">
            <a:extLst>
              <a:ext uri="{FF2B5EF4-FFF2-40B4-BE49-F238E27FC236}">
                <a16:creationId xmlns:a16="http://schemas.microsoft.com/office/drawing/2014/main" id="{22B0A053-FAAD-7E53-2144-2C30742698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4396" y="2492375"/>
            <a:ext cx="453707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4000" dirty="0">
                <a:solidFill>
                  <a:srgbClr val="003300"/>
                </a:solidFill>
                <a:latin typeface="Arial" charset="0"/>
                <a:ea typeface="微软雅黑" pitchFamily="34" charset="-122"/>
              </a:rPr>
              <a:t>明文</a:t>
            </a:r>
          </a:p>
        </p:txBody>
      </p:sp>
      <p:sp>
        <p:nvSpPr>
          <p:cNvPr id="8" name="AutoShape 6">
            <a:extLst>
              <a:ext uri="{FF2B5EF4-FFF2-40B4-BE49-F238E27FC236}">
                <a16:creationId xmlns:a16="http://schemas.microsoft.com/office/drawing/2014/main" id="{D5ADC5C7-CB29-59A2-5DAE-A9E4654958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92871" y="2314575"/>
            <a:ext cx="3529012" cy="792163"/>
          </a:xfrm>
          <a:prstGeom prst="curvedDownArrow">
            <a:avLst>
              <a:gd name="adj1" fmla="val 89098"/>
              <a:gd name="adj2" fmla="val 178196"/>
              <a:gd name="adj3" fmla="val 33333"/>
            </a:avLst>
          </a:prstGeom>
          <a:solidFill>
            <a:srgbClr val="00B0F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endParaRPr lang="zh-CN" altLang="en-US">
              <a:ea typeface="微软雅黑" pitchFamily="34" charset="-122"/>
            </a:endParaRPr>
          </a:p>
        </p:txBody>
      </p:sp>
      <p:sp>
        <p:nvSpPr>
          <p:cNvPr id="9" name="Text Box 7">
            <a:extLst>
              <a:ext uri="{FF2B5EF4-FFF2-40B4-BE49-F238E27FC236}">
                <a16:creationId xmlns:a16="http://schemas.microsoft.com/office/drawing/2014/main" id="{D95D434C-4788-1CAC-BE54-D2A468611B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04421" y="2439988"/>
            <a:ext cx="217487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4000" dirty="0">
                <a:solidFill>
                  <a:srgbClr val="003300"/>
                </a:solidFill>
                <a:latin typeface="Arial" charset="0"/>
                <a:ea typeface="微软雅黑" pitchFamily="34" charset="-122"/>
              </a:rPr>
              <a:t>密文</a:t>
            </a:r>
          </a:p>
        </p:txBody>
      </p:sp>
      <p:sp>
        <p:nvSpPr>
          <p:cNvPr id="10" name="Text Box 8">
            <a:extLst>
              <a:ext uri="{FF2B5EF4-FFF2-40B4-BE49-F238E27FC236}">
                <a16:creationId xmlns:a16="http://schemas.microsoft.com/office/drawing/2014/main" id="{DD4AB4EC-5BF5-09DF-2313-F712802DFB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77146" y="1812925"/>
            <a:ext cx="17287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rgbClr val="003300"/>
                </a:solidFill>
                <a:latin typeface="Arial" charset="0"/>
                <a:ea typeface="微软雅黑" pitchFamily="34" charset="-122"/>
              </a:rPr>
              <a:t>加密</a:t>
            </a:r>
          </a:p>
        </p:txBody>
      </p:sp>
      <p:sp>
        <p:nvSpPr>
          <p:cNvPr id="11" name="Rectangle 43">
            <a:extLst>
              <a:ext uri="{FF2B5EF4-FFF2-40B4-BE49-F238E27FC236}">
                <a16:creationId xmlns:a16="http://schemas.microsoft.com/office/drawing/2014/main" id="{DB483E53-D601-B122-B71E-BC9E942DA1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1883" y="4379913"/>
            <a:ext cx="1223963" cy="863600"/>
          </a:xfrm>
          <a:prstGeom prst="rect">
            <a:avLst/>
          </a:prstGeom>
          <a:solidFill>
            <a:srgbClr val="92D050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/>
            <a:r>
              <a:rPr lang="en-US" altLang="zh-CN" i="1" dirty="0">
                <a:latin typeface="Arial" charset="0"/>
                <a:ea typeface="微软雅黑" pitchFamily="34" charset="-122"/>
              </a:rPr>
              <a:t>A</a:t>
            </a:r>
          </a:p>
        </p:txBody>
      </p:sp>
      <p:sp>
        <p:nvSpPr>
          <p:cNvPr id="12" name="Rectangle 49">
            <a:extLst>
              <a:ext uri="{FF2B5EF4-FFF2-40B4-BE49-F238E27FC236}">
                <a16:creationId xmlns:a16="http://schemas.microsoft.com/office/drawing/2014/main" id="{554780BD-8AFE-9B91-539B-86EB5D34A2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66296" y="4384675"/>
            <a:ext cx="1152525" cy="863600"/>
          </a:xfrm>
          <a:prstGeom prst="rect">
            <a:avLst/>
          </a:prstGeom>
          <a:solidFill>
            <a:srgbClr val="FFCC00"/>
          </a:solidFill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/>
            <a:r>
              <a:rPr lang="en-US" altLang="zh-CN" i="1" dirty="0">
                <a:latin typeface="Arial" charset="0"/>
                <a:ea typeface="微软雅黑" pitchFamily="34" charset="-122"/>
              </a:rPr>
              <a:t>A+B</a:t>
            </a:r>
          </a:p>
        </p:txBody>
      </p:sp>
      <p:grpSp>
        <p:nvGrpSpPr>
          <p:cNvPr id="13" name="Group 58">
            <a:extLst>
              <a:ext uri="{FF2B5EF4-FFF2-40B4-BE49-F238E27FC236}">
                <a16:creationId xmlns:a16="http://schemas.microsoft.com/office/drawing/2014/main" id="{08C956F6-FB02-2DC2-15E0-05EAE322E92C}"/>
              </a:ext>
            </a:extLst>
          </p:cNvPr>
          <p:cNvGrpSpPr>
            <a:grpSpLocks/>
          </p:cNvGrpSpPr>
          <p:nvPr/>
        </p:nvGrpSpPr>
        <p:grpSpPr bwMode="auto">
          <a:xfrm>
            <a:off x="2173324" y="4288387"/>
            <a:ext cx="3384550" cy="719137"/>
            <a:chOff x="1610" y="2977"/>
            <a:chExt cx="2132" cy="453"/>
          </a:xfrm>
          <a:noFill/>
        </p:grpSpPr>
        <p:sp>
          <p:nvSpPr>
            <p:cNvPr id="14" name="Text Box 46">
              <a:extLst>
                <a:ext uri="{FF2B5EF4-FFF2-40B4-BE49-F238E27FC236}">
                  <a16:creationId xmlns:a16="http://schemas.microsoft.com/office/drawing/2014/main" id="{5740D86C-2808-3F59-7C1E-FCBB29723ED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49" y="2977"/>
              <a:ext cx="507" cy="33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zh-CN" altLang="en-US" dirty="0">
                  <a:solidFill>
                    <a:srgbClr val="003300"/>
                  </a:solidFill>
                  <a:latin typeface="Arial" panose="020B0604020202020204" pitchFamily="34" charset="0"/>
                  <a:ea typeface="微软雅黑" panose="020B0503020204020204" pitchFamily="34" charset="-122"/>
                </a:rPr>
                <a:t>加</a:t>
              </a:r>
              <a:r>
                <a:rPr lang="en-US" altLang="zh-CN" i="1" dirty="0">
                  <a:solidFill>
                    <a:srgbClr val="003300"/>
                  </a:solidFill>
                  <a:latin typeface="Arial" panose="020B0604020202020204" pitchFamily="34" charset="0"/>
                  <a:ea typeface="微软雅黑" panose="020B0503020204020204" pitchFamily="34" charset="-122"/>
                </a:rPr>
                <a:t>B</a:t>
              </a:r>
              <a:endParaRPr lang="zh-CN" altLang="en-US" i="1" dirty="0">
                <a:solidFill>
                  <a:srgbClr val="003300"/>
                </a:solidFill>
                <a:latin typeface="Arial" panose="020B0604020202020204" pitchFamily="34" charset="0"/>
                <a:ea typeface="微软雅黑" panose="020B0503020204020204" pitchFamily="34" charset="-122"/>
              </a:endParaRPr>
            </a:p>
          </p:txBody>
        </p:sp>
        <p:sp>
          <p:nvSpPr>
            <p:cNvPr id="15" name="AutoShape 56">
              <a:extLst>
                <a:ext uri="{FF2B5EF4-FFF2-40B4-BE49-F238E27FC236}">
                  <a16:creationId xmlns:a16="http://schemas.microsoft.com/office/drawing/2014/main" id="{D63AEF89-CA7F-0E6E-E56B-37C639B43AD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10" y="3294"/>
              <a:ext cx="2132" cy="136"/>
            </a:xfrm>
            <a:prstGeom prst="rightArrow">
              <a:avLst>
                <a:gd name="adj1" fmla="val 50000"/>
                <a:gd name="adj2" fmla="val 391912"/>
              </a:avLst>
            </a:prstGeom>
            <a:grpFill/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defRPr/>
              </a:pPr>
              <a:endParaRPr lang="zh-CN" altLang="en-US">
                <a:ea typeface="微软雅黑" panose="020B0503020204020204" pitchFamily="34" charset="-122"/>
              </a:endParaRPr>
            </a:p>
          </p:txBody>
        </p:sp>
      </p:grpSp>
      <p:sp>
        <p:nvSpPr>
          <p:cNvPr id="16" name="矩形 15">
            <a:extLst>
              <a:ext uri="{FF2B5EF4-FFF2-40B4-BE49-F238E27FC236}">
                <a16:creationId xmlns:a16="http://schemas.microsoft.com/office/drawing/2014/main" id="{7D855DB5-3203-3D3F-3563-9995D8426FC0}"/>
              </a:ext>
            </a:extLst>
          </p:cNvPr>
          <p:cNvSpPr/>
          <p:nvPr/>
        </p:nvSpPr>
        <p:spPr>
          <a:xfrm>
            <a:off x="481521" y="3141663"/>
            <a:ext cx="1474787" cy="40005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000" dirty="0">
                <a:solidFill>
                  <a:schemeClr val="tx1">
                    <a:lumMod val="95000"/>
                    <a:lumOff val="5000"/>
                  </a:schemeClr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原来的消息</a:t>
            </a:r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676AA055-E836-C3C5-777C-16894FE2D231}"/>
              </a:ext>
            </a:extLst>
          </p:cNvPr>
          <p:cNvSpPr txBox="1"/>
          <p:nvPr/>
        </p:nvSpPr>
        <p:spPr>
          <a:xfrm>
            <a:off x="7202524" y="2204847"/>
            <a:ext cx="4661435" cy="32478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l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这就是</a:t>
            </a:r>
            <a:r>
              <a:rPr lang="zh-CN" altLang="en-US" sz="2800" b="1" dirty="0">
                <a:solidFill>
                  <a:schemeClr val="accent3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经典保密通信模型</a:t>
            </a:r>
            <a:endParaRPr lang="en-US" altLang="zh-CN" sz="2800" b="1" dirty="0">
              <a:solidFill>
                <a:schemeClr val="accent3">
                  <a:lumMod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 algn="l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加密系统设计的</a:t>
            </a:r>
            <a:r>
              <a:rPr lang="zh-CN" altLang="en-US" sz="2800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基本原则</a:t>
            </a: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：在不知道</a:t>
            </a:r>
            <a:r>
              <a:rPr lang="zh-CN" altLang="en-US" sz="2800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密钥</a:t>
            </a: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情况下，即便截获了加密信息，也</a:t>
            </a:r>
            <a:r>
              <a:rPr lang="zh-CN" altLang="en-US" sz="28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很难还原</a:t>
            </a: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出明文</a:t>
            </a:r>
          </a:p>
        </p:txBody>
      </p:sp>
    </p:spTree>
    <p:extLst>
      <p:ext uri="{BB962C8B-B14F-4D97-AF65-F5344CB8AC3E}">
        <p14:creationId xmlns:p14="http://schemas.microsoft.com/office/powerpoint/2010/main" val="41169188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 animBg="1"/>
      <p:bldP spid="9" grpId="0"/>
      <p:bldP spid="10" grpId="0"/>
      <p:bldP spid="11" grpId="0" animBg="1"/>
      <p:bldP spid="12" grpId="0" animBg="1"/>
      <p:bldP spid="16" grpId="0"/>
      <p:bldP spid="1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4" descr="xin_342100508104725015796118">
            <a:extLst>
              <a:ext uri="{FF2B5EF4-FFF2-40B4-BE49-F238E27FC236}">
                <a16:creationId xmlns:a16="http://schemas.microsoft.com/office/drawing/2014/main" id="{9EFFF9FC-D96E-31E9-C1E7-836138E66C6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194821" y="4308738"/>
            <a:ext cx="3483680" cy="2208946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5" descr="xin_362100508104764026846135">
            <a:extLst>
              <a:ext uri="{FF2B5EF4-FFF2-40B4-BE49-F238E27FC236}">
                <a16:creationId xmlns:a16="http://schemas.microsoft.com/office/drawing/2014/main" id="{74A1BFA7-BAEC-80C8-789B-3F95269FDB1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892076" y="4308738"/>
            <a:ext cx="2302745" cy="2244448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Text Box 6">
            <a:extLst>
              <a:ext uri="{FF2B5EF4-FFF2-40B4-BE49-F238E27FC236}">
                <a16:creationId xmlns:a16="http://schemas.microsoft.com/office/drawing/2014/main" id="{A81A7681-7107-5FFA-C379-A78CF9AE71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7951" y="654241"/>
            <a:ext cx="11855610" cy="1687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marL="342900" indent="-342900" eaLnBrk="1" hangingPunct="1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400" b="0" dirty="0">
                <a:solidFill>
                  <a:schemeClr val="accent1">
                    <a:lumMod val="75000"/>
                  </a:schemeClr>
                </a:solidFill>
                <a:ea typeface="微软雅黑" pitchFamily="34" charset="-122"/>
              </a:rPr>
              <a:t>经典模型里面，保密通讯的双方一般称为：</a:t>
            </a:r>
            <a:r>
              <a:rPr lang="en-US" altLang="zh-CN" sz="2400" b="0" dirty="0">
                <a:solidFill>
                  <a:schemeClr val="accent1">
                    <a:lumMod val="75000"/>
                  </a:schemeClr>
                </a:solidFill>
                <a:ea typeface="微软雅黑" pitchFamily="34" charset="-122"/>
              </a:rPr>
              <a:t>Alice</a:t>
            </a:r>
            <a:r>
              <a:rPr lang="zh-CN" altLang="en-US" sz="2400" b="0" dirty="0">
                <a:solidFill>
                  <a:schemeClr val="accent1">
                    <a:lumMod val="75000"/>
                  </a:schemeClr>
                </a:solidFill>
                <a:ea typeface="微软雅黑" pitchFamily="34" charset="-122"/>
              </a:rPr>
              <a:t>和</a:t>
            </a:r>
            <a:r>
              <a:rPr lang="en-US" altLang="zh-CN" sz="2400" b="0" dirty="0">
                <a:solidFill>
                  <a:schemeClr val="accent1">
                    <a:lumMod val="75000"/>
                  </a:schemeClr>
                </a:solidFill>
                <a:ea typeface="微软雅黑" pitchFamily="34" charset="-122"/>
              </a:rPr>
              <a:t>Bob</a:t>
            </a:r>
            <a:r>
              <a:rPr lang="zh-CN" altLang="en-US" sz="2400" b="0" dirty="0">
                <a:solidFill>
                  <a:schemeClr val="accent1">
                    <a:lumMod val="75000"/>
                  </a:schemeClr>
                </a:solidFill>
                <a:ea typeface="微软雅黑" pitchFamily="34" charset="-122"/>
              </a:rPr>
              <a:t>；</a:t>
            </a:r>
            <a:endParaRPr lang="en-US" altLang="zh-CN" sz="2400" b="0" dirty="0">
              <a:solidFill>
                <a:schemeClr val="accent1">
                  <a:lumMod val="75000"/>
                </a:schemeClr>
              </a:solidFill>
              <a:ea typeface="微软雅黑" pitchFamily="34" charset="-122"/>
            </a:endParaRPr>
          </a:p>
          <a:p>
            <a:pPr marL="342900" indent="-342900" eaLnBrk="1" hangingPunct="1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400" b="0" dirty="0">
                <a:solidFill>
                  <a:schemeClr val="accent1">
                    <a:lumMod val="75000"/>
                  </a:schemeClr>
                </a:solidFill>
                <a:ea typeface="微软雅黑" pitchFamily="34" charset="-122"/>
              </a:rPr>
              <a:t>来到中国以后，他们改名为：则成和翠萍</a:t>
            </a:r>
            <a:endParaRPr lang="en-US" altLang="zh-CN" sz="2400" b="0" dirty="0">
              <a:solidFill>
                <a:schemeClr val="accent1">
                  <a:lumMod val="75000"/>
                </a:schemeClr>
              </a:solidFill>
              <a:ea typeface="微软雅黑" pitchFamily="34" charset="-122"/>
            </a:endParaRPr>
          </a:p>
          <a:p>
            <a:pPr marL="342900" indent="-342900" eaLnBrk="1" hangingPunct="1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zh-CN" altLang="en-US" sz="2400" b="0" dirty="0">
              <a:solidFill>
                <a:schemeClr val="accent1">
                  <a:lumMod val="75000"/>
                </a:schemeClr>
              </a:solidFill>
              <a:ea typeface="微软雅黑" pitchFamily="34" charset="-122"/>
            </a:endParaRPr>
          </a:p>
        </p:txBody>
      </p:sp>
      <p:pic>
        <p:nvPicPr>
          <p:cNvPr id="14" name="图片 13">
            <a:extLst>
              <a:ext uri="{FF2B5EF4-FFF2-40B4-BE49-F238E27FC236}">
                <a16:creationId xmlns:a16="http://schemas.microsoft.com/office/drawing/2014/main" id="{12E1C0A4-7F59-F066-B67B-BCAD40BBC715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72994" y="1748750"/>
            <a:ext cx="3635703" cy="2542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图片 14">
            <a:extLst>
              <a:ext uri="{FF2B5EF4-FFF2-40B4-BE49-F238E27FC236}">
                <a16:creationId xmlns:a16="http://schemas.microsoft.com/office/drawing/2014/main" id="{7FE6570E-A77A-A5CB-DBFF-EA4E46A32DD0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1" r="2464" b="22564"/>
          <a:stretch/>
        </p:blipFill>
        <p:spPr bwMode="auto">
          <a:xfrm>
            <a:off x="7132054" y="1213168"/>
            <a:ext cx="4013200" cy="54041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610549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zh-CN" altLang="en-US" sz="4400" dirty="0">
                <a:latin typeface="华文新魏" panose="02010800040101010101" pitchFamily="2" charset="-122"/>
                <a:ea typeface="华文新魏" panose="02010800040101010101" pitchFamily="2" charset="-122"/>
              </a:rPr>
              <a:t>用矩阵加法设计一个加密方法</a:t>
            </a:r>
          </a:p>
        </p:txBody>
      </p:sp>
      <p:sp>
        <p:nvSpPr>
          <p:cNvPr id="3" name="AutoShape 7">
            <a:extLst>
              <a:ext uri="{FF2B5EF4-FFF2-40B4-BE49-F238E27FC236}">
                <a16:creationId xmlns:a16="http://schemas.microsoft.com/office/drawing/2014/main" id="{DB05C8EF-9C9F-0BF5-87D0-3BF7B064A2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28263" y="974599"/>
            <a:ext cx="4985385" cy="2941761"/>
          </a:xfrm>
          <a:prstGeom prst="rightArrow">
            <a:avLst>
              <a:gd name="adj1" fmla="val 50000"/>
              <a:gd name="adj2" fmla="val 57343"/>
            </a:avLst>
          </a:prstGeom>
          <a:solidFill>
            <a:schemeClr val="accent6">
              <a:lumMod val="60000"/>
              <a:lumOff val="40000"/>
            </a:schemeClr>
          </a:solidFill>
          <a:ln w="3810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kumimoji="0" lang="zh-CN" altLang="en-US" sz="1800" b="0" kern="0" dirty="0">
              <a:solidFill>
                <a:sysClr val="windowText" lastClr="000000"/>
              </a:solidFill>
              <a:latin typeface="Arial" charset="0"/>
              <a:ea typeface="微软雅黑" panose="020B0503020204020204" pitchFamily="34" charset="-122"/>
            </a:endParaRP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863B8A4D-0F6A-2683-F26A-12597D960C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22109" y="3898072"/>
            <a:ext cx="2971800" cy="792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kumimoji="0" lang="zh-CN" altLang="en-US" b="0" dirty="0">
                <a:solidFill>
                  <a:srgbClr val="000000"/>
                </a:solidFill>
                <a:ea typeface="微软雅黑" pitchFamily="34" charset="-122"/>
              </a:rPr>
              <a:t>消息（明文）</a:t>
            </a:r>
          </a:p>
        </p:txBody>
      </p:sp>
      <p:pic>
        <p:nvPicPr>
          <p:cNvPr id="5" name="Picture 4" descr="xin_362100508104764026846135">
            <a:extLst>
              <a:ext uri="{FF2B5EF4-FFF2-40B4-BE49-F238E27FC236}">
                <a16:creationId xmlns:a16="http://schemas.microsoft.com/office/drawing/2014/main" id="{C0A1AFE7-5AF6-4B5C-C26A-C6A780D0BD1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0534" y="1360996"/>
            <a:ext cx="1655763" cy="1943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矩形 5">
            <a:extLst>
              <a:ext uri="{FF2B5EF4-FFF2-40B4-BE49-F238E27FC236}">
                <a16:creationId xmlns:a16="http://schemas.microsoft.com/office/drawing/2014/main" id="{903DCE5D-7EDD-DBD6-7C1D-B83E4B4A58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06926" y="3913671"/>
            <a:ext cx="557075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kumimoji="0" lang="zh-CN" altLang="en-US" b="0" dirty="0">
                <a:solidFill>
                  <a:srgbClr val="000000"/>
                </a:solidFill>
                <a:ea typeface="微软雅黑" pitchFamily="34" charset="-122"/>
              </a:rPr>
              <a:t>密钥（控制加密操作的重要参数）</a:t>
            </a:r>
          </a:p>
        </p:txBody>
      </p:sp>
      <p:pic>
        <p:nvPicPr>
          <p:cNvPr id="7" name="Picture 9" descr="xin_36210050810471879659133">
            <a:extLst>
              <a:ext uri="{FF2B5EF4-FFF2-40B4-BE49-F238E27FC236}">
                <a16:creationId xmlns:a16="http://schemas.microsoft.com/office/drawing/2014/main" id="{0ABC2CF3-F77B-88D8-5C0A-DA196A763A4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65398" y="1433579"/>
            <a:ext cx="1800225" cy="1944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EAFD0492-49A9-C425-2EFE-38604BF564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7802607"/>
              </p:ext>
            </p:extLst>
          </p:nvPr>
        </p:nvGraphicFramePr>
        <p:xfrm>
          <a:off x="804521" y="4460685"/>
          <a:ext cx="3117850" cy="172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416040" imgH="1625400" progId="Equation.DSMT4">
                  <p:embed/>
                </p:oleObj>
              </mc:Choice>
              <mc:Fallback>
                <p:oleObj name="Equation" r:id="rId4" imgW="3416040" imgH="1625400" progId="Equation.DSMT4">
                  <p:embed/>
                  <p:pic>
                    <p:nvPicPr>
                      <p:cNvPr id="9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4521" y="4460685"/>
                        <a:ext cx="3117850" cy="1728787"/>
                      </a:xfrm>
                      <a:prstGeom prst="rect">
                        <a:avLst/>
                      </a:prstGeom>
                      <a:solidFill>
                        <a:srgbClr val="7878DE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 8">
            <a:extLst>
              <a:ext uri="{FF2B5EF4-FFF2-40B4-BE49-F238E27FC236}">
                <a16:creationId xmlns:a16="http://schemas.microsoft.com/office/drawing/2014/main" id="{C9ABFA91-E813-30ED-CE5F-F2A9147FFE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28263" y="1052320"/>
            <a:ext cx="341632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kumimoji="0" lang="zh-CN" altLang="en-US" b="0" dirty="0">
                <a:solidFill>
                  <a:srgbClr val="000000"/>
                </a:solidFill>
                <a:ea typeface="微软雅黑" pitchFamily="34" charset="-122"/>
              </a:rPr>
              <a:t>密文（加密的结果）</a:t>
            </a:r>
          </a:p>
        </p:txBody>
      </p:sp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62AB2C9C-419E-EE6D-2FC1-65C29468AD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1131877"/>
              </p:ext>
            </p:extLst>
          </p:nvPr>
        </p:nvGraphicFramePr>
        <p:xfrm>
          <a:off x="5101590" y="4473068"/>
          <a:ext cx="2628900" cy="169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831760" imgH="1625400" progId="Equation.DSMT4">
                  <p:embed/>
                </p:oleObj>
              </mc:Choice>
              <mc:Fallback>
                <p:oleObj name="Equation" r:id="rId6" imgW="2831760" imgH="1625400" progId="Equation.DSMT4">
                  <p:embed/>
                  <p:pic>
                    <p:nvPicPr>
                      <p:cNvPr id="11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1590" y="4473068"/>
                        <a:ext cx="2628900" cy="1698625"/>
                      </a:xfrm>
                      <a:prstGeom prst="rect">
                        <a:avLst/>
                      </a:prstGeom>
                      <a:solidFill>
                        <a:srgbClr val="8585E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6DCA8696-A615-A9C2-FBB5-48856E2A5D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7832944"/>
              </p:ext>
            </p:extLst>
          </p:nvPr>
        </p:nvGraphicFramePr>
        <p:xfrm>
          <a:off x="3628263" y="1677119"/>
          <a:ext cx="3289300" cy="154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140000" imgH="1625400" progId="Equation.DSMT4">
                  <p:embed/>
                </p:oleObj>
              </mc:Choice>
              <mc:Fallback>
                <p:oleObj name="Equation" r:id="rId8" imgW="4140000" imgH="1625400" progId="Equation.DSMT4">
                  <p:embed/>
                  <p:pic>
                    <p:nvPicPr>
                      <p:cNvPr id="12" name="对象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8263" y="1677119"/>
                        <a:ext cx="3289300" cy="1543050"/>
                      </a:xfrm>
                      <a:prstGeom prst="rect">
                        <a:avLst/>
                      </a:prstGeom>
                      <a:solidFill>
                        <a:srgbClr val="7878DE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矩形 11">
            <a:extLst>
              <a:ext uri="{FF2B5EF4-FFF2-40B4-BE49-F238E27FC236}">
                <a16:creationId xmlns:a16="http://schemas.microsoft.com/office/drawing/2014/main" id="{F787A522-36E8-95B1-CEA4-0383B6BB8A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59423" y="4762290"/>
            <a:ext cx="3832577" cy="10402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kumimoji="0" lang="zh-CN" altLang="en-US" b="0" dirty="0">
                <a:solidFill>
                  <a:srgbClr val="000000"/>
                </a:solidFill>
                <a:ea typeface="微软雅黑" pitchFamily="34" charset="-122"/>
              </a:rPr>
              <a:t>加密算法：矩阵相加</a:t>
            </a:r>
            <a:endParaRPr kumimoji="0" lang="en-US" altLang="zh-CN" b="0" dirty="0">
              <a:solidFill>
                <a:srgbClr val="000000"/>
              </a:solidFill>
              <a:ea typeface="微软雅黑" pitchFamily="34" charset="-122"/>
            </a:endParaRPr>
          </a:p>
          <a:p>
            <a:pPr eaLnBrk="1" hangingPunct="1">
              <a:spcBef>
                <a:spcPct val="20000"/>
              </a:spcBef>
            </a:pPr>
            <a:r>
              <a:rPr kumimoji="0" lang="zh-CN" altLang="en-US" b="0" dirty="0">
                <a:solidFill>
                  <a:srgbClr val="000000"/>
                </a:solidFill>
                <a:ea typeface="微软雅黑" pitchFamily="34" charset="-122"/>
              </a:rPr>
              <a:t>解密算法？</a:t>
            </a:r>
          </a:p>
        </p:txBody>
      </p:sp>
    </p:spTree>
    <p:extLst>
      <p:ext uri="{BB962C8B-B14F-4D97-AF65-F5344CB8AC3E}">
        <p14:creationId xmlns:p14="http://schemas.microsoft.com/office/powerpoint/2010/main" val="1202362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/>
      <p:bldP spid="6" grpId="0"/>
      <p:bldP spid="9" grpId="0"/>
      <p:bldP spid="1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zh-CN" altLang="en-US" sz="5400" dirty="0">
                <a:latin typeface="华文新魏" panose="02010800040101010101" pitchFamily="2" charset="-122"/>
                <a:ea typeface="华文新魏" panose="02010800040101010101" pitchFamily="2" charset="-122"/>
              </a:rPr>
              <a:t>矩阵</a:t>
            </a:r>
            <a:r>
              <a:rPr lang="zh-CN" altLang="en-US" sz="5400">
                <a:latin typeface="华文新魏" panose="02010800040101010101" pitchFamily="2" charset="-122"/>
                <a:ea typeface="华文新魏" panose="02010800040101010101" pitchFamily="2" charset="-122"/>
              </a:rPr>
              <a:t>减法？负</a:t>
            </a:r>
            <a:r>
              <a:rPr lang="zh-CN" altLang="en-US" sz="5400" dirty="0">
                <a:latin typeface="华文新魏" panose="02010800040101010101" pitchFamily="2" charset="-122"/>
                <a:ea typeface="华文新魏" panose="02010800040101010101" pitchFamily="2" charset="-122"/>
              </a:rPr>
              <a:t>矩阵</a:t>
            </a:r>
          </a:p>
        </p:txBody>
      </p:sp>
      <p:graphicFrame>
        <p:nvGraphicFramePr>
          <p:cNvPr id="4" name="Object 5">
            <a:extLst>
              <a:ext uri="{FF2B5EF4-FFF2-40B4-BE49-F238E27FC236}">
                <a16:creationId xmlns:a16="http://schemas.microsoft.com/office/drawing/2014/main" id="{A0D570E2-895C-2C87-5126-D34F006CED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8763602"/>
              </p:ext>
            </p:extLst>
          </p:nvPr>
        </p:nvGraphicFramePr>
        <p:xfrm>
          <a:off x="412433" y="1246378"/>
          <a:ext cx="6124351" cy="2708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09680" imgH="939600" progId="Equation.DSMT4">
                  <p:embed/>
                </p:oleObj>
              </mc:Choice>
              <mc:Fallback>
                <p:oleObj name="Equation" r:id="rId2" imgW="2209680" imgH="939600" progId="Equation.DSMT4">
                  <p:embed/>
                  <p:pic>
                    <p:nvPicPr>
                      <p:cNvPr id="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433" y="1246378"/>
                        <a:ext cx="6124351" cy="2708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6">
            <a:extLst>
              <a:ext uri="{FF2B5EF4-FFF2-40B4-BE49-F238E27FC236}">
                <a16:creationId xmlns:a16="http://schemas.microsoft.com/office/drawing/2014/main" id="{A3C1BC59-9B13-0240-61F2-F768B18A5B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0731614"/>
              </p:ext>
            </p:extLst>
          </p:nvPr>
        </p:nvGraphicFramePr>
        <p:xfrm>
          <a:off x="4149408" y="3603625"/>
          <a:ext cx="7532687" cy="2792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831760" imgH="939600" progId="Equation.DSMT4">
                  <p:embed/>
                </p:oleObj>
              </mc:Choice>
              <mc:Fallback>
                <p:oleObj name="Equation" r:id="rId4" imgW="2831760" imgH="939600" progId="Equation.DSMT4">
                  <p:embed/>
                  <p:pic>
                    <p:nvPicPr>
                      <p:cNvPr id="1127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9408" y="3603625"/>
                        <a:ext cx="7532687" cy="2792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230239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GUIDESSETTING" val="{&quot;Id&quot;:null,&quot;Name&quot;:&quot;正常&quot;,&quot;HeaderHeight&quot;:15.0,&quot;FooterHeight&quot;:9.0,&quot;SideMargin&quot;:5.5,&quot;TopMargin&quot;:0.0,&quot;BottomMargin&quot;:0.0,&quot;IntervalMargin&quot;:1.5,&quot;SettingType&quot;:&quot;System&quot;}"/>
</p:tagLst>
</file>

<file path=ppt/theme/theme1.xml><?xml version="1.0" encoding="utf-8"?>
<a:theme xmlns:a="http://schemas.openxmlformats.org/drawingml/2006/main" name="Office 主题​​">
  <a:themeElements>
    <a:clrScheme name="西大模板">
      <a:dk1>
        <a:srgbClr val="262626"/>
      </a:dk1>
      <a:lt1>
        <a:sysClr val="window" lastClr="FFFFFF"/>
      </a:lt1>
      <a:dk2>
        <a:srgbClr val="44546A"/>
      </a:dk2>
      <a:lt2>
        <a:srgbClr val="E7E6E6"/>
      </a:lt2>
      <a:accent1>
        <a:srgbClr val="034C9C"/>
      </a:accent1>
      <a:accent2>
        <a:srgbClr val="1373D3"/>
      </a:accent2>
      <a:accent3>
        <a:srgbClr val="65CFFF"/>
      </a:accent3>
      <a:accent4>
        <a:srgbClr val="D4D9DD"/>
      </a:accent4>
      <a:accent5>
        <a:srgbClr val="66BE96"/>
      </a:accent5>
      <a:accent6>
        <a:srgbClr val="104685"/>
      </a:accent6>
      <a:hlink>
        <a:srgbClr val="0563C1"/>
      </a:hlink>
      <a:folHlink>
        <a:srgbClr val="954F72"/>
      </a:folHlink>
    </a:clrScheme>
    <a:fontScheme name="西大模板">
      <a:majorFont>
        <a:latin typeface="Segoe UI Black"/>
        <a:ea typeface="方正大标宋简体"/>
        <a:cs typeface=""/>
      </a:majorFont>
      <a:minorFont>
        <a:latin typeface="Segoe UI Light"/>
        <a:ea typeface="微软雅黑 Light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txDef>
      <a:spPr>
        <a:noFill/>
      </a:spPr>
      <a:bodyPr wrap="square" rtlCol="0">
        <a:spAutoFit/>
      </a:bodyPr>
      <a:lstStyle>
        <a:defPPr algn="l">
          <a:defRPr dirty="0">
            <a:latin typeface="+mn-ea"/>
            <a:ea typeface="+mn-ea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版式1">
  <a:themeElements>
    <a:clrScheme name="西大模板">
      <a:dk1>
        <a:srgbClr val="262626"/>
      </a:dk1>
      <a:lt1>
        <a:sysClr val="window" lastClr="FFFFFF"/>
      </a:lt1>
      <a:dk2>
        <a:srgbClr val="44546A"/>
      </a:dk2>
      <a:lt2>
        <a:srgbClr val="E7E6E6"/>
      </a:lt2>
      <a:accent1>
        <a:srgbClr val="034C9C"/>
      </a:accent1>
      <a:accent2>
        <a:srgbClr val="1373D3"/>
      </a:accent2>
      <a:accent3>
        <a:srgbClr val="65CFFF"/>
      </a:accent3>
      <a:accent4>
        <a:srgbClr val="D4D9DD"/>
      </a:accent4>
      <a:accent5>
        <a:srgbClr val="66BE96"/>
      </a:accent5>
      <a:accent6>
        <a:srgbClr val="104685"/>
      </a:accent6>
      <a:hlink>
        <a:srgbClr val="0563C1"/>
      </a:hlink>
      <a:folHlink>
        <a:srgbClr val="954F72"/>
      </a:folHlink>
    </a:clrScheme>
    <a:fontScheme name="西大模板">
      <a:majorFont>
        <a:latin typeface="Segoe UI Black"/>
        <a:ea typeface="方正大标宋简体"/>
        <a:cs typeface=""/>
      </a:majorFont>
      <a:minorFont>
        <a:latin typeface="Segoe UI Light"/>
        <a:ea typeface="微软雅黑 Light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版式2">
  <a:themeElements>
    <a:clrScheme name="西大模板">
      <a:dk1>
        <a:srgbClr val="262626"/>
      </a:dk1>
      <a:lt1>
        <a:sysClr val="window" lastClr="FFFFFF"/>
      </a:lt1>
      <a:dk2>
        <a:srgbClr val="44546A"/>
      </a:dk2>
      <a:lt2>
        <a:srgbClr val="E7E6E6"/>
      </a:lt2>
      <a:accent1>
        <a:srgbClr val="034C9C"/>
      </a:accent1>
      <a:accent2>
        <a:srgbClr val="1373D3"/>
      </a:accent2>
      <a:accent3>
        <a:srgbClr val="65CFFF"/>
      </a:accent3>
      <a:accent4>
        <a:srgbClr val="D4D9DD"/>
      </a:accent4>
      <a:accent5>
        <a:srgbClr val="66BE96"/>
      </a:accent5>
      <a:accent6>
        <a:srgbClr val="104685"/>
      </a:accent6>
      <a:hlink>
        <a:srgbClr val="0563C1"/>
      </a:hlink>
      <a:folHlink>
        <a:srgbClr val="954F72"/>
      </a:folHlink>
    </a:clrScheme>
    <a:fontScheme name="西大模板">
      <a:majorFont>
        <a:latin typeface="Segoe UI Black"/>
        <a:ea typeface="方正大标宋简体"/>
        <a:cs typeface=""/>
      </a:majorFont>
      <a:minorFont>
        <a:latin typeface="Segoe UI Light"/>
        <a:ea typeface="微软雅黑 Light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版式3">
  <a:themeElements>
    <a:clrScheme name="西大模板">
      <a:dk1>
        <a:srgbClr val="262626"/>
      </a:dk1>
      <a:lt1>
        <a:sysClr val="window" lastClr="FFFFFF"/>
      </a:lt1>
      <a:dk2>
        <a:srgbClr val="44546A"/>
      </a:dk2>
      <a:lt2>
        <a:srgbClr val="E7E6E6"/>
      </a:lt2>
      <a:accent1>
        <a:srgbClr val="034C9C"/>
      </a:accent1>
      <a:accent2>
        <a:srgbClr val="1373D3"/>
      </a:accent2>
      <a:accent3>
        <a:srgbClr val="65CFFF"/>
      </a:accent3>
      <a:accent4>
        <a:srgbClr val="D4D9DD"/>
      </a:accent4>
      <a:accent5>
        <a:srgbClr val="66BE96"/>
      </a:accent5>
      <a:accent6>
        <a:srgbClr val="104685"/>
      </a:accent6>
      <a:hlink>
        <a:srgbClr val="0563C1"/>
      </a:hlink>
      <a:folHlink>
        <a:srgbClr val="954F72"/>
      </a:folHlink>
    </a:clrScheme>
    <a:fontScheme name="西大模板">
      <a:majorFont>
        <a:latin typeface="Segoe UI Black"/>
        <a:ea typeface="方正大标宋简体"/>
        <a:cs typeface=""/>
      </a:majorFont>
      <a:minorFont>
        <a:latin typeface="Segoe UI Light"/>
        <a:ea typeface="微软雅黑 Light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1_Office 主题​​">
  <a:themeElements>
    <a:clrScheme name="西大模板">
      <a:dk1>
        <a:srgbClr val="262626"/>
      </a:dk1>
      <a:lt1>
        <a:sysClr val="window" lastClr="FFFFFF"/>
      </a:lt1>
      <a:dk2>
        <a:srgbClr val="44546A"/>
      </a:dk2>
      <a:lt2>
        <a:srgbClr val="E7E6E6"/>
      </a:lt2>
      <a:accent1>
        <a:srgbClr val="034C9C"/>
      </a:accent1>
      <a:accent2>
        <a:srgbClr val="1373D3"/>
      </a:accent2>
      <a:accent3>
        <a:srgbClr val="65CFFF"/>
      </a:accent3>
      <a:accent4>
        <a:srgbClr val="D4D9DD"/>
      </a:accent4>
      <a:accent5>
        <a:srgbClr val="66BE96"/>
      </a:accent5>
      <a:accent6>
        <a:srgbClr val="104685"/>
      </a:accent6>
      <a:hlink>
        <a:srgbClr val="0563C1"/>
      </a:hlink>
      <a:folHlink>
        <a:srgbClr val="954F72"/>
      </a:folHlink>
    </a:clrScheme>
    <a:fontScheme name="西大模板">
      <a:majorFont>
        <a:latin typeface="Segoe UI Black"/>
        <a:ea typeface="方正大标宋简体"/>
        <a:cs typeface=""/>
      </a:majorFont>
      <a:minorFont>
        <a:latin typeface="Segoe UI Light"/>
        <a:ea typeface="微软雅黑 Light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txDef>
      <a:spPr>
        <a:noFill/>
      </a:spPr>
      <a:bodyPr wrap="square" rtlCol="0">
        <a:spAutoFit/>
      </a:bodyPr>
      <a:lstStyle>
        <a:defPPr algn="l">
          <a:defRPr dirty="0">
            <a:latin typeface="+mn-ea"/>
            <a:ea typeface="+mn-ea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6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0667</TotalTime>
  <Words>1048</Words>
  <Application>Microsoft Office PowerPoint</Application>
  <PresentationFormat>宽屏</PresentationFormat>
  <Paragraphs>121</Paragraphs>
  <Slides>24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3</vt:i4>
      </vt:variant>
      <vt:variant>
        <vt:lpstr>主题</vt:lpstr>
      </vt:variant>
      <vt:variant>
        <vt:i4>5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4</vt:i4>
      </vt:variant>
    </vt:vector>
  </HeadingPairs>
  <TitlesOfParts>
    <vt:vector size="43" baseType="lpstr">
      <vt:lpstr>Arial</vt:lpstr>
      <vt:lpstr>等线</vt:lpstr>
      <vt:lpstr>Times New Roman</vt:lpstr>
      <vt:lpstr>Wingdings</vt:lpstr>
      <vt:lpstr>微软雅黑</vt:lpstr>
      <vt:lpstr>Segoe UI</vt:lpstr>
      <vt:lpstr>Segoe UI Light</vt:lpstr>
      <vt:lpstr>Kunstler Script</vt:lpstr>
      <vt:lpstr>楷体_GB2312</vt:lpstr>
      <vt:lpstr>方正大标宋简体</vt:lpstr>
      <vt:lpstr>华文新魏</vt:lpstr>
      <vt:lpstr>微软雅黑 Light</vt:lpstr>
      <vt:lpstr>楷体</vt:lpstr>
      <vt:lpstr>Office 主题​​</vt:lpstr>
      <vt:lpstr>版式1</vt:lpstr>
      <vt:lpstr>版式2</vt:lpstr>
      <vt:lpstr>版式3</vt:lpstr>
      <vt:lpstr>1_Office 主题​​</vt:lpstr>
      <vt:lpstr>Equation</vt:lpstr>
      <vt:lpstr>矩阵的线性运算</vt:lpstr>
      <vt:lpstr>知识回顾</vt:lpstr>
      <vt:lpstr>矩阵和数的运算比较</vt:lpstr>
      <vt:lpstr>矩阵的基本运算和性质</vt:lpstr>
      <vt:lpstr>应用举例：加密/解密操作</vt:lpstr>
      <vt:lpstr>PowerPoint 演示文稿</vt:lpstr>
      <vt:lpstr>PowerPoint 演示文稿</vt:lpstr>
      <vt:lpstr>用矩阵加法设计一个加密方法</vt:lpstr>
      <vt:lpstr>矩阵减法？负矩阵</vt:lpstr>
      <vt:lpstr>矩阵的减法运算</vt:lpstr>
      <vt:lpstr>矩阵加/减法的运算规律</vt:lpstr>
      <vt:lpstr>矩阵加/减法的运算规律</vt:lpstr>
      <vt:lpstr>矩阵的数乘</vt:lpstr>
      <vt:lpstr>数乘矩阵的运算规律</vt:lpstr>
      <vt:lpstr>运算规律</vt:lpstr>
      <vt:lpstr>矩阵的线性运算举例</vt:lpstr>
      <vt:lpstr>矩阵的线性运算举例</vt:lpstr>
      <vt:lpstr>PowerPoint 演示文稿</vt:lpstr>
      <vt:lpstr>用向量的线性运算表达线性方程组的解</vt:lpstr>
      <vt:lpstr>对称/反对称矩阵</vt:lpstr>
      <vt:lpstr>PowerPoint 演示文稿</vt:lpstr>
      <vt:lpstr>PowerPoint 演示文稿</vt:lpstr>
      <vt:lpstr>思考：上例中的矩阵B和C是如何找到的呢？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陶丽华</dc:creator>
  <cp:lastModifiedBy>huihui</cp:lastModifiedBy>
  <cp:revision>311</cp:revision>
  <dcterms:created xsi:type="dcterms:W3CDTF">2019-04-19T02:13:52Z</dcterms:created>
  <dcterms:modified xsi:type="dcterms:W3CDTF">2024-09-18T11:15:27Z</dcterms:modified>
</cp:coreProperties>
</file>